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200F7" w:rsidRPr="00FE2A12" w:rsidRDefault="00266CE2" w:rsidP="00FE2A12">
      <w:pPr>
        <w:jc w:val="center"/>
        <w:rPr>
          <w:b/>
          <w:sz w:val="28"/>
          <w:szCs w:val="28"/>
          <w:u w:val="single"/>
          <w:lang w:val="el-GR"/>
        </w:rPr>
      </w:pPr>
      <w:r w:rsidRPr="00FE2A12">
        <w:rPr>
          <w:b/>
          <w:sz w:val="28"/>
          <w:szCs w:val="28"/>
          <w:u w:val="single"/>
          <w:lang w:val="el-GR"/>
        </w:rPr>
        <w:t>Ψηφιακή Επεξεργασία Σήματος</w:t>
      </w:r>
    </w:p>
    <w:p w:rsidR="00266CE2" w:rsidRDefault="00266CE2">
      <w:pPr>
        <w:rPr>
          <w:lang w:val="el-GR"/>
        </w:rPr>
      </w:pPr>
    </w:p>
    <w:p w:rsidR="00266CE2" w:rsidRDefault="00266CE2">
      <w:pPr>
        <w:rPr>
          <w:lang w:val="el-GR"/>
        </w:rPr>
      </w:pPr>
      <w:r>
        <w:rPr>
          <w:lang w:val="el-GR"/>
        </w:rPr>
        <w:t>α</w:t>
      </w:r>
      <w:r>
        <w:rPr>
          <w:vertAlign w:val="superscript"/>
          <w:lang w:val="el-GR"/>
        </w:rPr>
        <w:t>0</w:t>
      </w:r>
      <w:r>
        <w:rPr>
          <w:lang w:val="el-GR"/>
        </w:rPr>
        <w:t xml:space="preserve"> = 1</w:t>
      </w:r>
      <w:r w:rsidR="008E335A">
        <w:rPr>
          <w:lang w:val="el-GR"/>
        </w:rPr>
        <w:tab/>
      </w:r>
      <w:r w:rsidR="008E335A">
        <w:rPr>
          <w:lang w:val="el-GR"/>
        </w:rPr>
        <w:tab/>
      </w:r>
      <w:r w:rsidR="008E335A">
        <w:rPr>
          <w:lang w:val="el-GR"/>
        </w:rPr>
        <w:tab/>
      </w:r>
      <w:r w:rsidR="008E335A">
        <w:rPr>
          <w:lang w:val="el-GR"/>
        </w:rPr>
        <w:tab/>
      </w:r>
      <w:r w:rsidR="008E335A">
        <w:rPr>
          <w:lang w:val="el-GR"/>
        </w:rPr>
        <w:tab/>
      </w:r>
      <w:r w:rsidR="008E335A">
        <w:rPr>
          <w:lang w:val="el-GR"/>
        </w:rPr>
        <w:tab/>
      </w:r>
      <w:r w:rsidR="008E335A">
        <w:rPr>
          <w:lang w:val="el-GR"/>
        </w:rPr>
        <w:tab/>
      </w:r>
      <w:r w:rsidR="008E335A">
        <w:rPr>
          <w:lang w:val="el-GR"/>
        </w:rPr>
        <w:tab/>
      </w:r>
      <w:r w:rsidR="008E335A" w:rsidRPr="008E335A">
        <w:rPr>
          <w:position w:val="-30"/>
          <w:lang w:val="el-GR"/>
        </w:rPr>
        <w:object w:dxaOrig="25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pt;height:36pt" o:ole="">
            <v:imagedata r:id="rId9" o:title=""/>
          </v:shape>
          <o:OLEObject Type="Embed" ProgID="Equation.DSMT4" ShapeID="_x0000_i1025" DrawAspect="Content" ObjectID="_1427837087" r:id="rId10"/>
        </w:object>
      </w:r>
    </w:p>
    <w:p w:rsidR="00266CE2" w:rsidRPr="00933DDE" w:rsidRDefault="00266CE2">
      <w:pPr>
        <w:rPr>
          <w:vertAlign w:val="superscript"/>
          <w:lang w:val="el-GR"/>
        </w:rPr>
      </w:pPr>
      <w:r>
        <w:rPr>
          <w:lang w:val="el-GR"/>
        </w:rPr>
        <w:t>α</w:t>
      </w:r>
      <w:r>
        <w:rPr>
          <w:vertAlign w:val="superscript"/>
          <w:lang w:val="el-GR"/>
        </w:rPr>
        <w:t>ν</w:t>
      </w:r>
      <w:r>
        <w:rPr>
          <w:lang w:val="el-GR"/>
        </w:rPr>
        <w:t>·α</w:t>
      </w:r>
      <w:r>
        <w:rPr>
          <w:vertAlign w:val="superscript"/>
          <w:lang w:val="el-GR"/>
        </w:rPr>
        <w:t>μ</w:t>
      </w:r>
      <w:r>
        <w:rPr>
          <w:lang w:val="el-GR"/>
        </w:rPr>
        <w:t xml:space="preserve"> = α</w:t>
      </w:r>
      <w:r>
        <w:rPr>
          <w:vertAlign w:val="superscript"/>
          <w:lang w:val="el-GR"/>
        </w:rPr>
        <w:t>ν+μ</w:t>
      </w:r>
    </w:p>
    <w:p w:rsidR="008E335A" w:rsidRPr="008E335A" w:rsidRDefault="008E335A">
      <w:pPr>
        <w:rPr>
          <w:lang w:val="el-GR"/>
        </w:rPr>
      </w:pPr>
      <w:r w:rsidRPr="008E335A">
        <w:rPr>
          <w:position w:val="-128"/>
        </w:rPr>
        <w:object w:dxaOrig="1200" w:dyaOrig="2480">
          <v:shape id="_x0000_i1026" type="#_x0000_t75" style="width:60.2pt;height:124.1pt" o:ole="">
            <v:imagedata r:id="rId11" o:title=""/>
          </v:shape>
          <o:OLEObject Type="Embed" ProgID="Equation.DSMT4" ShapeID="_x0000_i1026" DrawAspect="Content" ObjectID="_1427837088" r:id="rId12"/>
        </w:object>
      </w:r>
    </w:p>
    <w:p w:rsidR="00266CE2" w:rsidRDefault="00266CE2">
      <w:pPr>
        <w:rPr>
          <w:lang w:val="el-GR"/>
        </w:rPr>
      </w:pPr>
      <w:r w:rsidRPr="008E335A">
        <w:rPr>
          <w:lang w:val="el-GR"/>
        </w:rPr>
        <w:t>(</w:t>
      </w:r>
      <w:r>
        <w:rPr>
          <w:lang w:val="el-GR"/>
        </w:rPr>
        <w:t>α</w:t>
      </w:r>
      <w:r>
        <w:rPr>
          <w:vertAlign w:val="superscript"/>
          <w:lang w:val="el-GR"/>
        </w:rPr>
        <w:t>ν</w:t>
      </w:r>
      <w:r>
        <w:rPr>
          <w:lang w:val="el-GR"/>
        </w:rPr>
        <w:t>)</w:t>
      </w:r>
      <w:r>
        <w:rPr>
          <w:vertAlign w:val="superscript"/>
          <w:lang w:val="el-GR"/>
        </w:rPr>
        <w:t>μ</w:t>
      </w:r>
      <w:r>
        <w:rPr>
          <w:lang w:val="el-GR"/>
        </w:rPr>
        <w:t xml:space="preserve"> = α</w:t>
      </w:r>
      <w:r>
        <w:rPr>
          <w:vertAlign w:val="superscript"/>
          <w:lang w:val="el-GR"/>
        </w:rPr>
        <w:t>ν·μ</w:t>
      </w:r>
    </w:p>
    <w:p w:rsidR="00266CE2" w:rsidRDefault="008E335A">
      <w:pPr>
        <w:rPr>
          <w:lang w:val="el-GR"/>
        </w:rPr>
      </w:pPr>
      <w:r w:rsidRPr="008E335A"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4579ABF9" wp14:editId="67C75283">
                <wp:simplePos x="0" y="0"/>
                <wp:positionH relativeFrom="column">
                  <wp:posOffset>1569198</wp:posOffset>
                </wp:positionH>
                <wp:positionV relativeFrom="paragraph">
                  <wp:posOffset>171649</wp:posOffset>
                </wp:positionV>
                <wp:extent cx="266131" cy="272955"/>
                <wp:effectExtent l="0" t="0" r="0" b="0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6131" cy="27295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Default="007342B4">
                            <w:r>
                              <w:rPr>
                                <w:lang w:val="el-GR"/>
                              </w:rPr>
                              <w:t>Β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23.55pt;margin-top:13.5pt;width:20.95pt;height:21.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" filled="f" stroked="f">
                <v:textbox>
                  <w:txbxContent>
                    <w:p w:rsidR="007342B4" w:rsidRDefault="007342B4">
                      <w:r>
                        <w:rPr>
                          <w:lang w:val="el-GR"/>
                        </w:rPr>
                        <w:t>Β</w:t>
                      </w:r>
                    </w:p>
                  </w:txbxContent>
                </v:textbox>
              </v:shape>
            </w:pict>
          </mc:Fallback>
        </mc:AlternateContent>
      </w:r>
    </w:p>
    <w:p w:rsidR="00266CE2" w:rsidRDefault="008E335A"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64B54A5F" wp14:editId="19F3161A">
                <wp:simplePos x="0" y="0"/>
                <wp:positionH relativeFrom="column">
                  <wp:posOffset>401320</wp:posOffset>
                </wp:positionH>
                <wp:positionV relativeFrom="paragraph">
                  <wp:posOffset>714214</wp:posOffset>
                </wp:positionV>
                <wp:extent cx="109182" cy="348018"/>
                <wp:effectExtent l="0" t="0" r="24765" b="0"/>
                <wp:wrapNone/>
                <wp:docPr id="12" name="Arc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9182" cy="348018"/>
                        </a:xfrm>
                        <a:prstGeom prst="arc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Arc 12" o:spid="_x0000_s1026" style="position:absolute;margin-left:31.6pt;margin-top:56.25pt;width:8.6pt;height:27.4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09182,3480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" path="m54591,nsc84741,,109182,77906,109182,174009r-54591,l54591,xem54591,nfc84741,,109182,77906,109182,174009e" filled="f" strokecolor="black [3040]">
                <v:path arrowok="t" o:connecttype="custom" o:connectlocs="54591,0;109182,174009" o:connectangles="0,0"/>
              </v:shape>
            </w:pict>
          </mc:Fallback>
        </mc:AlternateContent>
      </w:r>
      <w:r w:rsidRPr="008E335A"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1DA39307" wp14:editId="274C3422">
                <wp:simplePos x="0" y="0"/>
                <wp:positionH relativeFrom="column">
                  <wp:posOffset>490343</wp:posOffset>
                </wp:positionH>
                <wp:positionV relativeFrom="paragraph">
                  <wp:posOffset>659130</wp:posOffset>
                </wp:positionV>
                <wp:extent cx="266131" cy="272955"/>
                <wp:effectExtent l="0" t="0" r="0" b="0"/>
                <wp:wrapNone/>
                <wp:docPr id="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6131" cy="27295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Default="007342B4">
                            <w:r>
                              <w:rPr>
                                <w:lang w:val="el-GR"/>
                              </w:rPr>
                              <w:t>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margin-left:38.6pt;margin-top:51.9pt;width:20.95pt;height:21.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" filled="f" stroked="f">
                <v:textbox>
                  <w:txbxContent>
                    <w:p w:rsidR="007342B4" w:rsidRDefault="007342B4">
                      <w:r>
                        <w:rPr>
                          <w:lang w:val="el-GR"/>
                        </w:rPr>
                        <w:t>φ</w:t>
                      </w:r>
                    </w:p>
                  </w:txbxContent>
                </v:textbox>
              </v:shape>
            </w:pict>
          </mc:Fallback>
        </mc:AlternateContent>
      </w:r>
      <w:r w:rsidRPr="008E335A"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178C5DC" wp14:editId="014B43AB">
                <wp:simplePos x="0" y="0"/>
                <wp:positionH relativeFrom="column">
                  <wp:posOffset>1568962</wp:posOffset>
                </wp:positionH>
                <wp:positionV relativeFrom="paragraph">
                  <wp:posOffset>387047</wp:posOffset>
                </wp:positionV>
                <wp:extent cx="266131" cy="272955"/>
                <wp:effectExtent l="0" t="0" r="0" b="0"/>
                <wp:wrapNone/>
                <wp:docPr id="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6131" cy="27295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8E335A" w:rsidRDefault="007342B4">
                            <w:proofErr w:type="gramStart"/>
                            <w:r>
                              <w:t>a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margin-left:123.55pt;margin-top:30.5pt;width:20.95pt;height:21.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" filled="f" stroked="f">
                <v:textbox>
                  <w:txbxContent>
                    <w:p w:rsidR="007342B4" w:rsidRPr="008E335A" w:rsidRDefault="007342B4">
                      <w:proofErr w:type="gramStart"/>
                      <w:r>
                        <w:t>a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Pr="008E335A"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F6FBA2F" wp14:editId="3C46665B">
                <wp:simplePos x="0" y="0"/>
                <wp:positionH relativeFrom="column">
                  <wp:posOffset>756920</wp:posOffset>
                </wp:positionH>
                <wp:positionV relativeFrom="paragraph">
                  <wp:posOffset>885275</wp:posOffset>
                </wp:positionV>
                <wp:extent cx="266131" cy="272955"/>
                <wp:effectExtent l="0" t="0" r="0" b="0"/>
                <wp:wrapNone/>
                <wp:docPr id="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6131" cy="27295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8E335A" w:rsidRDefault="007342B4">
                            <w:proofErr w:type="gramStart"/>
                            <w:r>
                              <w:t>b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9" type="#_x0000_t202" style="position:absolute;margin-left:59.6pt;margin-top:69.7pt;width:20.95pt;height:21.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" filled="f" stroked="f">
                <v:textbox>
                  <w:txbxContent>
                    <w:p w:rsidR="007342B4" w:rsidRPr="008E335A" w:rsidRDefault="007342B4">
                      <w:proofErr w:type="gramStart"/>
                      <w:r>
                        <w:t>b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Pr="008E335A"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3D188B9" wp14:editId="48770EFA">
                <wp:simplePos x="0" y="0"/>
                <wp:positionH relativeFrom="column">
                  <wp:posOffset>757043</wp:posOffset>
                </wp:positionH>
                <wp:positionV relativeFrom="paragraph">
                  <wp:posOffset>216724</wp:posOffset>
                </wp:positionV>
                <wp:extent cx="266131" cy="272955"/>
                <wp:effectExtent l="0" t="0" r="0" b="0"/>
                <wp:wrapNone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6131" cy="27295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8E335A" w:rsidRDefault="007342B4">
                            <w:proofErr w:type="gramStart"/>
                            <w:r>
                              <w:t>c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0" type="#_x0000_t202" style="position:absolute;margin-left:59.6pt;margin-top:17.05pt;width:20.95pt;height:21.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" filled="f" stroked="f">
                <v:textbox>
                  <w:txbxContent>
                    <w:p w:rsidR="007342B4" w:rsidRPr="008E335A" w:rsidRDefault="007342B4">
                      <w:proofErr w:type="gramStart"/>
                      <w:r>
                        <w:t>c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Pr="008E335A"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1A866AB5" wp14:editId="31B86C15">
                <wp:simplePos x="0" y="0"/>
                <wp:positionH relativeFrom="column">
                  <wp:posOffset>1439669</wp:posOffset>
                </wp:positionH>
                <wp:positionV relativeFrom="paragraph">
                  <wp:posOffset>879096</wp:posOffset>
                </wp:positionV>
                <wp:extent cx="266131" cy="272955"/>
                <wp:effectExtent l="0" t="0" r="0" b="0"/>
                <wp:wrapNone/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6131" cy="27295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8E335A" w:rsidRDefault="007342B4">
                            <w: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1" type="#_x0000_t202" style="position:absolute;margin-left:113.35pt;margin-top:69.2pt;width:20.95pt;height:21.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" filled="f" stroked="f">
                <v:textbox>
                  <w:txbxContent>
                    <w:p w:rsidR="007342B4" w:rsidRPr="008E335A" w:rsidRDefault="007342B4">
                      <w: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 w:rsidRPr="008E335A">
        <w:rPr>
          <w:noProof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0B1742AA" wp14:editId="16652FDA">
                <wp:simplePos x="0" y="0"/>
                <wp:positionH relativeFrom="column">
                  <wp:posOffset>-34404</wp:posOffset>
                </wp:positionH>
                <wp:positionV relativeFrom="paragraph">
                  <wp:posOffset>887085</wp:posOffset>
                </wp:positionV>
                <wp:extent cx="266131" cy="272955"/>
                <wp:effectExtent l="0" t="0" r="0" b="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6131" cy="27295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Default="007342B4">
                            <w:r>
                              <w:rPr>
                                <w:lang w:val="el-GR"/>
                              </w:rPr>
                              <w:t>Α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2" type="#_x0000_t202" style="position:absolute;margin-left:-2.7pt;margin-top:69.85pt;width:20.95pt;height:21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" filled="f" stroked="f">
                <v:textbox>
                  <w:txbxContent>
                    <w:p w:rsidR="007342B4" w:rsidRDefault="007342B4">
                      <w:r>
                        <w:rPr>
                          <w:lang w:val="el-GR"/>
                        </w:rPr>
                        <w:t>Α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 wp14:anchorId="42E98B99" wp14:editId="149D386A">
                <wp:simplePos x="0" y="0"/>
                <wp:positionH relativeFrom="column">
                  <wp:posOffset>95534</wp:posOffset>
                </wp:positionH>
                <wp:positionV relativeFrom="paragraph">
                  <wp:posOffset>39095</wp:posOffset>
                </wp:positionV>
                <wp:extent cx="1521726" cy="859809"/>
                <wp:effectExtent l="0" t="0" r="21590" b="35560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521726" cy="859809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3" o:spid="_x0000_s1026" style="position:absolute;flip:y;z-index:25165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.5pt,3.1pt" to="127.3pt,70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" strokecolor="black [3040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6E89E716" wp14:editId="3B733A1E">
                <wp:simplePos x="0" y="0"/>
                <wp:positionH relativeFrom="column">
                  <wp:posOffset>1619534</wp:posOffset>
                </wp:positionH>
                <wp:positionV relativeFrom="paragraph">
                  <wp:posOffset>39095</wp:posOffset>
                </wp:positionV>
                <wp:extent cx="0" cy="859809"/>
                <wp:effectExtent l="0" t="0" r="19050" b="16510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859809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" o:spid="_x0000_s1026" style="position:absolute;flip:y;z-index:25165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7.5pt,3.1pt" to="127.5pt,70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" strokecolor="black [3040]"/>
            </w:pict>
          </mc:Fallback>
        </mc:AlternateContent>
      </w:r>
      <w:r w:rsidR="00266CE2">
        <w:rPr>
          <w:noProof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4E8965F1" wp14:editId="0818AE9D">
                <wp:simplePos x="0" y="0"/>
                <wp:positionH relativeFrom="column">
                  <wp:posOffset>95250</wp:posOffset>
                </wp:positionH>
                <wp:positionV relativeFrom="paragraph">
                  <wp:posOffset>902335</wp:posOffset>
                </wp:positionV>
                <wp:extent cx="1524000" cy="0"/>
                <wp:effectExtent l="0" t="0" r="19050" b="1905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240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" o:spid="_x0000_s1026" style="position:absolute;z-index:25165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.5pt,71.05pt" to="127.5pt,71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" strokecolor="black [3040]"/>
            </w:pict>
          </mc:Fallback>
        </mc:AlternateContent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 w:rsidRPr="008E335A">
        <w:rPr>
          <w:position w:val="-112"/>
          <w:lang w:val="el-GR"/>
        </w:rPr>
        <w:object w:dxaOrig="2000" w:dyaOrig="2360">
          <v:shape id="_x0000_i1027" type="#_x0000_t75" style="width:100pt;height:118.25pt" o:ole="">
            <v:imagedata r:id="rId13" o:title=""/>
          </v:shape>
          <o:OLEObject Type="Embed" ProgID="Equation.DSMT4" ShapeID="_x0000_i1027" DrawAspect="Content" ObjectID="_1427837089" r:id="rId14"/>
        </w:object>
      </w:r>
    </w:p>
    <w:p w:rsidR="008E335A" w:rsidRDefault="005E68E9">
      <w:r w:rsidRPr="008E335A"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35EF6B44" wp14:editId="3CF2EC51">
                <wp:simplePos x="0" y="0"/>
                <wp:positionH relativeFrom="column">
                  <wp:posOffset>1173707</wp:posOffset>
                </wp:positionH>
                <wp:positionV relativeFrom="paragraph">
                  <wp:posOffset>177203</wp:posOffset>
                </wp:positionV>
                <wp:extent cx="532197" cy="272955"/>
                <wp:effectExtent l="0" t="0" r="0" b="0"/>
                <wp:wrapNone/>
                <wp:docPr id="1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2197" cy="27295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8E335A" w:rsidRDefault="007342B4">
                            <w:proofErr w:type="gramStart"/>
                            <w:r>
                              <w:t>sin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3" type="#_x0000_t202" style="position:absolute;margin-left:92.4pt;margin-top:13.95pt;width:41.9pt;height:21.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" filled="f" stroked="f">
                <v:textbox>
                  <w:txbxContent>
                    <w:p w:rsidR="007342B4" w:rsidRPr="008E335A" w:rsidRDefault="007342B4">
                      <w:proofErr w:type="gramStart"/>
                      <w:r>
                        <w:t>sin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4E60A662" wp14:editId="6CDBD7F6">
                <wp:simplePos x="0" y="0"/>
                <wp:positionH relativeFrom="column">
                  <wp:posOffset>1119116</wp:posOffset>
                </wp:positionH>
                <wp:positionV relativeFrom="paragraph">
                  <wp:posOffset>259089</wp:posOffset>
                </wp:positionV>
                <wp:extent cx="40944" cy="2258705"/>
                <wp:effectExtent l="38100" t="38100" r="54610" b="27305"/>
                <wp:wrapNone/>
                <wp:docPr id="14" name="Straight Arrow Connector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0944" cy="2258705"/>
                        </a:xfrm>
                        <a:prstGeom prst="straightConnector1">
                          <a:avLst/>
                        </a:prstGeom>
                        <a:ln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4" o:spid="_x0000_s1026" type="#_x0000_t32" style="position:absolute;margin-left:88.1pt;margin-top:20.4pt;width:3.2pt;height:177.85pt;flip:y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" strokecolor="black [3040]">
                <v:stroke endarrow="block"/>
              </v:shape>
            </w:pict>
          </mc:Fallback>
        </mc:AlternateContent>
      </w:r>
    </w:p>
    <w:p w:rsidR="008E335A" w:rsidRDefault="005E68E9">
      <w:r w:rsidRPr="008E335A"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48F8FAD1" wp14:editId="12BB06E9">
                <wp:simplePos x="0" y="0"/>
                <wp:positionH relativeFrom="column">
                  <wp:posOffset>1397796</wp:posOffset>
                </wp:positionH>
                <wp:positionV relativeFrom="paragraph">
                  <wp:posOffset>998751</wp:posOffset>
                </wp:positionV>
                <wp:extent cx="266131" cy="272955"/>
                <wp:effectExtent l="0" t="0" r="0" b="0"/>
                <wp:wrapNone/>
                <wp:docPr id="2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6131" cy="27295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Default="007342B4">
                            <w:r>
                              <w:rPr>
                                <w:lang w:val="el-GR"/>
                              </w:rPr>
                              <w:t>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4" type="#_x0000_t202" style="position:absolute;margin-left:110.05pt;margin-top:78.65pt;width:20.95pt;height:21.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" filled="f" stroked="f">
                <v:textbox>
                  <w:txbxContent>
                    <w:p w:rsidR="007342B4" w:rsidRDefault="007342B4">
                      <w:r>
                        <w:rPr>
                          <w:lang w:val="el-GR"/>
                        </w:rPr>
                        <w:t>φ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2C04CA19" wp14:editId="4EC9F66D">
                <wp:simplePos x="0" y="0"/>
                <wp:positionH relativeFrom="column">
                  <wp:posOffset>1308896</wp:posOffset>
                </wp:positionH>
                <wp:positionV relativeFrom="paragraph">
                  <wp:posOffset>1053361</wp:posOffset>
                </wp:positionV>
                <wp:extent cx="109182" cy="348018"/>
                <wp:effectExtent l="0" t="0" r="24765" b="0"/>
                <wp:wrapNone/>
                <wp:docPr id="27" name="Arc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9182" cy="348018"/>
                        </a:xfrm>
                        <a:prstGeom prst="arc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Arc 27" o:spid="_x0000_s1026" style="position:absolute;margin-left:103.05pt;margin-top:82.95pt;width:8.6pt;height:27.4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09182,3480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" path="m54591,nsc84741,,109182,77906,109182,174009r-54591,l54591,xem54591,nfc84741,,109182,77906,109182,174009e" filled="f" strokecolor="black [3040]">
                <v:path arrowok="t" o:connecttype="custom" o:connectlocs="54591,0;109182,174009" o:connectangles="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34FF892B" wp14:editId="4A3DFABB">
                <wp:simplePos x="0" y="0"/>
                <wp:positionH relativeFrom="column">
                  <wp:posOffset>1385026</wp:posOffset>
                </wp:positionH>
                <wp:positionV relativeFrom="paragraph">
                  <wp:posOffset>1000623</wp:posOffset>
                </wp:positionV>
                <wp:extent cx="92622" cy="548381"/>
                <wp:effectExtent l="635" t="0" r="22860" b="22860"/>
                <wp:wrapNone/>
                <wp:docPr id="25" name="Left Brace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92622" cy="548381"/>
                        </a:xfrm>
                        <a:prstGeom prst="leftBrac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Left Brace 25" o:spid="_x0000_s1026" type="#_x0000_t87" style="position:absolute;margin-left:109.05pt;margin-top:78.8pt;width:7.3pt;height:43.2pt;rotation:-90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" adj="304" strokecolor="black [3040]"/>
            </w:pict>
          </mc:Fallback>
        </mc:AlternateContent>
      </w:r>
      <w:r w:rsidRPr="008E335A">
        <w:rPr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46C8B60B" wp14:editId="1CFCA33B">
                <wp:simplePos x="0" y="0"/>
                <wp:positionH relativeFrom="column">
                  <wp:posOffset>1173707</wp:posOffset>
                </wp:positionH>
                <wp:positionV relativeFrom="paragraph">
                  <wp:posOffset>1273355</wp:posOffset>
                </wp:positionV>
                <wp:extent cx="709684" cy="272955"/>
                <wp:effectExtent l="0" t="0" r="0" b="0"/>
                <wp:wrapNone/>
                <wp:docPr id="2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9684" cy="27295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5E68E9" w:rsidRDefault="007342B4">
                            <w:proofErr w:type="spellStart"/>
                            <w:proofErr w:type="gramStart"/>
                            <w:r>
                              <w:t>cos</w:t>
                            </w:r>
                            <w:proofErr w:type="spellEnd"/>
                            <w:r>
                              <w:t>(</w:t>
                            </w:r>
                            <w:proofErr w:type="gramEnd"/>
                            <w:r>
                              <w:rPr>
                                <w:lang w:val="el-GR"/>
                              </w:rPr>
                              <w:t>φ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5" type="#_x0000_t202" style="position:absolute;margin-left:92.4pt;margin-top:100.25pt;width:55.9pt;height:21.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" filled="f" stroked="f">
                <v:textbox>
                  <w:txbxContent>
                    <w:p w:rsidR="007342B4" w:rsidRPr="005E68E9" w:rsidRDefault="007342B4">
                      <w:proofErr w:type="spellStart"/>
                      <w:proofErr w:type="gramStart"/>
                      <w:r>
                        <w:t>cos</w:t>
                      </w:r>
                      <w:proofErr w:type="spellEnd"/>
                      <w:r>
                        <w:t>(</w:t>
                      </w:r>
                      <w:proofErr w:type="gramEnd"/>
                      <w:r>
                        <w:rPr>
                          <w:lang w:val="el-GR"/>
                        </w:rPr>
                        <w:t>φ)</w:t>
                      </w:r>
                    </w:p>
                  </w:txbxContent>
                </v:textbox>
              </v:shape>
            </w:pict>
          </mc:Fallback>
        </mc:AlternateContent>
      </w:r>
      <w:r w:rsidRPr="008E335A">
        <w:rPr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230EE31B" wp14:editId="0D2B4007">
                <wp:simplePos x="0" y="0"/>
                <wp:positionH relativeFrom="column">
                  <wp:posOffset>511791</wp:posOffset>
                </wp:positionH>
                <wp:positionV relativeFrom="paragraph">
                  <wp:posOffset>911689</wp:posOffset>
                </wp:positionV>
                <wp:extent cx="661784" cy="272955"/>
                <wp:effectExtent l="0" t="0" r="0" b="0"/>
                <wp:wrapNone/>
                <wp:docPr id="2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61784" cy="27295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5E68E9" w:rsidRDefault="007342B4">
                            <w:proofErr w:type="gramStart"/>
                            <w:r>
                              <w:t>sin(</w:t>
                            </w:r>
                            <w:proofErr w:type="gramEnd"/>
                            <w:r>
                              <w:rPr>
                                <w:lang w:val="el-GR"/>
                              </w:rPr>
                              <w:t>φ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6" type="#_x0000_t202" style="position:absolute;margin-left:40.3pt;margin-top:71.8pt;width:52.1pt;height:21.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" filled="f" stroked="f">
                <v:textbox>
                  <w:txbxContent>
                    <w:p w:rsidR="007342B4" w:rsidRPr="005E68E9" w:rsidRDefault="007342B4">
                      <w:proofErr w:type="gramStart"/>
                      <w:r>
                        <w:t>sin(</w:t>
                      </w:r>
                      <w:proofErr w:type="gramEnd"/>
                      <w:r>
                        <w:rPr>
                          <w:lang w:val="el-GR"/>
                        </w:rPr>
                        <w:t>φ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4F440F61" wp14:editId="010ED6FB">
                <wp:simplePos x="0" y="0"/>
                <wp:positionH relativeFrom="column">
                  <wp:posOffset>1064525</wp:posOffset>
                </wp:positionH>
                <wp:positionV relativeFrom="paragraph">
                  <wp:posOffset>850274</wp:posOffset>
                </wp:positionV>
                <wp:extent cx="54591" cy="354842"/>
                <wp:effectExtent l="0" t="0" r="22225" b="26670"/>
                <wp:wrapNone/>
                <wp:docPr id="22" name="Left Brace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591" cy="354842"/>
                        </a:xfrm>
                        <a:prstGeom prst="leftBrac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Left Brace 22" o:spid="_x0000_s1026" type="#_x0000_t87" style="position:absolute;margin-left:83.8pt;margin-top:66.95pt;width:4.3pt;height:27.95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" adj="277" strokecolor="black [3040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315A0D63" wp14:editId="66C05D44">
                <wp:simplePos x="0" y="0"/>
                <wp:positionH relativeFrom="column">
                  <wp:posOffset>1705525</wp:posOffset>
                </wp:positionH>
                <wp:positionV relativeFrom="paragraph">
                  <wp:posOffset>850274</wp:posOffset>
                </wp:positionV>
                <wp:extent cx="0" cy="368490"/>
                <wp:effectExtent l="0" t="0" r="19050" b="0"/>
                <wp:wrapNone/>
                <wp:docPr id="21" name="Straight Connector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68490"/>
                        </a:xfrm>
                        <a:prstGeom prst="line">
                          <a:avLst/>
                        </a:prstGeom>
                        <a:ln>
                          <a:prstDash val="dash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1" o:spid="_x0000_s1026" style="position:absolute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4.3pt,66.95pt" to="134.3pt,95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" strokecolor="black [3040]">
                <v:stroke dashstyle="dash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7CC6D7EC" wp14:editId="73567590">
                <wp:simplePos x="0" y="0"/>
                <wp:positionH relativeFrom="column">
                  <wp:posOffset>1159756</wp:posOffset>
                </wp:positionH>
                <wp:positionV relativeFrom="paragraph">
                  <wp:posOffset>850274</wp:posOffset>
                </wp:positionV>
                <wp:extent cx="545769" cy="0"/>
                <wp:effectExtent l="0" t="0" r="26035" b="19050"/>
                <wp:wrapNone/>
                <wp:docPr id="20" name="Straight Connector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45769" cy="0"/>
                        </a:xfrm>
                        <a:prstGeom prst="line">
                          <a:avLst/>
                        </a:prstGeom>
                        <a:ln>
                          <a:prstDash val="dash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0" o:spid="_x0000_s1026" style="position:absolute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1.3pt,66.95pt" to="134.25pt,66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" strokecolor="black [3040]">
                <v:stroke dashstyle="dash"/>
              </v:line>
            </w:pict>
          </mc:Fallback>
        </mc:AlternateContent>
      </w:r>
      <w:r w:rsidRPr="008E335A"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56E906D4" wp14:editId="44B7D40C">
                <wp:simplePos x="0" y="0"/>
                <wp:positionH relativeFrom="column">
                  <wp:posOffset>1173480</wp:posOffset>
                </wp:positionH>
                <wp:positionV relativeFrom="paragraph">
                  <wp:posOffset>793911</wp:posOffset>
                </wp:positionV>
                <wp:extent cx="532197" cy="272955"/>
                <wp:effectExtent l="0" t="76200" r="0" b="70485"/>
                <wp:wrapNone/>
                <wp:docPr id="1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19726708">
                          <a:off x="0" y="0"/>
                          <a:ext cx="532197" cy="27295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8E335A" w:rsidRDefault="007342B4">
                            <w:r>
                              <w:t>r=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7" type="#_x0000_t202" style="position:absolute;margin-left:92.4pt;margin-top:62.5pt;width:41.9pt;height:21.5pt;rotation:-2046134fd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" filled="f" stroked="f">
                <v:textbox>
                  <w:txbxContent>
                    <w:p w:rsidR="007342B4" w:rsidRPr="008E335A" w:rsidRDefault="007342B4">
                      <w:r>
                        <w:t>r=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5B4EB2D0" wp14:editId="752EC953">
                <wp:simplePos x="0" y="0"/>
                <wp:positionH relativeFrom="column">
                  <wp:posOffset>1160060</wp:posOffset>
                </wp:positionH>
                <wp:positionV relativeFrom="paragraph">
                  <wp:posOffset>850274</wp:posOffset>
                </wp:positionV>
                <wp:extent cx="545465" cy="368300"/>
                <wp:effectExtent l="0" t="0" r="26035" b="31750"/>
                <wp:wrapNone/>
                <wp:docPr id="18" name="Straight Connector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45465" cy="3683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8" o:spid="_x0000_s1026" style="position:absolute;flip:y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1.35pt,66.95pt" to="134.3pt,95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" strokecolor="black [3040]"/>
            </w:pict>
          </mc:Fallback>
        </mc:AlternateContent>
      </w:r>
      <w:r w:rsidRPr="008E335A"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1EEE6758" wp14:editId="3AFF6DEA">
                <wp:simplePos x="0" y="0"/>
                <wp:positionH relativeFrom="column">
                  <wp:posOffset>2320119</wp:posOffset>
                </wp:positionH>
                <wp:positionV relativeFrom="paragraph">
                  <wp:posOffset>1205116</wp:posOffset>
                </wp:positionV>
                <wp:extent cx="416257" cy="272955"/>
                <wp:effectExtent l="0" t="0" r="0" b="0"/>
                <wp:wrapNone/>
                <wp:docPr id="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6257" cy="27295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8E335A" w:rsidRDefault="007342B4">
                            <w:proofErr w:type="spellStart"/>
                            <w:proofErr w:type="gramStart"/>
                            <w:r>
                              <w:t>cos</w:t>
                            </w:r>
                            <w:proofErr w:type="spellEnd"/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8" type="#_x0000_t202" style="position:absolute;margin-left:182.7pt;margin-top:94.9pt;width:32.8pt;height:21.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" filled="f" stroked="f">
                <v:textbox>
                  <w:txbxContent>
                    <w:p w:rsidR="007342B4" w:rsidRPr="008E335A" w:rsidRDefault="007342B4">
                      <w:proofErr w:type="spellStart"/>
                      <w:proofErr w:type="gramStart"/>
                      <w:r>
                        <w:t>cos</w:t>
                      </w:r>
                      <w:proofErr w:type="spellEnd"/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742886C4" wp14:editId="51C70876">
                <wp:simplePos x="0" y="0"/>
                <wp:positionH relativeFrom="column">
                  <wp:posOffset>510644</wp:posOffset>
                </wp:positionH>
                <wp:positionV relativeFrom="paragraph">
                  <wp:posOffset>569822</wp:posOffset>
                </wp:positionV>
                <wp:extent cx="1276369" cy="1276540"/>
                <wp:effectExtent l="0" t="0" r="19050" b="19050"/>
                <wp:wrapNone/>
                <wp:docPr id="15" name="Oval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69" cy="1276540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15" o:spid="_x0000_s1026" style="position:absolute;margin-left:40.2pt;margin-top:44.85pt;width:100.5pt;height:100.5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" filled="f" strokecolor="black [3213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5B9C6910" wp14:editId="1A776E9F">
                <wp:simplePos x="0" y="0"/>
                <wp:positionH relativeFrom="column">
                  <wp:posOffset>-34120</wp:posOffset>
                </wp:positionH>
                <wp:positionV relativeFrom="paragraph">
                  <wp:posOffset>1218764</wp:posOffset>
                </wp:positionV>
                <wp:extent cx="2538483" cy="6824"/>
                <wp:effectExtent l="0" t="57150" r="33655" b="88900"/>
                <wp:wrapNone/>
                <wp:docPr id="13" name="Straight Arrow Connector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538483" cy="6824"/>
                        </a:xfrm>
                        <a:prstGeom prst="straightConnector1">
                          <a:avLst/>
                        </a:prstGeom>
                        <a:ln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13" o:spid="_x0000_s1026" type="#_x0000_t32" style="position:absolute;margin-left:-2.7pt;margin-top:95.95pt;width:199.9pt;height:.55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" strokecolor="black [3040]">
                <v:stroke endarrow="block"/>
              </v:shape>
            </w:pict>
          </mc:Fallback>
        </mc:AlternateContent>
      </w:r>
      <w:r w:rsidR="002B3674">
        <w:tab/>
      </w:r>
      <w:r w:rsidR="002B3674">
        <w:tab/>
      </w:r>
      <w:r w:rsidR="002B3674">
        <w:tab/>
      </w:r>
      <w:r w:rsidR="002B3674">
        <w:tab/>
      </w:r>
      <w:r w:rsidR="002B3674">
        <w:tab/>
      </w:r>
      <w:r w:rsidR="002B3674">
        <w:tab/>
      </w:r>
    </w:p>
    <w:p w:rsidR="003F7413" w:rsidRDefault="002B3674">
      <w:r w:rsidRPr="008E335A">
        <w:rPr>
          <w:noProof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72DB7B23" wp14:editId="690FE273">
                <wp:simplePos x="0" y="0"/>
                <wp:positionH relativeFrom="column">
                  <wp:posOffset>1351024</wp:posOffset>
                </wp:positionH>
                <wp:positionV relativeFrom="paragraph">
                  <wp:posOffset>75423</wp:posOffset>
                </wp:positionV>
                <wp:extent cx="266131" cy="272955"/>
                <wp:effectExtent l="0" t="0" r="0" b="0"/>
                <wp:wrapNone/>
                <wp:docPr id="3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6131" cy="27295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Default="007342B4">
                            <w:r>
                              <w:rPr>
                                <w:lang w:val="el-GR"/>
                              </w:rPr>
                              <w:t>Α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9" type="#_x0000_t202" style="position:absolute;margin-left:106.4pt;margin-top:5.95pt;width:20.95pt;height:21.5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" filled="f" stroked="f">
                <v:textbox>
                  <w:txbxContent>
                    <w:p w:rsidR="007342B4" w:rsidRDefault="007342B4">
                      <w:r>
                        <w:rPr>
                          <w:lang w:val="el-GR"/>
                        </w:rPr>
                        <w:t>Α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216F55FB" wp14:editId="47424FDB">
                <wp:simplePos x="0" y="0"/>
                <wp:positionH relativeFrom="column">
                  <wp:posOffset>1376907</wp:posOffset>
                </wp:positionH>
                <wp:positionV relativeFrom="paragraph">
                  <wp:posOffset>146438</wp:posOffset>
                </wp:positionV>
                <wp:extent cx="122556" cy="535570"/>
                <wp:effectExtent l="3175" t="0" r="13970" b="13970"/>
                <wp:wrapNone/>
                <wp:docPr id="30" name="Right Brace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122556" cy="535570"/>
                        </a:xfrm>
                        <a:prstGeom prst="rightBrac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Right Brace 30" o:spid="_x0000_s1026" type="#_x0000_t88" style="position:absolute;margin-left:108.4pt;margin-top:11.55pt;width:9.65pt;height:42.15pt;rotation:-90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" adj="412" strokecolor="black [3040]"/>
            </w:pict>
          </mc:Fallback>
        </mc:AlternateContent>
      </w:r>
      <w:r w:rsidRPr="008E335A">
        <w:rPr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55FE5DF2" wp14:editId="1A670181">
                <wp:simplePos x="0" y="0"/>
                <wp:positionH relativeFrom="column">
                  <wp:posOffset>1834439</wp:posOffset>
                </wp:positionH>
                <wp:positionV relativeFrom="paragraph">
                  <wp:posOffset>587431</wp:posOffset>
                </wp:positionV>
                <wp:extent cx="266131" cy="272955"/>
                <wp:effectExtent l="0" t="0" r="0" b="0"/>
                <wp:wrapNone/>
                <wp:docPr id="2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6131" cy="27295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Default="007342B4">
                            <w:r>
                              <w:rPr>
                                <w:lang w:val="el-GR"/>
                              </w:rPr>
                              <w:t>Β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0" type="#_x0000_t202" style="position:absolute;margin-left:144.45pt;margin-top:46.25pt;width:20.95pt;height:21.5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" filled="f" stroked="f">
                <v:textbox>
                  <w:txbxContent>
                    <w:p w:rsidR="007342B4" w:rsidRDefault="007342B4">
                      <w:r>
                        <w:rPr>
                          <w:lang w:val="el-GR"/>
                        </w:rPr>
                        <w:t>Β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7CB17D9D" wp14:editId="402CE260">
                <wp:simplePos x="0" y="0"/>
                <wp:positionH relativeFrom="column">
                  <wp:posOffset>1788141</wp:posOffset>
                </wp:positionH>
                <wp:positionV relativeFrom="paragraph">
                  <wp:posOffset>527059</wp:posOffset>
                </wp:positionV>
                <wp:extent cx="47417" cy="354842"/>
                <wp:effectExtent l="0" t="0" r="10160" b="26670"/>
                <wp:wrapNone/>
                <wp:docPr id="28" name="Right Brace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417" cy="354842"/>
                        </a:xfrm>
                        <a:prstGeom prst="rightBrac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Right Brace 28" o:spid="_x0000_s1026" type="#_x0000_t88" style="position:absolute;margin-left:140.8pt;margin-top:41.5pt;width:3.75pt;height:27.95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" adj="241" strokecolor="black [3040]"/>
            </w:pict>
          </mc:Fallback>
        </mc:AlternateConten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2B3674">
        <w:rPr>
          <w:position w:val="-58"/>
        </w:rPr>
        <w:object w:dxaOrig="1939" w:dyaOrig="1280">
          <v:shape id="_x0000_i1028" type="#_x0000_t75" style="width:96.65pt;height:63.95pt" o:ole="">
            <v:imagedata r:id="rId15" o:title=""/>
          </v:shape>
          <o:OLEObject Type="Embed" ProgID="Equation.DSMT4" ShapeID="_x0000_i1028" DrawAspect="Content" ObjectID="_1427837090" r:id="rId16"/>
        </w:object>
      </w:r>
    </w:p>
    <w:p w:rsidR="003F7413" w:rsidRPr="003F7413" w:rsidRDefault="003F7413" w:rsidP="003F7413"/>
    <w:p w:rsidR="003F7413" w:rsidRDefault="003F7413" w:rsidP="003F7413"/>
    <w:p w:rsidR="002B3674" w:rsidRDefault="002B3674" w:rsidP="003F7413">
      <w:pPr>
        <w:jc w:val="center"/>
      </w:pPr>
    </w:p>
    <w:p w:rsidR="003F7413" w:rsidRDefault="00DD3432" w:rsidP="003F7413">
      <w:pPr>
        <w:tabs>
          <w:tab w:val="center" w:pos="4680"/>
        </w:tabs>
        <w:jc w:val="both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2317696" behindDoc="0" locked="0" layoutInCell="1" allowOverlap="1" wp14:anchorId="05924224" wp14:editId="57001EC4">
                <wp:simplePos x="0" y="0"/>
                <wp:positionH relativeFrom="column">
                  <wp:posOffset>699057</wp:posOffset>
                </wp:positionH>
                <wp:positionV relativeFrom="paragraph">
                  <wp:posOffset>862330</wp:posOffset>
                </wp:positionV>
                <wp:extent cx="638355" cy="353683"/>
                <wp:effectExtent l="0" t="0" r="28575" b="27940"/>
                <wp:wrapNone/>
                <wp:docPr id="961" name="Curved Up Arrow 9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800000">
                          <a:off x="0" y="0"/>
                          <a:ext cx="638355" cy="353683"/>
                        </a:xfrm>
                        <a:prstGeom prst="curvedUpArrow">
                          <a:avLst/>
                        </a:prstGeom>
                        <a:noFill/>
                        <a:ln w="3175"/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id="_x0000_t104" coordsize="21600,21600" o:spt="104" adj="12960,19440,7200" path="ar0@22@3@21,,0@4@21@14@22@1@21@7@21@12@2l@13@2@8,0@11@2wa0@22@3@21@10@2@16@24@14@22@1@21@16@24@14,xewr@14@22@1@21@7@21@16@24nfe">
                <v:stroke joinstyle="miter"/>
                <v:formulas>
                  <v:f eqn="val #0"/>
                  <v:f eqn="val #1"/>
                  <v:f eqn="val #2"/>
                  <v:f eqn="sum #0 width #1"/>
                  <v:f eqn="prod @3 1 2"/>
                  <v:f eqn="sum #1 #1 width"/>
                  <v:f eqn="sum @5 #1 #0"/>
                  <v:f eqn="prod @6 1 2"/>
                  <v:f eqn="mid width #0"/>
                  <v:f eqn="ellipse #2 height @4"/>
                  <v:f eqn="sum @4 @9 0"/>
                  <v:f eqn="sum @10 #1 width"/>
                  <v:f eqn="sum @7 @9 0"/>
                  <v:f eqn="sum @11 width #0"/>
                  <v:f eqn="sum @5 0 #0"/>
                  <v:f eqn="prod @14 1 2"/>
                  <v:f eqn="mid @4 @7"/>
                  <v:f eqn="sum #0 #1 width"/>
                  <v:f eqn="prod @17 1 2"/>
                  <v:f eqn="sum @16 0 @18"/>
                  <v:f eqn="val width"/>
                  <v:f eqn="val height"/>
                  <v:f eqn="sum 0 0 height"/>
                  <v:f eqn="sum @16 0 @4"/>
                  <v:f eqn="ellipse @23 @4 height"/>
                  <v:f eqn="sum @8 128 0"/>
                  <v:f eqn="prod @5 1 2"/>
                  <v:f eqn="sum @5 0 128"/>
                  <v:f eqn="sum #0 @16 @11"/>
                  <v:f eqn="sum width 0 #0"/>
                  <v:f eqn="prod @29 1 2"/>
                  <v:f eqn="prod height height 1"/>
                  <v:f eqn="prod #2 #2 1"/>
                  <v:f eqn="sum @31 0 @32"/>
                  <v:f eqn="sqrt @33"/>
                  <v:f eqn="sum @34 height 0"/>
                  <v:f eqn="prod width height @35"/>
                  <v:f eqn="sum @36 64 0"/>
                  <v:f eqn="prod #0 1 2"/>
                  <v:f eqn="ellipse @30 @38 height"/>
                  <v:f eqn="sum @39 0 64"/>
                  <v:f eqn="prod @4 1 2"/>
                  <v:f eqn="sum #1 0 @41"/>
                  <v:f eqn="prod height 4390 32768"/>
                  <v:f eqn="prod height 28378 32768"/>
                </v:formulas>
                <v:path o:extrusionok="f" o:connecttype="custom" o:connectlocs="@8,0;@11,@2;@15,0;@16,@21;@13,@2" o:connectangles="270,270,270,90,0" textboxrect="@41,@43,@42,@44"/>
                <v:handles>
                  <v:h position="#0,topLeft" xrange="@37,@27"/>
                  <v:h position="#1,topLeft" xrange="@25,@20"/>
                  <v:h position="bottomRight,#2" yrange="0,@40"/>
                </v:handles>
                <o:complex v:ext="view"/>
              </v:shapetype>
              <v:shape id="Curved Up Arrow 961" o:spid="_x0000_s1026" type="#_x0000_t104" style="position:absolute;margin-left:55.05pt;margin-top:67.9pt;width:50.25pt;height:27.85pt;rotation:180;z-index:2523176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" adj="15616,20104,5400" filled="f" strokecolor="black [1600]" strokeweight=".25pt"/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01248" behindDoc="0" locked="0" layoutInCell="1" allowOverlap="1" wp14:anchorId="00AFE215" wp14:editId="7680F3C7">
                <wp:simplePos x="0" y="0"/>
                <wp:positionH relativeFrom="column">
                  <wp:posOffset>-112395</wp:posOffset>
                </wp:positionH>
                <wp:positionV relativeFrom="paragraph">
                  <wp:posOffset>-164465</wp:posOffset>
                </wp:positionV>
                <wp:extent cx="2769870" cy="2346960"/>
                <wp:effectExtent l="0" t="0" r="0" b="34290"/>
                <wp:wrapNone/>
                <wp:docPr id="43" name="Group 4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69870" cy="2346960"/>
                          <a:chOff x="0" y="0"/>
                          <a:chExt cx="2770496" cy="2347415"/>
                        </a:xfrm>
                      </wpg:grpSpPr>
                      <wps:wsp>
                        <wps:cNvPr id="32" name="Straight Arrow Connector 32"/>
                        <wps:cNvCnPr/>
                        <wps:spPr>
                          <a:xfrm>
                            <a:off x="0" y="1364776"/>
                            <a:ext cx="2538483" cy="6824"/>
                          </a:xfrm>
                          <a:prstGeom prst="straightConnector1">
                            <a:avLst/>
                          </a:pr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" name="Straight Arrow Connector 33"/>
                        <wps:cNvCnPr/>
                        <wps:spPr>
                          <a:xfrm flipV="1">
                            <a:off x="1153236" y="88710"/>
                            <a:ext cx="40944" cy="2258705"/>
                          </a:xfrm>
                          <a:prstGeom prst="straightConnector1">
                            <a:avLst/>
                          </a:pr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" name="Oval 34"/>
                        <wps:cNvSpPr/>
                        <wps:spPr>
                          <a:xfrm>
                            <a:off x="320722" y="484495"/>
                            <a:ext cx="1739900" cy="169862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207827" y="0"/>
                            <a:ext cx="532197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8E335A" w:rsidRDefault="007342B4">
                              <w:proofErr w:type="gramStart"/>
                              <w:r>
                                <w:t>sin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6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354239" y="1351128"/>
                            <a:ext cx="416257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8E335A" w:rsidRDefault="007342B4">
                              <w:proofErr w:type="spellStart"/>
                              <w:proofErr w:type="gramStart"/>
                              <w:r>
                                <w:t>cos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849" name="Oval 849"/>
                        <wps:cNvSpPr/>
                        <wps:spPr>
                          <a:xfrm>
                            <a:off x="660230" y="786197"/>
                            <a:ext cx="1055115" cy="1042603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51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679031" y="1382224"/>
                            <a:ext cx="416257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DD3432" w:rsidRDefault="007342B4">
                              <w:r>
                                <w:t>2</w:t>
                              </w:r>
                              <w:r>
                                <w:rPr>
                                  <w:lang w:val="el-GR"/>
                                </w:rPr>
                                <w:t>π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864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433117" y="1068192"/>
                            <a:ext cx="416257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DD3432" w:rsidRDefault="007342B4">
                              <w:r>
                                <w:rPr>
                                  <w:lang w:val="el-GR"/>
                                </w:rPr>
                                <w:t>π</w:t>
                              </w:r>
                              <w:r>
                                <w:t>/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96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734074" y="1009672"/>
                            <a:ext cx="416257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DD3432" w:rsidRDefault="007342B4">
                              <w:r>
                                <w:rPr>
                                  <w:lang w:val="el-GR"/>
                                </w:rPr>
                                <w:t>π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43" o:spid="_x0000_s1041" style="position:absolute;left:0;text-align:left;margin-left:-8.85pt;margin-top:-12.95pt;width:218.1pt;height:184.8pt;z-index:251701248" coordsize="27704,2347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">
                <v:shape id="Straight Arrow Connector 32" o:spid="_x0000_s1042" type="#_x0000_t32" style="position:absolute;top:13647;width:25384;height:6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W82qsAAAADbAAAADwAAAGRycy9kb3ducmV2LnhtbESP3YrCMBSE7xf2HcJZ8GZZU3WRpRpF&#10;BKFe+vMAh+bYFJuTkqQ/vr0RhL0cZuYbZr0dbSN68qF2rGA2zUAQl07XXCm4Xg4/fyBCRNbYOCYF&#10;Dwqw3Xx+rDHXbuAT9edYiQThkKMCE2ObSxlKQxbD1LXEybs5bzEm6SupPQ4Jbhs5z7KltFhzWjDY&#10;0t5QeT93VoHr2Rx/v228y6687LAr9oMvlJp8jbsViEhj/A+/24VWsJjD60v6AXLzB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FvNqrAAAAA2wAAAA8AAAAAAAAAAAAAAAAA&#10;oQIAAGRycy9kb3ducmV2LnhtbFBLBQYAAAAABAAEAPkAAACOAwAAAAA=&#10;" strokecolor="black [3040]">
                  <v:stroke endarrow="block"/>
                </v:shape>
                <v:shape id="Straight Arrow Connector 33" o:spid="_x0000_s1043" type="#_x0000_t32" style="position:absolute;left:11532;top:887;width:409;height:2258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3JKXMMAAADbAAAADwAAAGRycy9kb3ducmV2LnhtbESPQWvCQBSE74X+h+UJvdWNDQRJXaUI&#10;QrEHMRH0+Mg+k7TZtyG7Neu/dwXB4zAz3zCLVTCduNDgWssKZtMEBHFldcu1gkO5eZ+DcB5ZY2eZ&#10;FFzJwWr5+rLAXNuR93QpfC0ihF2OChrv+1xKVzVk0E1tTxy9sx0M+iiHWuoBxwg3nfxIkkwabDku&#10;NNjTuqHqr/g3CrbH33MpD21AU4Rs+5Nsdt1pptTbJHx9gvAU/DP8aH9rBWkK9y/xB8jl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tySlzDAAAA2wAAAA8AAAAAAAAAAAAA&#10;AAAAoQIAAGRycy9kb3ducmV2LnhtbFBLBQYAAAAABAAEAPkAAACRAwAAAAA=&#10;" strokecolor="black [3040]">
                  <v:stroke endarrow="block"/>
                </v:shape>
                <v:oval id="Oval 34" o:spid="_x0000_s1044" style="position:absolute;left:3207;top:4844;width:17399;height:1698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7FBysQA&#10;AADbAAAADwAAAGRycy9kb3ducmV2LnhtbESPT2sCMRTE7wW/Q3iCt5pYRWRrXIpVbA8Fqz30+Ni8&#10;/cNuXpZN1Pjtm0Khx2FmfsOs82g7caXBN441zKYKBHHhTMOVhq/z/nEFwgdkg51j0nAnD/lm9LDG&#10;zLgbf9L1FCqRIOwz1FCH0GdS+qImi37qeuLklW6wGJIcKmkGvCW47eSTUktpseG0UGNP25qK9nSx&#10;Gj6+l++LgLGMR1atOhx2r+VRaT0Zx5dnEIFi+A//td+MhvkCfr+kHyA3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+xQcrEAAAA2wAAAA8AAAAAAAAAAAAAAAAAmAIAAGRycy9k&#10;b3ducmV2LnhtbFBLBQYAAAAABAAEAPUAAACJAwAAAAA=&#10;" filled="f" strokecolor="black [3213]"/>
                <v:shape id="_x0000_s1045" type="#_x0000_t202" style="position:absolute;left:12078;width:5322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IqAc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Jl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0IqAcMAAADbAAAADwAAAAAAAAAAAAAAAACYAgAAZHJzL2Rv&#10;d25yZXYueG1sUEsFBgAAAAAEAAQA9QAAAIgDAAAAAA==&#10;" filled="f" stroked="f">
                  <v:textbox>
                    <w:txbxContent>
                      <w:p w:rsidR="007342B4" w:rsidRPr="008E335A" w:rsidRDefault="007342B4">
                        <w:proofErr w:type="gramStart"/>
                        <w:r>
                          <w:t>sin</w:t>
                        </w:r>
                        <w:proofErr w:type="gramEnd"/>
                      </w:p>
                    </w:txbxContent>
                  </v:textbox>
                </v:shape>
                <v:shape id="_x0000_s1046" type="#_x0000_t202" style="position:absolute;left:23542;top:13511;width:4162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5C0dsMA&#10;AADb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JjO4f4k/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5C0dsMAAADbAAAADwAAAAAAAAAAAAAAAACYAgAAZHJzL2Rv&#10;d25yZXYueG1sUEsFBgAAAAAEAAQA9QAAAIgDAAAAAA==&#10;" filled="f" stroked="f">
                  <v:textbox>
                    <w:txbxContent>
                      <w:p w:rsidR="007342B4" w:rsidRPr="008E335A" w:rsidRDefault="007342B4">
                        <w:proofErr w:type="spellStart"/>
                        <w:proofErr w:type="gramStart"/>
                        <w:r>
                          <w:t>cos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  <v:oval id="Oval 849" o:spid="_x0000_s1047" style="position:absolute;left:6602;top:7861;width:10551;height:1042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xcMRsQA&#10;AADcAAAADwAAAGRycy9kb3ducmV2LnhtbESPzWsCMRTE74X+D+EVequJIqKrUaS1qIeCXwePj83b&#10;D9y8LJtU0//eCAWPw8z8hpktom3ElTpfO9bQ7ykQxLkzNZcaTsfvjzEIH5ANNo5Jwx95WMxfX2aY&#10;GXfjPV0PoRQJwj5DDVUIbSalzyuy6HuuJU5e4TqLIcmulKbDW4LbRg6UGkmLNaeFClv6rCi/HH6t&#10;hp/zaDsMGIu4Y3VR6/Xqq9gprd/f4nIKIlAMz/B/e2M0jIcTeJxJR0DO7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sXDEbEAAAA3AAAAA8AAAAAAAAAAAAAAAAAmAIAAGRycy9k&#10;b3ducmV2LnhtbFBLBQYAAAAABAAEAPUAAACJAwAAAAA=&#10;" filled="f" strokecolor="black [3213]"/>
                <v:shape id="_x0000_s1048" type="#_x0000_t202" style="position:absolute;left:16790;top:13822;width:4162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FDDyMMA&#10;AADcAAAADwAAAGRycy9kb3ducmV2LnhtbESPQYvCMBSE78L+h/AWvGmiqGjXKIsieFLUXWFvj+bZ&#10;lm1eShNt/fdGEDwOM/MNM1+2thQ3qn3hWMOgr0AQp84UnGn4OW16UxA+IBssHZOGO3lYLj46c0yM&#10;a/hAt2PIRISwT1BDHkKVSOnTnCz6vquIo3dxtcUQZZ1JU2MT4baUQ6Um0mLBcSHHilY5pf/Hq9Xw&#10;u7v8nUdqn63tuGpcqyTbmdS6+9l+f4EI1IZ3+NXeGg3T8QC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FDDyMMAAADcAAAADwAAAAAAAAAAAAAAAACYAgAAZHJzL2Rv&#10;d25yZXYueG1sUEsFBgAAAAAEAAQA9QAAAIgDAAAAAA==&#10;" filled="f" stroked="f">
                  <v:textbox>
                    <w:txbxContent>
                      <w:p w:rsidR="007342B4" w:rsidRPr="00DD3432" w:rsidRDefault="007342B4">
                        <w:r>
                          <w:t>2</w:t>
                        </w:r>
                        <w:r>
                          <w:rPr>
                            <w:lang w:val="el-GR"/>
                          </w:rPr>
                          <w:t>π</w:t>
                        </w:r>
                      </w:p>
                    </w:txbxContent>
                  </v:textbox>
                </v:shape>
                <v:shape id="_x0000_s1049" type="#_x0000_t202" style="position:absolute;left:14331;top:10681;width:4162;height:2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kuq7cQA&#10;AADcAAAADwAAAGRycy9kb3ducmV2LnhtbESPQWvCQBSE70L/w/IKveluiw2augliKfSkGFuht0f2&#10;mYRm34bs1sR/3xUEj8PMfMOs8tG24ky9bxxreJ4pEMSlMw1XGr4OH9MFCB+QDbaOScOFPOTZw2SF&#10;qXED7+lchEpECPsUNdQhdKmUvqzJop+5jjh6J9dbDFH2lTQ9DhFuW/miVCItNhwXauxoU1P5W/xZ&#10;Dd/b089xrnbVu33tBjcqyXYptX56HNdvIAKN4R6+tT+NhkUyh+uZeARk9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5Lqu3EAAAA3AAAAA8AAAAAAAAAAAAAAAAAmAIAAGRycy9k&#10;b3ducmV2LnhtbFBLBQYAAAAABAAEAPUAAACJAwAAAAA=&#10;" filled="f" stroked="f">
                  <v:textbox>
                    <w:txbxContent>
                      <w:p w:rsidR="007342B4" w:rsidRPr="00DD3432" w:rsidRDefault="007342B4">
                        <w:r>
                          <w:rPr>
                            <w:lang w:val="el-GR"/>
                          </w:rPr>
                          <w:t>π</w:t>
                        </w:r>
                        <w:r>
                          <w:t>/2</w:t>
                        </w:r>
                      </w:p>
                    </w:txbxContent>
                  </v:textbox>
                </v:shape>
                <v:shape id="_x0000_s1050" type="#_x0000_t202" style="position:absolute;left:7340;top:10096;width:4163;height:2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+Yn8QA&#10;AADcAAAADwAAAGRycy9kb3ducmV2LnhtbESPQWvCQBSE70L/w/IKveluxYYa3QSxCD1VjG3B2yP7&#10;TEKzb0N2a9J/3xUEj8PMfMOs89G24kK9bxxreJ4pEMSlMw1XGj6Pu+krCB+QDbaOScMfecizh8ka&#10;U+MGPtClCJWIEPYpaqhD6FIpfVmTRT9zHXH0zq63GKLsK2l6HCLctnKuVCItNhwXauxoW1P5U/xa&#10;DV8f59P3Qu2rN/vSDW5Uku1Sav30OG5WIAKN4R6+td+NhmUyh+uZeARk9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gPmJ/EAAAA3AAAAA8AAAAAAAAAAAAAAAAAmAIAAGRycy9k&#10;b3ducmV2LnhtbFBLBQYAAAAABAAEAPUAAACJAwAAAAA=&#10;" filled="f" stroked="f">
                  <v:textbox>
                    <w:txbxContent>
                      <w:p w:rsidR="007342B4" w:rsidRPr="00DD3432" w:rsidRDefault="007342B4">
                        <w:r>
                          <w:rPr>
                            <w:lang w:val="el-GR"/>
                          </w:rPr>
                          <w:t>π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315648" behindDoc="0" locked="0" layoutInCell="1" allowOverlap="1" wp14:anchorId="7652757A" wp14:editId="5471C58D">
                <wp:simplePos x="0" y="0"/>
                <wp:positionH relativeFrom="column">
                  <wp:posOffset>1062504</wp:posOffset>
                </wp:positionH>
                <wp:positionV relativeFrom="paragraph">
                  <wp:posOffset>851467</wp:posOffset>
                </wp:positionV>
                <wp:extent cx="370669" cy="362309"/>
                <wp:effectExtent l="42228" t="72072" r="14922" b="14923"/>
                <wp:wrapNone/>
                <wp:docPr id="852" name="Curved Connector 8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16200000" flipV="1">
                          <a:off x="0" y="0"/>
                          <a:ext cx="370669" cy="362309"/>
                        </a:xfrm>
                        <a:prstGeom prst="curvedConnector3">
                          <a:avLst>
                            <a:gd name="adj1" fmla="val 108119"/>
                          </a:avLst>
                        </a:prstGeom>
                        <a:ln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Curved Connector 852" o:spid="_x0000_s1026" type="#_x0000_t38" style="position:absolute;margin-left:83.65pt;margin-top:67.05pt;width:29.2pt;height:28.55pt;rotation:90;flip:y;z-index:25231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" adj="23354" strokecolor="black [3040]">
                <v:stroke endarrow="block"/>
              </v:shape>
            </w:pict>
          </mc:Fallback>
        </mc:AlternateContent>
      </w:r>
      <w:r w:rsidR="003F7413">
        <w:tab/>
        <w:t xml:space="preserve">                                          </w:t>
      </w:r>
      <w:r w:rsidR="003F7413" w:rsidRPr="003F7413">
        <w:rPr>
          <w:position w:val="-4"/>
        </w:rPr>
        <w:object w:dxaOrig="2180" w:dyaOrig="5380">
          <v:shape id="_x0000_i1029" type="#_x0000_t75" style="width:109pt;height:269.25pt" o:ole="">
            <v:imagedata r:id="rId17" o:title=""/>
          </v:shape>
          <o:OLEObject Type="Embed" ProgID="Equation.DSMT4" ShapeID="_x0000_i1029" DrawAspect="Content" ObjectID="_1427837091" r:id="rId18"/>
        </w:object>
      </w:r>
    </w:p>
    <w:p w:rsidR="003F7413" w:rsidRDefault="003F7413" w:rsidP="003F7413">
      <w:pPr>
        <w:tabs>
          <w:tab w:val="center" w:pos="4680"/>
        </w:tabs>
        <w:jc w:val="both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03296" behindDoc="0" locked="0" layoutInCell="1" allowOverlap="1" wp14:anchorId="0B6B7311" wp14:editId="3429F8A4">
                <wp:simplePos x="0" y="0"/>
                <wp:positionH relativeFrom="column">
                  <wp:posOffset>-77638</wp:posOffset>
                </wp:positionH>
                <wp:positionV relativeFrom="paragraph">
                  <wp:posOffset>55173</wp:posOffset>
                </wp:positionV>
                <wp:extent cx="2769870" cy="2346960"/>
                <wp:effectExtent l="0" t="0" r="0" b="34290"/>
                <wp:wrapNone/>
                <wp:docPr id="44" name="Group 4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69870" cy="2346960"/>
                          <a:chOff x="0" y="0"/>
                          <a:chExt cx="2770496" cy="2347415"/>
                        </a:xfrm>
                      </wpg:grpSpPr>
                      <wps:wsp>
                        <wps:cNvPr id="45" name="Straight Arrow Connector 45"/>
                        <wps:cNvCnPr/>
                        <wps:spPr>
                          <a:xfrm>
                            <a:off x="0" y="1364776"/>
                            <a:ext cx="2538483" cy="6824"/>
                          </a:xfrm>
                          <a:prstGeom prst="straightConnector1">
                            <a:avLst/>
                          </a:pr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6" name="Straight Arrow Connector 46"/>
                        <wps:cNvCnPr/>
                        <wps:spPr>
                          <a:xfrm flipV="1">
                            <a:off x="1153236" y="88710"/>
                            <a:ext cx="40944" cy="2258705"/>
                          </a:xfrm>
                          <a:prstGeom prst="straightConnector1">
                            <a:avLst/>
                          </a:pr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" name="Oval 47"/>
                        <wps:cNvSpPr/>
                        <wps:spPr>
                          <a:xfrm>
                            <a:off x="320722" y="484495"/>
                            <a:ext cx="1739900" cy="169862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207827" y="0"/>
                            <a:ext cx="532197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8E335A" w:rsidRDefault="007342B4">
                              <w:proofErr w:type="gramStart"/>
                              <w:r>
                                <w:t>sin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9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354239" y="1351128"/>
                            <a:ext cx="416257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8E335A" w:rsidRDefault="007342B4">
                              <w:proofErr w:type="spellStart"/>
                              <w:proofErr w:type="gramStart"/>
                              <w:r>
                                <w:t>cos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96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289254" y="747162"/>
                            <a:ext cx="660457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DD3432" w:rsidRDefault="007342B4">
                              <w:pPr>
                                <w:rPr>
                                  <w:lang w:val="el-GR"/>
                                </w:rPr>
                              </w:pPr>
                              <w:r>
                                <w:rPr>
                                  <w:lang w:val="el-GR"/>
                                </w:rPr>
                                <w:t>φ+π/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969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606190" y="1102384"/>
                            <a:ext cx="660457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DD3432" w:rsidRDefault="007342B4">
                              <w:pPr>
                                <w:rPr>
                                  <w:lang w:val="el-GR"/>
                                </w:rPr>
                              </w:pPr>
                              <w:r>
                                <w:rPr>
                                  <w:lang w:val="el-GR"/>
                                </w:rPr>
                                <w:t>φ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44" o:spid="_x0000_s1051" style="position:absolute;left:0;text-align:left;margin-left:-6.1pt;margin-top:4.35pt;width:218.1pt;height:184.8pt;z-index:251703296" coordsize="27704,2347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">
                <v:shape id="Straight Arrow Connector 45" o:spid="_x0000_s1052" type="#_x0000_t32" style="position:absolute;top:13647;width:25384;height:6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oDdo8AAAADbAAAADwAAAGRycy9kb3ducmV2LnhtbESP3YrCMBSE7wXfIRxhb0RTF12kGkUE&#10;oXup7gMcmmNTbE5Kkv749mZhYS+HmfmG2R9H24iefKgdK1gtMxDEpdM1Vwp+7pfFFkSIyBobx6Tg&#10;RQGOh+lkj7l2A1+pv8VKJAiHHBWYGNtcylAashiWriVO3sN5izFJX0ntcUhw28jPLPuSFmtOCwZb&#10;Ohsqn7fOKnA9m+/13Man7Mr7CbviPPhCqY/ZeNqBiDTG//Bfu9AK1hv4/ZJ+gDy8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aA3aPAAAAA2wAAAA8AAAAAAAAAAAAAAAAA&#10;oQIAAGRycy9kb3ducmV2LnhtbFBLBQYAAAAABAAEAPkAAACOAwAAAAA=&#10;" strokecolor="black [3040]">
                  <v:stroke endarrow="block"/>
                </v:shape>
                <v:shape id="Straight Arrow Connector 46" o:spid="_x0000_s1053" type="#_x0000_t32" style="position:absolute;left:11532;top:887;width:409;height:2258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wOaucIAAADbAAAADwAAAGRycy9kb3ducmV2LnhtbESPQYvCMBSE74L/ITzBm6aKFKlGEUEQ&#10;9yBbBT0+mmdbbV5Kk9X47zcLCx6HmfmGWa6DacSTOldbVjAZJyCIC6trLhWcT7vRHITzyBoby6Tg&#10;TQ7Wq35viZm2L/6mZ+5LESHsMlRQed9mUrqiIoNubFvi6N1sZ9BH2ZVSd/iKcNPIaZKk0mDNcaHC&#10;lrYVFY/8xyg4XO63kzzXAU0e0sNXsjs214lSw0HYLEB4Cv4T/m/vtYJZCn9f4g+Qq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wOaucIAAADbAAAADwAAAAAAAAAAAAAA&#10;AAChAgAAZHJzL2Rvd25yZXYueG1sUEsFBgAAAAAEAAQA+QAAAJADAAAAAA==&#10;" strokecolor="black [3040]">
                  <v:stroke endarrow="block"/>
                </v:shape>
                <v:oval id="Oval 47" o:spid="_x0000_s1054" style="position:absolute;left:3207;top:4844;width:17399;height:1698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2WswMQA&#10;AADbAAAADwAAAGRycy9kb3ducmV2LnhtbESPT2sCMRTE74LfITyhN00UsbI1LkVbrIeC1R56fGze&#10;/mE3L8sm1fTbm0Khx2FmfsNs8mg7caXBN441zGcKBHHhTMOVhs/L63QNwgdkg51j0vBDHvLteLTB&#10;zLgbf9D1HCqRIOwz1FCH0GdS+qImi37meuLklW6wGJIcKmkGvCW47eRCqZW02HBaqLGnXU1Fe/62&#10;Gt6/VsdlwFjGE6tWHQ4v+/KktH6YxOcnEIFi+A//td+MhuUj/H5JP0Bu7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dlrMDEAAAA2wAAAA8AAAAAAAAAAAAAAAAAmAIAAGRycy9k&#10;b3ducmV2LnhtbFBLBQYAAAAABAAEAPUAAACJAwAAAAA=&#10;" filled="f" strokecolor="black [3213]"/>
                <v:shape id="_x0000_s1055" type="#_x0000_t202" style="position:absolute;left:12078;width:5322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X24r4A&#10;AADbAAAADwAAAGRycy9kb3ducmV2LnhtbERPy4rCMBTdC/5DuII7TRxUtBpFRoRZOfgEd5fm2hab&#10;m9JE2/n7yUJweTjv5bq1pXhR7QvHGkZDBYI4dabgTMP5tBvMQPiAbLB0TBr+yMN61e0sMTGu4QO9&#10;jiETMYR9ghryEKpESp/mZNEPXUUcuburLYYI60yaGpsYbkv5pdRUWiw4NuRY0XdO6eP4tBou+/vt&#10;Ola/2dZOqsa1SrKdS637vXazABGoDR/x2/1jNIzj2Pgl/gC5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FF9uK+AAAA2wAAAA8AAAAAAAAAAAAAAAAAmAIAAGRycy9kb3ducmV2&#10;LnhtbFBLBQYAAAAABAAEAPUAAACDAwAAAAA=&#10;" filled="f" stroked="f">
                  <v:textbox>
                    <w:txbxContent>
                      <w:p w:rsidR="007342B4" w:rsidRPr="008E335A" w:rsidRDefault="007342B4">
                        <w:proofErr w:type="gramStart"/>
                        <w:r>
                          <w:t>sin</w:t>
                        </w:r>
                        <w:proofErr w:type="gramEnd"/>
                      </w:p>
                    </w:txbxContent>
                  </v:textbox>
                </v:shape>
                <v:shape id="_x0000_s1056" type="#_x0000_t202" style="position:absolute;left:23542;top:13511;width:4162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glTecMA&#10;AADbAAAADwAAAGRycy9kb3ducmV2LnhtbESPzWrDMBCE74W8g9hAbrWUkpbYiWxCS6CnluYPclus&#10;jW1irYylxu7bV4VCjsPMfMOsi9G24ka9bxxrmCcKBHHpTMOVhsN++7gE4QOywdYxafghD0U+eVhj&#10;ZtzAX3TbhUpECPsMNdQhdJmUvqzJok9cRxy9i+sthij7Spoehwi3rXxS6kVabDgu1NjRa03ldfdt&#10;NRw/LufTQn1Wb/a5G9yoJNtUaj2bjpsViEBjuIf/2+9GwyK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glTecMAAADbAAAADwAAAAAAAAAAAAAAAACYAgAAZHJzL2Rv&#10;d25yZXYueG1sUEsFBgAAAAAEAAQA9QAAAIgDAAAAAA==&#10;" filled="f" stroked="f">
                  <v:textbox>
                    <w:txbxContent>
                      <w:p w:rsidR="007342B4" w:rsidRPr="008E335A" w:rsidRDefault="007342B4">
                        <w:proofErr w:type="spellStart"/>
                        <w:proofErr w:type="gramStart"/>
                        <w:r>
                          <w:t>cos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  <v:shape id="_x0000_s1057" type="#_x0000_t202" style="position:absolute;left:12892;top:7471;width:6605;height:2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g7B8QA&#10;AADcAAAADwAAAGRycy9kb3ducmV2LnhtbESPT2vCQBTE74LfYXmCN91V6r/UVcRS6KliWgu9PbLP&#10;JDT7NmRXE799VxA8DjPzG2a97WwlrtT40rGGyViBIM6cKTnX8P31PlqC8AHZYOWYNNzIw3bT760x&#10;Ma7lI13TkIsIYZ+ghiKEOpHSZwVZ9GNXE0fv7BqLIcoml6bBNsJtJadKzaXFkuNCgTXtC8r+0ovV&#10;cPo8//68qEP+Zmd16zol2a6k1sNBt3sFEagLz/Cj/WE0rOYLuJ+JR0Bu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h4OwfEAAAA3AAAAA8AAAAAAAAAAAAAAAAAmAIAAGRycy9k&#10;b3ducmV2LnhtbFBLBQYAAAAABAAEAPUAAACJAwAAAAA=&#10;" filled="f" stroked="f">
                  <v:textbox>
                    <w:txbxContent>
                      <w:p w:rsidR="007342B4" w:rsidRPr="00DD3432" w:rsidRDefault="007342B4">
                        <w:pPr>
                          <w:rPr>
                            <w:lang w:val="el-GR"/>
                          </w:rPr>
                        </w:pPr>
                        <w:r>
                          <w:rPr>
                            <w:lang w:val="el-GR"/>
                          </w:rPr>
                          <w:t>φ+π/2</w:t>
                        </w:r>
                      </w:p>
                    </w:txbxContent>
                  </v:textbox>
                </v:shape>
                <v:shape id="_x0000_s1058" type="#_x0000_t202" style="position:absolute;left:16061;top:11023;width:6605;height:2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sK7sQA&#10;AADcAAAADwAAAGRycy9kb3ducmV2LnhtbESPT4vCMBTE7wt+h/AEb2viomK7RpEVwZOy/lnY26N5&#10;tmWbl9JEW7+9ERY8DjPzG2a+7GwlbtT40rGG0VCBIM6cKTnXcDpu3mcgfEA2WDkmDXfysFz03uaY&#10;GtfyN90OIRcRwj5FDUUIdSqlzwqy6IeuJo7exTUWQ5RNLk2DbYTbSn4oNZUWS44LBdb0VVD2d7ha&#10;Defd5fdnrPb52k7q1nVKsk2k1oN+t/oEEagLr/B/e2s0JNMEnmfiEZCL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arCu7EAAAA3AAAAA8AAAAAAAAAAAAAAAAAmAIAAGRycy9k&#10;b3ducmV2LnhtbFBLBQYAAAAABAAEAPUAAACJAwAAAAA=&#10;" filled="f" stroked="f">
                  <v:textbox>
                    <w:txbxContent>
                      <w:p w:rsidR="007342B4" w:rsidRPr="00DD3432" w:rsidRDefault="007342B4">
                        <w:pPr>
                          <w:rPr>
                            <w:lang w:val="el-GR"/>
                          </w:rPr>
                        </w:pPr>
                        <w:r>
                          <w:rPr>
                            <w:lang w:val="el-GR"/>
                          </w:rPr>
                          <w:t>φ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3F7413" w:rsidRDefault="00DD3432" w:rsidP="003F7413">
      <w:pPr>
        <w:tabs>
          <w:tab w:val="left" w:pos="5438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325888" behindDoc="0" locked="0" layoutInCell="1" allowOverlap="1">
                <wp:simplePos x="0" y="0"/>
                <wp:positionH relativeFrom="column">
                  <wp:posOffset>1387004</wp:posOffset>
                </wp:positionH>
                <wp:positionV relativeFrom="paragraph">
                  <wp:posOffset>916377</wp:posOffset>
                </wp:positionV>
                <wp:extent cx="235817" cy="351681"/>
                <wp:effectExtent l="0" t="0" r="12065" b="0"/>
                <wp:wrapNone/>
                <wp:docPr id="968" name="Arc 9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5817" cy="351681"/>
                        </a:xfrm>
                        <a:prstGeom prst="arc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Arc 968" o:spid="_x0000_s1026" style="position:absolute;margin-left:109.2pt;margin-top:72.15pt;width:18.55pt;height:27.7pt;z-index:25232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235817,3516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" path="m117908,nsc183027,,235817,78727,235817,175841r-117908,c117909,117227,117908,58614,117908,xem117908,nfc183027,,235817,78727,235817,175841e" filled="f" strokecolor="black [3040]">
                <v:path arrowok="t" o:connecttype="custom" o:connectlocs="117908,0;235817,175841" o:connectangles="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324864" behindDoc="0" locked="0" layoutInCell="1" allowOverlap="1" wp14:anchorId="04EEEA80" wp14:editId="5CA6DC09">
                <wp:simplePos x="0" y="0"/>
                <wp:positionH relativeFrom="column">
                  <wp:posOffset>949935</wp:posOffset>
                </wp:positionH>
                <wp:positionV relativeFrom="paragraph">
                  <wp:posOffset>737826</wp:posOffset>
                </wp:positionV>
                <wp:extent cx="569164" cy="272181"/>
                <wp:effectExtent l="0" t="38100" r="0" b="128270"/>
                <wp:wrapNone/>
                <wp:docPr id="966" name="Curved Up Arrow 9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2484210">
                          <a:off x="0" y="0"/>
                          <a:ext cx="569164" cy="272181"/>
                        </a:xfrm>
                        <a:prstGeom prst="curvedUpArrow">
                          <a:avLst>
                            <a:gd name="adj1" fmla="val 25000"/>
                            <a:gd name="adj2" fmla="val 42394"/>
                            <a:gd name="adj3" fmla="val 51877"/>
                          </a:avLst>
                        </a:prstGeom>
                        <a:noFill/>
                        <a:ln w="3175"/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Curved Up Arrow 966" o:spid="_x0000_s1026" type="#_x0000_t104" style="position:absolute;margin-left:74.8pt;margin-top:58.1pt;width:44.8pt;height:21.45pt;rotation:-9956874fd;z-index:25232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" adj="17221,20702,11205" filled="f" strokecolor="black [1600]" strokeweight=".2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322816" behindDoc="0" locked="0" layoutInCell="1" allowOverlap="1" wp14:anchorId="42E218D4" wp14:editId="76DF5E45">
                <wp:simplePos x="0" y="0"/>
                <wp:positionH relativeFrom="column">
                  <wp:posOffset>1128684</wp:posOffset>
                </wp:positionH>
                <wp:positionV relativeFrom="paragraph">
                  <wp:posOffset>750510</wp:posOffset>
                </wp:positionV>
                <wp:extent cx="743248" cy="346196"/>
                <wp:effectExtent l="0" t="0" r="19050" b="34925"/>
                <wp:wrapNone/>
                <wp:docPr id="965" name="Straight Connector 9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43248" cy="346196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965" o:spid="_x0000_s1026" style="position:absolute;flip:y;z-index:25232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8.85pt,59.1pt" to="147.35pt,8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" strokecolor="black [3040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320768" behindDoc="0" locked="0" layoutInCell="1" allowOverlap="1" wp14:anchorId="054DC306" wp14:editId="133F6ABD">
                <wp:simplePos x="0" y="0"/>
                <wp:positionH relativeFrom="column">
                  <wp:posOffset>1112809</wp:posOffset>
                </wp:positionH>
                <wp:positionV relativeFrom="paragraph">
                  <wp:posOffset>1104194</wp:posOffset>
                </wp:positionV>
                <wp:extent cx="759123" cy="431320"/>
                <wp:effectExtent l="0" t="0" r="22225" b="26035"/>
                <wp:wrapNone/>
                <wp:docPr id="964" name="Straight Connector 9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759123" cy="43132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964" o:spid="_x0000_s1026" style="position:absolute;flip:x y;z-index:25232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7.6pt,86.95pt" to="147.35pt,120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" strokecolor="black [3040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318720" behindDoc="0" locked="0" layoutInCell="1" allowOverlap="1">
                <wp:simplePos x="0" y="0"/>
                <wp:positionH relativeFrom="column">
                  <wp:posOffset>621765</wp:posOffset>
                </wp:positionH>
                <wp:positionV relativeFrom="paragraph">
                  <wp:posOffset>414080</wp:posOffset>
                </wp:positionV>
                <wp:extent cx="473646" cy="683024"/>
                <wp:effectExtent l="0" t="0" r="22225" b="22225"/>
                <wp:wrapNone/>
                <wp:docPr id="963" name="Straight Connector 9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473646" cy="683024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963" o:spid="_x0000_s1026" style="position:absolute;flip:x y;z-index:25231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8.95pt,32.6pt" to="86.25pt,86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" strokecolor="black [3040]"/>
            </w:pict>
          </mc:Fallback>
        </mc:AlternateContent>
      </w:r>
      <w:r w:rsidR="00A141CA">
        <w:rPr>
          <w:noProof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49347E86" wp14:editId="7DE6B770">
                <wp:simplePos x="0" y="0"/>
                <wp:positionH relativeFrom="column">
                  <wp:posOffset>3077297</wp:posOffset>
                </wp:positionH>
                <wp:positionV relativeFrom="paragraph">
                  <wp:posOffset>2322148</wp:posOffset>
                </wp:positionV>
                <wp:extent cx="532077" cy="272902"/>
                <wp:effectExtent l="0" t="0" r="0" b="0"/>
                <wp:wrapNone/>
                <wp:docPr id="5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2077" cy="27290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8E335A" w:rsidRDefault="007342B4">
                            <w:proofErr w:type="spellStart"/>
                            <w:r>
                              <w:t>Im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59" type="#_x0000_t202" style="position:absolute;margin-left:242.3pt;margin-top:182.85pt;width:41.9pt;height:21.5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" filled="f" stroked="f">
                <v:textbox>
                  <w:txbxContent>
                    <w:p w:rsidR="007342B4" w:rsidRPr="008E335A" w:rsidRDefault="007342B4">
                      <w:proofErr w:type="spellStart"/>
                      <w:r>
                        <w:t>Im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 w:rsidR="003F7413">
        <w:tab/>
      </w:r>
      <w:r w:rsidR="003F7413" w:rsidRPr="003F7413">
        <w:rPr>
          <w:position w:val="-170"/>
        </w:rPr>
        <w:object w:dxaOrig="2200" w:dyaOrig="3519">
          <v:shape id="_x0000_i1030" type="#_x0000_t75" style="width:110.1pt;height:175.75pt" o:ole="">
            <v:imagedata r:id="rId19" o:title=""/>
          </v:shape>
          <o:OLEObject Type="Embed" ProgID="Equation.DSMT4" ShapeID="_x0000_i1030" DrawAspect="Content" ObjectID="_1427837092" r:id="rId20"/>
        </w:object>
      </w:r>
    </w:p>
    <w:p w:rsidR="003F7413" w:rsidRDefault="00A141CA" w:rsidP="003F7413">
      <w:pPr>
        <w:tabs>
          <w:tab w:val="left" w:pos="5438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17183EF3" wp14:editId="18339C1D">
                <wp:simplePos x="0" y="0"/>
                <wp:positionH relativeFrom="column">
                  <wp:posOffset>3022718</wp:posOffset>
                </wp:positionH>
                <wp:positionV relativeFrom="paragraph">
                  <wp:posOffset>23876</wp:posOffset>
                </wp:positionV>
                <wp:extent cx="40935" cy="2258267"/>
                <wp:effectExtent l="38100" t="38100" r="54610" b="27940"/>
                <wp:wrapNone/>
                <wp:docPr id="56" name="Straight Arrow Connector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0935" cy="2258267"/>
                        </a:xfrm>
                        <a:prstGeom prst="straightConnector1">
                          <a:avLst/>
                        </a:prstGeom>
                        <a:ln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56" o:spid="_x0000_s1026" type="#_x0000_t32" style="position:absolute;margin-left:238pt;margin-top:1.9pt;width:3.2pt;height:177.8pt;flip:y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" strokecolor="black [3040]">
                <v:stroke endarrow="block"/>
              </v:shape>
            </w:pict>
          </mc:Fallback>
        </mc:AlternateContent>
      </w:r>
    </w:p>
    <w:p w:rsidR="00A141CA" w:rsidRDefault="00A141CA" w:rsidP="003F7413">
      <w:pPr>
        <w:tabs>
          <w:tab w:val="left" w:pos="5438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0EF8C1FB" wp14:editId="78366B8F">
                <wp:simplePos x="0" y="0"/>
                <wp:positionH relativeFrom="column">
                  <wp:posOffset>170180</wp:posOffset>
                </wp:positionH>
                <wp:positionV relativeFrom="paragraph">
                  <wp:posOffset>175260</wp:posOffset>
                </wp:positionV>
                <wp:extent cx="33655" cy="163195"/>
                <wp:effectExtent l="0" t="0" r="23495" b="27305"/>
                <wp:wrapNone/>
                <wp:docPr id="52" name="Straight Connector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3655" cy="16319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52" o:spid="_x0000_s1026" style="position:absolute;flip:x;z-index:25170739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3.4pt,13.8pt" to="16.05pt,26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" strokecolor="black [3040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5AC941B0" wp14:editId="75E9D6C6">
                <wp:simplePos x="0" y="0"/>
                <wp:positionH relativeFrom="column">
                  <wp:posOffset>504504</wp:posOffset>
                </wp:positionH>
                <wp:positionV relativeFrom="paragraph">
                  <wp:posOffset>175857</wp:posOffset>
                </wp:positionV>
                <wp:extent cx="47823" cy="224790"/>
                <wp:effectExtent l="0" t="0" r="28575" b="22860"/>
                <wp:wrapNone/>
                <wp:docPr id="53" name="Straight Connector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7823" cy="22479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Straight Connector 53" o:spid="_x0000_s1026" style="position:absolute;z-index:2517094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9.7pt,13.85pt" to="43.45pt,31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" strokecolor="black [3040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26E161F7" wp14:editId="2F781A45">
                <wp:simplePos x="0" y="0"/>
                <wp:positionH relativeFrom="column">
                  <wp:posOffset>354330</wp:posOffset>
                </wp:positionH>
                <wp:positionV relativeFrom="paragraph">
                  <wp:posOffset>4606</wp:posOffset>
                </wp:positionV>
                <wp:extent cx="197892" cy="191068"/>
                <wp:effectExtent l="0" t="0" r="12065" b="19050"/>
                <wp:wrapNone/>
                <wp:docPr id="51" name="Oval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7892" cy="191068"/>
                        </a:xfrm>
                        <a:prstGeom prst="ellipse">
                          <a:avLst/>
                        </a:prstGeom>
                        <a:noFill/>
                        <a:ln w="317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51" o:spid="_x0000_s1026" style="position:absolute;margin-left:27.9pt;margin-top:.35pt;width:15.6pt;height:15.05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" filled="f" strokecolor="black [3213]" strokeweight=".2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2D94A53B" wp14:editId="3A938BF2">
                <wp:simplePos x="0" y="0"/>
                <wp:positionH relativeFrom="column">
                  <wp:posOffset>169545</wp:posOffset>
                </wp:positionH>
                <wp:positionV relativeFrom="paragraph">
                  <wp:posOffset>18576</wp:posOffset>
                </wp:positionV>
                <wp:extent cx="109255" cy="156950"/>
                <wp:effectExtent l="0" t="0" r="24130" b="14605"/>
                <wp:wrapNone/>
                <wp:docPr id="50" name="Oval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9255" cy="156950"/>
                        </a:xfrm>
                        <a:prstGeom prst="ellipse">
                          <a:avLst/>
                        </a:prstGeom>
                        <a:noFill/>
                        <a:ln w="317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50" o:spid="_x0000_s1026" style="position:absolute;margin-left:13.35pt;margin-top:1.45pt;width:8.6pt;height:12.35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" filled="f" strokecolor="black [3213]" strokeweight=".25pt"/>
            </w:pict>
          </mc:Fallback>
        </mc:AlternateContent>
      </w:r>
      <w:r>
        <w:t xml:space="preserve">z = a + </w:t>
      </w:r>
      <w:proofErr w:type="spellStart"/>
      <w:r>
        <w:t>jb</w:t>
      </w:r>
      <w:proofErr w:type="spellEnd"/>
    </w:p>
    <w:p w:rsidR="00A141CA" w:rsidRDefault="00A141CA" w:rsidP="003F7413">
      <w:pPr>
        <w:tabs>
          <w:tab w:val="left" w:pos="5438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496C8FA4" wp14:editId="64CF606A">
                <wp:simplePos x="0" y="0"/>
                <wp:positionH relativeFrom="column">
                  <wp:posOffset>3170081</wp:posOffset>
                </wp:positionH>
                <wp:positionV relativeFrom="paragraph">
                  <wp:posOffset>156845</wp:posOffset>
                </wp:positionV>
                <wp:extent cx="416163" cy="272902"/>
                <wp:effectExtent l="0" t="38100" r="0" b="51435"/>
                <wp:wrapNone/>
                <wp:docPr id="25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19655228">
                          <a:off x="0" y="0"/>
                          <a:ext cx="416163" cy="27290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8E335A" w:rsidRDefault="007342B4">
                            <w:r>
                              <w:t>|z|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60" type="#_x0000_t202" style="position:absolute;margin-left:249.6pt;margin-top:12.35pt;width:32.75pt;height:21.5pt;rotation:-2124210fd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" filled="f" stroked="f">
                <v:textbox>
                  <w:txbxContent>
                    <w:p w:rsidR="007342B4" w:rsidRPr="008E335A" w:rsidRDefault="007342B4">
                      <w:r>
                        <w:t>|z|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02B2BA8C" wp14:editId="1DAB3FE3">
                <wp:simplePos x="0" y="0"/>
                <wp:positionH relativeFrom="column">
                  <wp:posOffset>3757825</wp:posOffset>
                </wp:positionH>
                <wp:positionV relativeFrom="paragraph">
                  <wp:posOffset>8568</wp:posOffset>
                </wp:positionV>
                <wp:extent cx="416163" cy="272902"/>
                <wp:effectExtent l="0" t="0" r="0" b="0"/>
                <wp:wrapNone/>
                <wp:docPr id="25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6163" cy="27290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8E335A" w:rsidRDefault="007342B4">
                            <w:proofErr w:type="gramStart"/>
                            <w:r>
                              <w:t>z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61" type="#_x0000_t202" style="position:absolute;margin-left:295.9pt;margin-top:.65pt;width:32.75pt;height:21.5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" filled="f" stroked="f">
                <v:textbox>
                  <w:txbxContent>
                    <w:p w:rsidR="007342B4" w:rsidRPr="008E335A" w:rsidRDefault="007342B4">
                      <w:proofErr w:type="gramStart"/>
                      <w:r>
                        <w:t>z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4DBEB5B1" wp14:editId="284D2A0F">
                <wp:simplePos x="0" y="0"/>
                <wp:positionH relativeFrom="column">
                  <wp:posOffset>2767491</wp:posOffset>
                </wp:positionH>
                <wp:positionV relativeFrom="paragraph">
                  <wp:posOffset>29845</wp:posOffset>
                </wp:positionV>
                <wp:extent cx="416163" cy="272902"/>
                <wp:effectExtent l="0" t="0" r="0" b="0"/>
                <wp:wrapNone/>
                <wp:docPr id="25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6163" cy="27290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8E335A" w:rsidRDefault="007342B4">
                            <w:proofErr w:type="gramStart"/>
                            <w:r>
                              <w:t>b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62" type="#_x0000_t202" style="position:absolute;margin-left:217.9pt;margin-top:2.35pt;width:32.75pt;height:21.5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" filled="f" stroked="f">
                <v:textbox>
                  <w:txbxContent>
                    <w:p w:rsidR="007342B4" w:rsidRPr="008E335A" w:rsidRDefault="007342B4">
                      <w:proofErr w:type="gramStart"/>
                      <w:r>
                        <w:t>b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3353445C" wp14:editId="1C725F22">
                <wp:simplePos x="0" y="0"/>
                <wp:positionH relativeFrom="column">
                  <wp:posOffset>3063619</wp:posOffset>
                </wp:positionH>
                <wp:positionV relativeFrom="paragraph">
                  <wp:posOffset>162209</wp:posOffset>
                </wp:positionV>
                <wp:extent cx="696263" cy="490846"/>
                <wp:effectExtent l="0" t="38100" r="46990" b="24130"/>
                <wp:wrapNone/>
                <wp:docPr id="62" name="Straight Arrow Connector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96263" cy="490846"/>
                        </a:xfrm>
                        <a:prstGeom prst="straightConnector1">
                          <a:avLst/>
                        </a:prstGeom>
                        <a:ln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62" o:spid="_x0000_s1026" type="#_x0000_t32" style="position:absolute;margin-left:241.25pt;margin-top:12.75pt;width:54.8pt;height:38.65pt;flip:y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" strokecolor="black [3040]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6AB8496E" wp14:editId="3AE5F600">
                <wp:simplePos x="0" y="0"/>
                <wp:positionH relativeFrom="column">
                  <wp:posOffset>3759882</wp:posOffset>
                </wp:positionH>
                <wp:positionV relativeFrom="paragraph">
                  <wp:posOffset>162209</wp:posOffset>
                </wp:positionV>
                <wp:extent cx="0" cy="490846"/>
                <wp:effectExtent l="0" t="0" r="19050" b="24130"/>
                <wp:wrapNone/>
                <wp:docPr id="61" name="Straight Connector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90846"/>
                        </a:xfrm>
                        <a:prstGeom prst="line">
                          <a:avLst/>
                        </a:prstGeom>
                        <a:ln>
                          <a:prstDash val="dash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61" o:spid="_x0000_s1026" style="position:absolute;flip:y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96.05pt,12.75pt" to="296.05pt,5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" strokecolor="black [3040]">
                <v:stroke dashstyle="dash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231B2D34" wp14:editId="64A1D724">
                <wp:simplePos x="0" y="0"/>
                <wp:positionH relativeFrom="column">
                  <wp:posOffset>3063619</wp:posOffset>
                </wp:positionH>
                <wp:positionV relativeFrom="paragraph">
                  <wp:posOffset>162209</wp:posOffset>
                </wp:positionV>
                <wp:extent cx="696339" cy="0"/>
                <wp:effectExtent l="0" t="0" r="27940" b="19050"/>
                <wp:wrapNone/>
                <wp:docPr id="60" name="Straight Connector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96339" cy="0"/>
                        </a:xfrm>
                        <a:prstGeom prst="line">
                          <a:avLst/>
                        </a:prstGeom>
                        <a:ln>
                          <a:prstDash val="dash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60" o:spid="_x0000_s1026" style="position:absolute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41.25pt,12.75pt" to="296.1pt,12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" strokecolor="black [3040]">
                <v:stroke dashstyle="dash"/>
              </v:line>
            </w:pict>
          </mc:Fallback>
        </mc:AlternateContent>
      </w:r>
      <w:proofErr w:type="gramStart"/>
      <w:r>
        <w:t>Re{</w:t>
      </w:r>
      <w:proofErr w:type="gramEnd"/>
      <w:r>
        <w:t xml:space="preserve">z}         </w:t>
      </w:r>
      <w:proofErr w:type="spellStart"/>
      <w:r>
        <w:t>Im</w:t>
      </w:r>
      <w:proofErr w:type="spellEnd"/>
      <w:r>
        <w:t>{z}</w:t>
      </w:r>
    </w:p>
    <w:p w:rsidR="00A141CA" w:rsidRDefault="00A141CA" w:rsidP="003F7413">
      <w:pPr>
        <w:tabs>
          <w:tab w:val="left" w:pos="5438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2FC76336" wp14:editId="0F35CE03">
                <wp:simplePos x="0" y="0"/>
                <wp:positionH relativeFrom="column">
                  <wp:posOffset>3608468</wp:posOffset>
                </wp:positionH>
                <wp:positionV relativeFrom="paragraph">
                  <wp:posOffset>302042</wp:posOffset>
                </wp:positionV>
                <wp:extent cx="416163" cy="272902"/>
                <wp:effectExtent l="0" t="0" r="0" b="0"/>
                <wp:wrapNone/>
                <wp:docPr id="6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6163" cy="27290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8E335A" w:rsidRDefault="007342B4">
                            <w:proofErr w:type="gramStart"/>
                            <w:r>
                              <w:t>a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63" type="#_x0000_t202" style="position:absolute;margin-left:284.15pt;margin-top:23.8pt;width:32.75pt;height:21.5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" filled="f" stroked="f">
                <v:textbox>
                  <w:txbxContent>
                    <w:p w:rsidR="007342B4" w:rsidRPr="008E335A" w:rsidRDefault="007342B4">
                      <w:proofErr w:type="gramStart"/>
                      <w:r>
                        <w:t>a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1E2CEFD5" wp14:editId="3CF96E55">
                <wp:simplePos x="0" y="0"/>
                <wp:positionH relativeFrom="column">
                  <wp:posOffset>4223450</wp:posOffset>
                </wp:positionH>
                <wp:positionV relativeFrom="paragraph">
                  <wp:posOffset>316404</wp:posOffset>
                </wp:positionV>
                <wp:extent cx="416163" cy="272902"/>
                <wp:effectExtent l="0" t="0" r="0" b="0"/>
                <wp:wrapNone/>
                <wp:docPr id="5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6163" cy="27290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8E335A" w:rsidRDefault="007342B4">
                            <w:r>
                              <w:t>R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64" type="#_x0000_t202" style="position:absolute;margin-left:332.55pt;margin-top:24.9pt;width:32.75pt;height:21.5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" filled="f" stroked="f">
                <v:textbox>
                  <w:txbxContent>
                    <w:p w:rsidR="007342B4" w:rsidRPr="008E335A" w:rsidRDefault="007342B4">
                      <w:r>
                        <w:t>Re</w:t>
                      </w:r>
                    </w:p>
                  </w:txbxContent>
                </v:textbox>
              </v:shape>
            </w:pict>
          </mc:Fallback>
        </mc:AlternateContent>
      </w:r>
      <w:proofErr w:type="gramStart"/>
      <w:r>
        <w:t>Re{</w:t>
      </w:r>
      <w:proofErr w:type="gramEnd"/>
      <w:r>
        <w:t>z} = a</w:t>
      </w:r>
    </w:p>
    <w:p w:rsidR="00A141CA" w:rsidRDefault="00A141CA" w:rsidP="00A141CA">
      <w:pPr>
        <w:tabs>
          <w:tab w:val="left" w:pos="8232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480A964F" wp14:editId="59352FF6">
                <wp:simplePos x="0" y="0"/>
                <wp:positionH relativeFrom="column">
                  <wp:posOffset>1869743</wp:posOffset>
                </wp:positionH>
                <wp:positionV relativeFrom="paragraph">
                  <wp:posOffset>6834</wp:posOffset>
                </wp:positionV>
                <wp:extent cx="2537909" cy="6823"/>
                <wp:effectExtent l="0" t="57150" r="34290" b="88900"/>
                <wp:wrapNone/>
                <wp:docPr id="55" name="Straight Arrow Connector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537909" cy="6823"/>
                        </a:xfrm>
                        <a:prstGeom prst="straightConnector1">
                          <a:avLst/>
                        </a:prstGeom>
                        <a:ln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55" o:spid="_x0000_s1026" type="#_x0000_t32" style="position:absolute;margin-left:147.2pt;margin-top:.55pt;width:199.85pt;height:.55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" strokecolor="black [3040]">
                <v:stroke endarrow="block"/>
              </v:shape>
            </w:pict>
          </mc:Fallback>
        </mc:AlternateContent>
      </w:r>
      <w:proofErr w:type="spellStart"/>
      <w:proofErr w:type="gramStart"/>
      <w:r>
        <w:t>Im</w:t>
      </w:r>
      <w:proofErr w:type="spellEnd"/>
      <w:r>
        <w:t>{</w:t>
      </w:r>
      <w:proofErr w:type="gramEnd"/>
      <w:r>
        <w:t>z} = b</w:t>
      </w:r>
      <w:r>
        <w:tab/>
      </w:r>
    </w:p>
    <w:p w:rsidR="00A141CA" w:rsidRDefault="00D44031" w:rsidP="00A141CA">
      <w:pPr>
        <w:tabs>
          <w:tab w:val="left" w:pos="8232"/>
        </w:tabs>
      </w:pPr>
      <w:r>
        <w:t>Euler</w:t>
      </w:r>
    </w:p>
    <w:p w:rsidR="00D44031" w:rsidRDefault="00D44031" w:rsidP="00A141CA">
      <w:pPr>
        <w:tabs>
          <w:tab w:val="left" w:pos="8232"/>
        </w:tabs>
      </w:pPr>
      <w:r w:rsidRPr="00D44031">
        <w:rPr>
          <w:position w:val="-10"/>
        </w:rPr>
        <w:object w:dxaOrig="2200" w:dyaOrig="360">
          <v:shape id="_x0000_i1031" type="#_x0000_t75" style="width:110.1pt;height:18.25pt" o:ole="">
            <v:imagedata r:id="rId21" o:title=""/>
          </v:shape>
          <o:OLEObject Type="Embed" ProgID="Equation.DSMT4" ShapeID="_x0000_i1031" DrawAspect="Content" ObjectID="_1427837093" r:id="rId22"/>
        </w:object>
      </w:r>
    </w:p>
    <w:p w:rsidR="00D44031" w:rsidRDefault="00D44031" w:rsidP="00A141CA">
      <w:pPr>
        <w:tabs>
          <w:tab w:val="left" w:pos="8232"/>
        </w:tabs>
      </w:pPr>
    </w:p>
    <w:p w:rsidR="00D44031" w:rsidRDefault="00D44031" w:rsidP="00A141CA">
      <w:pPr>
        <w:tabs>
          <w:tab w:val="left" w:pos="8232"/>
        </w:tabs>
      </w:pPr>
      <w:r w:rsidRPr="00D44031">
        <w:rPr>
          <w:position w:val="-36"/>
        </w:rPr>
        <w:object w:dxaOrig="2900" w:dyaOrig="840">
          <v:shape id="_x0000_i1032" type="#_x0000_t75" style="width:145pt;height:41.9pt" o:ole="">
            <v:imagedata r:id="rId23" o:title=""/>
          </v:shape>
          <o:OLEObject Type="Embed" ProgID="Equation.DSMT4" ShapeID="_x0000_i1032" DrawAspect="Content" ObjectID="_1427837094" r:id="rId24"/>
        </w:object>
      </w:r>
    </w:p>
    <w:p w:rsidR="00D44031" w:rsidRDefault="00D44031" w:rsidP="00A141CA">
      <w:pPr>
        <w:tabs>
          <w:tab w:val="left" w:pos="8232"/>
        </w:tabs>
      </w:pPr>
    </w:p>
    <w:p w:rsidR="00D44031" w:rsidRDefault="00A30EDC" w:rsidP="00A141CA">
      <w:pPr>
        <w:tabs>
          <w:tab w:val="left" w:pos="8232"/>
        </w:tabs>
      </w:pPr>
      <w:r w:rsidRPr="00A30EDC">
        <w:rPr>
          <w:position w:val="-80"/>
        </w:rPr>
        <w:object w:dxaOrig="5940" w:dyaOrig="1460">
          <v:shape id="_x0000_i1033" type="#_x0000_t75" style="width:297.3pt;height:73.05pt" o:ole="">
            <v:imagedata r:id="rId25" o:title=""/>
          </v:shape>
          <o:OLEObject Type="Embed" ProgID="Equation.DSMT4" ShapeID="_x0000_i1033" DrawAspect="Content" ObjectID="_1427837095" r:id="rId26"/>
        </w:object>
      </w:r>
    </w:p>
    <w:p w:rsidR="00A30EDC" w:rsidRDefault="00A30EDC" w:rsidP="00A141CA">
      <w:pPr>
        <w:tabs>
          <w:tab w:val="left" w:pos="8232"/>
        </w:tabs>
      </w:pPr>
    </w:p>
    <w:p w:rsidR="00A30EDC" w:rsidRDefault="00A30EDC" w:rsidP="00A141CA">
      <w:pPr>
        <w:tabs>
          <w:tab w:val="left" w:pos="8232"/>
        </w:tabs>
      </w:pPr>
      <w:r w:rsidRPr="00A30EDC">
        <w:rPr>
          <w:position w:val="-84"/>
        </w:rPr>
        <w:object w:dxaOrig="5020" w:dyaOrig="1800">
          <v:shape id="_x0000_i1034" type="#_x0000_t75" style="width:251pt;height:90.25pt" o:ole="">
            <v:imagedata r:id="rId27" o:title=""/>
          </v:shape>
          <o:OLEObject Type="Embed" ProgID="Equation.DSMT4" ShapeID="_x0000_i1034" DrawAspect="Content" ObjectID="_1427837096" r:id="rId28"/>
        </w:object>
      </w:r>
    </w:p>
    <w:p w:rsidR="00A30EDC" w:rsidRDefault="00A30EDC" w:rsidP="00A141CA">
      <w:pPr>
        <w:tabs>
          <w:tab w:val="left" w:pos="8232"/>
        </w:tabs>
      </w:pPr>
    </w:p>
    <w:p w:rsidR="00A30EDC" w:rsidRDefault="0056099B" w:rsidP="00A141CA">
      <w:pPr>
        <w:tabs>
          <w:tab w:val="left" w:pos="8232"/>
        </w:tabs>
      </w:pPr>
      <w:r w:rsidRPr="0056099B">
        <w:rPr>
          <w:position w:val="-124"/>
        </w:rPr>
        <w:object w:dxaOrig="2700" w:dyaOrig="2260">
          <v:shape id="_x0000_i1035" type="#_x0000_t75" style="width:134.85pt;height:112.9pt" o:ole="">
            <v:imagedata r:id="rId29" o:title=""/>
          </v:shape>
          <o:OLEObject Type="Embed" ProgID="Equation.DSMT4" ShapeID="_x0000_i1035" DrawAspect="Content" ObjectID="_1427837097" r:id="rId30"/>
        </w:object>
      </w:r>
    </w:p>
    <w:p w:rsidR="00993774" w:rsidRDefault="007F3C76" w:rsidP="00A141CA">
      <w:pPr>
        <w:tabs>
          <w:tab w:val="left" w:pos="8232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308480" behindDoc="0" locked="0" layoutInCell="1" allowOverlap="1" wp14:anchorId="687DD358" wp14:editId="3E21D526">
                <wp:simplePos x="0" y="0"/>
                <wp:positionH relativeFrom="column">
                  <wp:posOffset>4626591</wp:posOffset>
                </wp:positionH>
                <wp:positionV relativeFrom="paragraph">
                  <wp:posOffset>50061</wp:posOffset>
                </wp:positionV>
                <wp:extent cx="723331" cy="491319"/>
                <wp:effectExtent l="0" t="0" r="0" b="4445"/>
                <wp:wrapNone/>
                <wp:docPr id="89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23331" cy="49131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Default="007342B4" w:rsidP="007F3C76">
                            <w:pPr>
                              <w:spacing w:after="0"/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|z|≤1</w:t>
                            </w:r>
                          </w:p>
                          <w:p w:rsidR="007342B4" w:rsidRPr="007F3C76" w:rsidRDefault="007342B4" w:rsidP="007F3C76">
                            <w:pPr>
                              <w:spacing w:after="0"/>
                              <w:rPr>
                                <w:sz w:val="16"/>
                                <w:szCs w:val="16"/>
                                <w:lang w:val="el-GR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(</w:t>
                            </w:r>
                            <w:proofErr w:type="gramStart"/>
                            <w:r>
                              <w:rPr>
                                <w:sz w:val="16"/>
                                <w:szCs w:val="16"/>
                                <w:lang w:val="el-GR"/>
                              </w:rPr>
                              <w:t>μέσα</w:t>
                            </w:r>
                            <w:proofErr w:type="gramEnd"/>
                            <w:r>
                              <w:rPr>
                                <w:sz w:val="16"/>
                                <w:szCs w:val="16"/>
                                <w:lang w:val="el-GR"/>
                              </w:rPr>
                              <w:t xml:space="preserve"> + κύκλος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65" type="#_x0000_t202" style="position:absolute;margin-left:364.3pt;margin-top:3.95pt;width:56.95pt;height:38.7pt;z-index:25230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" filled="f" stroked="f">
                <v:textbox>
                  <w:txbxContent>
                    <w:p w:rsidR="007342B4" w:rsidRDefault="007342B4" w:rsidP="007F3C76">
                      <w:pPr>
                        <w:spacing w:after="0"/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|z|≤1</w:t>
                      </w:r>
                    </w:p>
                    <w:p w:rsidR="007342B4" w:rsidRPr="007F3C76" w:rsidRDefault="007342B4" w:rsidP="007F3C76">
                      <w:pPr>
                        <w:spacing w:after="0"/>
                        <w:rPr>
                          <w:sz w:val="16"/>
                          <w:szCs w:val="16"/>
                          <w:lang w:val="el-GR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(</w:t>
                      </w:r>
                      <w:proofErr w:type="gramStart"/>
                      <w:r>
                        <w:rPr>
                          <w:sz w:val="16"/>
                          <w:szCs w:val="16"/>
                          <w:lang w:val="el-GR"/>
                        </w:rPr>
                        <w:t>μέσα</w:t>
                      </w:r>
                      <w:proofErr w:type="gramEnd"/>
                      <w:r>
                        <w:rPr>
                          <w:sz w:val="16"/>
                          <w:szCs w:val="16"/>
                          <w:lang w:val="el-GR"/>
                        </w:rPr>
                        <w:t xml:space="preserve"> + κύκλος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299264" behindDoc="0" locked="0" layoutInCell="1" allowOverlap="1" wp14:anchorId="32FAE826" wp14:editId="5EA8CF5F">
                <wp:simplePos x="0" y="0"/>
                <wp:positionH relativeFrom="column">
                  <wp:posOffset>3104582</wp:posOffset>
                </wp:positionH>
                <wp:positionV relativeFrom="paragraph">
                  <wp:posOffset>854890</wp:posOffset>
                </wp:positionV>
                <wp:extent cx="1869744" cy="0"/>
                <wp:effectExtent l="0" t="76200" r="16510" b="95250"/>
                <wp:wrapNone/>
                <wp:docPr id="893" name="Straight Arrow Connector 8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869744" cy="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893" o:spid="_x0000_s1026" type="#_x0000_t32" style="position:absolute;margin-left:244.45pt;margin-top:67.3pt;width:147.2pt;height:0;z-index:25229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" strokecolor="black [3213]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300288" behindDoc="0" locked="0" layoutInCell="1" allowOverlap="1" wp14:anchorId="0D2859FD" wp14:editId="6010F6A8">
                <wp:simplePos x="0" y="0"/>
                <wp:positionH relativeFrom="column">
                  <wp:posOffset>3916747</wp:posOffset>
                </wp:positionH>
                <wp:positionV relativeFrom="paragraph">
                  <wp:posOffset>2085</wp:posOffset>
                </wp:positionV>
                <wp:extent cx="0" cy="1603611"/>
                <wp:effectExtent l="76200" t="38100" r="57150" b="15875"/>
                <wp:wrapNone/>
                <wp:docPr id="894" name="Straight Arrow Connector 8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603611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894" o:spid="_x0000_s1026" type="#_x0000_t32" style="position:absolute;margin-left:308.4pt;margin-top:.15pt;width:0;height:126.25pt;flip:y;z-index:25230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" strokecolor="black [3213]">
                <v:stroke endarrow="block"/>
              </v:shape>
            </w:pict>
          </mc:Fallback>
        </mc:AlternateContent>
      </w:r>
      <w:r w:rsidR="007A02E2">
        <w:rPr>
          <w:noProof/>
        </w:rPr>
        <mc:AlternateContent>
          <mc:Choice Requires="wps">
            <w:drawing>
              <wp:anchor distT="0" distB="0" distL="114300" distR="114300" simplePos="0" relativeHeight="252297216" behindDoc="0" locked="0" layoutInCell="1" allowOverlap="1" wp14:anchorId="05D36A45" wp14:editId="1AA08760">
                <wp:simplePos x="0" y="0"/>
                <wp:positionH relativeFrom="column">
                  <wp:posOffset>449305</wp:posOffset>
                </wp:positionH>
                <wp:positionV relativeFrom="paragraph">
                  <wp:posOffset>57</wp:posOffset>
                </wp:positionV>
                <wp:extent cx="565785" cy="299720"/>
                <wp:effectExtent l="0" t="0" r="0" b="5080"/>
                <wp:wrapNone/>
                <wp:docPr id="89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5785" cy="2997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7A02E2" w:rsidRDefault="007342B4">
                            <w:pPr>
                              <w:rPr>
                                <w:sz w:val="20"/>
                                <w:szCs w:val="20"/>
                                <w:vertAlign w:val="superscript"/>
                              </w:rPr>
                            </w:pPr>
                            <w:proofErr w:type="spellStart"/>
                            <w:r>
                              <w:rPr>
                                <w:sz w:val="20"/>
                                <w:szCs w:val="20"/>
                              </w:rPr>
                              <w:t>Im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66" type="#_x0000_t202" style="position:absolute;margin-left:35.4pt;margin-top:0;width:44.55pt;height:23.6pt;z-index:25229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" filled="f" stroked="f">
                <v:textbox>
                  <w:txbxContent>
                    <w:p w:rsidR="007342B4" w:rsidRPr="007A02E2" w:rsidRDefault="007342B4">
                      <w:pPr>
                        <w:rPr>
                          <w:sz w:val="20"/>
                          <w:szCs w:val="20"/>
                          <w:vertAlign w:val="superscript"/>
                        </w:rPr>
                      </w:pPr>
                      <w:proofErr w:type="spellStart"/>
                      <w:r>
                        <w:rPr>
                          <w:sz w:val="20"/>
                          <w:szCs w:val="20"/>
                        </w:rPr>
                        <w:t>Im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 w:rsidR="00CC3BC3">
        <w:rPr>
          <w:noProof/>
        </w:rPr>
        <mc:AlternateContent>
          <mc:Choice Requires="wps">
            <w:drawing>
              <wp:anchor distT="0" distB="0" distL="114300" distR="114300" simplePos="0" relativeHeight="252291072" behindDoc="0" locked="0" layoutInCell="1" allowOverlap="1" wp14:anchorId="1B762B18" wp14:editId="1F5FFA8F">
                <wp:simplePos x="0" y="0"/>
                <wp:positionH relativeFrom="column">
                  <wp:posOffset>837349</wp:posOffset>
                </wp:positionH>
                <wp:positionV relativeFrom="paragraph">
                  <wp:posOffset>304892</wp:posOffset>
                </wp:positionV>
                <wp:extent cx="565785" cy="299720"/>
                <wp:effectExtent l="0" t="0" r="0" b="5080"/>
                <wp:wrapNone/>
                <wp:docPr id="88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5785" cy="2997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CC3BC3" w:rsidRDefault="007342B4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67" type="#_x0000_t202" style="position:absolute;margin-left:65.95pt;margin-top:24pt;width:44.55pt;height:23.6pt;z-index:25229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" filled="f" stroked="f">
                <v:textbox>
                  <w:txbxContent>
                    <w:p w:rsidR="007342B4" w:rsidRPr="00CC3BC3" w:rsidRDefault="007342B4">
                      <w:pPr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CC3BC3">
        <w:rPr>
          <w:noProof/>
        </w:rPr>
        <mc:AlternateContent>
          <mc:Choice Requires="wps">
            <w:drawing>
              <wp:anchor distT="0" distB="0" distL="114300" distR="114300" simplePos="0" relativeHeight="252289024" behindDoc="0" locked="0" layoutInCell="1" allowOverlap="1" wp14:anchorId="401BF453" wp14:editId="0B78ECB9">
                <wp:simplePos x="0" y="0"/>
                <wp:positionH relativeFrom="column">
                  <wp:posOffset>956649</wp:posOffset>
                </wp:positionH>
                <wp:positionV relativeFrom="paragraph">
                  <wp:posOffset>273226</wp:posOffset>
                </wp:positionV>
                <wp:extent cx="230089" cy="660574"/>
                <wp:effectExtent l="0" t="100965" r="0" b="202565"/>
                <wp:wrapNone/>
                <wp:docPr id="888" name="Left Brace 8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3006599">
                          <a:off x="0" y="0"/>
                          <a:ext cx="230089" cy="660574"/>
                        </a:xfrm>
                        <a:prstGeom prst="leftBrac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Left Brace 888" o:spid="_x0000_s1026" type="#_x0000_t87" style="position:absolute;margin-left:75.35pt;margin-top:21.5pt;width:18.1pt;height:52pt;rotation:3284008fd;z-index:25228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" adj="627" strokecolor="black [3040]"/>
            </w:pict>
          </mc:Fallback>
        </mc:AlternateContent>
      </w:r>
      <w:r w:rsidR="00CC3BC3">
        <w:rPr>
          <w:noProof/>
        </w:rPr>
        <mc:AlternateContent>
          <mc:Choice Requires="wps">
            <w:drawing>
              <wp:anchor distT="0" distB="0" distL="114300" distR="114300" simplePos="0" relativeHeight="252283904" behindDoc="0" locked="0" layoutInCell="1" allowOverlap="1" wp14:anchorId="391E1D25" wp14:editId="5350E729">
                <wp:simplePos x="0" y="0"/>
                <wp:positionH relativeFrom="column">
                  <wp:posOffset>907576</wp:posOffset>
                </wp:positionH>
                <wp:positionV relativeFrom="paragraph">
                  <wp:posOffset>63709</wp:posOffset>
                </wp:positionV>
                <wp:extent cx="0" cy="1603611"/>
                <wp:effectExtent l="76200" t="38100" r="57150" b="15875"/>
                <wp:wrapNone/>
                <wp:docPr id="884" name="Straight Arrow Connector 8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603611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884" o:spid="_x0000_s1026" type="#_x0000_t32" style="position:absolute;margin-left:71.45pt;margin-top:5pt;width:0;height:126.25pt;flip:y;z-index:25228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" strokecolor="black [3213]">
                <v:stroke endarrow="block"/>
              </v:shape>
            </w:pict>
          </mc:Fallback>
        </mc:AlternateContent>
      </w:r>
    </w:p>
    <w:p w:rsidR="00993774" w:rsidRDefault="007F3C76" w:rsidP="00A141CA">
      <w:pPr>
        <w:tabs>
          <w:tab w:val="left" w:pos="8232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306432" behindDoc="0" locked="0" layoutInCell="1" allowOverlap="1" wp14:anchorId="61C0FE1D" wp14:editId="43E17FCB">
                <wp:simplePos x="0" y="0"/>
                <wp:positionH relativeFrom="column">
                  <wp:posOffset>4128448</wp:posOffset>
                </wp:positionH>
                <wp:positionV relativeFrom="paragraph">
                  <wp:posOffset>314334</wp:posOffset>
                </wp:positionV>
                <wp:extent cx="136477" cy="122300"/>
                <wp:effectExtent l="38100" t="0" r="16510" b="49530"/>
                <wp:wrapNone/>
                <wp:docPr id="898" name="Straight Arrow Connector 8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36477" cy="12230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898" o:spid="_x0000_s1026" type="#_x0000_t32" style="position:absolute;margin-left:325.05pt;margin-top:24.75pt;width:10.75pt;height:9.65pt;flip:x;z-index:25230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" strokecolor="black [3213]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305408" behindDoc="0" locked="0" layoutInCell="1" allowOverlap="1" wp14:anchorId="3CF05FBE" wp14:editId="6C95E36C">
                <wp:simplePos x="0" y="0"/>
                <wp:positionH relativeFrom="column">
                  <wp:posOffset>3982720</wp:posOffset>
                </wp:positionH>
                <wp:positionV relativeFrom="paragraph">
                  <wp:posOffset>135890</wp:posOffset>
                </wp:positionV>
                <wp:extent cx="565785" cy="299720"/>
                <wp:effectExtent l="0" t="0" r="0" b="5080"/>
                <wp:wrapNone/>
                <wp:docPr id="89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5785" cy="2997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7F3C76" w:rsidRDefault="007342B4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|z|=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68" type="#_x0000_t202" style="position:absolute;margin-left:313.6pt;margin-top:10.7pt;width:44.55pt;height:23.6pt;z-index:25230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" filled="f" stroked="f">
                <v:textbox>
                  <w:txbxContent>
                    <w:p w:rsidR="007342B4" w:rsidRPr="007F3C76" w:rsidRDefault="007342B4">
                      <w:pPr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|z|=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301312" behindDoc="0" locked="0" layoutInCell="1" allowOverlap="1" wp14:anchorId="4D42998C" wp14:editId="0F097EAE">
                <wp:simplePos x="0" y="0"/>
                <wp:positionH relativeFrom="column">
                  <wp:posOffset>3656169</wp:posOffset>
                </wp:positionH>
                <wp:positionV relativeFrom="paragraph">
                  <wp:posOffset>257810</wp:posOffset>
                </wp:positionV>
                <wp:extent cx="511791" cy="525970"/>
                <wp:effectExtent l="0" t="0" r="22225" b="26670"/>
                <wp:wrapNone/>
                <wp:docPr id="895" name="Oval 8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1791" cy="525970"/>
                        </a:xfrm>
                        <a:prstGeom prst="ellipse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895" o:spid="_x0000_s1026" style="position:absolute;margin-left:287.9pt;margin-top:20.3pt;width:40.3pt;height:41.4pt;z-index:25230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" filled="f" strokecolor="black [3213]" strokeweight=".5pt"/>
            </w:pict>
          </mc:Fallback>
        </mc:AlternateContent>
      </w:r>
      <w:r w:rsidR="00CC3BC3">
        <w:rPr>
          <w:noProof/>
        </w:rPr>
        <mc:AlternateContent>
          <mc:Choice Requires="wps">
            <w:drawing>
              <wp:anchor distT="0" distB="0" distL="114300" distR="114300" simplePos="0" relativeHeight="252293120" behindDoc="0" locked="0" layoutInCell="1" allowOverlap="1" wp14:anchorId="7A4DA57C" wp14:editId="0FD282CE">
                <wp:simplePos x="0" y="0"/>
                <wp:positionH relativeFrom="column">
                  <wp:posOffset>1363743</wp:posOffset>
                </wp:positionH>
                <wp:positionV relativeFrom="paragraph">
                  <wp:posOffset>74892</wp:posOffset>
                </wp:positionV>
                <wp:extent cx="565785" cy="299720"/>
                <wp:effectExtent l="0" t="0" r="0" b="5080"/>
                <wp:wrapNone/>
                <wp:docPr id="89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5785" cy="2997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CC3BC3" w:rsidRDefault="007342B4">
                            <w:pPr>
                              <w:rPr>
                                <w:sz w:val="16"/>
                                <w:szCs w:val="16"/>
                                <w:vertAlign w:val="superscript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 xml:space="preserve">  z=2e</w:t>
                            </w:r>
                            <w:r>
                              <w:rPr>
                                <w:sz w:val="16"/>
                                <w:szCs w:val="16"/>
                                <w:vertAlign w:val="superscript"/>
                              </w:rPr>
                              <w:t>j</w:t>
                            </w:r>
                            <w:r>
                              <w:rPr>
                                <w:sz w:val="16"/>
                                <w:szCs w:val="16"/>
                                <w:vertAlign w:val="superscript"/>
                                <w:lang w:val="el-GR"/>
                              </w:rPr>
                              <w:t>π</w:t>
                            </w:r>
                            <w:r>
                              <w:rPr>
                                <w:sz w:val="16"/>
                                <w:szCs w:val="16"/>
                                <w:vertAlign w:val="superscript"/>
                              </w:rPr>
                              <w:t>/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69" type="#_x0000_t202" style="position:absolute;margin-left:107.4pt;margin-top:5.9pt;width:44.55pt;height:23.6pt;z-index:25229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" filled="f" stroked="f">
                <v:textbox>
                  <w:txbxContent>
                    <w:p w:rsidR="007342B4" w:rsidRPr="00CC3BC3" w:rsidRDefault="007342B4">
                      <w:pPr>
                        <w:rPr>
                          <w:sz w:val="16"/>
                          <w:szCs w:val="16"/>
                          <w:vertAlign w:val="superscript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 xml:space="preserve">  z=2e</w:t>
                      </w:r>
                      <w:r>
                        <w:rPr>
                          <w:sz w:val="16"/>
                          <w:szCs w:val="16"/>
                          <w:vertAlign w:val="superscript"/>
                        </w:rPr>
                        <w:t>j</w:t>
                      </w:r>
                      <w:r>
                        <w:rPr>
                          <w:sz w:val="16"/>
                          <w:szCs w:val="16"/>
                          <w:vertAlign w:val="superscript"/>
                          <w:lang w:val="el-GR"/>
                        </w:rPr>
                        <w:t>π</w:t>
                      </w:r>
                      <w:r>
                        <w:rPr>
                          <w:sz w:val="16"/>
                          <w:szCs w:val="16"/>
                          <w:vertAlign w:val="superscript"/>
                        </w:rPr>
                        <w:t>/4</w:t>
                      </w:r>
                    </w:p>
                  </w:txbxContent>
                </v:textbox>
              </v:shape>
            </w:pict>
          </mc:Fallback>
        </mc:AlternateContent>
      </w:r>
      <w:r w:rsidR="00CC3BC3">
        <w:rPr>
          <w:noProof/>
        </w:rPr>
        <mc:AlternateContent>
          <mc:Choice Requires="wps">
            <w:drawing>
              <wp:anchor distT="0" distB="0" distL="114300" distR="114300" simplePos="0" relativeHeight="252284928" behindDoc="0" locked="0" layoutInCell="1" allowOverlap="1" wp14:anchorId="19F0DCF3" wp14:editId="48590E06">
                <wp:simplePos x="0" y="0"/>
                <wp:positionH relativeFrom="column">
                  <wp:posOffset>907576</wp:posOffset>
                </wp:positionH>
                <wp:positionV relativeFrom="paragraph">
                  <wp:posOffset>157385</wp:posOffset>
                </wp:positionV>
                <wp:extent cx="545911" cy="436729"/>
                <wp:effectExtent l="0" t="38100" r="64135" b="20955"/>
                <wp:wrapNone/>
                <wp:docPr id="885" name="Straight Arrow Connector 8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45911" cy="436729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885" o:spid="_x0000_s1026" type="#_x0000_t32" style="position:absolute;margin-left:71.45pt;margin-top:12.4pt;width:43pt;height:34.4pt;flip:y;z-index:25228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" strokecolor="black [3213]">
                <v:stroke endarrow="block"/>
              </v:shape>
            </w:pict>
          </mc:Fallback>
        </mc:AlternateContent>
      </w:r>
    </w:p>
    <w:p w:rsidR="00993774" w:rsidRDefault="007A02E2" w:rsidP="00A141CA">
      <w:pPr>
        <w:tabs>
          <w:tab w:val="left" w:pos="8232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295168" behindDoc="0" locked="0" layoutInCell="1" allowOverlap="1" wp14:anchorId="1B7BDB6B" wp14:editId="799D462C">
                <wp:simplePos x="0" y="0"/>
                <wp:positionH relativeFrom="column">
                  <wp:posOffset>1854494</wp:posOffset>
                </wp:positionH>
                <wp:positionV relativeFrom="paragraph">
                  <wp:posOffset>49644</wp:posOffset>
                </wp:positionV>
                <wp:extent cx="565785" cy="299720"/>
                <wp:effectExtent l="0" t="0" r="0" b="5080"/>
                <wp:wrapNone/>
                <wp:docPr id="89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5785" cy="2997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7A02E2" w:rsidRDefault="007342B4">
                            <w:pPr>
                              <w:rPr>
                                <w:sz w:val="20"/>
                                <w:szCs w:val="20"/>
                                <w:vertAlign w:val="superscript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R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70" type="#_x0000_t202" style="position:absolute;margin-left:146pt;margin-top:3.9pt;width:44.55pt;height:23.6pt;z-index:25229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" filled="f" stroked="f">
                <v:textbox>
                  <w:txbxContent>
                    <w:p w:rsidR="007342B4" w:rsidRPr="007A02E2" w:rsidRDefault="007342B4">
                      <w:pPr>
                        <w:rPr>
                          <w:sz w:val="20"/>
                          <w:szCs w:val="20"/>
                          <w:vertAlign w:val="superscript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Re</w:t>
                      </w:r>
                    </w:p>
                  </w:txbxContent>
                </v:textbox>
              </v:shape>
            </w:pict>
          </mc:Fallback>
        </mc:AlternateContent>
      </w:r>
      <w:r w:rsidR="00CC3BC3">
        <w:rPr>
          <w:noProof/>
        </w:rPr>
        <mc:AlternateContent>
          <mc:Choice Requires="wps">
            <w:drawing>
              <wp:anchor distT="0" distB="0" distL="114300" distR="114300" simplePos="0" relativeHeight="252288000" behindDoc="0" locked="0" layoutInCell="1" allowOverlap="1" wp14:anchorId="219A0FEE" wp14:editId="2E61E060">
                <wp:simplePos x="0" y="0"/>
                <wp:positionH relativeFrom="column">
                  <wp:posOffset>1138555</wp:posOffset>
                </wp:positionH>
                <wp:positionV relativeFrom="paragraph">
                  <wp:posOffset>99695</wp:posOffset>
                </wp:positionV>
                <wp:extent cx="565785" cy="299720"/>
                <wp:effectExtent l="0" t="0" r="0" b="5080"/>
                <wp:wrapNone/>
                <wp:docPr id="88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5785" cy="2997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CC3BC3" w:rsidRDefault="007342B4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 w:rsidRPr="00CC3BC3">
                              <w:rPr>
                                <w:sz w:val="16"/>
                                <w:szCs w:val="16"/>
                                <w:lang w:val="el-GR"/>
                              </w:rPr>
                              <w:t>φ π/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71" type="#_x0000_t202" style="position:absolute;margin-left:89.65pt;margin-top:7.85pt;width:44.55pt;height:23.6pt;z-index:25228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" filled="f" stroked="f">
                <v:textbox>
                  <w:txbxContent>
                    <w:p w:rsidR="007342B4" w:rsidRPr="00CC3BC3" w:rsidRDefault="007342B4">
                      <w:pPr>
                        <w:rPr>
                          <w:sz w:val="16"/>
                          <w:szCs w:val="16"/>
                        </w:rPr>
                      </w:pPr>
                      <w:r w:rsidRPr="00CC3BC3">
                        <w:rPr>
                          <w:sz w:val="16"/>
                          <w:szCs w:val="16"/>
                          <w:lang w:val="el-GR"/>
                        </w:rPr>
                        <w:t>φ π/4</w:t>
                      </w:r>
                    </w:p>
                  </w:txbxContent>
                </v:textbox>
              </v:shape>
            </w:pict>
          </mc:Fallback>
        </mc:AlternateContent>
      </w:r>
      <w:r w:rsidR="00CC3BC3">
        <w:rPr>
          <w:noProof/>
        </w:rPr>
        <mc:AlternateContent>
          <mc:Choice Requires="wps">
            <w:drawing>
              <wp:anchor distT="0" distB="0" distL="114300" distR="114300" simplePos="0" relativeHeight="252285952" behindDoc="0" locked="0" layoutInCell="1" allowOverlap="1" wp14:anchorId="7BE97E37" wp14:editId="479BFECA">
                <wp:simplePos x="0" y="0"/>
                <wp:positionH relativeFrom="column">
                  <wp:posOffset>1057749</wp:posOffset>
                </wp:positionH>
                <wp:positionV relativeFrom="paragraph">
                  <wp:posOffset>113485</wp:posOffset>
                </wp:positionV>
                <wp:extent cx="81887" cy="218365"/>
                <wp:effectExtent l="0" t="0" r="13970" b="0"/>
                <wp:wrapNone/>
                <wp:docPr id="886" name="Arc 8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1887" cy="218365"/>
                        </a:xfrm>
                        <a:prstGeom prst="arc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Arc 886" o:spid="_x0000_s1026" style="position:absolute;margin-left:83.3pt;margin-top:8.95pt;width:6.45pt;height:17.2pt;z-index:2522859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coordsize="81887,2183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" path="m40943,nsc63556,,81887,48883,81887,109183r-40943,c40944,72789,40943,36394,40943,xem40943,nfc63556,,81887,48883,81887,109183e" filled="f" strokecolor="black [3213]">
                <v:path arrowok="t" o:connecttype="custom" o:connectlocs="40943,0;81887,109183" o:connectangles="0,0"/>
              </v:shape>
            </w:pict>
          </mc:Fallback>
        </mc:AlternateContent>
      </w:r>
      <w:r w:rsidR="00CC3BC3">
        <w:rPr>
          <w:noProof/>
        </w:rPr>
        <mc:AlternateContent>
          <mc:Choice Requires="wps">
            <w:drawing>
              <wp:anchor distT="0" distB="0" distL="114300" distR="114300" simplePos="0" relativeHeight="252282880" behindDoc="0" locked="0" layoutInCell="1" allowOverlap="1" wp14:anchorId="468A5A22" wp14:editId="44B0A085">
                <wp:simplePos x="0" y="0"/>
                <wp:positionH relativeFrom="column">
                  <wp:posOffset>95534</wp:posOffset>
                </wp:positionH>
                <wp:positionV relativeFrom="paragraph">
                  <wp:posOffset>270899</wp:posOffset>
                </wp:positionV>
                <wp:extent cx="1869744" cy="0"/>
                <wp:effectExtent l="0" t="76200" r="16510" b="95250"/>
                <wp:wrapNone/>
                <wp:docPr id="883" name="Straight Arrow Connector 8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869744" cy="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883" o:spid="_x0000_s1026" type="#_x0000_t32" style="position:absolute;margin-left:7.5pt;margin-top:21.35pt;width:147.2pt;height:0;z-index:25228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" strokecolor="black [3213]">
                <v:stroke endarrow="block"/>
              </v:shape>
            </w:pict>
          </mc:Fallback>
        </mc:AlternateContent>
      </w:r>
    </w:p>
    <w:p w:rsidR="00993774" w:rsidRDefault="007F3C76" w:rsidP="00A141CA">
      <w:pPr>
        <w:tabs>
          <w:tab w:val="left" w:pos="8232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303360" behindDoc="0" locked="0" layoutInCell="1" allowOverlap="1" wp14:anchorId="470AE3CF" wp14:editId="07D25FB5">
                <wp:simplePos x="0" y="0"/>
                <wp:positionH relativeFrom="column">
                  <wp:posOffset>3103833</wp:posOffset>
                </wp:positionH>
                <wp:positionV relativeFrom="paragraph">
                  <wp:posOffset>131663</wp:posOffset>
                </wp:positionV>
                <wp:extent cx="565785" cy="299720"/>
                <wp:effectExtent l="0" t="0" r="0" b="5080"/>
                <wp:wrapNone/>
                <wp:docPr id="89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5785" cy="2997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7F3C76" w:rsidRDefault="007342B4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|z|&gt;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72" type="#_x0000_t202" style="position:absolute;margin-left:244.4pt;margin-top:10.35pt;width:44.55pt;height:23.6pt;z-index:25230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" filled="f" stroked="f">
                <v:textbox>
                  <w:txbxContent>
                    <w:p w:rsidR="007342B4" w:rsidRPr="007F3C76" w:rsidRDefault="007342B4">
                      <w:pPr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|z|&gt;1</w:t>
                      </w:r>
                    </w:p>
                  </w:txbxContent>
                </v:textbox>
              </v:shape>
            </w:pict>
          </mc:Fallback>
        </mc:AlternateContent>
      </w:r>
    </w:p>
    <w:p w:rsidR="00B85CBC" w:rsidRDefault="00B85CBC" w:rsidP="00A141CA">
      <w:pPr>
        <w:tabs>
          <w:tab w:val="left" w:pos="8232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2CAE5EA0" wp14:editId="3870D89F">
                <wp:simplePos x="0" y="0"/>
                <wp:positionH relativeFrom="column">
                  <wp:posOffset>3124873</wp:posOffset>
                </wp:positionH>
                <wp:positionV relativeFrom="paragraph">
                  <wp:posOffset>1036860</wp:posOffset>
                </wp:positionV>
                <wp:extent cx="1801505" cy="0"/>
                <wp:effectExtent l="0" t="76200" r="27305" b="95250"/>
                <wp:wrapNone/>
                <wp:docPr id="268" name="Straight Arrow Connector 2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801505" cy="0"/>
                        </a:xfrm>
                        <a:prstGeom prst="straightConnector1">
                          <a:avLst/>
                        </a:prstGeom>
                        <a:ln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268" o:spid="_x0000_s1026" type="#_x0000_t32" style="position:absolute;margin-left:246.05pt;margin-top:81.65pt;width:141.85pt;height:0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" strokecolor="black [3040]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5C3323F3" wp14:editId="30F71977">
                <wp:simplePos x="0" y="0"/>
                <wp:positionH relativeFrom="column">
                  <wp:posOffset>3950373</wp:posOffset>
                </wp:positionH>
                <wp:positionV relativeFrom="paragraph">
                  <wp:posOffset>101505</wp:posOffset>
                </wp:positionV>
                <wp:extent cx="0" cy="1883390"/>
                <wp:effectExtent l="76200" t="38100" r="57150" b="22225"/>
                <wp:wrapNone/>
                <wp:docPr id="269" name="Straight Arrow Connector 2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883390"/>
                        </a:xfrm>
                        <a:prstGeom prst="straightConnector1">
                          <a:avLst/>
                        </a:prstGeom>
                        <a:ln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269" o:spid="_x0000_s1026" type="#_x0000_t32" style="position:absolute;margin-left:311.05pt;margin-top:8pt;width:0;height:148.3pt;flip:y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" strokecolor="black [3040]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1298AB32" wp14:editId="05EC6327">
                <wp:simplePos x="0" y="0"/>
                <wp:positionH relativeFrom="column">
                  <wp:posOffset>3662718</wp:posOffset>
                </wp:positionH>
                <wp:positionV relativeFrom="paragraph">
                  <wp:posOffset>686340</wp:posOffset>
                </wp:positionV>
                <wp:extent cx="627797" cy="634621"/>
                <wp:effectExtent l="0" t="0" r="20320" b="13335"/>
                <wp:wrapNone/>
                <wp:docPr id="270" name="Oval 2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7797" cy="634621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270" o:spid="_x0000_s1026" style="position:absolute;margin-left:288.4pt;margin-top:54.05pt;width:49.45pt;height:49.95pt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" filled="f" strokecolor="black [3213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58A4754E" wp14:editId="38351CA2">
                <wp:simplePos x="0" y="0"/>
                <wp:positionH relativeFrom="column">
                  <wp:posOffset>3951008</wp:posOffset>
                </wp:positionH>
                <wp:positionV relativeFrom="paragraph">
                  <wp:posOffset>791115</wp:posOffset>
                </wp:positionV>
                <wp:extent cx="259080" cy="245575"/>
                <wp:effectExtent l="0" t="38100" r="64770" b="21590"/>
                <wp:wrapNone/>
                <wp:docPr id="271" name="Straight Arrow Connector 2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59080" cy="245575"/>
                        </a:xfrm>
                        <a:prstGeom prst="straightConnector1">
                          <a:avLst/>
                        </a:prstGeom>
                        <a:ln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271" o:spid="_x0000_s1026" type="#_x0000_t32" style="position:absolute;margin-left:311.1pt;margin-top:62.3pt;width:20.4pt;height:19.35pt;flip:y;z-index:2517422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" strokecolor="black [3040]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689850E2" wp14:editId="3663ECBB">
                <wp:simplePos x="0" y="0"/>
                <wp:positionH relativeFrom="column">
                  <wp:posOffset>4141508</wp:posOffset>
                </wp:positionH>
                <wp:positionV relativeFrom="paragraph">
                  <wp:posOffset>613315</wp:posOffset>
                </wp:positionV>
                <wp:extent cx="279779" cy="279779"/>
                <wp:effectExtent l="0" t="0" r="0" b="6350"/>
                <wp:wrapNone/>
                <wp:docPr id="27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9779" cy="27977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Default="007342B4">
                            <w:proofErr w:type="gramStart"/>
                            <w:r>
                              <w:t>a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73" type="#_x0000_t202" style="position:absolute;margin-left:326.1pt;margin-top:48.3pt;width:22.05pt;height:22.05pt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" filled="f" stroked="f">
                <v:textbox>
                  <w:txbxContent>
                    <w:p w:rsidR="007342B4" w:rsidRDefault="007342B4">
                      <w:proofErr w:type="gramStart"/>
                      <w:r>
                        <w:t>a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993774">
        <w:rPr>
          <w:noProof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327D9ABA" wp14:editId="17A58E6A">
                <wp:simplePos x="0" y="0"/>
                <wp:positionH relativeFrom="column">
                  <wp:posOffset>402021</wp:posOffset>
                </wp:positionH>
                <wp:positionV relativeFrom="paragraph">
                  <wp:posOffset>620395</wp:posOffset>
                </wp:positionV>
                <wp:extent cx="279779" cy="279779"/>
                <wp:effectExtent l="0" t="0" r="0" b="6350"/>
                <wp:wrapNone/>
                <wp:docPr id="26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9779" cy="27977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Default="007342B4">
                            <w:proofErr w:type="gramStart"/>
                            <w:r>
                              <w:t>b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74" type="#_x0000_t202" style="position:absolute;margin-left:31.65pt;margin-top:48.85pt;width:22.05pt;height:22.05pt;z-index:251737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" filled="f" stroked="f">
                <v:textbox>
                  <w:txbxContent>
                    <w:p w:rsidR="007342B4" w:rsidRDefault="007342B4">
                      <w:proofErr w:type="gramStart"/>
                      <w:r>
                        <w:t>b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993774">
        <w:rPr>
          <w:noProof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45553EDE" wp14:editId="725993A0">
                <wp:simplePos x="0" y="0"/>
                <wp:positionH relativeFrom="column">
                  <wp:posOffset>1050878</wp:posOffset>
                </wp:positionH>
                <wp:positionV relativeFrom="paragraph">
                  <wp:posOffset>620973</wp:posOffset>
                </wp:positionV>
                <wp:extent cx="279779" cy="279779"/>
                <wp:effectExtent l="0" t="0" r="0" b="6350"/>
                <wp:wrapNone/>
                <wp:docPr id="26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9779" cy="27977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Default="007342B4">
                            <w:proofErr w:type="gramStart"/>
                            <w:r>
                              <w:t>a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75" type="#_x0000_t202" style="position:absolute;margin-left:82.75pt;margin-top:48.9pt;width:22.05pt;height:22.05pt;z-index:25173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" filled="f" stroked="f">
                <v:textbox>
                  <w:txbxContent>
                    <w:p w:rsidR="007342B4" w:rsidRDefault="007342B4">
                      <w:proofErr w:type="gramStart"/>
                      <w:r>
                        <w:t>a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993774">
        <w:rPr>
          <w:noProof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71815E2D" wp14:editId="0B06EAB3">
                <wp:simplePos x="0" y="0"/>
                <wp:positionH relativeFrom="column">
                  <wp:posOffset>498143</wp:posOffset>
                </wp:positionH>
                <wp:positionV relativeFrom="paragraph">
                  <wp:posOffset>607325</wp:posOffset>
                </wp:positionV>
                <wp:extent cx="361666" cy="436729"/>
                <wp:effectExtent l="38100" t="38100" r="19685" b="20955"/>
                <wp:wrapNone/>
                <wp:docPr id="265" name="Straight Arrow Connector 2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361666" cy="436729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265" o:spid="_x0000_s1026" type="#_x0000_t32" style="position:absolute;margin-left:39.2pt;margin-top:47.8pt;width:28.5pt;height:34.4pt;flip:x y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" strokecolor="black [3213]">
                <v:stroke endarrow="block"/>
              </v:shape>
            </w:pict>
          </mc:Fallback>
        </mc:AlternateContent>
      </w:r>
      <w:r w:rsidR="00993774">
        <w:rPr>
          <w:noProof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23667C5E" wp14:editId="2DBDE37D">
                <wp:simplePos x="0" y="0"/>
                <wp:positionH relativeFrom="column">
                  <wp:posOffset>859809</wp:posOffset>
                </wp:positionH>
                <wp:positionV relativeFrom="paragraph">
                  <wp:posOffset>798394</wp:posOffset>
                </wp:positionV>
                <wp:extent cx="259080" cy="245575"/>
                <wp:effectExtent l="0" t="38100" r="64770" b="21590"/>
                <wp:wrapNone/>
                <wp:docPr id="264" name="Straight Arrow Connector 2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59080" cy="245575"/>
                        </a:xfrm>
                        <a:prstGeom prst="straightConnector1">
                          <a:avLst/>
                        </a:prstGeom>
                        <a:ln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264" o:spid="_x0000_s1026" type="#_x0000_t32" style="position:absolute;margin-left:67.7pt;margin-top:62.85pt;width:20.4pt;height:19.35pt;flip:y;z-index:25173196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" strokecolor="black [3040]">
                <v:stroke endarrow="block"/>
              </v:shape>
            </w:pict>
          </mc:Fallback>
        </mc:AlternateContent>
      </w:r>
      <w:r w:rsidR="00993774">
        <w:rPr>
          <w:noProof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68CCF4DF" wp14:editId="19DAED46">
                <wp:simplePos x="0" y="0"/>
                <wp:positionH relativeFrom="column">
                  <wp:posOffset>571500</wp:posOffset>
                </wp:positionH>
                <wp:positionV relativeFrom="paragraph">
                  <wp:posOffset>693894</wp:posOffset>
                </wp:positionV>
                <wp:extent cx="627797" cy="634621"/>
                <wp:effectExtent l="0" t="0" r="20320" b="13335"/>
                <wp:wrapNone/>
                <wp:docPr id="263" name="Oval 2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7797" cy="634621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263" o:spid="_x0000_s1026" style="position:absolute;margin-left:45pt;margin-top:54.65pt;width:49.45pt;height:49.95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" filled="f" strokecolor="black [3213]"/>
            </w:pict>
          </mc:Fallback>
        </mc:AlternateContent>
      </w:r>
      <w:r w:rsidR="00993774">
        <w:rPr>
          <w:noProof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7ECD5D3C" wp14:editId="277EB997">
                <wp:simplePos x="0" y="0"/>
                <wp:positionH relativeFrom="column">
                  <wp:posOffset>306904</wp:posOffset>
                </wp:positionH>
                <wp:positionV relativeFrom="paragraph">
                  <wp:posOffset>470421</wp:posOffset>
                </wp:positionV>
                <wp:extent cx="1139588" cy="1091821"/>
                <wp:effectExtent l="0" t="0" r="22860" b="13335"/>
                <wp:wrapNone/>
                <wp:docPr id="262" name="Oval 2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39588" cy="1091821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262" o:spid="_x0000_s1026" style="position:absolute;margin-left:24.15pt;margin-top:37.05pt;width:89.75pt;height:85.95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" filled="f" strokecolor="black [3213]"/>
            </w:pict>
          </mc:Fallback>
        </mc:AlternateContent>
      </w:r>
      <w:r w:rsidR="00993774">
        <w:rPr>
          <w:noProof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43A293D2" wp14:editId="4F0DC172">
                <wp:simplePos x="0" y="0"/>
                <wp:positionH relativeFrom="column">
                  <wp:posOffset>859335</wp:posOffset>
                </wp:positionH>
                <wp:positionV relativeFrom="paragraph">
                  <wp:posOffset>109183</wp:posOffset>
                </wp:positionV>
                <wp:extent cx="0" cy="1883390"/>
                <wp:effectExtent l="76200" t="38100" r="57150" b="22225"/>
                <wp:wrapNone/>
                <wp:docPr id="261" name="Straight Arrow Connector 2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883390"/>
                        </a:xfrm>
                        <a:prstGeom prst="straightConnector1">
                          <a:avLst/>
                        </a:prstGeom>
                        <a:ln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261" o:spid="_x0000_s1026" type="#_x0000_t32" style="position:absolute;margin-left:67.65pt;margin-top:8.6pt;width:0;height:148.3pt;flip:y;z-index:25172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" strokecolor="black [3040]">
                <v:stroke endarrow="block"/>
              </v:shape>
            </w:pict>
          </mc:Fallback>
        </mc:AlternateContent>
      </w:r>
      <w:r w:rsidR="00993774">
        <w:rPr>
          <w:noProof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5DC30A4E" wp14:editId="1E6F2EA6">
                <wp:simplePos x="0" y="0"/>
                <wp:positionH relativeFrom="column">
                  <wp:posOffset>34118</wp:posOffset>
                </wp:positionH>
                <wp:positionV relativeFrom="paragraph">
                  <wp:posOffset>1044054</wp:posOffset>
                </wp:positionV>
                <wp:extent cx="1801505" cy="0"/>
                <wp:effectExtent l="0" t="76200" r="27305" b="95250"/>
                <wp:wrapNone/>
                <wp:docPr id="260" name="Straight Arrow Connector 2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801505" cy="0"/>
                        </a:xfrm>
                        <a:prstGeom prst="straightConnector1">
                          <a:avLst/>
                        </a:prstGeom>
                        <a:ln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260" o:spid="_x0000_s1026" type="#_x0000_t32" style="position:absolute;margin-left:2.7pt;margin-top:82.2pt;width:141.85pt;height:0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" strokecolor="black [3040]">
                <v:stroke endarrow="block"/>
              </v:shape>
            </w:pict>
          </mc:Fallback>
        </mc:AlternateContent>
      </w:r>
      <w:r w:rsidR="00993774">
        <w:t xml:space="preserve">                                                     a&lt;|2|&lt;b</w:t>
      </w:r>
      <w:r>
        <w:t xml:space="preserve">                                                                       |z|&gt;a</w:t>
      </w:r>
      <w:r w:rsidR="00993774">
        <w:tab/>
      </w:r>
      <w:r w:rsidR="00993774">
        <w:tab/>
      </w:r>
      <w:r w:rsidR="00993774">
        <w:tab/>
      </w:r>
      <w:r>
        <w:t xml:space="preserve">                        </w:t>
      </w:r>
      <w:r w:rsidR="00993774">
        <w:tab/>
      </w:r>
      <w:r w:rsidR="00993774">
        <w:tab/>
      </w:r>
    </w:p>
    <w:p w:rsidR="00993774" w:rsidRDefault="00661987" w:rsidP="00B85CBC">
      <w:r w:rsidRPr="00661987">
        <w:rPr>
          <w:position w:val="-134"/>
        </w:rPr>
        <w:object w:dxaOrig="4400" w:dyaOrig="2799">
          <v:shape id="_x0000_i1036" type="#_x0000_t75" style="width:219.8pt;height:139.65pt" o:ole="">
            <v:imagedata r:id="rId31" o:title=""/>
          </v:shape>
          <o:OLEObject Type="Embed" ProgID="Equation.DSMT4" ShapeID="_x0000_i1036" DrawAspect="Content" ObjectID="_1427837098" r:id="rId32"/>
        </w:object>
      </w:r>
    </w:p>
    <w:p w:rsidR="00661987" w:rsidRDefault="00661987" w:rsidP="00B85CBC"/>
    <w:p w:rsidR="00510647" w:rsidRDefault="00510647" w:rsidP="00B85CBC">
      <w:r>
        <w:rPr>
          <w:noProof/>
        </w:rPr>
        <w:drawing>
          <wp:inline distT="0" distB="0" distL="0" distR="0" wp14:anchorId="2A5D67C1" wp14:editId="5C621B99">
            <wp:extent cx="2820838" cy="2255030"/>
            <wp:effectExtent l="0" t="0" r="0" b="0"/>
            <wp:docPr id="900" name="Picture 9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3"/>
                    <a:srcRect l="5224" t="19134" r="9196" b="4050"/>
                    <a:stretch/>
                  </pic:blipFill>
                  <pic:spPr bwMode="auto">
                    <a:xfrm>
                      <a:off x="0" y="0"/>
                      <a:ext cx="2824734" cy="225814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661987">
        <w:tab/>
      </w:r>
      <w:r w:rsidR="00661987">
        <w:tab/>
      </w:r>
      <w:r w:rsidR="00661987">
        <w:tab/>
      </w:r>
      <w:r w:rsidR="00661987">
        <w:tab/>
      </w:r>
    </w:p>
    <w:p w:rsidR="00661987" w:rsidRDefault="00DE02B2" w:rsidP="00B85CBC">
      <w:pPr>
        <w:rPr>
          <w:lang w:val="el-GR"/>
        </w:rPr>
      </w:pPr>
      <w:r>
        <w:rPr>
          <w:lang w:val="el-GR"/>
        </w:rPr>
        <w:t>Μοναδική Διακριτή ώση</w:t>
      </w:r>
    </w:p>
    <w:p w:rsidR="00661987" w:rsidRDefault="00661987" w:rsidP="00510647">
      <w:pPr>
        <w:jc w:val="both"/>
        <w:rPr>
          <w:lang w:val="el-GR"/>
        </w:rPr>
      </w:pPr>
      <w:r w:rsidRPr="00661987">
        <w:rPr>
          <w:position w:val="-104"/>
          <w:lang w:val="el-GR"/>
        </w:rPr>
        <w:object w:dxaOrig="2400" w:dyaOrig="2200">
          <v:shape id="_x0000_i1037" type="#_x0000_t75" style="width:119.75pt;height:110.1pt" o:ole="">
            <v:imagedata r:id="rId34" o:title=""/>
          </v:shape>
          <o:OLEObject Type="Embed" ProgID="Equation.DSMT4" ShapeID="_x0000_i1037" DrawAspect="Content" ObjectID="_1427837099" r:id="rId35"/>
        </w:object>
      </w:r>
    </w:p>
    <w:p w:rsidR="00DD3432" w:rsidRDefault="00DD3432" w:rsidP="00510647">
      <w:pPr>
        <w:jc w:val="both"/>
      </w:pPr>
    </w:p>
    <w:p w:rsidR="00163217" w:rsidRDefault="00163217" w:rsidP="00510647">
      <w:pPr>
        <w:jc w:val="both"/>
      </w:pPr>
    </w:p>
    <w:p w:rsidR="00163217" w:rsidRDefault="00163217" w:rsidP="00510647">
      <w:pPr>
        <w:jc w:val="both"/>
      </w:pPr>
    </w:p>
    <w:p w:rsidR="00163217" w:rsidRDefault="00163217" w:rsidP="00510647">
      <w:pPr>
        <w:jc w:val="both"/>
      </w:pPr>
    </w:p>
    <w:p w:rsidR="00163217" w:rsidRPr="00163217" w:rsidRDefault="00163217" w:rsidP="00510647">
      <w:pPr>
        <w:jc w:val="both"/>
      </w:pPr>
    </w:p>
    <w:p w:rsidR="00DD3432" w:rsidRDefault="00DD3432" w:rsidP="00510647">
      <w:pPr>
        <w:jc w:val="both"/>
        <w:rPr>
          <w:lang w:val="el-GR"/>
        </w:rPr>
      </w:pPr>
      <w:r w:rsidRPr="00DD3432">
        <w:rPr>
          <w:highlight w:val="green"/>
          <w:lang w:val="el-GR"/>
        </w:rPr>
        <w:lastRenderedPageBreak/>
        <w:t>2</w:t>
      </w:r>
      <w:r w:rsidRPr="00DD3432">
        <w:rPr>
          <w:highlight w:val="green"/>
          <w:vertAlign w:val="superscript"/>
          <w:lang w:val="el-GR"/>
        </w:rPr>
        <w:t>ο</w:t>
      </w:r>
      <w:r w:rsidRPr="00DD3432">
        <w:rPr>
          <w:highlight w:val="green"/>
          <w:lang w:val="el-GR"/>
        </w:rPr>
        <w:t xml:space="preserve"> ΜΑΘΗΜΑ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623"/>
        <w:gridCol w:w="1623"/>
      </w:tblGrid>
      <w:tr w:rsidR="00B47770" w:rsidTr="00B47770">
        <w:trPr>
          <w:trHeight w:val="537"/>
        </w:trPr>
        <w:tc>
          <w:tcPr>
            <w:tcW w:w="1623" w:type="dxa"/>
          </w:tcPr>
          <w:p w:rsidR="00B47770" w:rsidRDefault="00B47770" w:rsidP="00B47770">
            <w:pPr>
              <w:jc w:val="center"/>
              <w:rPr>
                <w:lang w:val="el-GR"/>
              </w:rPr>
            </w:pPr>
            <w:r>
              <w:t>n</w:t>
            </w:r>
          </w:p>
          <w:p w:rsidR="00B47770" w:rsidRPr="00B47770" w:rsidRDefault="00B47770" w:rsidP="00B47770">
            <w:pPr>
              <w:jc w:val="center"/>
              <w:rPr>
                <w:lang w:val="el-GR"/>
              </w:rPr>
            </w:pPr>
            <w:r>
              <w:rPr>
                <w:lang w:val="el-GR"/>
              </w:rPr>
              <w:t>ΕΒΔΟΜΑΔΑ</w:t>
            </w:r>
          </w:p>
        </w:tc>
        <w:tc>
          <w:tcPr>
            <w:tcW w:w="1623" w:type="dxa"/>
          </w:tcPr>
          <w:p w:rsidR="00B47770" w:rsidRDefault="00B47770" w:rsidP="00B47770">
            <w:pPr>
              <w:jc w:val="center"/>
            </w:pPr>
            <w:r>
              <w:t>x(n)</w:t>
            </w:r>
          </w:p>
          <w:p w:rsidR="00B47770" w:rsidRPr="00B47770" w:rsidRDefault="00B47770" w:rsidP="00B47770">
            <w:pPr>
              <w:jc w:val="center"/>
              <w:rPr>
                <w:lang w:val="el-GR"/>
              </w:rPr>
            </w:pPr>
            <w:r>
              <w:t>#</w:t>
            </w:r>
            <w:r>
              <w:rPr>
                <w:lang w:val="el-GR"/>
              </w:rPr>
              <w:t>ΦΟΙΤΗΤΩΝ</w:t>
            </w:r>
          </w:p>
        </w:tc>
      </w:tr>
      <w:tr w:rsidR="00B47770" w:rsidTr="00B47770">
        <w:trPr>
          <w:trHeight w:val="269"/>
        </w:trPr>
        <w:tc>
          <w:tcPr>
            <w:tcW w:w="1623" w:type="dxa"/>
          </w:tcPr>
          <w:p w:rsidR="00B47770" w:rsidRDefault="00B47770" w:rsidP="00B47770">
            <w:pPr>
              <w:jc w:val="center"/>
              <w:rPr>
                <w:lang w:val="el-GR"/>
              </w:rPr>
            </w:pPr>
            <w:r>
              <w:rPr>
                <w:lang w:val="el-GR"/>
              </w:rPr>
              <w:t>1</w:t>
            </w:r>
          </w:p>
        </w:tc>
        <w:tc>
          <w:tcPr>
            <w:tcW w:w="1623" w:type="dxa"/>
          </w:tcPr>
          <w:p w:rsidR="00B47770" w:rsidRDefault="00B47770" w:rsidP="00B47770">
            <w:pPr>
              <w:jc w:val="center"/>
              <w:rPr>
                <w:lang w:val="el-GR"/>
              </w:rPr>
            </w:pPr>
            <w:r>
              <w:rPr>
                <w:lang w:val="el-GR"/>
              </w:rPr>
              <w:t>7</w:t>
            </w:r>
          </w:p>
        </w:tc>
      </w:tr>
      <w:tr w:rsidR="00B47770" w:rsidTr="00B47770">
        <w:trPr>
          <w:trHeight w:val="269"/>
        </w:trPr>
        <w:tc>
          <w:tcPr>
            <w:tcW w:w="1623" w:type="dxa"/>
          </w:tcPr>
          <w:p w:rsidR="00B47770" w:rsidRDefault="00B47770" w:rsidP="00B47770">
            <w:pPr>
              <w:jc w:val="center"/>
              <w:rPr>
                <w:lang w:val="el-GR"/>
              </w:rPr>
            </w:pPr>
            <w:r>
              <w:rPr>
                <w:lang w:val="el-GR"/>
              </w:rPr>
              <w:t>2</w:t>
            </w:r>
          </w:p>
        </w:tc>
        <w:tc>
          <w:tcPr>
            <w:tcW w:w="1623" w:type="dxa"/>
          </w:tcPr>
          <w:p w:rsidR="00B47770" w:rsidRDefault="00B47770" w:rsidP="00B47770">
            <w:pPr>
              <w:jc w:val="center"/>
              <w:rPr>
                <w:lang w:val="el-GR"/>
              </w:rPr>
            </w:pPr>
            <w:r>
              <w:rPr>
                <w:lang w:val="el-GR"/>
              </w:rPr>
              <w:t>8</w:t>
            </w:r>
          </w:p>
        </w:tc>
      </w:tr>
      <w:tr w:rsidR="00B47770" w:rsidTr="00B47770">
        <w:trPr>
          <w:trHeight w:val="269"/>
        </w:trPr>
        <w:tc>
          <w:tcPr>
            <w:tcW w:w="1623" w:type="dxa"/>
          </w:tcPr>
          <w:p w:rsidR="00B47770" w:rsidRDefault="00B47770" w:rsidP="00B47770">
            <w:pPr>
              <w:jc w:val="center"/>
              <w:rPr>
                <w:lang w:val="el-GR"/>
              </w:rPr>
            </w:pPr>
            <w:r>
              <w:rPr>
                <w:lang w:val="el-GR"/>
              </w:rPr>
              <w:t>3</w:t>
            </w:r>
          </w:p>
        </w:tc>
        <w:tc>
          <w:tcPr>
            <w:tcW w:w="1623" w:type="dxa"/>
          </w:tcPr>
          <w:p w:rsidR="00B47770" w:rsidRDefault="00B47770" w:rsidP="00B47770">
            <w:pPr>
              <w:jc w:val="center"/>
              <w:rPr>
                <w:lang w:val="el-GR"/>
              </w:rPr>
            </w:pPr>
            <w:r>
              <w:rPr>
                <w:lang w:val="el-GR"/>
              </w:rPr>
              <w:t>5</w:t>
            </w:r>
          </w:p>
        </w:tc>
      </w:tr>
      <w:tr w:rsidR="00B47770" w:rsidTr="00B47770">
        <w:trPr>
          <w:trHeight w:val="269"/>
        </w:trPr>
        <w:tc>
          <w:tcPr>
            <w:tcW w:w="1623" w:type="dxa"/>
          </w:tcPr>
          <w:p w:rsidR="00B47770" w:rsidRDefault="00B47770" w:rsidP="00B47770">
            <w:pPr>
              <w:jc w:val="center"/>
              <w:rPr>
                <w:lang w:val="el-GR"/>
              </w:rPr>
            </w:pPr>
            <w:r>
              <w:rPr>
                <w:lang w:val="el-GR"/>
              </w:rPr>
              <w:t>4</w:t>
            </w:r>
          </w:p>
        </w:tc>
        <w:tc>
          <w:tcPr>
            <w:tcW w:w="1623" w:type="dxa"/>
          </w:tcPr>
          <w:p w:rsidR="00B47770" w:rsidRDefault="00B47770" w:rsidP="00B47770">
            <w:pPr>
              <w:jc w:val="center"/>
              <w:rPr>
                <w:lang w:val="el-GR"/>
              </w:rPr>
            </w:pPr>
            <w:r>
              <w:rPr>
                <w:lang w:val="el-GR"/>
              </w:rPr>
              <w:t>2</w:t>
            </w:r>
          </w:p>
        </w:tc>
      </w:tr>
      <w:tr w:rsidR="00B47770" w:rsidTr="00B47770">
        <w:trPr>
          <w:trHeight w:val="269"/>
        </w:trPr>
        <w:tc>
          <w:tcPr>
            <w:tcW w:w="1623" w:type="dxa"/>
          </w:tcPr>
          <w:p w:rsidR="00B47770" w:rsidRDefault="00B47770" w:rsidP="00B47770">
            <w:pPr>
              <w:jc w:val="center"/>
              <w:rPr>
                <w:lang w:val="el-GR"/>
              </w:rPr>
            </w:pPr>
            <w:r>
              <w:rPr>
                <w:lang w:val="el-GR"/>
              </w:rPr>
              <w:t>5</w:t>
            </w:r>
          </w:p>
        </w:tc>
        <w:tc>
          <w:tcPr>
            <w:tcW w:w="1623" w:type="dxa"/>
          </w:tcPr>
          <w:p w:rsidR="00B47770" w:rsidRDefault="00B47770" w:rsidP="00B47770">
            <w:pPr>
              <w:jc w:val="center"/>
              <w:rPr>
                <w:lang w:val="el-GR"/>
              </w:rPr>
            </w:pPr>
            <w:r>
              <w:rPr>
                <w:lang w:val="el-GR"/>
              </w:rPr>
              <w:t>0</w:t>
            </w:r>
          </w:p>
        </w:tc>
      </w:tr>
      <w:tr w:rsidR="00B47770" w:rsidTr="00B47770">
        <w:trPr>
          <w:trHeight w:val="258"/>
        </w:trPr>
        <w:tc>
          <w:tcPr>
            <w:tcW w:w="1623" w:type="dxa"/>
          </w:tcPr>
          <w:p w:rsidR="00B47770" w:rsidRDefault="00B47770" w:rsidP="00B47770">
            <w:pPr>
              <w:jc w:val="center"/>
              <w:rPr>
                <w:lang w:val="el-GR"/>
              </w:rPr>
            </w:pPr>
            <w:r>
              <w:rPr>
                <w:lang w:val="el-GR"/>
              </w:rPr>
              <w:t>6</w:t>
            </w:r>
          </w:p>
        </w:tc>
        <w:tc>
          <w:tcPr>
            <w:tcW w:w="1623" w:type="dxa"/>
          </w:tcPr>
          <w:p w:rsidR="00B47770" w:rsidRDefault="00B47770" w:rsidP="00B47770">
            <w:pPr>
              <w:jc w:val="center"/>
              <w:rPr>
                <w:lang w:val="el-GR"/>
              </w:rPr>
            </w:pPr>
            <w:r>
              <w:rPr>
                <w:lang w:val="el-GR"/>
              </w:rPr>
              <w:t>1</w:t>
            </w:r>
          </w:p>
        </w:tc>
      </w:tr>
      <w:tr w:rsidR="00B47770" w:rsidTr="00B47770">
        <w:trPr>
          <w:trHeight w:val="279"/>
        </w:trPr>
        <w:tc>
          <w:tcPr>
            <w:tcW w:w="1623" w:type="dxa"/>
          </w:tcPr>
          <w:p w:rsidR="00B47770" w:rsidRDefault="00B47770" w:rsidP="00B47770">
            <w:pPr>
              <w:jc w:val="center"/>
              <w:rPr>
                <w:lang w:val="el-GR"/>
              </w:rPr>
            </w:pPr>
            <w:r>
              <w:rPr>
                <w:lang w:val="el-GR"/>
              </w:rPr>
              <w:t>7</w:t>
            </w:r>
          </w:p>
        </w:tc>
        <w:tc>
          <w:tcPr>
            <w:tcW w:w="1623" w:type="dxa"/>
          </w:tcPr>
          <w:p w:rsidR="00B47770" w:rsidRDefault="00B47770" w:rsidP="00B47770">
            <w:pPr>
              <w:jc w:val="center"/>
              <w:rPr>
                <w:lang w:val="el-GR"/>
              </w:rPr>
            </w:pPr>
            <w:r>
              <w:rPr>
                <w:lang w:val="el-GR"/>
              </w:rPr>
              <w:t>4</w:t>
            </w:r>
          </w:p>
        </w:tc>
      </w:tr>
    </w:tbl>
    <w:p w:rsidR="00510647" w:rsidRDefault="00510647" w:rsidP="00B85CBC"/>
    <w:p w:rsidR="00B47770" w:rsidRDefault="00510647" w:rsidP="00B85CBC">
      <w:pPr>
        <w:rPr>
          <w:lang w:val="el-GR"/>
        </w:rPr>
      </w:pPr>
      <w:r>
        <w:rPr>
          <w:noProof/>
        </w:rPr>
        <w:drawing>
          <wp:inline distT="0" distB="0" distL="0" distR="0" wp14:anchorId="50DCF5D3" wp14:editId="7C2CF72F">
            <wp:extent cx="3027872" cy="2511353"/>
            <wp:effectExtent l="0" t="0" r="1270" b="3810"/>
            <wp:docPr id="901" name="Picture 9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6"/>
                    <a:srcRect l="6842" t="17877" r="8574" b="3353"/>
                    <a:stretch/>
                  </pic:blipFill>
                  <pic:spPr bwMode="auto">
                    <a:xfrm>
                      <a:off x="0" y="0"/>
                      <a:ext cx="3034027" cy="251645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623"/>
        <w:gridCol w:w="1623"/>
      </w:tblGrid>
      <w:tr w:rsidR="00DE02B2" w:rsidTr="00DE02B2">
        <w:trPr>
          <w:trHeight w:val="245"/>
        </w:trPr>
        <w:tc>
          <w:tcPr>
            <w:tcW w:w="1623" w:type="dxa"/>
          </w:tcPr>
          <w:p w:rsidR="00DE02B2" w:rsidRPr="00B47770" w:rsidRDefault="00DE02B2" w:rsidP="00DE02B2">
            <w:pPr>
              <w:jc w:val="center"/>
              <w:rPr>
                <w:lang w:val="el-GR"/>
              </w:rPr>
            </w:pPr>
            <w:r>
              <w:t>n</w:t>
            </w:r>
          </w:p>
        </w:tc>
        <w:tc>
          <w:tcPr>
            <w:tcW w:w="1623" w:type="dxa"/>
          </w:tcPr>
          <w:p w:rsidR="00DE02B2" w:rsidRPr="00DE02B2" w:rsidRDefault="00DE02B2" w:rsidP="00DE02B2">
            <w:pPr>
              <w:jc w:val="center"/>
              <w:rPr>
                <w:lang w:val="el-GR"/>
              </w:rPr>
            </w:pPr>
            <w:r>
              <w:t>x(n</w:t>
            </w:r>
            <w:r>
              <w:rPr>
                <w:lang w:val="el-GR"/>
              </w:rPr>
              <w:t>)</w:t>
            </w:r>
          </w:p>
        </w:tc>
      </w:tr>
      <w:tr w:rsidR="00DE02B2" w:rsidTr="00DE02B2">
        <w:trPr>
          <w:trHeight w:val="269"/>
        </w:trPr>
        <w:tc>
          <w:tcPr>
            <w:tcW w:w="1623" w:type="dxa"/>
          </w:tcPr>
          <w:p w:rsidR="00DE02B2" w:rsidRDefault="00DE02B2" w:rsidP="00E1672C">
            <w:pPr>
              <w:jc w:val="center"/>
              <w:rPr>
                <w:lang w:val="el-GR"/>
              </w:rPr>
            </w:pPr>
            <w:r>
              <w:rPr>
                <w:lang w:val="el-GR"/>
              </w:rPr>
              <w:t>1</w:t>
            </w:r>
          </w:p>
        </w:tc>
        <w:tc>
          <w:tcPr>
            <w:tcW w:w="1623" w:type="dxa"/>
          </w:tcPr>
          <w:p w:rsidR="00DE02B2" w:rsidRDefault="00DE02B2" w:rsidP="00E1672C">
            <w:pPr>
              <w:jc w:val="center"/>
              <w:rPr>
                <w:lang w:val="el-GR"/>
              </w:rPr>
            </w:pPr>
            <w:r>
              <w:rPr>
                <w:lang w:val="el-GR"/>
              </w:rPr>
              <w:t>1,8</w:t>
            </w:r>
          </w:p>
        </w:tc>
      </w:tr>
      <w:tr w:rsidR="00DE02B2" w:rsidTr="00DE02B2">
        <w:trPr>
          <w:trHeight w:val="269"/>
        </w:trPr>
        <w:tc>
          <w:tcPr>
            <w:tcW w:w="1623" w:type="dxa"/>
          </w:tcPr>
          <w:p w:rsidR="00DE02B2" w:rsidRDefault="00DE02B2" w:rsidP="00E1672C">
            <w:pPr>
              <w:jc w:val="center"/>
              <w:rPr>
                <w:lang w:val="el-GR"/>
              </w:rPr>
            </w:pPr>
            <w:r>
              <w:rPr>
                <w:lang w:val="el-GR"/>
              </w:rPr>
              <w:t>2</w:t>
            </w:r>
          </w:p>
        </w:tc>
        <w:tc>
          <w:tcPr>
            <w:tcW w:w="1623" w:type="dxa"/>
          </w:tcPr>
          <w:p w:rsidR="00DE02B2" w:rsidRDefault="00DE02B2" w:rsidP="00E1672C">
            <w:pPr>
              <w:jc w:val="center"/>
              <w:rPr>
                <w:lang w:val="el-GR"/>
              </w:rPr>
            </w:pPr>
            <w:r>
              <w:rPr>
                <w:lang w:val="el-GR"/>
              </w:rPr>
              <w:t>1,7</w:t>
            </w:r>
          </w:p>
        </w:tc>
      </w:tr>
      <w:tr w:rsidR="00DE02B2" w:rsidTr="00DE02B2">
        <w:trPr>
          <w:trHeight w:val="269"/>
        </w:trPr>
        <w:tc>
          <w:tcPr>
            <w:tcW w:w="1623" w:type="dxa"/>
          </w:tcPr>
          <w:p w:rsidR="00DE02B2" w:rsidRDefault="00DE02B2" w:rsidP="00E1672C">
            <w:pPr>
              <w:jc w:val="center"/>
              <w:rPr>
                <w:lang w:val="el-GR"/>
              </w:rPr>
            </w:pPr>
            <w:r>
              <w:rPr>
                <w:lang w:val="el-GR"/>
              </w:rPr>
              <w:t>3</w:t>
            </w:r>
          </w:p>
        </w:tc>
        <w:tc>
          <w:tcPr>
            <w:tcW w:w="1623" w:type="dxa"/>
          </w:tcPr>
          <w:p w:rsidR="00DE02B2" w:rsidRDefault="00DE02B2" w:rsidP="00E1672C">
            <w:pPr>
              <w:jc w:val="center"/>
              <w:rPr>
                <w:lang w:val="el-GR"/>
              </w:rPr>
            </w:pPr>
            <w:r>
              <w:rPr>
                <w:lang w:val="el-GR"/>
              </w:rPr>
              <w:t>1,75</w:t>
            </w:r>
          </w:p>
        </w:tc>
      </w:tr>
      <w:tr w:rsidR="00DE02B2" w:rsidTr="00DE02B2">
        <w:trPr>
          <w:trHeight w:val="269"/>
        </w:trPr>
        <w:tc>
          <w:tcPr>
            <w:tcW w:w="1623" w:type="dxa"/>
          </w:tcPr>
          <w:p w:rsidR="00DE02B2" w:rsidRDefault="00DE02B2" w:rsidP="00E1672C">
            <w:pPr>
              <w:jc w:val="center"/>
              <w:rPr>
                <w:lang w:val="el-GR"/>
              </w:rPr>
            </w:pPr>
            <w:r>
              <w:rPr>
                <w:lang w:val="el-GR"/>
              </w:rPr>
              <w:t>4</w:t>
            </w:r>
          </w:p>
        </w:tc>
        <w:tc>
          <w:tcPr>
            <w:tcW w:w="1623" w:type="dxa"/>
          </w:tcPr>
          <w:p w:rsidR="00DE02B2" w:rsidRDefault="00DE02B2" w:rsidP="00E1672C">
            <w:pPr>
              <w:jc w:val="center"/>
              <w:rPr>
                <w:lang w:val="el-GR"/>
              </w:rPr>
            </w:pPr>
            <w:r>
              <w:rPr>
                <w:lang w:val="el-GR"/>
              </w:rPr>
              <w:t>1,8</w:t>
            </w:r>
          </w:p>
        </w:tc>
      </w:tr>
      <w:tr w:rsidR="00DE02B2" w:rsidTr="00DE02B2">
        <w:trPr>
          <w:trHeight w:val="269"/>
        </w:trPr>
        <w:tc>
          <w:tcPr>
            <w:tcW w:w="1623" w:type="dxa"/>
          </w:tcPr>
          <w:p w:rsidR="00DE02B2" w:rsidRDefault="00DE02B2" w:rsidP="00E1672C">
            <w:pPr>
              <w:jc w:val="center"/>
              <w:rPr>
                <w:lang w:val="el-GR"/>
              </w:rPr>
            </w:pPr>
            <w:r>
              <w:rPr>
                <w:lang w:val="el-GR"/>
              </w:rPr>
              <w:t>5</w:t>
            </w:r>
          </w:p>
        </w:tc>
        <w:tc>
          <w:tcPr>
            <w:tcW w:w="1623" w:type="dxa"/>
          </w:tcPr>
          <w:p w:rsidR="00DE02B2" w:rsidRDefault="00DE02B2" w:rsidP="00E1672C">
            <w:pPr>
              <w:jc w:val="center"/>
              <w:rPr>
                <w:lang w:val="el-GR"/>
              </w:rPr>
            </w:pPr>
            <w:r>
              <w:rPr>
                <w:lang w:val="el-GR"/>
              </w:rPr>
              <w:t>1,85</w:t>
            </w:r>
          </w:p>
        </w:tc>
      </w:tr>
      <w:tr w:rsidR="00DE02B2" w:rsidTr="00DE02B2">
        <w:trPr>
          <w:trHeight w:val="258"/>
        </w:trPr>
        <w:tc>
          <w:tcPr>
            <w:tcW w:w="1623" w:type="dxa"/>
          </w:tcPr>
          <w:p w:rsidR="00DE02B2" w:rsidRDefault="00DE02B2" w:rsidP="00E1672C">
            <w:pPr>
              <w:jc w:val="center"/>
              <w:rPr>
                <w:lang w:val="el-GR"/>
              </w:rPr>
            </w:pPr>
            <w:r>
              <w:rPr>
                <w:lang w:val="el-GR"/>
              </w:rPr>
              <w:t>6</w:t>
            </w:r>
          </w:p>
        </w:tc>
        <w:tc>
          <w:tcPr>
            <w:tcW w:w="1623" w:type="dxa"/>
          </w:tcPr>
          <w:p w:rsidR="00DE02B2" w:rsidRDefault="00DE02B2" w:rsidP="00E1672C">
            <w:pPr>
              <w:jc w:val="center"/>
              <w:rPr>
                <w:lang w:val="el-GR"/>
              </w:rPr>
            </w:pPr>
            <w:r>
              <w:rPr>
                <w:lang w:val="el-GR"/>
              </w:rPr>
              <w:t>1,9</w:t>
            </w:r>
          </w:p>
        </w:tc>
      </w:tr>
      <w:tr w:rsidR="00DE02B2" w:rsidTr="00DE02B2">
        <w:trPr>
          <w:trHeight w:val="279"/>
        </w:trPr>
        <w:tc>
          <w:tcPr>
            <w:tcW w:w="1623" w:type="dxa"/>
          </w:tcPr>
          <w:p w:rsidR="00DE02B2" w:rsidRDefault="00DE02B2" w:rsidP="00E1672C">
            <w:pPr>
              <w:jc w:val="center"/>
              <w:rPr>
                <w:lang w:val="el-GR"/>
              </w:rPr>
            </w:pPr>
            <w:r>
              <w:rPr>
                <w:lang w:val="el-GR"/>
              </w:rPr>
              <w:t>7</w:t>
            </w:r>
          </w:p>
        </w:tc>
        <w:tc>
          <w:tcPr>
            <w:tcW w:w="1623" w:type="dxa"/>
          </w:tcPr>
          <w:p w:rsidR="00DE02B2" w:rsidRDefault="00DE02B2" w:rsidP="00E1672C">
            <w:pPr>
              <w:jc w:val="center"/>
              <w:rPr>
                <w:lang w:val="el-GR"/>
              </w:rPr>
            </w:pPr>
            <w:r>
              <w:rPr>
                <w:lang w:val="el-GR"/>
              </w:rPr>
              <w:t>1,90</w:t>
            </w:r>
          </w:p>
        </w:tc>
      </w:tr>
    </w:tbl>
    <w:p w:rsidR="00DE02B2" w:rsidRDefault="00DE02B2" w:rsidP="00B85CBC"/>
    <w:p w:rsidR="00510647" w:rsidRPr="00510647" w:rsidRDefault="00510647" w:rsidP="00B85CBC">
      <w:r>
        <w:rPr>
          <w:noProof/>
        </w:rPr>
        <w:lastRenderedPageBreak/>
        <w:drawing>
          <wp:inline distT="0" distB="0" distL="0" distR="0" wp14:anchorId="7C510424" wp14:editId="13DE6AB3">
            <wp:extent cx="2708694" cy="2219076"/>
            <wp:effectExtent l="0" t="0" r="0" b="0"/>
            <wp:docPr id="902" name="Picture 9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7"/>
                    <a:srcRect l="5846" t="18017" r="8824" b="3491"/>
                    <a:stretch/>
                  </pic:blipFill>
                  <pic:spPr bwMode="auto">
                    <a:xfrm>
                      <a:off x="0" y="0"/>
                      <a:ext cx="2720623" cy="222884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E02B2" w:rsidRDefault="00DE02B2" w:rsidP="00B85CBC">
      <w:pPr>
        <w:rPr>
          <w:lang w:val="el-GR"/>
        </w:rPr>
      </w:pPr>
      <w:r>
        <w:rPr>
          <w:lang w:val="el-GR"/>
        </w:rPr>
        <w:t xml:space="preserve">Όταν το </w:t>
      </w:r>
      <w:r>
        <w:t>n</w:t>
      </w:r>
      <w:r>
        <w:rPr>
          <w:lang w:val="el-GR"/>
        </w:rPr>
        <w:t xml:space="preserve"> είναι ακέραιος μιλάμε πάντα για διακριτό χρόνο.</w:t>
      </w:r>
    </w:p>
    <w:p w:rsidR="00DE02B2" w:rsidRDefault="00DE02B2" w:rsidP="00B85CBC">
      <w:pPr>
        <w:rPr>
          <w:lang w:val="el-GR"/>
        </w:rPr>
      </w:pPr>
    </w:p>
    <w:p w:rsidR="00DE02B2" w:rsidRDefault="00DE02B2" w:rsidP="00B85CBC">
      <w:pPr>
        <w:rPr>
          <w:lang w:val="el-GR"/>
        </w:rPr>
      </w:pPr>
    </w:p>
    <w:p w:rsidR="00DE02B2" w:rsidRPr="00343874" w:rsidRDefault="00510647" w:rsidP="00B85CBC">
      <w:pPr>
        <w:rPr>
          <w:lang w:val="el-GR"/>
        </w:rPr>
      </w:pPr>
      <w:r>
        <w:rPr>
          <w:noProof/>
        </w:rPr>
        <w:drawing>
          <wp:inline distT="0" distB="0" distL="0" distR="0" wp14:anchorId="507D0A99" wp14:editId="3E82EDED">
            <wp:extent cx="3088257" cy="2550188"/>
            <wp:effectExtent l="0" t="0" r="0" b="2540"/>
            <wp:docPr id="903" name="Picture 9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8"/>
                    <a:srcRect l="6344" t="17737" r="8699" b="3491"/>
                    <a:stretch/>
                  </pic:blipFill>
                  <pic:spPr bwMode="auto">
                    <a:xfrm>
                      <a:off x="0" y="0"/>
                      <a:ext cx="3091739" cy="255306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C405D0">
        <w:rPr>
          <w:lang w:val="el-GR"/>
        </w:rPr>
        <w:tab/>
      </w:r>
      <w:r w:rsidR="00C405D0">
        <w:rPr>
          <w:lang w:val="el-GR"/>
        </w:rPr>
        <w:tab/>
      </w:r>
      <w:proofErr w:type="gramStart"/>
      <w:r w:rsidR="00C405D0">
        <w:t>x</w:t>
      </w:r>
      <w:r w:rsidR="00C405D0" w:rsidRPr="00343874">
        <w:rPr>
          <w:lang w:val="el-GR"/>
        </w:rPr>
        <w:t>(</w:t>
      </w:r>
      <w:proofErr w:type="gramEnd"/>
      <w:r w:rsidR="00C405D0">
        <w:t>n</w:t>
      </w:r>
      <w:r w:rsidR="00C405D0" w:rsidRPr="00343874">
        <w:rPr>
          <w:lang w:val="el-GR"/>
        </w:rPr>
        <w:t>)|</w:t>
      </w:r>
      <w:r w:rsidR="00C405D0">
        <w:rPr>
          <w:vertAlign w:val="subscript"/>
        </w:rPr>
        <w:t>n</w:t>
      </w:r>
      <w:r w:rsidR="00C405D0" w:rsidRPr="00343874">
        <w:rPr>
          <w:vertAlign w:val="subscript"/>
          <w:lang w:val="el-GR"/>
        </w:rPr>
        <w:t>=-5</w:t>
      </w:r>
      <w:r w:rsidR="00C405D0" w:rsidRPr="00343874">
        <w:rPr>
          <w:lang w:val="el-GR"/>
        </w:rPr>
        <w:t>=0</w:t>
      </w:r>
    </w:p>
    <w:p w:rsidR="00C405D0" w:rsidRPr="00343874" w:rsidRDefault="00C405D0" w:rsidP="00B85CBC">
      <w:pPr>
        <w:rPr>
          <w:lang w:val="el-GR"/>
        </w:rPr>
      </w:pPr>
      <w:r w:rsidRPr="00343874">
        <w:rPr>
          <w:lang w:val="el-GR"/>
        </w:rPr>
        <w:tab/>
      </w:r>
      <w:r w:rsidRPr="00343874">
        <w:rPr>
          <w:lang w:val="el-GR"/>
        </w:rPr>
        <w:tab/>
      </w:r>
      <w:r w:rsidRPr="00343874">
        <w:rPr>
          <w:lang w:val="el-GR"/>
        </w:rPr>
        <w:tab/>
      </w:r>
      <w:r w:rsidRPr="00343874">
        <w:rPr>
          <w:lang w:val="el-GR"/>
        </w:rPr>
        <w:tab/>
      </w:r>
      <w:r w:rsidRPr="00343874">
        <w:rPr>
          <w:lang w:val="el-GR"/>
        </w:rPr>
        <w:tab/>
      </w:r>
      <w:r w:rsidRPr="00343874">
        <w:rPr>
          <w:lang w:val="el-GR"/>
        </w:rPr>
        <w:tab/>
      </w:r>
      <w:r w:rsidRPr="00343874">
        <w:rPr>
          <w:lang w:val="el-GR"/>
        </w:rPr>
        <w:tab/>
      </w:r>
      <w:r w:rsidRPr="00343874">
        <w:rPr>
          <w:lang w:val="el-GR"/>
        </w:rPr>
        <w:tab/>
      </w:r>
      <w:proofErr w:type="gramStart"/>
      <w:r>
        <w:t>x</w:t>
      </w:r>
      <w:r w:rsidRPr="00343874">
        <w:rPr>
          <w:lang w:val="el-GR"/>
        </w:rPr>
        <w:t>(</w:t>
      </w:r>
      <w:proofErr w:type="gramEnd"/>
      <w:r>
        <w:t>n</w:t>
      </w:r>
      <w:r w:rsidRPr="00343874">
        <w:rPr>
          <w:lang w:val="el-GR"/>
        </w:rPr>
        <w:t>)|</w:t>
      </w:r>
      <w:r>
        <w:rPr>
          <w:vertAlign w:val="subscript"/>
        </w:rPr>
        <w:t>n</w:t>
      </w:r>
      <w:r w:rsidRPr="00343874">
        <w:rPr>
          <w:vertAlign w:val="subscript"/>
          <w:lang w:val="el-GR"/>
        </w:rPr>
        <w:t>=4</w:t>
      </w:r>
      <w:r w:rsidRPr="00343874">
        <w:rPr>
          <w:lang w:val="el-GR"/>
        </w:rPr>
        <w:t>=1</w:t>
      </w:r>
    </w:p>
    <w:p w:rsidR="00C405D0" w:rsidRPr="00343874" w:rsidRDefault="00C405D0" w:rsidP="00B85CBC">
      <w:pPr>
        <w:rPr>
          <w:lang w:val="el-GR"/>
        </w:rPr>
      </w:pPr>
      <w:r w:rsidRPr="00343874">
        <w:rPr>
          <w:lang w:val="el-GR"/>
        </w:rPr>
        <w:tab/>
      </w:r>
      <w:r w:rsidRPr="00343874">
        <w:rPr>
          <w:lang w:val="el-GR"/>
        </w:rPr>
        <w:tab/>
      </w:r>
      <w:r w:rsidRPr="00343874">
        <w:rPr>
          <w:lang w:val="el-GR"/>
        </w:rPr>
        <w:tab/>
      </w:r>
      <w:r w:rsidRPr="00343874">
        <w:rPr>
          <w:lang w:val="el-GR"/>
        </w:rPr>
        <w:tab/>
      </w:r>
      <w:r w:rsidRPr="00343874">
        <w:rPr>
          <w:lang w:val="el-GR"/>
        </w:rPr>
        <w:tab/>
      </w:r>
      <w:r w:rsidRPr="00343874">
        <w:rPr>
          <w:lang w:val="el-GR"/>
        </w:rPr>
        <w:tab/>
      </w:r>
      <w:r w:rsidRPr="00343874">
        <w:rPr>
          <w:lang w:val="el-GR"/>
        </w:rPr>
        <w:tab/>
      </w:r>
      <w:r w:rsidRPr="00343874">
        <w:rPr>
          <w:lang w:val="el-GR"/>
        </w:rPr>
        <w:tab/>
      </w:r>
      <w:proofErr w:type="gramStart"/>
      <w:r>
        <w:t>x</w:t>
      </w:r>
      <w:r w:rsidRPr="00343874">
        <w:rPr>
          <w:lang w:val="el-GR"/>
        </w:rPr>
        <w:t>(</w:t>
      </w:r>
      <w:proofErr w:type="gramEnd"/>
      <w:r>
        <w:t>n</w:t>
      </w:r>
      <w:r w:rsidRPr="00343874">
        <w:rPr>
          <w:lang w:val="el-GR"/>
        </w:rPr>
        <w:t>)|</w:t>
      </w:r>
      <w:r>
        <w:rPr>
          <w:vertAlign w:val="subscript"/>
        </w:rPr>
        <w:t>n</w:t>
      </w:r>
      <w:r w:rsidRPr="00343874">
        <w:rPr>
          <w:vertAlign w:val="subscript"/>
          <w:lang w:val="el-GR"/>
        </w:rPr>
        <w:t>=500</w:t>
      </w:r>
      <w:r w:rsidRPr="00343874">
        <w:rPr>
          <w:lang w:val="el-GR"/>
        </w:rPr>
        <w:t>=0</w:t>
      </w:r>
    </w:p>
    <w:p w:rsidR="00DE02B2" w:rsidRDefault="00DE02B2" w:rsidP="00B85CBC">
      <w:pPr>
        <w:rPr>
          <w:lang w:val="el-GR"/>
        </w:rPr>
      </w:pPr>
    </w:p>
    <w:p w:rsidR="00C405D0" w:rsidRPr="00343874" w:rsidRDefault="00C405D0" w:rsidP="00B85CBC">
      <w:pPr>
        <w:rPr>
          <w:lang w:val="el-GR"/>
        </w:rPr>
      </w:pPr>
    </w:p>
    <w:p w:rsidR="00C405D0" w:rsidRPr="00343874" w:rsidRDefault="00C405D0" w:rsidP="00B85CBC">
      <w:pPr>
        <w:rPr>
          <w:lang w:val="el-GR"/>
        </w:rPr>
      </w:pPr>
    </w:p>
    <w:p w:rsidR="00C405D0" w:rsidRPr="00343874" w:rsidRDefault="00C405D0" w:rsidP="00B85CBC">
      <w:pPr>
        <w:rPr>
          <w:lang w:val="el-GR"/>
        </w:rPr>
      </w:pPr>
    </w:p>
    <w:p w:rsidR="00DE02B2" w:rsidRPr="00933DDE" w:rsidRDefault="00DE02B2" w:rsidP="00B85CBC">
      <w:pPr>
        <w:rPr>
          <w:lang w:val="el-GR"/>
        </w:rPr>
      </w:pPr>
      <w:proofErr w:type="gramStart"/>
      <w:r>
        <w:t>x</w:t>
      </w:r>
      <w:r w:rsidRPr="00933DDE">
        <w:rPr>
          <w:lang w:val="el-GR"/>
        </w:rPr>
        <w:t>(</w:t>
      </w:r>
      <w:proofErr w:type="gramEnd"/>
      <w:r>
        <w:t>n</w:t>
      </w:r>
      <w:r w:rsidRPr="00933DDE">
        <w:rPr>
          <w:lang w:val="el-GR"/>
        </w:rPr>
        <w:t>) = 2</w:t>
      </w:r>
      <w:r>
        <w:t>n</w:t>
      </w:r>
    </w:p>
    <w:p w:rsidR="00DE02B2" w:rsidRDefault="0078124F" w:rsidP="00B85CBC">
      <w:r>
        <w:rPr>
          <w:noProof/>
        </w:rPr>
        <w:lastRenderedPageBreak/>
        <w:drawing>
          <wp:inline distT="0" distB="0" distL="0" distR="0" wp14:anchorId="0444680C" wp14:editId="06E2E446">
            <wp:extent cx="2627506" cy="2130725"/>
            <wp:effectExtent l="0" t="0" r="1905" b="3175"/>
            <wp:docPr id="904" name="Picture 9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9"/>
                    <a:srcRect l="6717" t="19972" r="9072" b="3352"/>
                    <a:stretch/>
                  </pic:blipFill>
                  <pic:spPr bwMode="auto">
                    <a:xfrm>
                      <a:off x="0" y="0"/>
                      <a:ext cx="2625158" cy="212882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405D0" w:rsidRPr="00343874" w:rsidRDefault="00C405D0" w:rsidP="00B85CBC">
      <w:pPr>
        <w:rPr>
          <w:lang w:val="el-GR"/>
        </w:rPr>
      </w:pPr>
      <w:proofErr w:type="gramStart"/>
      <w:r>
        <w:t>x</w:t>
      </w:r>
      <w:r w:rsidRPr="00343874">
        <w:rPr>
          <w:lang w:val="el-GR"/>
        </w:rPr>
        <w:t>(</w:t>
      </w:r>
      <w:proofErr w:type="gramEnd"/>
      <w:r w:rsidRPr="00343874">
        <w:rPr>
          <w:lang w:val="el-GR"/>
        </w:rPr>
        <w:t>200)=2*200=400</w:t>
      </w:r>
    </w:p>
    <w:p w:rsidR="00C405D0" w:rsidRPr="00C405D0" w:rsidRDefault="00C405D0" w:rsidP="00B85CBC">
      <w:pPr>
        <w:rPr>
          <w:lang w:val="el-GR"/>
        </w:rPr>
      </w:pPr>
      <w:proofErr w:type="gramStart"/>
      <w:r>
        <w:t>x</w:t>
      </w:r>
      <w:r w:rsidRPr="00343874">
        <w:rPr>
          <w:lang w:val="el-GR"/>
        </w:rPr>
        <w:t>(</w:t>
      </w:r>
      <w:proofErr w:type="gramEnd"/>
      <w:r w:rsidRPr="00343874">
        <w:rPr>
          <w:lang w:val="el-GR"/>
        </w:rPr>
        <w:t>2,5)=</w:t>
      </w:r>
      <w:r>
        <w:rPr>
          <w:lang w:val="el-GR"/>
        </w:rPr>
        <w:t>ΔΕΝ ΟΡΙΖΕΤΑΙ!</w:t>
      </w:r>
    </w:p>
    <w:p w:rsidR="00DE02B2" w:rsidRPr="00933DDE" w:rsidRDefault="00DE02B2" w:rsidP="00B85CBC">
      <w:pPr>
        <w:rPr>
          <w:lang w:val="el-GR"/>
        </w:rPr>
      </w:pPr>
    </w:p>
    <w:p w:rsidR="00DE02B2" w:rsidRDefault="00DE02B2" w:rsidP="00B85CBC">
      <w:pPr>
        <w:rPr>
          <w:lang w:val="el-GR"/>
        </w:rPr>
      </w:pPr>
      <w:r>
        <w:rPr>
          <w:lang w:val="el-GR"/>
        </w:rPr>
        <w:t xml:space="preserve">Το </w:t>
      </w:r>
      <w:r>
        <w:t>x</w:t>
      </w:r>
      <w:r w:rsidRPr="00DE02B2">
        <w:rPr>
          <w:lang w:val="el-GR"/>
        </w:rPr>
        <w:t>(</w:t>
      </w:r>
      <w:r>
        <w:t>n</w:t>
      </w:r>
      <w:r w:rsidRPr="00DE02B2">
        <w:rPr>
          <w:lang w:val="el-GR"/>
        </w:rPr>
        <w:t>)</w:t>
      </w:r>
      <w:r>
        <w:rPr>
          <w:lang w:val="el-GR"/>
        </w:rPr>
        <w:t xml:space="preserve"> παίρνει οποιαδήποτε τιμή, ενώ το </w:t>
      </w:r>
      <w:r>
        <w:t>n</w:t>
      </w:r>
      <w:r>
        <w:rPr>
          <w:lang w:val="el-GR"/>
        </w:rPr>
        <w:t xml:space="preserve"> είναι μόνο ακέραιος αριθμός.</w:t>
      </w:r>
    </w:p>
    <w:p w:rsidR="00DE02B2" w:rsidRDefault="00DE02B2" w:rsidP="00B85CBC">
      <w:pPr>
        <w:rPr>
          <w:lang w:val="el-GR"/>
        </w:rPr>
      </w:pPr>
    </w:p>
    <w:p w:rsidR="00DE02B2" w:rsidRPr="00DE02B2" w:rsidRDefault="00DE02B2" w:rsidP="00B85CBC">
      <w:pPr>
        <w:rPr>
          <w:lang w:val="el-GR"/>
        </w:rPr>
      </w:pPr>
      <w:r w:rsidRPr="00DE02B2">
        <w:rPr>
          <w:position w:val="-30"/>
          <w:lang w:val="el-GR"/>
        </w:rPr>
        <w:object w:dxaOrig="1560" w:dyaOrig="720">
          <v:shape id="_x0000_i1038" type="#_x0000_t75" style="width:77.9pt;height:36pt" o:ole="">
            <v:imagedata r:id="rId40" o:title=""/>
          </v:shape>
          <o:OLEObject Type="Embed" ProgID="Equation.DSMT4" ShapeID="_x0000_i1038" DrawAspect="Content" ObjectID="_1427837100" r:id="rId41"/>
        </w:object>
      </w:r>
    </w:p>
    <w:p w:rsidR="00DE02B2" w:rsidRDefault="00DE02B2" w:rsidP="00B85CBC">
      <w:pPr>
        <w:rPr>
          <w:lang w:val="el-GR"/>
        </w:rPr>
      </w:pPr>
      <w:r>
        <w:rPr>
          <w:lang w:val="el-GR"/>
        </w:rPr>
        <w:t>ΜΟΝΑΔΙΑΙΑ ΔΙΑΚΡΙΤΗ ΩΣΗ</w:t>
      </w:r>
    </w:p>
    <w:p w:rsidR="00DE02B2" w:rsidRDefault="00DE02B2" w:rsidP="00B85CBC">
      <w:pPr>
        <w:rPr>
          <w:lang w:val="el-GR"/>
        </w:rPr>
      </w:pPr>
      <w:r>
        <w:rPr>
          <w:lang w:val="el-GR"/>
        </w:rPr>
        <w:t>(πεπερασμένου μήκους)</w:t>
      </w:r>
    </w:p>
    <w:p w:rsidR="00DE02B2" w:rsidRDefault="0078124F" w:rsidP="00B85CBC">
      <w:pPr>
        <w:rPr>
          <w:lang w:val="el-GR"/>
        </w:rPr>
      </w:pPr>
      <w:r>
        <w:rPr>
          <w:noProof/>
        </w:rPr>
        <w:drawing>
          <wp:inline distT="0" distB="0" distL="0" distR="0" wp14:anchorId="04C97316" wp14:editId="1A8CDEBC">
            <wp:extent cx="2325320" cy="1842448"/>
            <wp:effectExtent l="0" t="0" r="0" b="5715"/>
            <wp:docPr id="905" name="Picture 9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2"/>
                    <a:srcRect l="6842" t="20810" r="8698" b="4051"/>
                    <a:stretch/>
                  </pic:blipFill>
                  <pic:spPr bwMode="auto">
                    <a:xfrm>
                      <a:off x="0" y="0"/>
                      <a:ext cx="2325523" cy="184260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E02B2" w:rsidRDefault="00DE02B2" w:rsidP="00B85CBC">
      <w:pPr>
        <w:rPr>
          <w:lang w:val="el-GR"/>
        </w:rPr>
      </w:pPr>
    </w:p>
    <w:p w:rsidR="00DE02B2" w:rsidRDefault="00DE02B2" w:rsidP="00B85CBC">
      <w:pPr>
        <w:rPr>
          <w:lang w:val="el-GR"/>
        </w:rPr>
      </w:pPr>
      <w:r w:rsidRPr="00DE02B2">
        <w:rPr>
          <w:position w:val="-30"/>
          <w:lang w:val="el-GR"/>
        </w:rPr>
        <w:object w:dxaOrig="1540" w:dyaOrig="720">
          <v:shape id="_x0000_i1039" type="#_x0000_t75" style="width:76.85pt;height:36pt" o:ole="">
            <v:imagedata r:id="rId43" o:title=""/>
          </v:shape>
          <o:OLEObject Type="Embed" ProgID="Equation.DSMT4" ShapeID="_x0000_i1039" DrawAspect="Content" ObjectID="_1427837101" r:id="rId44"/>
        </w:object>
      </w:r>
    </w:p>
    <w:p w:rsidR="00DE02B2" w:rsidRDefault="00DE02B2" w:rsidP="00B85CBC">
      <w:pPr>
        <w:rPr>
          <w:lang w:val="el-GR"/>
        </w:rPr>
      </w:pPr>
      <w:r>
        <w:rPr>
          <w:lang w:val="el-GR"/>
        </w:rPr>
        <w:lastRenderedPageBreak/>
        <w:t>ΒΗΜΑΤΙΚΗ ΣΥΝΑΡΤΗΣΗ</w:t>
      </w:r>
    </w:p>
    <w:p w:rsidR="00DE02B2" w:rsidRDefault="00DE02B2" w:rsidP="00B85CBC">
      <w:pPr>
        <w:rPr>
          <w:lang w:val="el-GR"/>
        </w:rPr>
      </w:pPr>
      <w:r>
        <w:rPr>
          <w:lang w:val="el-GR"/>
        </w:rPr>
        <w:t>(άπειρου μήκους)</w:t>
      </w:r>
    </w:p>
    <w:p w:rsidR="00DE02B2" w:rsidRDefault="0078124F" w:rsidP="00B85CBC">
      <w:pPr>
        <w:rPr>
          <w:lang w:val="el-GR"/>
        </w:rPr>
      </w:pPr>
      <w:r>
        <w:rPr>
          <w:noProof/>
        </w:rPr>
        <w:drawing>
          <wp:inline distT="0" distB="0" distL="0" distR="0" wp14:anchorId="7F96D640" wp14:editId="0267FB07">
            <wp:extent cx="2246080" cy="1781033"/>
            <wp:effectExtent l="0" t="0" r="1905" b="0"/>
            <wp:docPr id="906" name="Picture 9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5"/>
                    <a:srcRect l="6717" t="20810" r="8575" b="3771"/>
                    <a:stretch/>
                  </pic:blipFill>
                  <pic:spPr bwMode="auto">
                    <a:xfrm>
                      <a:off x="0" y="0"/>
                      <a:ext cx="2246276" cy="178118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E02B2" w:rsidRDefault="00DE02B2" w:rsidP="00B85CBC">
      <w:pPr>
        <w:rPr>
          <w:lang w:val="el-GR"/>
        </w:rPr>
      </w:pPr>
      <w:r>
        <w:rPr>
          <w:lang w:val="el-GR"/>
        </w:rPr>
        <w:t>Σήμα Πεπερασμένου Μήκους</w:t>
      </w:r>
    </w:p>
    <w:p w:rsidR="00DE02B2" w:rsidRPr="00DC7CAC" w:rsidRDefault="00DC7CAC" w:rsidP="00B85CBC">
      <w:pPr>
        <w:rPr>
          <w:lang w:val="el-GR"/>
        </w:rPr>
      </w:pPr>
      <w:r w:rsidRPr="00DC7CAC">
        <w:rPr>
          <w:highlight w:val="yellow"/>
          <w:lang w:val="el-GR"/>
        </w:rPr>
        <w:t>ΣΕΛΙΔΑ 6 – ΣΧΗΜΑ ΚΑΤΩ-ΚΑΤΩ</w:t>
      </w:r>
    </w:p>
    <w:p w:rsidR="00DE02B2" w:rsidRDefault="00DE02B2" w:rsidP="00B85CBC">
      <w:pPr>
        <w:rPr>
          <w:lang w:val="el-GR"/>
        </w:rPr>
      </w:pPr>
    </w:p>
    <w:p w:rsidR="00DE02B2" w:rsidRPr="00C405D0" w:rsidRDefault="00DE02B2" w:rsidP="00B85CBC">
      <w:pPr>
        <w:rPr>
          <w:u w:val="single"/>
          <w:lang w:val="el-GR"/>
        </w:rPr>
      </w:pPr>
      <w:r w:rsidRPr="00C405D0">
        <w:rPr>
          <w:u w:val="single"/>
          <w:lang w:val="el-GR"/>
        </w:rPr>
        <w:t>Σήμα Άπειρου Μήκους</w:t>
      </w:r>
    </w:p>
    <w:p w:rsidR="00DE02B2" w:rsidRDefault="0078124F" w:rsidP="00B85CBC">
      <w:pPr>
        <w:rPr>
          <w:lang w:val="el-GR"/>
        </w:rPr>
      </w:pPr>
      <w:r>
        <w:rPr>
          <w:noProof/>
        </w:rPr>
        <w:drawing>
          <wp:inline distT="0" distB="0" distL="0" distR="0" wp14:anchorId="7DD0FECD" wp14:editId="0E99DD27">
            <wp:extent cx="2914521" cy="2320506"/>
            <wp:effectExtent l="0" t="0" r="635" b="3810"/>
            <wp:docPr id="907" name="Picture 9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6"/>
                    <a:srcRect l="7215" t="20670" r="7952" b="3492"/>
                    <a:stretch/>
                  </pic:blipFill>
                  <pic:spPr bwMode="auto">
                    <a:xfrm>
                      <a:off x="0" y="0"/>
                      <a:ext cx="2917804" cy="23231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405D0" w:rsidRDefault="00C405D0" w:rsidP="00B85CBC">
      <w:pPr>
        <w:rPr>
          <w:lang w:val="el-GR"/>
        </w:rPr>
      </w:pPr>
    </w:p>
    <w:p w:rsidR="00C405D0" w:rsidRDefault="00C405D0" w:rsidP="00B85CBC">
      <w:pPr>
        <w:rPr>
          <w:lang w:val="el-GR"/>
        </w:rPr>
      </w:pPr>
    </w:p>
    <w:p w:rsidR="00C405D0" w:rsidRDefault="00C405D0" w:rsidP="00B85CBC">
      <w:pPr>
        <w:rPr>
          <w:lang w:val="el-GR"/>
        </w:rPr>
      </w:pPr>
    </w:p>
    <w:p w:rsidR="00C405D0" w:rsidRDefault="00C405D0" w:rsidP="00B85CBC">
      <w:pPr>
        <w:rPr>
          <w:lang w:val="el-GR"/>
        </w:rPr>
      </w:pPr>
    </w:p>
    <w:p w:rsidR="00DC7CAC" w:rsidRDefault="00DC7CAC" w:rsidP="00B85CBC">
      <w:pPr>
        <w:rPr>
          <w:lang w:val="el-GR"/>
        </w:rPr>
      </w:pPr>
    </w:p>
    <w:p w:rsidR="00DC7CAC" w:rsidRPr="00DC7CAC" w:rsidRDefault="00DC7CAC" w:rsidP="00B85CBC"/>
    <w:p w:rsidR="00DE02B2" w:rsidRPr="00C405D0" w:rsidRDefault="00DE02B2" w:rsidP="00B85CBC">
      <w:pPr>
        <w:rPr>
          <w:u w:val="single"/>
          <w:lang w:val="el-GR"/>
        </w:rPr>
      </w:pPr>
      <w:r w:rsidRPr="00C405D0">
        <w:rPr>
          <w:u w:val="single"/>
          <w:lang w:val="el-GR"/>
        </w:rPr>
        <w:lastRenderedPageBreak/>
        <w:t>Δεξιάς πλευράς</w:t>
      </w:r>
    </w:p>
    <w:p w:rsidR="00DE02B2" w:rsidRDefault="0078124F" w:rsidP="00B85CBC">
      <w:pPr>
        <w:rPr>
          <w:lang w:val="el-GR"/>
        </w:rPr>
      </w:pPr>
      <w:r>
        <w:rPr>
          <w:noProof/>
        </w:rPr>
        <w:drawing>
          <wp:inline distT="0" distB="0" distL="0" distR="0" wp14:anchorId="5F2B3FF1" wp14:editId="6C0C11B3">
            <wp:extent cx="2343117" cy="1876567"/>
            <wp:effectExtent l="0" t="0" r="635" b="0"/>
            <wp:docPr id="908" name="Picture 9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7"/>
                    <a:srcRect l="6716" t="20251" r="8948" b="3911"/>
                    <a:stretch/>
                  </pic:blipFill>
                  <pic:spPr bwMode="auto">
                    <a:xfrm>
                      <a:off x="0" y="0"/>
                      <a:ext cx="2343323" cy="187673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E02B2" w:rsidRPr="00C405D0" w:rsidRDefault="00DE02B2" w:rsidP="00B85CBC">
      <w:pPr>
        <w:rPr>
          <w:u w:val="single"/>
          <w:lang w:val="el-GR"/>
        </w:rPr>
      </w:pPr>
      <w:r w:rsidRPr="00C405D0">
        <w:rPr>
          <w:u w:val="single"/>
          <w:lang w:val="el-GR"/>
        </w:rPr>
        <w:t>Αριστερής πλευράς</w:t>
      </w:r>
    </w:p>
    <w:p w:rsidR="00DE02B2" w:rsidRDefault="0078124F" w:rsidP="00B85CBC">
      <w:pPr>
        <w:rPr>
          <w:lang w:val="el-GR"/>
        </w:rPr>
      </w:pPr>
      <w:r>
        <w:rPr>
          <w:noProof/>
        </w:rPr>
        <w:drawing>
          <wp:inline distT="0" distB="0" distL="0" distR="0" wp14:anchorId="1CDEA396" wp14:editId="597285BC">
            <wp:extent cx="2299648" cy="1822933"/>
            <wp:effectExtent l="0" t="0" r="5715" b="6350"/>
            <wp:docPr id="909" name="Picture 9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8"/>
                    <a:srcRect l="6592" t="20391" r="8201" b="3771"/>
                    <a:stretch/>
                  </pic:blipFill>
                  <pic:spPr bwMode="auto">
                    <a:xfrm>
                      <a:off x="0" y="0"/>
                      <a:ext cx="2299848" cy="182309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E02B2" w:rsidRPr="00C405D0" w:rsidRDefault="00DE02B2" w:rsidP="00B85CBC">
      <w:pPr>
        <w:rPr>
          <w:u w:val="single"/>
          <w:lang w:val="el-GR"/>
        </w:rPr>
      </w:pPr>
      <w:r w:rsidRPr="00C405D0">
        <w:rPr>
          <w:u w:val="single"/>
          <w:lang w:val="el-GR"/>
        </w:rPr>
        <w:t xml:space="preserve">Αμφίπλευρης </w:t>
      </w:r>
    </w:p>
    <w:p w:rsidR="00DE02B2" w:rsidRDefault="0078124F" w:rsidP="00B85CBC">
      <w:pPr>
        <w:rPr>
          <w:lang w:val="el-GR"/>
        </w:rPr>
      </w:pPr>
      <w:r>
        <w:rPr>
          <w:noProof/>
        </w:rPr>
        <w:drawing>
          <wp:inline distT="0" distB="0" distL="0" distR="0" wp14:anchorId="3D5C56AA" wp14:editId="299940B0">
            <wp:extent cx="2460775" cy="1944806"/>
            <wp:effectExtent l="0" t="0" r="0" b="0"/>
            <wp:docPr id="910" name="Picture 9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9"/>
                    <a:srcRect l="6592" t="21229" r="8574" b="3491"/>
                    <a:stretch/>
                  </pic:blipFill>
                  <pic:spPr bwMode="auto">
                    <a:xfrm>
                      <a:off x="0" y="0"/>
                      <a:ext cx="2460990" cy="194497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405D0" w:rsidRDefault="00C405D0" w:rsidP="00DE02B2">
      <w:pPr>
        <w:tabs>
          <w:tab w:val="left" w:pos="2353"/>
        </w:tabs>
        <w:rPr>
          <w:lang w:val="el-GR"/>
        </w:rPr>
      </w:pPr>
    </w:p>
    <w:p w:rsidR="00C405D0" w:rsidRDefault="00C405D0" w:rsidP="00DE02B2">
      <w:pPr>
        <w:tabs>
          <w:tab w:val="left" w:pos="2353"/>
        </w:tabs>
        <w:rPr>
          <w:lang w:val="el-GR"/>
        </w:rPr>
      </w:pPr>
    </w:p>
    <w:p w:rsidR="00C405D0" w:rsidRDefault="00C405D0" w:rsidP="00DE02B2">
      <w:pPr>
        <w:tabs>
          <w:tab w:val="left" w:pos="2353"/>
        </w:tabs>
        <w:rPr>
          <w:lang w:val="el-GR"/>
        </w:rPr>
      </w:pPr>
    </w:p>
    <w:p w:rsidR="00C405D0" w:rsidRDefault="00C405D0" w:rsidP="00DE02B2">
      <w:pPr>
        <w:tabs>
          <w:tab w:val="left" w:pos="2353"/>
        </w:tabs>
        <w:rPr>
          <w:lang w:val="el-GR"/>
        </w:rPr>
      </w:pPr>
    </w:p>
    <w:p w:rsidR="00C405D0" w:rsidRDefault="00C405D0" w:rsidP="00DE02B2">
      <w:pPr>
        <w:tabs>
          <w:tab w:val="left" w:pos="2353"/>
        </w:tabs>
        <w:rPr>
          <w:lang w:val="el-GR"/>
        </w:rPr>
      </w:pPr>
    </w:p>
    <w:p w:rsidR="00C405D0" w:rsidRPr="00C405D0" w:rsidRDefault="00C405D0" w:rsidP="00C405D0">
      <w:pPr>
        <w:tabs>
          <w:tab w:val="left" w:pos="2353"/>
        </w:tabs>
        <w:spacing w:line="240" w:lineRule="auto"/>
        <w:rPr>
          <w:lang w:val="el-GR"/>
        </w:rPr>
      </w:pPr>
      <w:proofErr w:type="gramStart"/>
      <w:r>
        <w:t>x</w:t>
      </w:r>
      <w:r w:rsidRPr="00C405D0">
        <w:rPr>
          <w:vertAlign w:val="subscript"/>
          <w:lang w:val="el-GR"/>
        </w:rPr>
        <w:t>1</w:t>
      </w:r>
      <w:proofErr w:type="gramEnd"/>
      <w:r w:rsidRPr="00C405D0">
        <w:rPr>
          <w:lang w:val="el-GR"/>
        </w:rPr>
        <w:t>(</w:t>
      </w:r>
      <w:r>
        <w:t>n</w:t>
      </w:r>
      <w:r w:rsidRPr="00C405D0">
        <w:rPr>
          <w:lang w:val="el-GR"/>
        </w:rPr>
        <w:t>)=</w:t>
      </w:r>
      <w:r>
        <w:t>n</w:t>
      </w:r>
      <w:r w:rsidRPr="00C405D0">
        <w:rPr>
          <w:lang w:val="el-GR"/>
        </w:rPr>
        <w:tab/>
      </w:r>
      <w:r w:rsidRPr="00C405D0">
        <w:rPr>
          <w:lang w:val="el-GR"/>
        </w:rPr>
        <w:tab/>
      </w:r>
      <w:r w:rsidRPr="00C405D0">
        <w:rPr>
          <w:lang w:val="el-GR"/>
        </w:rPr>
        <w:tab/>
      </w:r>
      <w:r w:rsidRPr="00C405D0">
        <w:rPr>
          <w:lang w:val="el-GR"/>
        </w:rPr>
        <w:tab/>
      </w:r>
      <w:r>
        <w:t>x</w:t>
      </w:r>
      <w:r w:rsidRPr="00C405D0">
        <w:rPr>
          <w:vertAlign w:val="subscript"/>
          <w:lang w:val="el-GR"/>
        </w:rPr>
        <w:t>2</w:t>
      </w:r>
      <w:r w:rsidRPr="00C405D0">
        <w:rPr>
          <w:lang w:val="el-GR"/>
        </w:rPr>
        <w:t>(</w:t>
      </w:r>
      <w:r>
        <w:t>n</w:t>
      </w:r>
      <w:r w:rsidRPr="00C405D0">
        <w:rPr>
          <w:lang w:val="el-GR"/>
        </w:rPr>
        <w:t>)=2</w:t>
      </w:r>
      <w:r>
        <w:t>x</w:t>
      </w:r>
      <w:r w:rsidRPr="00C405D0">
        <w:rPr>
          <w:vertAlign w:val="subscript"/>
          <w:lang w:val="el-GR"/>
        </w:rPr>
        <w:t>1</w:t>
      </w:r>
      <w:r w:rsidRPr="00C405D0">
        <w:rPr>
          <w:lang w:val="el-GR"/>
        </w:rPr>
        <w:t>(</w:t>
      </w:r>
      <w:r>
        <w:t>n</w:t>
      </w:r>
      <w:r w:rsidRPr="00C405D0">
        <w:rPr>
          <w:lang w:val="el-GR"/>
        </w:rPr>
        <w:t>)=2</w:t>
      </w:r>
      <w:r>
        <w:t>n</w:t>
      </w:r>
      <w:r w:rsidRPr="00C405D0">
        <w:rPr>
          <w:lang w:val="el-GR"/>
        </w:rPr>
        <w:t xml:space="preserve"> </w:t>
      </w:r>
      <w:r>
        <w:rPr>
          <w:lang w:val="el-GR"/>
        </w:rPr>
        <w:t>κλιμάκωση κατά πλάτος</w:t>
      </w:r>
    </w:p>
    <w:p w:rsidR="00DE02B2" w:rsidRDefault="008D4F31" w:rsidP="00DE02B2">
      <w:pPr>
        <w:tabs>
          <w:tab w:val="left" w:pos="2353"/>
        </w:tabs>
      </w:pPr>
      <w:r>
        <w:rPr>
          <w:noProof/>
        </w:rPr>
        <w:drawing>
          <wp:inline distT="0" distB="0" distL="0" distR="0" wp14:anchorId="1D0C793F" wp14:editId="029426C7">
            <wp:extent cx="2489129" cy="1931159"/>
            <wp:effectExtent l="0" t="0" r="6985" b="0"/>
            <wp:docPr id="912" name="Picture 9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50"/>
                    <a:srcRect l="6717" t="20530" r="7828" b="5028"/>
                    <a:stretch/>
                  </pic:blipFill>
                  <pic:spPr bwMode="auto">
                    <a:xfrm>
                      <a:off x="0" y="0"/>
                      <a:ext cx="2489347" cy="193132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08A05F50" wp14:editId="0B752A54">
            <wp:extent cx="2415654" cy="2000407"/>
            <wp:effectExtent l="0" t="0" r="3810" b="0"/>
            <wp:docPr id="913" name="Picture 9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51"/>
                    <a:srcRect l="7339" t="17458" r="9445" b="5167"/>
                    <a:stretch/>
                  </pic:blipFill>
                  <pic:spPr bwMode="auto">
                    <a:xfrm>
                      <a:off x="0" y="0"/>
                      <a:ext cx="2415866" cy="200058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D4F31" w:rsidRDefault="007A2D76" w:rsidP="00DE02B2">
      <w:pPr>
        <w:tabs>
          <w:tab w:val="left" w:pos="2353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332032" behindDoc="0" locked="0" layoutInCell="1" allowOverlap="1" wp14:anchorId="49F4512B" wp14:editId="3CDABA1C">
                <wp:simplePos x="0" y="0"/>
                <wp:positionH relativeFrom="column">
                  <wp:posOffset>4774625</wp:posOffset>
                </wp:positionH>
                <wp:positionV relativeFrom="paragraph">
                  <wp:posOffset>111904</wp:posOffset>
                </wp:positionV>
                <wp:extent cx="1328420" cy="715645"/>
                <wp:effectExtent l="0" t="0" r="0" b="0"/>
                <wp:wrapNone/>
                <wp:docPr id="97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28420" cy="71564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7A2D76" w:rsidRDefault="007342B4">
                            <w:pPr>
                              <w:rPr>
                                <w:lang w:val="el-GR"/>
                              </w:rPr>
                            </w:pPr>
                            <w:r>
                              <w:rPr>
                                <w:lang w:val="el-GR"/>
                              </w:rPr>
                              <w:t>μετατόπιση του σήματος μια θέση δεξιά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76" type="#_x0000_t202" style="position:absolute;margin-left:375.95pt;margin-top:8.8pt;width:104.6pt;height:56.35pt;z-index:25233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" filled="f" stroked="f">
                <v:textbox>
                  <w:txbxContent>
                    <w:p w:rsidR="007342B4" w:rsidRPr="007A2D76" w:rsidRDefault="007342B4">
                      <w:pPr>
                        <w:rPr>
                          <w:lang w:val="el-GR"/>
                        </w:rPr>
                      </w:pPr>
                      <w:r>
                        <w:rPr>
                          <w:lang w:val="el-GR"/>
                        </w:rPr>
                        <w:t>μετατόπιση του σήματος μια θέση δεξιά</w:t>
                      </w:r>
                    </w:p>
                  </w:txbxContent>
                </v:textbox>
              </v:shape>
            </w:pict>
          </mc:Fallback>
        </mc:AlternateContent>
      </w:r>
      <w:r w:rsidR="008D4F31">
        <w:rPr>
          <w:noProof/>
        </w:rPr>
        <w:drawing>
          <wp:inline distT="0" distB="0" distL="0" distR="0" wp14:anchorId="0279D522" wp14:editId="16F23D04">
            <wp:extent cx="2411723" cy="1876567"/>
            <wp:effectExtent l="0" t="0" r="8255" b="0"/>
            <wp:docPr id="914" name="Picture 9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52"/>
                    <a:srcRect l="5473" t="20530" r="9321" b="5028"/>
                    <a:stretch/>
                  </pic:blipFill>
                  <pic:spPr bwMode="auto">
                    <a:xfrm>
                      <a:off x="0" y="0"/>
                      <a:ext cx="2411934" cy="187673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  <w:lang w:val="el-GR"/>
        </w:rPr>
        <w:t xml:space="preserve">         </w:t>
      </w:r>
      <w:r w:rsidR="008D4F31">
        <w:rPr>
          <w:noProof/>
        </w:rPr>
        <w:drawing>
          <wp:inline distT="0" distB="0" distL="0" distR="0" wp14:anchorId="661B76C1" wp14:editId="46A7B2B7">
            <wp:extent cx="2419317" cy="1876567"/>
            <wp:effectExtent l="0" t="0" r="635" b="0"/>
            <wp:docPr id="915" name="Picture 9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53"/>
                    <a:srcRect l="6842" t="20391" r="8326" b="5727"/>
                    <a:stretch/>
                  </pic:blipFill>
                  <pic:spPr bwMode="auto">
                    <a:xfrm>
                      <a:off x="0" y="0"/>
                      <a:ext cx="2419528" cy="187673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D4F31" w:rsidRDefault="007A2D76" w:rsidP="00DE02B2">
      <w:pPr>
        <w:tabs>
          <w:tab w:val="left" w:pos="2353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329984" behindDoc="0" locked="0" layoutInCell="1" allowOverlap="1" wp14:anchorId="1B2556CB" wp14:editId="027F7042">
                <wp:simplePos x="0" y="0"/>
                <wp:positionH relativeFrom="column">
                  <wp:posOffset>4464074</wp:posOffset>
                </wp:positionH>
                <wp:positionV relativeFrom="paragraph">
                  <wp:posOffset>93033</wp:posOffset>
                </wp:positionV>
                <wp:extent cx="1328420" cy="715645"/>
                <wp:effectExtent l="0" t="0" r="0" b="0"/>
                <wp:wrapNone/>
                <wp:docPr id="97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28420" cy="71564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7A2D76" w:rsidRDefault="007342B4">
                            <w:pPr>
                              <w:rPr>
                                <w:lang w:val="el-GR"/>
                              </w:rPr>
                            </w:pPr>
                            <w:r>
                              <w:rPr>
                                <w:lang w:val="el-GR"/>
                              </w:rPr>
                              <w:t>περιστρέφεται κατά 180° στον κατακόρυφο άξονα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77" type="#_x0000_t202" style="position:absolute;margin-left:351.5pt;margin-top:7.35pt;width:104.6pt;height:56.35pt;z-index:25232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" filled="f" stroked="f">
                <v:textbox>
                  <w:txbxContent>
                    <w:p w:rsidR="007342B4" w:rsidRPr="007A2D76" w:rsidRDefault="007342B4">
                      <w:pPr>
                        <w:rPr>
                          <w:lang w:val="el-GR"/>
                        </w:rPr>
                      </w:pPr>
                      <w:r>
                        <w:rPr>
                          <w:lang w:val="el-GR"/>
                        </w:rPr>
                        <w:t>περιστρέφεται κατά 180° στον κατακόρυφο άξονα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327936" behindDoc="0" locked="0" layoutInCell="1" allowOverlap="1" wp14:anchorId="7D4FA22D" wp14:editId="730D96AD">
                <wp:simplePos x="0" y="0"/>
                <wp:positionH relativeFrom="column">
                  <wp:posOffset>1513840</wp:posOffset>
                </wp:positionH>
                <wp:positionV relativeFrom="paragraph">
                  <wp:posOffset>41275</wp:posOffset>
                </wp:positionV>
                <wp:extent cx="1328420" cy="715645"/>
                <wp:effectExtent l="0" t="0" r="0" b="0"/>
                <wp:wrapNone/>
                <wp:docPr id="97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28420" cy="71564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7A2D76" w:rsidRDefault="007342B4">
                            <w:pPr>
                              <w:rPr>
                                <w:lang w:val="el-GR"/>
                              </w:rPr>
                            </w:pPr>
                            <w:r>
                              <w:rPr>
                                <w:lang w:val="el-GR"/>
                              </w:rPr>
                              <w:t>μετατόπιση του σήματος μια θέση αριστερά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78" type="#_x0000_t202" style="position:absolute;margin-left:119.2pt;margin-top:3.25pt;width:104.6pt;height:56.35pt;z-index:25232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" filled="f" stroked="f">
                <v:textbox>
                  <w:txbxContent>
                    <w:p w:rsidR="007342B4" w:rsidRPr="007A2D76" w:rsidRDefault="007342B4">
                      <w:pPr>
                        <w:rPr>
                          <w:lang w:val="el-GR"/>
                        </w:rPr>
                      </w:pPr>
                      <w:r>
                        <w:rPr>
                          <w:lang w:val="el-GR"/>
                        </w:rPr>
                        <w:t>μετατόπιση του σήματος μια θέση αριστερά</w:t>
                      </w:r>
                    </w:p>
                  </w:txbxContent>
                </v:textbox>
              </v:shape>
            </w:pict>
          </mc:Fallback>
        </mc:AlternateContent>
      </w:r>
      <w:r w:rsidR="008D4F31">
        <w:rPr>
          <w:noProof/>
        </w:rPr>
        <w:drawing>
          <wp:inline distT="0" distB="0" distL="0" distR="0" wp14:anchorId="0058EA9A" wp14:editId="47158776">
            <wp:extent cx="2356078" cy="1856096"/>
            <wp:effectExtent l="0" t="0" r="6350" b="0"/>
            <wp:docPr id="916" name="Picture 9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54"/>
                    <a:srcRect l="5224" t="19413" r="9196" b="4888"/>
                    <a:stretch/>
                  </pic:blipFill>
                  <pic:spPr bwMode="auto">
                    <a:xfrm>
                      <a:off x="0" y="0"/>
                      <a:ext cx="2356284" cy="185625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  <w:lang w:val="el-GR"/>
        </w:rPr>
        <w:t xml:space="preserve">          </w:t>
      </w:r>
      <w:r w:rsidR="008D4F31">
        <w:rPr>
          <w:noProof/>
        </w:rPr>
        <w:drawing>
          <wp:inline distT="0" distB="0" distL="0" distR="0" wp14:anchorId="2896C20B" wp14:editId="7FBB25B9">
            <wp:extent cx="2395182" cy="1850980"/>
            <wp:effectExtent l="0" t="0" r="5715" b="0"/>
            <wp:docPr id="917" name="Picture 9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55"/>
                    <a:srcRect l="5100" t="20530" r="8947" b="4889"/>
                    <a:stretch/>
                  </pic:blipFill>
                  <pic:spPr bwMode="auto">
                    <a:xfrm>
                      <a:off x="0" y="0"/>
                      <a:ext cx="2395391" cy="185114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D4F31" w:rsidRDefault="007A2D76" w:rsidP="00DE02B2">
      <w:pPr>
        <w:tabs>
          <w:tab w:val="left" w:pos="2353"/>
        </w:tabs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2336128" behindDoc="0" locked="0" layoutInCell="1" allowOverlap="1" wp14:anchorId="67EB7924" wp14:editId="4F9336FD">
                <wp:simplePos x="0" y="0"/>
                <wp:positionH relativeFrom="column">
                  <wp:posOffset>4351523</wp:posOffset>
                </wp:positionH>
                <wp:positionV relativeFrom="paragraph">
                  <wp:posOffset>-99060</wp:posOffset>
                </wp:positionV>
                <wp:extent cx="1328420" cy="715645"/>
                <wp:effectExtent l="0" t="0" r="0" b="0"/>
                <wp:wrapNone/>
                <wp:docPr id="97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28420" cy="71564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7A2D76" w:rsidRDefault="007342B4">
                            <w:pPr>
                              <w:rPr>
                                <w:lang w:val="el-GR"/>
                              </w:rPr>
                            </w:pPr>
                            <w:r>
                              <w:rPr>
                                <w:lang w:val="el-GR"/>
                              </w:rPr>
                              <w:t>μετατόπιση αριστερά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79" type="#_x0000_t202" style="position:absolute;margin-left:342.65pt;margin-top:-7.8pt;width:104.6pt;height:56.35pt;z-index:25233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" filled="f" stroked="f">
                <v:textbox>
                  <w:txbxContent>
                    <w:p w:rsidR="007342B4" w:rsidRPr="007A2D76" w:rsidRDefault="007342B4">
                      <w:pPr>
                        <w:rPr>
                          <w:lang w:val="el-GR"/>
                        </w:rPr>
                      </w:pPr>
                      <w:r>
                        <w:rPr>
                          <w:lang w:val="el-GR"/>
                        </w:rPr>
                        <w:t>μετατόπιση αριστερά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334080" behindDoc="0" locked="0" layoutInCell="1" allowOverlap="1" wp14:anchorId="20BD1F46" wp14:editId="12658C1C">
                <wp:simplePos x="0" y="0"/>
                <wp:positionH relativeFrom="column">
                  <wp:posOffset>1375865</wp:posOffset>
                </wp:positionH>
                <wp:positionV relativeFrom="paragraph">
                  <wp:posOffset>-99156</wp:posOffset>
                </wp:positionV>
                <wp:extent cx="1328420" cy="715645"/>
                <wp:effectExtent l="0" t="0" r="0" b="0"/>
                <wp:wrapNone/>
                <wp:docPr id="97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28420" cy="71564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7A2D76" w:rsidRDefault="007342B4">
                            <w:pPr>
                              <w:rPr>
                                <w:lang w:val="el-GR"/>
                              </w:rPr>
                            </w:pPr>
                            <w:r>
                              <w:rPr>
                                <w:lang w:val="el-GR"/>
                              </w:rPr>
                              <w:t>μετατόπιση δεξιά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80" type="#_x0000_t202" style="position:absolute;margin-left:108.35pt;margin-top:-7.8pt;width:104.6pt;height:56.35pt;z-index:25233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" filled="f" stroked="f">
                <v:textbox>
                  <w:txbxContent>
                    <w:p w:rsidR="007342B4" w:rsidRPr="007A2D76" w:rsidRDefault="007342B4">
                      <w:pPr>
                        <w:rPr>
                          <w:lang w:val="el-GR"/>
                        </w:rPr>
                      </w:pPr>
                      <w:r>
                        <w:rPr>
                          <w:lang w:val="el-GR"/>
                        </w:rPr>
                        <w:t>μετατόπιση δεξιά</w:t>
                      </w:r>
                    </w:p>
                  </w:txbxContent>
                </v:textbox>
              </v:shape>
            </w:pict>
          </mc:Fallback>
        </mc:AlternateContent>
      </w:r>
      <w:r w:rsidR="008D40D9">
        <w:rPr>
          <w:noProof/>
        </w:rPr>
        <w:drawing>
          <wp:inline distT="0" distB="0" distL="0" distR="0" wp14:anchorId="29AB9E38" wp14:editId="627C1DC0">
            <wp:extent cx="2377241" cy="1842448"/>
            <wp:effectExtent l="0" t="0" r="4445" b="5715"/>
            <wp:docPr id="918" name="Picture 9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56"/>
                    <a:srcRect l="5224" t="20391" r="9072" b="5028"/>
                    <a:stretch/>
                  </pic:blipFill>
                  <pic:spPr bwMode="auto">
                    <a:xfrm>
                      <a:off x="0" y="0"/>
                      <a:ext cx="2377448" cy="184260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  <w:lang w:val="el-GR"/>
        </w:rPr>
        <w:t xml:space="preserve">              </w:t>
      </w:r>
      <w:r w:rsidR="008D40D9">
        <w:rPr>
          <w:noProof/>
        </w:rPr>
        <w:drawing>
          <wp:inline distT="0" distB="0" distL="0" distR="0" wp14:anchorId="264E1506" wp14:editId="5A42722E">
            <wp:extent cx="2403193" cy="1883391"/>
            <wp:effectExtent l="0" t="0" r="0" b="3175"/>
            <wp:docPr id="919" name="Picture 9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57"/>
                    <a:srcRect l="7338" t="20810" r="8699" b="5308"/>
                    <a:stretch/>
                  </pic:blipFill>
                  <pic:spPr bwMode="auto">
                    <a:xfrm>
                      <a:off x="0" y="0"/>
                      <a:ext cx="2403403" cy="18835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D40D9" w:rsidRDefault="008D40D9" w:rsidP="00DE02B2">
      <w:pPr>
        <w:tabs>
          <w:tab w:val="left" w:pos="2353"/>
        </w:tabs>
      </w:pPr>
      <w:r>
        <w:rPr>
          <w:noProof/>
        </w:rPr>
        <w:drawing>
          <wp:inline distT="0" distB="0" distL="0" distR="0" wp14:anchorId="454B671B" wp14:editId="5BE2405E">
            <wp:extent cx="2369558" cy="1856096"/>
            <wp:effectExtent l="0" t="0" r="0" b="0"/>
            <wp:docPr id="920" name="Picture 9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58"/>
                    <a:srcRect l="6842" t="20391" r="8201" b="4888"/>
                    <a:stretch/>
                  </pic:blipFill>
                  <pic:spPr bwMode="auto">
                    <a:xfrm>
                      <a:off x="0" y="0"/>
                      <a:ext cx="2369764" cy="185625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29F46BE0" wp14:editId="15878B01">
            <wp:extent cx="2365279" cy="1862919"/>
            <wp:effectExtent l="0" t="0" r="0" b="4445"/>
            <wp:docPr id="921" name="Picture 9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59"/>
                    <a:srcRect l="6966" t="20251" r="8698" b="5167"/>
                    <a:stretch/>
                  </pic:blipFill>
                  <pic:spPr bwMode="auto">
                    <a:xfrm>
                      <a:off x="0" y="0"/>
                      <a:ext cx="2365486" cy="186308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D40D9" w:rsidRPr="008D4F31" w:rsidRDefault="008D40D9" w:rsidP="00DE02B2">
      <w:pPr>
        <w:tabs>
          <w:tab w:val="left" w:pos="2353"/>
        </w:tabs>
      </w:pPr>
      <w:r>
        <w:rPr>
          <w:noProof/>
        </w:rPr>
        <w:drawing>
          <wp:inline distT="0" distB="0" distL="0" distR="0" wp14:anchorId="4CF6D442" wp14:editId="2A53D7FE">
            <wp:extent cx="2470451" cy="1890215"/>
            <wp:effectExtent l="0" t="0" r="6350" b="0"/>
            <wp:docPr id="922" name="Picture 9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60"/>
                    <a:srcRect l="4975" t="20391" r="8698" b="5447"/>
                    <a:stretch/>
                  </pic:blipFill>
                  <pic:spPr bwMode="auto">
                    <a:xfrm>
                      <a:off x="0" y="0"/>
                      <a:ext cx="2470666" cy="18903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BABAFDB" wp14:editId="6ECF4CCF">
            <wp:extent cx="2510446" cy="1876567"/>
            <wp:effectExtent l="0" t="0" r="4445" b="0"/>
            <wp:docPr id="923" name="Picture 9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61"/>
                    <a:srcRect l="4975" t="21229" r="7828" b="5587"/>
                    <a:stretch/>
                  </pic:blipFill>
                  <pic:spPr bwMode="auto">
                    <a:xfrm>
                      <a:off x="0" y="0"/>
                      <a:ext cx="2510664" cy="18767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E02B2" w:rsidRDefault="00DE02B2" w:rsidP="00DE02B2">
      <w:pPr>
        <w:tabs>
          <w:tab w:val="left" w:pos="2353"/>
        </w:tabs>
        <w:rPr>
          <w:lang w:val="el-GR"/>
        </w:rPr>
      </w:pPr>
    </w:p>
    <w:p w:rsidR="00DE02B2" w:rsidRDefault="00DE02B2" w:rsidP="00DE02B2">
      <w:pPr>
        <w:tabs>
          <w:tab w:val="left" w:pos="2353"/>
        </w:tabs>
        <w:rPr>
          <w:lang w:val="el-GR"/>
        </w:rPr>
      </w:pPr>
    </w:p>
    <w:p w:rsidR="00DE02B2" w:rsidRDefault="00DE02B2" w:rsidP="00DE02B2">
      <w:pPr>
        <w:tabs>
          <w:tab w:val="left" w:pos="2353"/>
        </w:tabs>
        <w:rPr>
          <w:lang w:val="el-GR"/>
        </w:rPr>
      </w:pPr>
    </w:p>
    <w:p w:rsidR="00DE02B2" w:rsidRDefault="00DE02B2" w:rsidP="00DE02B2">
      <w:pPr>
        <w:tabs>
          <w:tab w:val="left" w:pos="2353"/>
        </w:tabs>
      </w:pPr>
    </w:p>
    <w:p w:rsidR="007F58FC" w:rsidRDefault="007F58FC" w:rsidP="00DE02B2">
      <w:pPr>
        <w:tabs>
          <w:tab w:val="left" w:pos="2353"/>
        </w:tabs>
      </w:pPr>
    </w:p>
    <w:p w:rsidR="007F58FC" w:rsidRDefault="007F58FC" w:rsidP="00DE02B2">
      <w:pPr>
        <w:tabs>
          <w:tab w:val="left" w:pos="2353"/>
        </w:tabs>
      </w:pPr>
    </w:p>
    <w:p w:rsidR="007F58FC" w:rsidRDefault="007F58FC" w:rsidP="00DE02B2">
      <w:pPr>
        <w:tabs>
          <w:tab w:val="left" w:pos="2353"/>
        </w:tabs>
      </w:pPr>
    </w:p>
    <w:p w:rsidR="007F58FC" w:rsidRPr="00026616" w:rsidRDefault="007F58FC" w:rsidP="00DE02B2">
      <w:pPr>
        <w:tabs>
          <w:tab w:val="left" w:pos="2353"/>
        </w:tabs>
        <w:rPr>
          <w:lang w:val="el-GR"/>
        </w:rPr>
      </w:pPr>
      <w:r w:rsidRPr="007F58FC">
        <w:rPr>
          <w:highlight w:val="green"/>
          <w:lang w:val="el-GR"/>
        </w:rPr>
        <w:lastRenderedPageBreak/>
        <w:t>3</w:t>
      </w:r>
      <w:r w:rsidRPr="007F58FC">
        <w:rPr>
          <w:highlight w:val="green"/>
          <w:vertAlign w:val="superscript"/>
          <w:lang w:val="el-GR"/>
        </w:rPr>
        <w:t>ο</w:t>
      </w:r>
      <w:r w:rsidRPr="007F58FC">
        <w:rPr>
          <w:highlight w:val="green"/>
          <w:lang w:val="el-GR"/>
        </w:rPr>
        <w:t xml:space="preserve"> ΜΑΘΗΜΑ</w:t>
      </w:r>
    </w:p>
    <w:p w:rsidR="00DE02B2" w:rsidRDefault="00F03CC7" w:rsidP="00DE02B2">
      <w:pPr>
        <w:tabs>
          <w:tab w:val="left" w:pos="2353"/>
        </w:tabs>
        <w:rPr>
          <w:lang w:val="el-GR"/>
        </w:rPr>
      </w:pPr>
      <w:r>
        <w:rPr>
          <w:lang w:val="el-GR"/>
        </w:rPr>
        <w:t xml:space="preserve">ΠΡΟΣΟΧΗ! Όταν έχουμε αντιστρέψει τη συνάρτηση, δηλ. </w:t>
      </w:r>
      <w:proofErr w:type="gramStart"/>
      <w:r>
        <w:t>u</w:t>
      </w:r>
      <w:r w:rsidRPr="00F03CC7">
        <w:rPr>
          <w:lang w:val="el-GR"/>
        </w:rPr>
        <w:t>(</w:t>
      </w:r>
      <w:proofErr w:type="gramEnd"/>
      <w:r w:rsidRPr="00F03CC7">
        <w:rPr>
          <w:lang w:val="el-GR"/>
        </w:rPr>
        <w:t>-</w:t>
      </w:r>
      <w:r>
        <w:t>n</w:t>
      </w:r>
      <w:r w:rsidRPr="00F03CC7">
        <w:rPr>
          <w:lang w:val="el-GR"/>
        </w:rPr>
        <w:t>)</w:t>
      </w:r>
      <w:r>
        <w:rPr>
          <w:lang w:val="el-GR"/>
        </w:rPr>
        <w:t>, τότε η μετατόπιση πάει με αντίθετη φορά.</w:t>
      </w:r>
    </w:p>
    <w:p w:rsidR="00F03CC7" w:rsidRDefault="00F03CC7" w:rsidP="00DE02B2">
      <w:pPr>
        <w:tabs>
          <w:tab w:val="left" w:pos="2353"/>
        </w:tabs>
        <w:rPr>
          <w:lang w:val="el-GR"/>
        </w:rPr>
      </w:pPr>
    </w:p>
    <w:p w:rsidR="00F03CC7" w:rsidRDefault="00F03CC7" w:rsidP="00DE02B2">
      <w:pPr>
        <w:tabs>
          <w:tab w:val="left" w:pos="2353"/>
        </w:tabs>
      </w:pPr>
      <w:r w:rsidRPr="00F03CC7">
        <w:rPr>
          <w:position w:val="-66"/>
          <w:lang w:val="el-GR"/>
        </w:rPr>
        <w:object w:dxaOrig="2020" w:dyaOrig="1440">
          <v:shape id="_x0000_i1040" type="#_x0000_t75" style="width:101pt;height:1in" o:ole="">
            <v:imagedata r:id="rId62" o:title=""/>
          </v:shape>
          <o:OLEObject Type="Embed" ProgID="Equation.DSMT4" ShapeID="_x0000_i1040" DrawAspect="Content" ObjectID="_1427837102" r:id="rId63"/>
        </w:object>
      </w:r>
    </w:p>
    <w:p w:rsidR="00F03CC7" w:rsidRDefault="00F03CC7" w:rsidP="00DE02B2">
      <w:pPr>
        <w:tabs>
          <w:tab w:val="left" w:pos="2353"/>
        </w:tabs>
      </w:pPr>
    </w:p>
    <w:p w:rsidR="00F03CC7" w:rsidRDefault="00C13306" w:rsidP="00DE02B2">
      <w:pPr>
        <w:tabs>
          <w:tab w:val="left" w:pos="2353"/>
        </w:tabs>
      </w:pPr>
      <w:r>
        <w:rPr>
          <w:noProof/>
        </w:rPr>
        <w:drawing>
          <wp:inline distT="0" distB="0" distL="0" distR="0" wp14:anchorId="2C77362C" wp14:editId="068BD098">
            <wp:extent cx="2251881" cy="1774209"/>
            <wp:effectExtent l="0" t="0" r="0" b="0"/>
            <wp:docPr id="924" name="Picture 9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64"/>
                    <a:srcRect l="4975" t="20251" r="8823" b="3491"/>
                    <a:stretch/>
                  </pic:blipFill>
                  <pic:spPr bwMode="auto">
                    <a:xfrm>
                      <a:off x="0" y="0"/>
                      <a:ext cx="2254749" cy="177646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C121616" wp14:editId="7A432BB3">
            <wp:extent cx="2306471" cy="1775485"/>
            <wp:effectExtent l="0" t="0" r="0" b="0"/>
            <wp:docPr id="925" name="Picture 9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65"/>
                    <a:srcRect l="4851" t="21090" r="8698" b="4190"/>
                    <a:stretch/>
                  </pic:blipFill>
                  <pic:spPr bwMode="auto">
                    <a:xfrm>
                      <a:off x="0" y="0"/>
                      <a:ext cx="2309348" cy="17777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13306" w:rsidRDefault="00C13306" w:rsidP="00DE02B2">
      <w:pPr>
        <w:tabs>
          <w:tab w:val="left" w:pos="2353"/>
        </w:tabs>
      </w:pPr>
      <w:r>
        <w:rPr>
          <w:noProof/>
        </w:rPr>
        <w:drawing>
          <wp:inline distT="0" distB="0" distL="0" distR="0" wp14:anchorId="3FBC3BBF" wp14:editId="26C3BE46">
            <wp:extent cx="2394392" cy="1849271"/>
            <wp:effectExtent l="0" t="0" r="6350" b="0"/>
            <wp:docPr id="926" name="Picture 9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66"/>
                    <a:srcRect l="5100" t="19972" r="8574" b="5168"/>
                    <a:stretch/>
                  </pic:blipFill>
                  <pic:spPr bwMode="auto">
                    <a:xfrm>
                      <a:off x="0" y="0"/>
                      <a:ext cx="2394601" cy="184943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A80CD1D" wp14:editId="75E48331">
            <wp:extent cx="2394141" cy="1842447"/>
            <wp:effectExtent l="0" t="0" r="6350" b="5715"/>
            <wp:docPr id="927" name="Picture 9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67"/>
                    <a:srcRect l="5598" t="19832" r="8574" b="6005"/>
                    <a:stretch/>
                  </pic:blipFill>
                  <pic:spPr bwMode="auto">
                    <a:xfrm>
                      <a:off x="0" y="0"/>
                      <a:ext cx="2394350" cy="184260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13306" w:rsidRDefault="00C13306" w:rsidP="00DE02B2">
      <w:pPr>
        <w:tabs>
          <w:tab w:val="left" w:pos="2353"/>
        </w:tabs>
      </w:pPr>
      <w:r>
        <w:rPr>
          <w:noProof/>
        </w:rPr>
        <w:lastRenderedPageBreak/>
        <w:drawing>
          <wp:inline distT="0" distB="0" distL="0" distR="0" wp14:anchorId="027C51DE" wp14:editId="78A9C689">
            <wp:extent cx="2426876" cy="1828800"/>
            <wp:effectExtent l="0" t="0" r="0" b="0"/>
            <wp:docPr id="928" name="Picture 9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68"/>
                    <a:srcRect l="4728" t="20950" r="7952" b="5167"/>
                    <a:stretch/>
                  </pic:blipFill>
                  <pic:spPr bwMode="auto">
                    <a:xfrm>
                      <a:off x="0" y="0"/>
                      <a:ext cx="2427088" cy="18289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1E4AA5C" wp14:editId="4B2436F8">
            <wp:extent cx="2384341" cy="1828800"/>
            <wp:effectExtent l="0" t="0" r="0" b="0"/>
            <wp:docPr id="929" name="Picture 9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69"/>
                    <a:srcRect l="5224" t="20810" r="8823" b="5168"/>
                    <a:stretch/>
                  </pic:blipFill>
                  <pic:spPr bwMode="auto">
                    <a:xfrm>
                      <a:off x="0" y="0"/>
                      <a:ext cx="2384549" cy="18289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13306" w:rsidRDefault="00C13306" w:rsidP="00DE02B2">
      <w:pPr>
        <w:tabs>
          <w:tab w:val="left" w:pos="2353"/>
        </w:tabs>
        <w:rPr>
          <w:lang w:val="el-GR"/>
        </w:rPr>
      </w:pPr>
      <w:r>
        <w:rPr>
          <w:noProof/>
        </w:rPr>
        <w:drawing>
          <wp:inline distT="0" distB="0" distL="0" distR="0" wp14:anchorId="47731883" wp14:editId="4535D29F">
            <wp:extent cx="2388989" cy="1876568"/>
            <wp:effectExtent l="0" t="0" r="0" b="9525"/>
            <wp:docPr id="930" name="Picture 9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0"/>
                    <a:srcRect l="5722" t="19972" r="8449" b="4330"/>
                    <a:stretch/>
                  </pic:blipFill>
                  <pic:spPr bwMode="auto">
                    <a:xfrm>
                      <a:off x="0" y="0"/>
                      <a:ext cx="2389198" cy="187673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15BDF" w:rsidRDefault="00D15BDF" w:rsidP="00DE02B2">
      <w:pPr>
        <w:tabs>
          <w:tab w:val="left" w:pos="2353"/>
        </w:tabs>
      </w:pPr>
      <w:r w:rsidRPr="00D15BDF">
        <w:rPr>
          <w:position w:val="-48"/>
          <w:lang w:val="el-GR"/>
        </w:rPr>
        <w:object w:dxaOrig="3580" w:dyaOrig="1080">
          <v:shape id="_x0000_i1041" type="#_x0000_t75" style="width:179pt;height:54pt" o:ole="">
            <v:imagedata r:id="rId71" o:title=""/>
          </v:shape>
          <o:OLEObject Type="Embed" ProgID="Equation.DSMT4" ShapeID="_x0000_i1041" DrawAspect="Content" ObjectID="_1427837103" r:id="rId72"/>
        </w:object>
      </w:r>
    </w:p>
    <w:p w:rsidR="00D15BDF" w:rsidRPr="00D15BDF" w:rsidRDefault="00D15BDF" w:rsidP="00DE02B2">
      <w:pPr>
        <w:tabs>
          <w:tab w:val="left" w:pos="2353"/>
        </w:tabs>
        <w:rPr>
          <w:lang w:val="el-GR"/>
        </w:rPr>
      </w:pPr>
      <w:r>
        <w:rPr>
          <w:lang w:val="el-GR"/>
        </w:rPr>
        <w:t>ισχύει και για αφαίρεση και για πολλαπλασιασμό</w:t>
      </w:r>
    </w:p>
    <w:p w:rsidR="00D15BDF" w:rsidRPr="00D15BDF" w:rsidRDefault="00D15BDF" w:rsidP="00DE02B2">
      <w:pPr>
        <w:tabs>
          <w:tab w:val="left" w:pos="2353"/>
        </w:tabs>
        <w:rPr>
          <w:lang w:val="el-GR"/>
        </w:rPr>
      </w:pPr>
    </w:p>
    <w:p w:rsidR="00F03CC7" w:rsidRDefault="00070465" w:rsidP="00DE02B2">
      <w:pPr>
        <w:tabs>
          <w:tab w:val="left" w:pos="2353"/>
        </w:tabs>
        <w:rPr>
          <w:lang w:val="el-GR"/>
        </w:rPr>
      </w:pPr>
      <w:r>
        <w:rPr>
          <w:lang w:val="el-GR"/>
        </w:rPr>
        <w:t>π.χ.</w:t>
      </w:r>
    </w:p>
    <w:p w:rsidR="00070465" w:rsidRDefault="00026616" w:rsidP="00DE02B2">
      <w:pPr>
        <w:tabs>
          <w:tab w:val="left" w:pos="2353"/>
        </w:tabs>
        <w:rPr>
          <w:noProof/>
        </w:rPr>
      </w:pPr>
      <w:r w:rsidRPr="00026616">
        <w:rPr>
          <w:noProof/>
        </w:rPr>
        <mc:AlternateContent>
          <mc:Choice Requires="wps">
            <w:drawing>
              <wp:anchor distT="0" distB="0" distL="114300" distR="114300" simplePos="0" relativeHeight="252310528" behindDoc="0" locked="0" layoutInCell="1" allowOverlap="1" wp14:editId="36B11C9B">
                <wp:simplePos x="0" y="0"/>
                <wp:positionH relativeFrom="column">
                  <wp:posOffset>2460122</wp:posOffset>
                </wp:positionH>
                <wp:positionV relativeFrom="paragraph">
                  <wp:posOffset>614045</wp:posOffset>
                </wp:positionV>
                <wp:extent cx="573206" cy="1403985"/>
                <wp:effectExtent l="0" t="0" r="0" b="0"/>
                <wp:wrapNone/>
                <wp:docPr id="93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3206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Default="007342B4" w:rsidP="00026616">
                            <w:pPr>
                              <w:spacing w:after="0"/>
                            </w:pPr>
                            <w:proofErr w:type="gramStart"/>
                            <w:r>
                              <w:t>x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  <w:proofErr w:type="gramEnd"/>
                            <w:r>
                              <w:t>(n)</w:t>
                            </w:r>
                          </w:p>
                          <w:p w:rsidR="007342B4" w:rsidRDefault="007342B4" w:rsidP="00026616">
                            <w:pPr>
                              <w:spacing w:after="0"/>
                            </w:pPr>
                            <w:r>
                              <w:t>+</w:t>
                            </w:r>
                          </w:p>
                          <w:p w:rsidR="007342B4" w:rsidRPr="00026616" w:rsidRDefault="007342B4" w:rsidP="00026616">
                            <w:pPr>
                              <w:spacing w:after="0"/>
                            </w:pPr>
                            <w:proofErr w:type="gramStart"/>
                            <w:r>
                              <w:t>x</w: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  <w:proofErr w:type="gramEnd"/>
                            <w:r>
                              <w:t>(n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81" type="#_x0000_t202" style="position:absolute;margin-left:193.7pt;margin-top:48.35pt;width:45.15pt;height:110.55pt;z-index:25231052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" filled="f" stroked="f">
                <v:textbox style="mso-fit-shape-to-text:t">
                  <w:txbxContent>
                    <w:p w:rsidR="007342B4" w:rsidRDefault="007342B4" w:rsidP="00026616">
                      <w:pPr>
                        <w:spacing w:after="0"/>
                      </w:pPr>
                      <w:proofErr w:type="gramStart"/>
                      <w:r>
                        <w:t>x</w:t>
                      </w:r>
                      <w:r>
                        <w:rPr>
                          <w:vertAlign w:val="subscript"/>
                        </w:rPr>
                        <w:t>1</w:t>
                      </w:r>
                      <w:proofErr w:type="gramEnd"/>
                      <w:r>
                        <w:t>(n)</w:t>
                      </w:r>
                    </w:p>
                    <w:p w:rsidR="007342B4" w:rsidRDefault="007342B4" w:rsidP="00026616">
                      <w:pPr>
                        <w:spacing w:after="0"/>
                      </w:pPr>
                      <w:r>
                        <w:t>+</w:t>
                      </w:r>
                    </w:p>
                    <w:p w:rsidR="007342B4" w:rsidRPr="00026616" w:rsidRDefault="007342B4" w:rsidP="00026616">
                      <w:pPr>
                        <w:spacing w:after="0"/>
                      </w:pPr>
                      <w:proofErr w:type="gramStart"/>
                      <w:r>
                        <w:t>x</w:t>
                      </w:r>
                      <w:r>
                        <w:rPr>
                          <w:vertAlign w:val="subscript"/>
                        </w:rPr>
                        <w:t>2</w:t>
                      </w:r>
                      <w:proofErr w:type="gramEnd"/>
                      <w:r>
                        <w:t>(n)</w:t>
                      </w:r>
                    </w:p>
                  </w:txbxContent>
                </v:textbox>
              </v:shape>
            </w:pict>
          </mc:Fallback>
        </mc:AlternateContent>
      </w:r>
      <w:r w:rsidR="00070465">
        <w:rPr>
          <w:noProof/>
        </w:rPr>
        <w:drawing>
          <wp:inline distT="0" distB="0" distL="0" distR="0" wp14:anchorId="4C71FB96" wp14:editId="281FAF70">
            <wp:extent cx="2413632" cy="1883391"/>
            <wp:effectExtent l="0" t="0" r="6350" b="3175"/>
            <wp:docPr id="911" name="Picture 9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3"/>
                    <a:srcRect l="5473" t="19553" r="7330" b="4050"/>
                    <a:stretch/>
                  </pic:blipFill>
                  <pic:spPr bwMode="auto">
                    <a:xfrm>
                      <a:off x="0" y="0"/>
                      <a:ext cx="2413843" cy="188355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  <w:lang w:val="el-GR"/>
        </w:rPr>
        <w:t xml:space="preserve">            </w:t>
      </w:r>
      <w:r>
        <w:rPr>
          <w:noProof/>
        </w:rPr>
        <w:t xml:space="preserve">      </w:t>
      </w:r>
      <w:r>
        <w:rPr>
          <w:noProof/>
        </w:rPr>
        <w:drawing>
          <wp:inline distT="0" distB="0" distL="0" distR="0" wp14:anchorId="3734789E" wp14:editId="7ED206E4">
            <wp:extent cx="2376177" cy="1808328"/>
            <wp:effectExtent l="0" t="0" r="5080" b="1905"/>
            <wp:docPr id="931" name="Picture 9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4"/>
                    <a:srcRect l="4727" t="19972" r="7828" b="5307"/>
                    <a:stretch/>
                  </pic:blipFill>
                  <pic:spPr bwMode="auto">
                    <a:xfrm>
                      <a:off x="0" y="0"/>
                      <a:ext cx="2376384" cy="180848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26616" w:rsidRDefault="00026616" w:rsidP="00DE02B2">
      <w:pPr>
        <w:tabs>
          <w:tab w:val="left" w:pos="2353"/>
        </w:tabs>
        <w:rPr>
          <w:noProof/>
          <w:lang w:val="el-GR"/>
        </w:rPr>
      </w:pPr>
      <w:r w:rsidRPr="00026616"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2312576" behindDoc="0" locked="0" layoutInCell="1" allowOverlap="1" wp14:anchorId="650F4B5F" wp14:editId="16CB6D1B">
                <wp:simplePos x="0" y="0"/>
                <wp:positionH relativeFrom="column">
                  <wp:posOffset>2391751</wp:posOffset>
                </wp:positionH>
                <wp:positionV relativeFrom="paragraph">
                  <wp:posOffset>465275</wp:posOffset>
                </wp:positionV>
                <wp:extent cx="573206" cy="1403985"/>
                <wp:effectExtent l="0" t="0" r="0" b="0"/>
                <wp:wrapNone/>
                <wp:docPr id="93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3206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Default="007342B4" w:rsidP="00026616">
                            <w:pPr>
                              <w:spacing w:after="0"/>
                            </w:pPr>
                            <w:proofErr w:type="gramStart"/>
                            <w:r>
                              <w:t>x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  <w:proofErr w:type="gramEnd"/>
                            <w:r>
                              <w:t>(n)</w:t>
                            </w:r>
                          </w:p>
                          <w:p w:rsidR="007342B4" w:rsidRPr="00026616" w:rsidRDefault="007342B4" w:rsidP="00026616">
                            <w:pPr>
                              <w:spacing w:after="0"/>
                              <w:rPr>
                                <w:lang w:val="el-GR"/>
                              </w:rPr>
                            </w:pPr>
                            <w:r>
                              <w:rPr>
                                <w:lang w:val="el-GR"/>
                              </w:rPr>
                              <w:t>-</w:t>
                            </w:r>
                          </w:p>
                          <w:p w:rsidR="007342B4" w:rsidRPr="00026616" w:rsidRDefault="007342B4" w:rsidP="00026616">
                            <w:pPr>
                              <w:spacing w:after="0"/>
                            </w:pPr>
                            <w:proofErr w:type="gramStart"/>
                            <w:r>
                              <w:t>x</w: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  <w:proofErr w:type="gramEnd"/>
                            <w:r>
                              <w:t>(n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82" type="#_x0000_t202" style="position:absolute;margin-left:188.35pt;margin-top:36.65pt;width:45.15pt;height:110.55pt;z-index:25231257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" filled="f" stroked="f">
                <v:textbox style="mso-fit-shape-to-text:t">
                  <w:txbxContent>
                    <w:p w:rsidR="007342B4" w:rsidRDefault="007342B4" w:rsidP="00026616">
                      <w:pPr>
                        <w:spacing w:after="0"/>
                      </w:pPr>
                      <w:proofErr w:type="gramStart"/>
                      <w:r>
                        <w:t>x</w:t>
                      </w:r>
                      <w:r>
                        <w:rPr>
                          <w:vertAlign w:val="subscript"/>
                        </w:rPr>
                        <w:t>1</w:t>
                      </w:r>
                      <w:proofErr w:type="gramEnd"/>
                      <w:r>
                        <w:t>(n)</w:t>
                      </w:r>
                    </w:p>
                    <w:p w:rsidR="007342B4" w:rsidRPr="00026616" w:rsidRDefault="007342B4" w:rsidP="00026616">
                      <w:pPr>
                        <w:spacing w:after="0"/>
                        <w:rPr>
                          <w:lang w:val="el-GR"/>
                        </w:rPr>
                      </w:pPr>
                      <w:r>
                        <w:rPr>
                          <w:lang w:val="el-GR"/>
                        </w:rPr>
                        <w:t>-</w:t>
                      </w:r>
                    </w:p>
                    <w:p w:rsidR="007342B4" w:rsidRPr="00026616" w:rsidRDefault="007342B4" w:rsidP="00026616">
                      <w:pPr>
                        <w:spacing w:after="0"/>
                      </w:pPr>
                      <w:proofErr w:type="gramStart"/>
                      <w:r>
                        <w:t>x</w:t>
                      </w:r>
                      <w:r>
                        <w:rPr>
                          <w:vertAlign w:val="subscript"/>
                        </w:rPr>
                        <w:t>2</w:t>
                      </w:r>
                      <w:proofErr w:type="gramEnd"/>
                      <w:r>
                        <w:t>(n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02C305A2" wp14:editId="53E1B94B">
            <wp:extent cx="2342496" cy="1794681"/>
            <wp:effectExtent l="0" t="0" r="1270" b="0"/>
            <wp:docPr id="933" name="Picture 9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5"/>
                    <a:srcRect l="5224" t="20670" r="8076" b="4749"/>
                    <a:stretch/>
                  </pic:blipFill>
                  <pic:spPr bwMode="auto">
                    <a:xfrm>
                      <a:off x="0" y="0"/>
                      <a:ext cx="2342701" cy="179483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  <w:lang w:val="el-GR"/>
        </w:rPr>
        <w:t xml:space="preserve">                     </w:t>
      </w:r>
      <w:r>
        <w:rPr>
          <w:noProof/>
        </w:rPr>
        <w:drawing>
          <wp:inline distT="0" distB="0" distL="0" distR="0" wp14:anchorId="4E38791E" wp14:editId="67267256">
            <wp:extent cx="2381164" cy="1835623"/>
            <wp:effectExtent l="0" t="0" r="635" b="0"/>
            <wp:docPr id="934" name="Picture 9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6"/>
                    <a:srcRect l="4728" t="20251" r="8947" b="5028"/>
                    <a:stretch/>
                  </pic:blipFill>
                  <pic:spPr bwMode="auto">
                    <a:xfrm>
                      <a:off x="0" y="0"/>
                      <a:ext cx="2381373" cy="183578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D6EBF" w:rsidRPr="00026616" w:rsidRDefault="002D6EBF" w:rsidP="00DE02B2">
      <w:pPr>
        <w:tabs>
          <w:tab w:val="left" w:pos="2353"/>
        </w:tabs>
        <w:rPr>
          <w:lang w:val="el-GR"/>
        </w:rPr>
      </w:pPr>
      <w:r w:rsidRPr="00026616">
        <w:rPr>
          <w:noProof/>
        </w:rPr>
        <mc:AlternateContent>
          <mc:Choice Requires="wps">
            <w:drawing>
              <wp:anchor distT="0" distB="0" distL="114300" distR="114300" simplePos="0" relativeHeight="252314624" behindDoc="0" locked="0" layoutInCell="1" allowOverlap="1" wp14:anchorId="3DD31F8A" wp14:editId="676DC919">
                <wp:simplePos x="0" y="0"/>
                <wp:positionH relativeFrom="column">
                  <wp:posOffset>-188017</wp:posOffset>
                </wp:positionH>
                <wp:positionV relativeFrom="paragraph">
                  <wp:posOffset>-168379</wp:posOffset>
                </wp:positionV>
                <wp:extent cx="573206" cy="1403985"/>
                <wp:effectExtent l="0" t="0" r="0" b="0"/>
                <wp:wrapNone/>
                <wp:docPr id="93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3206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Default="007342B4" w:rsidP="00026616">
                            <w:pPr>
                              <w:spacing w:after="0"/>
                            </w:pPr>
                            <w:proofErr w:type="gramStart"/>
                            <w:r>
                              <w:t>x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  <w:proofErr w:type="gramEnd"/>
                            <w:r>
                              <w:t>(n)</w:t>
                            </w:r>
                          </w:p>
                          <w:p w:rsidR="007342B4" w:rsidRPr="00026616" w:rsidRDefault="007342B4" w:rsidP="00026616">
                            <w:pPr>
                              <w:spacing w:after="0"/>
                              <w:rPr>
                                <w:lang w:val="el-GR"/>
                              </w:rPr>
                            </w:pPr>
                            <w:r>
                              <w:rPr>
                                <w:lang w:val="el-GR"/>
                              </w:rPr>
                              <w:t>*</w:t>
                            </w:r>
                          </w:p>
                          <w:p w:rsidR="007342B4" w:rsidRPr="00026616" w:rsidRDefault="007342B4" w:rsidP="00026616">
                            <w:pPr>
                              <w:spacing w:after="0"/>
                            </w:pPr>
                            <w:proofErr w:type="gramStart"/>
                            <w:r>
                              <w:t>x</w: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  <w:proofErr w:type="gramEnd"/>
                            <w:r>
                              <w:t>(n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83" type="#_x0000_t202" style="position:absolute;margin-left:-14.8pt;margin-top:-13.25pt;width:45.15pt;height:110.55pt;z-index:25231462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" filled="f" stroked="f">
                <v:textbox style="mso-fit-shape-to-text:t">
                  <w:txbxContent>
                    <w:p w:rsidR="007342B4" w:rsidRDefault="007342B4" w:rsidP="00026616">
                      <w:pPr>
                        <w:spacing w:after="0"/>
                      </w:pPr>
                      <w:proofErr w:type="gramStart"/>
                      <w:r>
                        <w:t>x</w:t>
                      </w:r>
                      <w:r>
                        <w:rPr>
                          <w:vertAlign w:val="subscript"/>
                        </w:rPr>
                        <w:t>1</w:t>
                      </w:r>
                      <w:proofErr w:type="gramEnd"/>
                      <w:r>
                        <w:t>(n)</w:t>
                      </w:r>
                    </w:p>
                    <w:p w:rsidR="007342B4" w:rsidRPr="00026616" w:rsidRDefault="007342B4" w:rsidP="00026616">
                      <w:pPr>
                        <w:spacing w:after="0"/>
                        <w:rPr>
                          <w:lang w:val="el-GR"/>
                        </w:rPr>
                      </w:pPr>
                      <w:r>
                        <w:rPr>
                          <w:lang w:val="el-GR"/>
                        </w:rPr>
                        <w:t>*</w:t>
                      </w:r>
                    </w:p>
                    <w:p w:rsidR="007342B4" w:rsidRPr="00026616" w:rsidRDefault="007342B4" w:rsidP="00026616">
                      <w:pPr>
                        <w:spacing w:after="0"/>
                      </w:pPr>
                      <w:proofErr w:type="gramStart"/>
                      <w:r>
                        <w:t>x</w:t>
                      </w:r>
                      <w:r>
                        <w:rPr>
                          <w:vertAlign w:val="subscript"/>
                        </w:rPr>
                        <w:t>2</w:t>
                      </w:r>
                      <w:proofErr w:type="gramEnd"/>
                      <w:r>
                        <w:t>(n)</w:t>
                      </w:r>
                    </w:p>
                  </w:txbxContent>
                </v:textbox>
              </v:shape>
            </w:pict>
          </mc:Fallback>
        </mc:AlternateContent>
      </w:r>
    </w:p>
    <w:p w:rsidR="0005440F" w:rsidRDefault="0005440F" w:rsidP="00DE02B2">
      <w:pPr>
        <w:tabs>
          <w:tab w:val="left" w:pos="2353"/>
        </w:tabs>
        <w:rPr>
          <w:lang w:val="el-GR"/>
        </w:rPr>
      </w:pPr>
    </w:p>
    <w:p w:rsidR="002D6EBF" w:rsidRDefault="002D6EBF" w:rsidP="00DE02B2">
      <w:pPr>
        <w:tabs>
          <w:tab w:val="left" w:pos="2353"/>
        </w:tabs>
        <w:rPr>
          <w:lang w:val="el-GR"/>
        </w:rPr>
      </w:pPr>
      <w:r>
        <w:rPr>
          <w:noProof/>
        </w:rPr>
        <w:drawing>
          <wp:inline distT="0" distB="0" distL="0" distR="0" wp14:anchorId="013BC348" wp14:editId="03F912B3">
            <wp:extent cx="2513933" cy="1924334"/>
            <wp:effectExtent l="0" t="0" r="1270" b="0"/>
            <wp:docPr id="937" name="Picture 9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7"/>
                    <a:srcRect l="4602" t="20670" r="8947" b="5028"/>
                    <a:stretch/>
                  </pic:blipFill>
                  <pic:spPr bwMode="auto">
                    <a:xfrm>
                      <a:off x="0" y="0"/>
                      <a:ext cx="2514153" cy="192450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D6EBF" w:rsidRDefault="002D6EBF" w:rsidP="00DE02B2">
      <w:pPr>
        <w:tabs>
          <w:tab w:val="left" w:pos="2353"/>
        </w:tabs>
        <w:rPr>
          <w:lang w:val="el-GR"/>
        </w:rPr>
      </w:pPr>
    </w:p>
    <w:p w:rsidR="002D6EBF" w:rsidRDefault="002D6EBF" w:rsidP="00DE02B2">
      <w:pPr>
        <w:tabs>
          <w:tab w:val="left" w:pos="2353"/>
        </w:tabs>
        <w:rPr>
          <w:lang w:val="el-GR"/>
        </w:rPr>
      </w:pPr>
      <w:r>
        <w:rPr>
          <w:noProof/>
        </w:rPr>
        <w:drawing>
          <wp:inline distT="0" distB="0" distL="0" distR="0" wp14:anchorId="2F046319" wp14:editId="69EBB271">
            <wp:extent cx="2875943" cy="2238233"/>
            <wp:effectExtent l="0" t="0" r="635" b="0"/>
            <wp:docPr id="938" name="Picture 9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8"/>
                    <a:srcRect l="5971" t="19693" r="8201" b="5308"/>
                    <a:stretch/>
                  </pic:blipFill>
                  <pic:spPr bwMode="auto">
                    <a:xfrm>
                      <a:off x="0" y="0"/>
                      <a:ext cx="2876195" cy="223842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D6EBF" w:rsidRPr="00070465" w:rsidRDefault="002D6EBF" w:rsidP="00DE02B2">
      <w:pPr>
        <w:tabs>
          <w:tab w:val="left" w:pos="2353"/>
        </w:tabs>
        <w:rPr>
          <w:lang w:val="el-GR"/>
        </w:rPr>
      </w:pPr>
      <w:r>
        <w:rPr>
          <w:lang w:val="el-GR"/>
        </w:rPr>
        <w:t>γραμμική σχέση (πρόσθεση αφαίρεση σημάτων)</w:t>
      </w:r>
    </w:p>
    <w:p w:rsidR="00F03CC7" w:rsidRPr="002D6EBF" w:rsidRDefault="00F03CC7" w:rsidP="00F03CC7">
      <w:pPr>
        <w:rPr>
          <w:lang w:val="el-GR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953"/>
        <w:gridCol w:w="1953"/>
        <w:gridCol w:w="1953"/>
        <w:gridCol w:w="1953"/>
      </w:tblGrid>
      <w:tr w:rsidR="00F03CC7" w:rsidTr="001C3794">
        <w:trPr>
          <w:trHeight w:val="275"/>
        </w:trPr>
        <w:tc>
          <w:tcPr>
            <w:tcW w:w="1953" w:type="dxa"/>
          </w:tcPr>
          <w:p w:rsidR="00F03CC7" w:rsidRDefault="00F03CC7" w:rsidP="00F03CC7">
            <w:pPr>
              <w:jc w:val="center"/>
            </w:pPr>
            <w:r>
              <w:lastRenderedPageBreak/>
              <w:t>n</w:t>
            </w:r>
          </w:p>
        </w:tc>
        <w:tc>
          <w:tcPr>
            <w:tcW w:w="1953" w:type="dxa"/>
          </w:tcPr>
          <w:p w:rsidR="00F03CC7" w:rsidRPr="00F03CC7" w:rsidRDefault="00F03CC7" w:rsidP="00F03CC7">
            <w:pPr>
              <w:jc w:val="center"/>
            </w:pPr>
            <w:r>
              <w:t>x</w:t>
            </w:r>
            <w:r>
              <w:rPr>
                <w:vertAlign w:val="subscript"/>
              </w:rPr>
              <w:t>1</w:t>
            </w:r>
            <w:r>
              <w:t>(n)</w:t>
            </w:r>
          </w:p>
        </w:tc>
        <w:tc>
          <w:tcPr>
            <w:tcW w:w="1953" w:type="dxa"/>
          </w:tcPr>
          <w:p w:rsidR="00F03CC7" w:rsidRPr="00F03CC7" w:rsidRDefault="00F03CC7" w:rsidP="00F03CC7">
            <w:pPr>
              <w:jc w:val="center"/>
            </w:pPr>
            <w:r>
              <w:t>x</w:t>
            </w:r>
            <w:r>
              <w:rPr>
                <w:vertAlign w:val="subscript"/>
              </w:rPr>
              <w:t>2</w:t>
            </w:r>
            <w:r>
              <w:t>(n)</w:t>
            </w:r>
          </w:p>
        </w:tc>
        <w:tc>
          <w:tcPr>
            <w:tcW w:w="1953" w:type="dxa"/>
          </w:tcPr>
          <w:p w:rsidR="00F03CC7" w:rsidRPr="00F03CC7" w:rsidRDefault="00F03CC7" w:rsidP="00F03CC7">
            <w:pPr>
              <w:jc w:val="center"/>
            </w:pPr>
            <w:r>
              <w:t>3x</w:t>
            </w:r>
            <w:r>
              <w:rPr>
                <w:vertAlign w:val="subscript"/>
              </w:rPr>
              <w:t>1</w:t>
            </w:r>
            <w:r>
              <w:t>(n)-2x</w:t>
            </w:r>
            <w:r>
              <w:rPr>
                <w:vertAlign w:val="subscript"/>
              </w:rPr>
              <w:t>2</w:t>
            </w:r>
            <w:r>
              <w:t>(n)</w:t>
            </w:r>
          </w:p>
        </w:tc>
      </w:tr>
      <w:tr w:rsidR="00F03CC7" w:rsidTr="001C3794">
        <w:trPr>
          <w:trHeight w:val="275"/>
        </w:trPr>
        <w:tc>
          <w:tcPr>
            <w:tcW w:w="1953" w:type="dxa"/>
          </w:tcPr>
          <w:p w:rsidR="00F03CC7" w:rsidRDefault="00F03CC7" w:rsidP="00F03CC7">
            <w:pPr>
              <w:jc w:val="center"/>
            </w:pPr>
            <w:r>
              <w:t>-3</w:t>
            </w:r>
          </w:p>
        </w:tc>
        <w:tc>
          <w:tcPr>
            <w:tcW w:w="1953" w:type="dxa"/>
          </w:tcPr>
          <w:p w:rsidR="00F03CC7" w:rsidRDefault="00F03CC7" w:rsidP="00F03CC7">
            <w:pPr>
              <w:jc w:val="center"/>
            </w:pPr>
            <w:r>
              <w:t>1</w:t>
            </w:r>
          </w:p>
        </w:tc>
        <w:tc>
          <w:tcPr>
            <w:tcW w:w="1953" w:type="dxa"/>
          </w:tcPr>
          <w:p w:rsidR="00F03CC7" w:rsidRDefault="00F03CC7" w:rsidP="00F03CC7">
            <w:pPr>
              <w:jc w:val="center"/>
            </w:pPr>
            <w:r>
              <w:t>0</w:t>
            </w:r>
          </w:p>
        </w:tc>
        <w:tc>
          <w:tcPr>
            <w:tcW w:w="1953" w:type="dxa"/>
          </w:tcPr>
          <w:p w:rsidR="00F03CC7" w:rsidRDefault="00F03CC7" w:rsidP="00F03CC7">
            <w:pPr>
              <w:jc w:val="center"/>
            </w:pPr>
            <w:r>
              <w:t>3·1-0=3</w:t>
            </w:r>
          </w:p>
        </w:tc>
      </w:tr>
      <w:tr w:rsidR="00F03CC7" w:rsidTr="001C3794">
        <w:trPr>
          <w:trHeight w:val="275"/>
        </w:trPr>
        <w:tc>
          <w:tcPr>
            <w:tcW w:w="1953" w:type="dxa"/>
          </w:tcPr>
          <w:p w:rsidR="00F03CC7" w:rsidRDefault="00F03CC7" w:rsidP="00F03CC7">
            <w:pPr>
              <w:jc w:val="center"/>
            </w:pPr>
            <w:r>
              <w:t>-2</w:t>
            </w:r>
          </w:p>
        </w:tc>
        <w:tc>
          <w:tcPr>
            <w:tcW w:w="1953" w:type="dxa"/>
          </w:tcPr>
          <w:p w:rsidR="00F03CC7" w:rsidRDefault="00F03CC7" w:rsidP="00F03CC7">
            <w:pPr>
              <w:jc w:val="center"/>
            </w:pPr>
            <w:r>
              <w:t>1</w:t>
            </w:r>
          </w:p>
        </w:tc>
        <w:tc>
          <w:tcPr>
            <w:tcW w:w="1953" w:type="dxa"/>
          </w:tcPr>
          <w:p w:rsidR="00F03CC7" w:rsidRDefault="00F03CC7" w:rsidP="00F03CC7">
            <w:pPr>
              <w:jc w:val="center"/>
            </w:pPr>
            <w:r>
              <w:t>0</w:t>
            </w:r>
          </w:p>
        </w:tc>
        <w:tc>
          <w:tcPr>
            <w:tcW w:w="1953" w:type="dxa"/>
          </w:tcPr>
          <w:p w:rsidR="00F03CC7" w:rsidRDefault="00F03CC7" w:rsidP="00F03CC7">
            <w:pPr>
              <w:jc w:val="center"/>
            </w:pPr>
            <w:r>
              <w:t>3·1-0=3</w:t>
            </w:r>
          </w:p>
        </w:tc>
      </w:tr>
      <w:tr w:rsidR="00F03CC7" w:rsidTr="001C3794">
        <w:trPr>
          <w:trHeight w:val="275"/>
        </w:trPr>
        <w:tc>
          <w:tcPr>
            <w:tcW w:w="1953" w:type="dxa"/>
          </w:tcPr>
          <w:p w:rsidR="00F03CC7" w:rsidRDefault="00F03CC7" w:rsidP="00F03CC7">
            <w:pPr>
              <w:jc w:val="center"/>
            </w:pPr>
            <w:r>
              <w:t>-1</w:t>
            </w:r>
          </w:p>
        </w:tc>
        <w:tc>
          <w:tcPr>
            <w:tcW w:w="1953" w:type="dxa"/>
          </w:tcPr>
          <w:p w:rsidR="00F03CC7" w:rsidRDefault="00F03CC7" w:rsidP="00F03CC7">
            <w:pPr>
              <w:jc w:val="center"/>
            </w:pPr>
            <w:r>
              <w:t>1</w:t>
            </w:r>
          </w:p>
        </w:tc>
        <w:tc>
          <w:tcPr>
            <w:tcW w:w="1953" w:type="dxa"/>
          </w:tcPr>
          <w:p w:rsidR="00F03CC7" w:rsidRDefault="00F03CC7" w:rsidP="00F03CC7">
            <w:pPr>
              <w:jc w:val="center"/>
            </w:pPr>
            <w:r>
              <w:t>0</w:t>
            </w:r>
          </w:p>
        </w:tc>
        <w:tc>
          <w:tcPr>
            <w:tcW w:w="1953" w:type="dxa"/>
          </w:tcPr>
          <w:p w:rsidR="00F03CC7" w:rsidRDefault="00F03CC7" w:rsidP="00F03CC7">
            <w:pPr>
              <w:jc w:val="center"/>
            </w:pPr>
            <w:r>
              <w:t>3·1-0=3</w:t>
            </w:r>
          </w:p>
        </w:tc>
      </w:tr>
      <w:tr w:rsidR="00F03CC7" w:rsidTr="001C3794">
        <w:trPr>
          <w:trHeight w:val="275"/>
        </w:trPr>
        <w:tc>
          <w:tcPr>
            <w:tcW w:w="1953" w:type="dxa"/>
          </w:tcPr>
          <w:p w:rsidR="00F03CC7" w:rsidRDefault="00F03CC7" w:rsidP="00F03CC7">
            <w:pPr>
              <w:jc w:val="center"/>
            </w:pPr>
            <w:r>
              <w:t>0</w:t>
            </w:r>
          </w:p>
        </w:tc>
        <w:tc>
          <w:tcPr>
            <w:tcW w:w="1953" w:type="dxa"/>
          </w:tcPr>
          <w:p w:rsidR="00F03CC7" w:rsidRDefault="00F03CC7" w:rsidP="00F03CC7">
            <w:pPr>
              <w:jc w:val="center"/>
            </w:pPr>
            <w:r>
              <w:t>1</w:t>
            </w:r>
          </w:p>
        </w:tc>
        <w:tc>
          <w:tcPr>
            <w:tcW w:w="1953" w:type="dxa"/>
          </w:tcPr>
          <w:p w:rsidR="00F03CC7" w:rsidRDefault="00F03CC7" w:rsidP="00F03CC7">
            <w:pPr>
              <w:jc w:val="center"/>
            </w:pPr>
            <w:r>
              <w:t>1</w:t>
            </w:r>
          </w:p>
        </w:tc>
        <w:tc>
          <w:tcPr>
            <w:tcW w:w="1953" w:type="dxa"/>
          </w:tcPr>
          <w:p w:rsidR="00F03CC7" w:rsidRDefault="00F03CC7" w:rsidP="00F03CC7">
            <w:pPr>
              <w:jc w:val="center"/>
            </w:pPr>
            <w:r>
              <w:t>3·1-2·1=1</w:t>
            </w:r>
          </w:p>
        </w:tc>
      </w:tr>
      <w:tr w:rsidR="00F03CC7" w:rsidTr="001C3794">
        <w:trPr>
          <w:trHeight w:val="275"/>
        </w:trPr>
        <w:tc>
          <w:tcPr>
            <w:tcW w:w="1953" w:type="dxa"/>
          </w:tcPr>
          <w:p w:rsidR="00F03CC7" w:rsidRDefault="00F03CC7" w:rsidP="00F03CC7">
            <w:pPr>
              <w:jc w:val="center"/>
            </w:pPr>
            <w:r>
              <w:t>1</w:t>
            </w:r>
          </w:p>
        </w:tc>
        <w:tc>
          <w:tcPr>
            <w:tcW w:w="1953" w:type="dxa"/>
          </w:tcPr>
          <w:p w:rsidR="00F03CC7" w:rsidRDefault="00F03CC7" w:rsidP="00F03CC7">
            <w:pPr>
              <w:jc w:val="center"/>
            </w:pPr>
            <w:r>
              <w:t>2</w:t>
            </w:r>
          </w:p>
        </w:tc>
        <w:tc>
          <w:tcPr>
            <w:tcW w:w="1953" w:type="dxa"/>
          </w:tcPr>
          <w:p w:rsidR="00F03CC7" w:rsidRDefault="00F03CC7" w:rsidP="00F03CC7">
            <w:pPr>
              <w:jc w:val="center"/>
            </w:pPr>
            <w:r>
              <w:t>1</w:t>
            </w:r>
          </w:p>
        </w:tc>
        <w:tc>
          <w:tcPr>
            <w:tcW w:w="1953" w:type="dxa"/>
          </w:tcPr>
          <w:p w:rsidR="00F03CC7" w:rsidRDefault="00F03CC7" w:rsidP="00F03CC7">
            <w:pPr>
              <w:jc w:val="center"/>
            </w:pPr>
            <w:r>
              <w:t>3·2-2·1=4</w:t>
            </w:r>
          </w:p>
        </w:tc>
      </w:tr>
      <w:tr w:rsidR="00F03CC7" w:rsidTr="001C3794">
        <w:trPr>
          <w:trHeight w:val="263"/>
        </w:trPr>
        <w:tc>
          <w:tcPr>
            <w:tcW w:w="1953" w:type="dxa"/>
          </w:tcPr>
          <w:p w:rsidR="00F03CC7" w:rsidRDefault="00F03CC7" w:rsidP="00F03CC7">
            <w:pPr>
              <w:jc w:val="center"/>
            </w:pPr>
            <w:r>
              <w:t>2</w:t>
            </w:r>
          </w:p>
        </w:tc>
        <w:tc>
          <w:tcPr>
            <w:tcW w:w="1953" w:type="dxa"/>
          </w:tcPr>
          <w:p w:rsidR="00F03CC7" w:rsidRDefault="00F03CC7" w:rsidP="00F03CC7">
            <w:pPr>
              <w:jc w:val="center"/>
            </w:pPr>
            <w:r>
              <w:t>1</w:t>
            </w:r>
          </w:p>
        </w:tc>
        <w:tc>
          <w:tcPr>
            <w:tcW w:w="1953" w:type="dxa"/>
          </w:tcPr>
          <w:p w:rsidR="00F03CC7" w:rsidRDefault="00F03CC7" w:rsidP="00F03CC7">
            <w:pPr>
              <w:jc w:val="center"/>
            </w:pPr>
            <w:r>
              <w:t>1</w:t>
            </w:r>
          </w:p>
        </w:tc>
        <w:tc>
          <w:tcPr>
            <w:tcW w:w="1953" w:type="dxa"/>
          </w:tcPr>
          <w:p w:rsidR="00F03CC7" w:rsidRDefault="00F03CC7" w:rsidP="00F03CC7">
            <w:pPr>
              <w:jc w:val="center"/>
            </w:pPr>
            <w:r>
              <w:t>3·1-2·1=1</w:t>
            </w:r>
          </w:p>
        </w:tc>
      </w:tr>
      <w:tr w:rsidR="00F03CC7" w:rsidTr="001C3794">
        <w:trPr>
          <w:trHeight w:val="275"/>
        </w:trPr>
        <w:tc>
          <w:tcPr>
            <w:tcW w:w="1953" w:type="dxa"/>
          </w:tcPr>
          <w:p w:rsidR="00F03CC7" w:rsidRDefault="00F03CC7" w:rsidP="00F03CC7">
            <w:pPr>
              <w:jc w:val="center"/>
            </w:pPr>
            <w:r>
              <w:t>3</w:t>
            </w:r>
          </w:p>
        </w:tc>
        <w:tc>
          <w:tcPr>
            <w:tcW w:w="1953" w:type="dxa"/>
          </w:tcPr>
          <w:p w:rsidR="00F03CC7" w:rsidRDefault="00F03CC7" w:rsidP="00F03CC7">
            <w:pPr>
              <w:jc w:val="center"/>
            </w:pPr>
            <w:r>
              <w:t>1</w:t>
            </w:r>
          </w:p>
        </w:tc>
        <w:tc>
          <w:tcPr>
            <w:tcW w:w="1953" w:type="dxa"/>
          </w:tcPr>
          <w:p w:rsidR="00F03CC7" w:rsidRDefault="00F03CC7" w:rsidP="00F03CC7">
            <w:pPr>
              <w:jc w:val="center"/>
            </w:pPr>
            <w:r>
              <w:t>1</w:t>
            </w:r>
          </w:p>
        </w:tc>
        <w:tc>
          <w:tcPr>
            <w:tcW w:w="1953" w:type="dxa"/>
          </w:tcPr>
          <w:p w:rsidR="00F03CC7" w:rsidRDefault="00F03CC7" w:rsidP="00F03CC7">
            <w:pPr>
              <w:jc w:val="center"/>
            </w:pPr>
            <w:r>
              <w:t>3·1-2·1=1</w:t>
            </w:r>
          </w:p>
        </w:tc>
      </w:tr>
      <w:tr w:rsidR="00F03CC7" w:rsidTr="001C3794">
        <w:trPr>
          <w:trHeight w:val="285"/>
        </w:trPr>
        <w:tc>
          <w:tcPr>
            <w:tcW w:w="1953" w:type="dxa"/>
          </w:tcPr>
          <w:p w:rsidR="00F03CC7" w:rsidRDefault="00F03CC7" w:rsidP="00F03CC7">
            <w:pPr>
              <w:jc w:val="center"/>
            </w:pPr>
            <w:r>
              <w:t>4</w:t>
            </w:r>
          </w:p>
        </w:tc>
        <w:tc>
          <w:tcPr>
            <w:tcW w:w="1953" w:type="dxa"/>
          </w:tcPr>
          <w:p w:rsidR="00F03CC7" w:rsidRDefault="00F03CC7" w:rsidP="00F03CC7">
            <w:pPr>
              <w:jc w:val="center"/>
            </w:pPr>
            <w:r>
              <w:t>0</w:t>
            </w:r>
          </w:p>
        </w:tc>
        <w:tc>
          <w:tcPr>
            <w:tcW w:w="1953" w:type="dxa"/>
          </w:tcPr>
          <w:p w:rsidR="00F03CC7" w:rsidRDefault="00F03CC7" w:rsidP="00F03CC7">
            <w:pPr>
              <w:jc w:val="center"/>
            </w:pPr>
            <w:r>
              <w:t>0</w:t>
            </w:r>
          </w:p>
        </w:tc>
        <w:tc>
          <w:tcPr>
            <w:tcW w:w="1953" w:type="dxa"/>
          </w:tcPr>
          <w:p w:rsidR="00F03CC7" w:rsidRDefault="00F03CC7" w:rsidP="001C3794">
            <w:pPr>
              <w:jc w:val="center"/>
            </w:pPr>
            <w:r>
              <w:t>3·</w:t>
            </w:r>
            <w:r w:rsidR="001C3794">
              <w:t>0</w:t>
            </w:r>
            <w:r>
              <w:t>-2·</w:t>
            </w:r>
            <w:r w:rsidR="001C3794">
              <w:t>0=0</w:t>
            </w:r>
          </w:p>
        </w:tc>
      </w:tr>
    </w:tbl>
    <w:p w:rsidR="001C3794" w:rsidRDefault="001C3794" w:rsidP="00F03CC7">
      <w:pPr>
        <w:jc w:val="both"/>
      </w:pPr>
    </w:p>
    <w:p w:rsidR="00F03CC7" w:rsidRDefault="00F03CC7" w:rsidP="001C3794">
      <w:pPr>
        <w:tabs>
          <w:tab w:val="left" w:pos="1461"/>
        </w:tabs>
      </w:pPr>
    </w:p>
    <w:p w:rsidR="001C3794" w:rsidRDefault="002A55C7" w:rsidP="001C3794">
      <w:pPr>
        <w:tabs>
          <w:tab w:val="left" w:pos="1461"/>
        </w:tabs>
        <w:rPr>
          <w:lang w:val="el-GR"/>
        </w:rPr>
      </w:pPr>
      <w:r>
        <w:rPr>
          <w:lang w:val="el-GR"/>
        </w:rPr>
        <w:t>π.χ.</w:t>
      </w:r>
    </w:p>
    <w:p w:rsidR="002A55C7" w:rsidRDefault="002A55C7" w:rsidP="001C3794">
      <w:pPr>
        <w:tabs>
          <w:tab w:val="left" w:pos="1461"/>
        </w:tabs>
      </w:pPr>
      <w:r>
        <w:rPr>
          <w:noProof/>
        </w:rPr>
        <w:drawing>
          <wp:inline distT="0" distB="0" distL="0" distR="0" wp14:anchorId="5FCBDEA0" wp14:editId="4AB38C36">
            <wp:extent cx="2358189" cy="1828800"/>
            <wp:effectExtent l="0" t="0" r="4445" b="0"/>
            <wp:docPr id="939" name="Picture 9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9"/>
                    <a:srcRect l="6220" t="19972" r="8450" b="5726"/>
                    <a:stretch/>
                  </pic:blipFill>
                  <pic:spPr bwMode="auto">
                    <a:xfrm>
                      <a:off x="0" y="0"/>
                      <a:ext cx="2358395" cy="18289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962669B" wp14:editId="43A3F036">
            <wp:extent cx="2554122" cy="1951630"/>
            <wp:effectExtent l="0" t="0" r="0" b="0"/>
            <wp:docPr id="941" name="Picture 9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80"/>
                    <a:srcRect l="5348" t="20111" r="8698" b="6145"/>
                    <a:stretch/>
                  </pic:blipFill>
                  <pic:spPr bwMode="auto">
                    <a:xfrm>
                      <a:off x="0" y="0"/>
                      <a:ext cx="2554345" cy="1951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A55C7" w:rsidRPr="002A55C7" w:rsidRDefault="002A55C7" w:rsidP="001C3794">
      <w:pPr>
        <w:tabs>
          <w:tab w:val="left" w:pos="1461"/>
        </w:tabs>
      </w:pPr>
      <w:r>
        <w:rPr>
          <w:noProof/>
        </w:rPr>
        <w:drawing>
          <wp:inline distT="0" distB="0" distL="0" distR="0" wp14:anchorId="32B099FC" wp14:editId="5189F2BE">
            <wp:extent cx="2309258" cy="1815152"/>
            <wp:effectExtent l="0" t="0" r="0" b="0"/>
            <wp:docPr id="940" name="Picture 9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81"/>
                    <a:srcRect l="6966" t="20111" r="9320" b="6006"/>
                    <a:stretch/>
                  </pic:blipFill>
                  <pic:spPr bwMode="auto">
                    <a:xfrm>
                      <a:off x="0" y="0"/>
                      <a:ext cx="2309459" cy="18153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953"/>
        <w:gridCol w:w="1953"/>
        <w:gridCol w:w="1953"/>
        <w:gridCol w:w="1953"/>
      </w:tblGrid>
      <w:tr w:rsidR="001C3794" w:rsidTr="00E1672C">
        <w:trPr>
          <w:trHeight w:val="275"/>
        </w:trPr>
        <w:tc>
          <w:tcPr>
            <w:tcW w:w="1953" w:type="dxa"/>
          </w:tcPr>
          <w:p w:rsidR="001C3794" w:rsidRDefault="001C3794" w:rsidP="00E1672C">
            <w:pPr>
              <w:jc w:val="center"/>
            </w:pPr>
            <w:r>
              <w:t>n</w:t>
            </w:r>
          </w:p>
        </w:tc>
        <w:tc>
          <w:tcPr>
            <w:tcW w:w="1953" w:type="dxa"/>
          </w:tcPr>
          <w:p w:rsidR="001C3794" w:rsidRPr="00F03CC7" w:rsidRDefault="001C3794" w:rsidP="00E1672C">
            <w:pPr>
              <w:jc w:val="center"/>
            </w:pPr>
            <w:r>
              <w:t>x</w:t>
            </w:r>
            <w:r>
              <w:rPr>
                <w:vertAlign w:val="subscript"/>
              </w:rPr>
              <w:t>1</w:t>
            </w:r>
            <w:r>
              <w:t>(n)</w:t>
            </w:r>
          </w:p>
        </w:tc>
        <w:tc>
          <w:tcPr>
            <w:tcW w:w="1953" w:type="dxa"/>
          </w:tcPr>
          <w:p w:rsidR="001C3794" w:rsidRPr="00F03CC7" w:rsidRDefault="001C3794" w:rsidP="00E1672C">
            <w:pPr>
              <w:jc w:val="center"/>
            </w:pPr>
            <w:r>
              <w:t>x</w:t>
            </w:r>
            <w:r>
              <w:rPr>
                <w:vertAlign w:val="subscript"/>
              </w:rPr>
              <w:t>2</w:t>
            </w:r>
            <w:r>
              <w:t>(n)</w:t>
            </w:r>
          </w:p>
        </w:tc>
        <w:tc>
          <w:tcPr>
            <w:tcW w:w="1953" w:type="dxa"/>
          </w:tcPr>
          <w:p w:rsidR="001C3794" w:rsidRPr="00F03CC7" w:rsidRDefault="001C3794" w:rsidP="001C3794">
            <w:pPr>
              <w:jc w:val="center"/>
            </w:pPr>
            <w:r>
              <w:t>2x</w:t>
            </w:r>
            <w:r>
              <w:rPr>
                <w:vertAlign w:val="subscript"/>
              </w:rPr>
              <w:t>1</w:t>
            </w:r>
            <w:r>
              <w:t>(n)-x</w:t>
            </w:r>
            <w:r>
              <w:rPr>
                <w:vertAlign w:val="subscript"/>
              </w:rPr>
              <w:t>2</w:t>
            </w:r>
            <w:r>
              <w:t>(n)</w:t>
            </w:r>
          </w:p>
        </w:tc>
      </w:tr>
      <w:tr w:rsidR="001C3794" w:rsidTr="00E1672C">
        <w:trPr>
          <w:trHeight w:val="275"/>
        </w:trPr>
        <w:tc>
          <w:tcPr>
            <w:tcW w:w="1953" w:type="dxa"/>
          </w:tcPr>
          <w:p w:rsidR="001C3794" w:rsidRDefault="001C3794" w:rsidP="00E1672C">
            <w:pPr>
              <w:jc w:val="center"/>
            </w:pPr>
            <w:r>
              <w:t>-3</w:t>
            </w:r>
          </w:p>
        </w:tc>
        <w:tc>
          <w:tcPr>
            <w:tcW w:w="1953" w:type="dxa"/>
          </w:tcPr>
          <w:p w:rsidR="001C3794" w:rsidRDefault="001C3794" w:rsidP="00E1672C">
            <w:pPr>
              <w:jc w:val="center"/>
            </w:pPr>
            <w:r>
              <w:t>1</w:t>
            </w:r>
          </w:p>
        </w:tc>
        <w:tc>
          <w:tcPr>
            <w:tcW w:w="1953" w:type="dxa"/>
          </w:tcPr>
          <w:p w:rsidR="001C3794" w:rsidRDefault="001C3794" w:rsidP="00E1672C">
            <w:pPr>
              <w:jc w:val="center"/>
            </w:pPr>
            <w:r>
              <w:t>-1</w:t>
            </w:r>
          </w:p>
        </w:tc>
        <w:tc>
          <w:tcPr>
            <w:tcW w:w="1953" w:type="dxa"/>
          </w:tcPr>
          <w:p w:rsidR="001C3794" w:rsidRDefault="001C3794" w:rsidP="001C3794">
            <w:pPr>
              <w:jc w:val="center"/>
            </w:pPr>
            <w:r>
              <w:t>2·1-(-1)=3</w:t>
            </w:r>
          </w:p>
        </w:tc>
      </w:tr>
      <w:tr w:rsidR="001C3794" w:rsidTr="00E1672C">
        <w:trPr>
          <w:trHeight w:val="275"/>
        </w:trPr>
        <w:tc>
          <w:tcPr>
            <w:tcW w:w="1953" w:type="dxa"/>
          </w:tcPr>
          <w:p w:rsidR="001C3794" w:rsidRDefault="001C3794" w:rsidP="00E1672C">
            <w:pPr>
              <w:jc w:val="center"/>
            </w:pPr>
            <w:r>
              <w:t>-2</w:t>
            </w:r>
          </w:p>
        </w:tc>
        <w:tc>
          <w:tcPr>
            <w:tcW w:w="1953" w:type="dxa"/>
          </w:tcPr>
          <w:p w:rsidR="001C3794" w:rsidRDefault="001C3794" w:rsidP="00E1672C">
            <w:pPr>
              <w:jc w:val="center"/>
            </w:pPr>
            <w:r>
              <w:t>-1</w:t>
            </w:r>
          </w:p>
        </w:tc>
        <w:tc>
          <w:tcPr>
            <w:tcW w:w="1953" w:type="dxa"/>
          </w:tcPr>
          <w:p w:rsidR="001C3794" w:rsidRDefault="001C3794" w:rsidP="00E1672C">
            <w:pPr>
              <w:jc w:val="center"/>
            </w:pPr>
            <w:r>
              <w:t>1</w:t>
            </w:r>
          </w:p>
        </w:tc>
        <w:tc>
          <w:tcPr>
            <w:tcW w:w="1953" w:type="dxa"/>
          </w:tcPr>
          <w:p w:rsidR="001C3794" w:rsidRDefault="001C3794" w:rsidP="001C3794">
            <w:pPr>
              <w:jc w:val="center"/>
            </w:pPr>
            <w:r>
              <w:t>2·(-1)-1=-3</w:t>
            </w:r>
          </w:p>
        </w:tc>
      </w:tr>
      <w:tr w:rsidR="001C3794" w:rsidTr="00E1672C">
        <w:trPr>
          <w:trHeight w:val="275"/>
        </w:trPr>
        <w:tc>
          <w:tcPr>
            <w:tcW w:w="1953" w:type="dxa"/>
          </w:tcPr>
          <w:p w:rsidR="001C3794" w:rsidRDefault="001C3794" w:rsidP="00E1672C">
            <w:pPr>
              <w:jc w:val="center"/>
            </w:pPr>
            <w:r>
              <w:t>-1</w:t>
            </w:r>
          </w:p>
        </w:tc>
        <w:tc>
          <w:tcPr>
            <w:tcW w:w="1953" w:type="dxa"/>
          </w:tcPr>
          <w:p w:rsidR="001C3794" w:rsidRDefault="001C3794" w:rsidP="00E1672C">
            <w:pPr>
              <w:jc w:val="center"/>
            </w:pPr>
            <w:r>
              <w:t>0</w:t>
            </w:r>
          </w:p>
        </w:tc>
        <w:tc>
          <w:tcPr>
            <w:tcW w:w="1953" w:type="dxa"/>
          </w:tcPr>
          <w:p w:rsidR="001C3794" w:rsidRDefault="001C3794" w:rsidP="00E1672C">
            <w:pPr>
              <w:jc w:val="center"/>
            </w:pPr>
            <w:r>
              <w:t>2</w:t>
            </w:r>
          </w:p>
        </w:tc>
        <w:tc>
          <w:tcPr>
            <w:tcW w:w="1953" w:type="dxa"/>
          </w:tcPr>
          <w:p w:rsidR="001C3794" w:rsidRDefault="001C3794" w:rsidP="001C3794">
            <w:pPr>
              <w:jc w:val="center"/>
            </w:pPr>
            <w:r>
              <w:t>2·0-2=-2</w:t>
            </w:r>
          </w:p>
        </w:tc>
      </w:tr>
      <w:tr w:rsidR="001C3794" w:rsidTr="00E1672C">
        <w:trPr>
          <w:trHeight w:val="275"/>
        </w:trPr>
        <w:tc>
          <w:tcPr>
            <w:tcW w:w="1953" w:type="dxa"/>
          </w:tcPr>
          <w:p w:rsidR="001C3794" w:rsidRDefault="001C3794" w:rsidP="00E1672C">
            <w:pPr>
              <w:jc w:val="center"/>
            </w:pPr>
            <w:r>
              <w:t>0</w:t>
            </w:r>
          </w:p>
        </w:tc>
        <w:tc>
          <w:tcPr>
            <w:tcW w:w="1953" w:type="dxa"/>
          </w:tcPr>
          <w:p w:rsidR="001C3794" w:rsidRDefault="001C3794" w:rsidP="00E1672C">
            <w:pPr>
              <w:jc w:val="center"/>
            </w:pPr>
            <w:r>
              <w:t>0</w:t>
            </w:r>
          </w:p>
        </w:tc>
        <w:tc>
          <w:tcPr>
            <w:tcW w:w="1953" w:type="dxa"/>
          </w:tcPr>
          <w:p w:rsidR="001C3794" w:rsidRDefault="001C3794" w:rsidP="00E1672C">
            <w:pPr>
              <w:jc w:val="center"/>
            </w:pPr>
            <w:r>
              <w:t>1</w:t>
            </w:r>
          </w:p>
        </w:tc>
        <w:tc>
          <w:tcPr>
            <w:tcW w:w="1953" w:type="dxa"/>
          </w:tcPr>
          <w:p w:rsidR="001C3794" w:rsidRDefault="001C3794" w:rsidP="001C3794">
            <w:pPr>
              <w:jc w:val="center"/>
            </w:pPr>
            <w:r>
              <w:t>2·0-1=-1</w:t>
            </w:r>
          </w:p>
        </w:tc>
      </w:tr>
      <w:tr w:rsidR="001C3794" w:rsidTr="00E1672C">
        <w:trPr>
          <w:trHeight w:val="275"/>
        </w:trPr>
        <w:tc>
          <w:tcPr>
            <w:tcW w:w="1953" w:type="dxa"/>
          </w:tcPr>
          <w:p w:rsidR="001C3794" w:rsidRDefault="001C3794" w:rsidP="00E1672C">
            <w:pPr>
              <w:jc w:val="center"/>
            </w:pPr>
            <w:r>
              <w:t>1</w:t>
            </w:r>
          </w:p>
        </w:tc>
        <w:tc>
          <w:tcPr>
            <w:tcW w:w="1953" w:type="dxa"/>
          </w:tcPr>
          <w:p w:rsidR="001C3794" w:rsidRDefault="001C3794" w:rsidP="00E1672C">
            <w:pPr>
              <w:jc w:val="center"/>
            </w:pPr>
            <w:r>
              <w:t>1</w:t>
            </w:r>
          </w:p>
        </w:tc>
        <w:tc>
          <w:tcPr>
            <w:tcW w:w="1953" w:type="dxa"/>
          </w:tcPr>
          <w:p w:rsidR="001C3794" w:rsidRDefault="001C3794" w:rsidP="00E1672C">
            <w:pPr>
              <w:jc w:val="center"/>
            </w:pPr>
            <w:r>
              <w:t>2</w:t>
            </w:r>
          </w:p>
        </w:tc>
        <w:tc>
          <w:tcPr>
            <w:tcW w:w="1953" w:type="dxa"/>
          </w:tcPr>
          <w:p w:rsidR="001C3794" w:rsidRDefault="001C3794" w:rsidP="001C3794">
            <w:pPr>
              <w:jc w:val="center"/>
            </w:pPr>
            <w:r>
              <w:t>2·1-2=0</w:t>
            </w:r>
          </w:p>
        </w:tc>
      </w:tr>
      <w:tr w:rsidR="001C3794" w:rsidTr="00E1672C">
        <w:trPr>
          <w:trHeight w:val="263"/>
        </w:trPr>
        <w:tc>
          <w:tcPr>
            <w:tcW w:w="1953" w:type="dxa"/>
          </w:tcPr>
          <w:p w:rsidR="001C3794" w:rsidRDefault="001C3794" w:rsidP="00E1672C">
            <w:pPr>
              <w:jc w:val="center"/>
            </w:pPr>
            <w:r>
              <w:t>2</w:t>
            </w:r>
          </w:p>
        </w:tc>
        <w:tc>
          <w:tcPr>
            <w:tcW w:w="1953" w:type="dxa"/>
          </w:tcPr>
          <w:p w:rsidR="001C3794" w:rsidRDefault="001C3794" w:rsidP="00E1672C">
            <w:pPr>
              <w:jc w:val="center"/>
            </w:pPr>
            <w:r>
              <w:t>2</w:t>
            </w:r>
          </w:p>
        </w:tc>
        <w:tc>
          <w:tcPr>
            <w:tcW w:w="1953" w:type="dxa"/>
          </w:tcPr>
          <w:p w:rsidR="001C3794" w:rsidRDefault="001C3794" w:rsidP="00E1672C">
            <w:pPr>
              <w:jc w:val="center"/>
            </w:pPr>
            <w:r>
              <w:t>1</w:t>
            </w:r>
          </w:p>
        </w:tc>
        <w:tc>
          <w:tcPr>
            <w:tcW w:w="1953" w:type="dxa"/>
          </w:tcPr>
          <w:p w:rsidR="001C3794" w:rsidRDefault="001C3794" w:rsidP="001C3794">
            <w:pPr>
              <w:jc w:val="center"/>
            </w:pPr>
            <w:r>
              <w:t>2·2-1=3</w:t>
            </w:r>
          </w:p>
        </w:tc>
      </w:tr>
      <w:tr w:rsidR="001C3794" w:rsidTr="00E1672C">
        <w:trPr>
          <w:trHeight w:val="275"/>
        </w:trPr>
        <w:tc>
          <w:tcPr>
            <w:tcW w:w="1953" w:type="dxa"/>
          </w:tcPr>
          <w:p w:rsidR="001C3794" w:rsidRDefault="001C3794" w:rsidP="00E1672C">
            <w:pPr>
              <w:jc w:val="center"/>
            </w:pPr>
            <w:r>
              <w:t>3</w:t>
            </w:r>
          </w:p>
        </w:tc>
        <w:tc>
          <w:tcPr>
            <w:tcW w:w="1953" w:type="dxa"/>
          </w:tcPr>
          <w:p w:rsidR="001C3794" w:rsidRDefault="001C3794" w:rsidP="00E1672C">
            <w:pPr>
              <w:jc w:val="center"/>
            </w:pPr>
            <w:r>
              <w:t>1</w:t>
            </w:r>
          </w:p>
        </w:tc>
        <w:tc>
          <w:tcPr>
            <w:tcW w:w="1953" w:type="dxa"/>
          </w:tcPr>
          <w:p w:rsidR="001C3794" w:rsidRDefault="001C3794" w:rsidP="00E1672C">
            <w:pPr>
              <w:jc w:val="center"/>
            </w:pPr>
            <w:r>
              <w:t>-1</w:t>
            </w:r>
          </w:p>
        </w:tc>
        <w:tc>
          <w:tcPr>
            <w:tcW w:w="1953" w:type="dxa"/>
          </w:tcPr>
          <w:p w:rsidR="001C3794" w:rsidRDefault="001C3794" w:rsidP="001C3794">
            <w:pPr>
              <w:jc w:val="center"/>
            </w:pPr>
            <w:r>
              <w:t>2·1-(-1)=3</w:t>
            </w:r>
          </w:p>
        </w:tc>
      </w:tr>
    </w:tbl>
    <w:p w:rsidR="0056362A" w:rsidRDefault="00ED5F36" w:rsidP="0056362A">
      <w:pPr>
        <w:tabs>
          <w:tab w:val="left" w:pos="1902"/>
        </w:tabs>
        <w:rPr>
          <w:lang w:val="el-GR"/>
        </w:rPr>
      </w:pPr>
      <w:r>
        <w:rPr>
          <w:lang w:val="el-GR"/>
        </w:rPr>
        <w:lastRenderedPageBreak/>
        <w:t>π.χ.</w:t>
      </w:r>
    </w:p>
    <w:p w:rsidR="00ED5F36" w:rsidRDefault="00ED5F36" w:rsidP="00ED5F36">
      <w:r>
        <w:rPr>
          <w:noProof/>
        </w:rPr>
        <w:drawing>
          <wp:inline distT="0" distB="0" distL="0" distR="0" wp14:anchorId="524D20CD" wp14:editId="73F036BB">
            <wp:extent cx="2395497" cy="1821977"/>
            <wp:effectExtent l="0" t="0" r="5080" b="6985"/>
            <wp:docPr id="942" name="Picture 9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82"/>
                    <a:srcRect l="5970" t="20810" r="8823" b="6424"/>
                    <a:stretch/>
                  </pic:blipFill>
                  <pic:spPr bwMode="auto">
                    <a:xfrm>
                      <a:off x="0" y="0"/>
                      <a:ext cx="2395705" cy="182213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170911A" wp14:editId="367B8550">
            <wp:extent cx="2365991" cy="1835624"/>
            <wp:effectExtent l="0" t="0" r="0" b="0"/>
            <wp:docPr id="943" name="Picture 9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83"/>
                    <a:srcRect l="5722" t="19134" r="8822" b="6424"/>
                    <a:stretch/>
                  </pic:blipFill>
                  <pic:spPr bwMode="auto">
                    <a:xfrm>
                      <a:off x="0" y="0"/>
                      <a:ext cx="2366198" cy="183578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F22128A" wp14:editId="48DB9EF7">
            <wp:extent cx="2407471" cy="1869744"/>
            <wp:effectExtent l="0" t="0" r="0" b="0"/>
            <wp:docPr id="944" name="Picture 9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84"/>
                    <a:srcRect l="6717" t="20530" r="8077" b="5168"/>
                    <a:stretch/>
                  </pic:blipFill>
                  <pic:spPr bwMode="auto">
                    <a:xfrm>
                      <a:off x="0" y="0"/>
                      <a:ext cx="2407681" cy="186990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D5F36" w:rsidRPr="00ED5F36" w:rsidRDefault="00ED5F36" w:rsidP="00ED5F36">
      <w:r>
        <w:rPr>
          <w:noProof/>
        </w:rPr>
        <w:drawing>
          <wp:inline distT="0" distB="0" distL="0" distR="0" wp14:anchorId="566DCD2A" wp14:editId="29A184C7">
            <wp:extent cx="2750024" cy="2120646"/>
            <wp:effectExtent l="0" t="0" r="0" b="0"/>
            <wp:docPr id="945" name="Picture 9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85"/>
                    <a:srcRect l="6344" t="20251" r="8325" b="5866"/>
                    <a:stretch/>
                  </pic:blipFill>
                  <pic:spPr bwMode="auto">
                    <a:xfrm>
                      <a:off x="0" y="0"/>
                      <a:ext cx="2750264" cy="212083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6362A" w:rsidRDefault="0056362A" w:rsidP="0056362A">
      <w:pPr>
        <w:tabs>
          <w:tab w:val="left" w:pos="1902"/>
        </w:tabs>
      </w:pPr>
    </w:p>
    <w:p w:rsidR="0056362A" w:rsidRDefault="0056362A" w:rsidP="0056362A">
      <w:pPr>
        <w:tabs>
          <w:tab w:val="left" w:pos="1902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 wp14:anchorId="3AC9972C" wp14:editId="62B93D9C">
                <wp:simplePos x="0" y="0"/>
                <wp:positionH relativeFrom="column">
                  <wp:posOffset>805218</wp:posOffset>
                </wp:positionH>
                <wp:positionV relativeFrom="paragraph">
                  <wp:posOffset>1052716</wp:posOffset>
                </wp:positionV>
                <wp:extent cx="866633" cy="429905"/>
                <wp:effectExtent l="0" t="0" r="0" b="0"/>
                <wp:wrapNone/>
                <wp:docPr id="27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66633" cy="42990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56362A" w:rsidRDefault="007342B4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  <w:lang w:val="el-GR"/>
                              </w:rPr>
                              <w:t>κλιμάκωση στο πλάτος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84" type="#_x0000_t202" style="position:absolute;margin-left:63.4pt;margin-top:82.9pt;width:68.25pt;height:33.85pt;z-index:251749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" filled="f" stroked="f">
                <v:textbox>
                  <w:txbxContent>
                    <w:p w:rsidR="007342B4" w:rsidRPr="0056362A" w:rsidRDefault="007342B4"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sz w:val="18"/>
                          <w:szCs w:val="18"/>
                          <w:lang w:val="el-GR"/>
                        </w:rPr>
                        <w:t>κλιμάκωση στο πλάτος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777D8693" wp14:editId="25A0ADBD">
                <wp:simplePos x="0" y="0"/>
                <wp:positionH relativeFrom="column">
                  <wp:posOffset>1125277</wp:posOffset>
                </wp:positionH>
                <wp:positionV relativeFrom="paragraph">
                  <wp:posOffset>561008</wp:posOffset>
                </wp:positionV>
                <wp:extent cx="866633" cy="293142"/>
                <wp:effectExtent l="0" t="0" r="0" b="0"/>
                <wp:wrapNone/>
                <wp:docPr id="27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66633" cy="29314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56362A" w:rsidRDefault="007342B4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56362A">
                              <w:rPr>
                                <w:sz w:val="18"/>
                                <w:szCs w:val="18"/>
                                <w:lang w:val="el-GR"/>
                              </w:rPr>
                              <w:t>μετατόπιση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85" type="#_x0000_t202" style="position:absolute;margin-left:88.6pt;margin-top:44.15pt;width:68.25pt;height:23.1pt;z-index:251747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" filled="f" stroked="f">
                <v:textbox>
                  <w:txbxContent>
                    <w:p w:rsidR="007342B4" w:rsidRPr="0056362A" w:rsidRDefault="007342B4">
                      <w:pPr>
                        <w:rPr>
                          <w:sz w:val="18"/>
                          <w:szCs w:val="18"/>
                        </w:rPr>
                      </w:pPr>
                      <w:r w:rsidRPr="0056362A">
                        <w:rPr>
                          <w:sz w:val="18"/>
                          <w:szCs w:val="18"/>
                          <w:lang w:val="el-GR"/>
                        </w:rPr>
                        <w:t>μετατόπιση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2035FAB6" wp14:editId="51DFE3CB">
                <wp:simplePos x="0" y="0"/>
                <wp:positionH relativeFrom="column">
                  <wp:posOffset>702860</wp:posOffset>
                </wp:positionH>
                <wp:positionV relativeFrom="paragraph">
                  <wp:posOffset>984477</wp:posOffset>
                </wp:positionV>
                <wp:extent cx="102358" cy="184245"/>
                <wp:effectExtent l="0" t="0" r="69215" b="63500"/>
                <wp:wrapNone/>
                <wp:docPr id="274" name="Straight Arrow Connector 2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2358" cy="184245"/>
                        </a:xfrm>
                        <a:prstGeom prst="straightConnector1">
                          <a:avLst/>
                        </a:prstGeom>
                        <a:ln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274" o:spid="_x0000_s1026" type="#_x0000_t32" style="position:absolute;margin-left:55.35pt;margin-top:77.5pt;width:8.05pt;height:14.5pt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" strokecolor="black [3040]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1532CE1F" wp14:editId="591A39E7">
                <wp:simplePos x="0" y="0"/>
                <wp:positionH relativeFrom="column">
                  <wp:posOffset>921224</wp:posOffset>
                </wp:positionH>
                <wp:positionV relativeFrom="paragraph">
                  <wp:posOffset>718346</wp:posOffset>
                </wp:positionV>
                <wp:extent cx="204716" cy="95534"/>
                <wp:effectExtent l="0" t="38100" r="62230" b="19050"/>
                <wp:wrapNone/>
                <wp:docPr id="273" name="Straight Arrow Connector 2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04716" cy="95534"/>
                        </a:xfrm>
                        <a:prstGeom prst="straightConnector1">
                          <a:avLst/>
                        </a:prstGeom>
                        <a:ln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273" o:spid="_x0000_s1026" type="#_x0000_t32" style="position:absolute;margin-left:72.55pt;margin-top:56.55pt;width:16.1pt;height:7.5pt;flip:y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" strokecolor="black [3040]">
                <v:stroke endarrow="block"/>
              </v:shape>
            </w:pict>
          </mc:Fallback>
        </mc:AlternateContent>
      </w:r>
      <w:r w:rsidRPr="0056362A">
        <w:rPr>
          <w:position w:val="-82"/>
        </w:rPr>
        <w:object w:dxaOrig="7880" w:dyaOrig="1760">
          <v:shape id="_x0000_i1042" type="#_x0000_t75" style="width:394pt;height:88.1pt" o:ole="">
            <v:imagedata r:id="rId86" o:title=""/>
          </v:shape>
          <o:OLEObject Type="Embed" ProgID="Equation.DSMT4" ShapeID="_x0000_i1042" DrawAspect="Content" ObjectID="_1427837104" r:id="rId87"/>
        </w:object>
      </w:r>
    </w:p>
    <w:p w:rsidR="0056362A" w:rsidRDefault="0056362A" w:rsidP="0056362A"/>
    <w:tbl>
      <w:tblPr>
        <w:tblStyle w:val="TableGrid"/>
        <w:tblpPr w:leftFromText="180" w:rightFromText="180" w:vertAnchor="text" w:horzAnchor="margin" w:tblpXSpec="center" w:tblpY="451"/>
        <w:tblW w:w="0" w:type="auto"/>
        <w:tblLook w:val="04A0" w:firstRow="1" w:lastRow="0" w:firstColumn="1" w:lastColumn="0" w:noHBand="0" w:noVBand="1"/>
      </w:tblPr>
      <w:tblGrid>
        <w:gridCol w:w="979"/>
      </w:tblGrid>
      <w:tr w:rsidR="0056362A" w:rsidTr="0056362A">
        <w:trPr>
          <w:trHeight w:val="270"/>
        </w:trPr>
        <w:tc>
          <w:tcPr>
            <w:tcW w:w="979" w:type="dxa"/>
          </w:tcPr>
          <w:p w:rsidR="0056362A" w:rsidRDefault="0056362A" w:rsidP="0056362A">
            <w:pPr>
              <w:rPr>
                <w:lang w:val="el-GR"/>
              </w:rPr>
            </w:pPr>
            <w:r>
              <w:rPr>
                <w:lang w:val="el-GR"/>
              </w:rPr>
              <w:lastRenderedPageBreak/>
              <w:t>α-3=0</w:t>
            </w:r>
          </w:p>
        </w:tc>
      </w:tr>
      <w:tr w:rsidR="0056362A" w:rsidTr="0056362A">
        <w:trPr>
          <w:trHeight w:val="270"/>
        </w:trPr>
        <w:tc>
          <w:tcPr>
            <w:tcW w:w="979" w:type="dxa"/>
          </w:tcPr>
          <w:p w:rsidR="0056362A" w:rsidRDefault="0056362A" w:rsidP="0056362A">
            <w:pPr>
              <w:rPr>
                <w:lang w:val="el-GR"/>
              </w:rPr>
            </w:pPr>
            <w:r>
              <w:rPr>
                <w:lang w:val="el-GR"/>
              </w:rPr>
              <w:t>α-2=3</w:t>
            </w:r>
          </w:p>
        </w:tc>
      </w:tr>
      <w:tr w:rsidR="0056362A" w:rsidTr="0056362A">
        <w:trPr>
          <w:trHeight w:val="270"/>
        </w:trPr>
        <w:tc>
          <w:tcPr>
            <w:tcW w:w="979" w:type="dxa"/>
          </w:tcPr>
          <w:p w:rsidR="0056362A" w:rsidRDefault="0056362A" w:rsidP="0056362A">
            <w:pPr>
              <w:rPr>
                <w:lang w:val="el-GR"/>
              </w:rPr>
            </w:pPr>
            <w:r>
              <w:rPr>
                <w:lang w:val="el-GR"/>
              </w:rPr>
              <w:t>α-1=0</w:t>
            </w:r>
          </w:p>
        </w:tc>
      </w:tr>
      <w:tr w:rsidR="0056362A" w:rsidTr="0056362A">
        <w:trPr>
          <w:trHeight w:val="270"/>
        </w:trPr>
        <w:tc>
          <w:tcPr>
            <w:tcW w:w="979" w:type="dxa"/>
          </w:tcPr>
          <w:p w:rsidR="0056362A" w:rsidRDefault="0056362A" w:rsidP="0056362A">
            <w:pPr>
              <w:rPr>
                <w:lang w:val="el-GR"/>
              </w:rPr>
            </w:pPr>
            <w:r>
              <w:rPr>
                <w:lang w:val="el-GR"/>
              </w:rPr>
              <w:t>α</w:t>
            </w:r>
            <w:r>
              <w:rPr>
                <w:vertAlign w:val="subscript"/>
                <w:lang w:val="el-GR"/>
              </w:rPr>
              <w:t>0</w:t>
            </w:r>
            <w:r>
              <w:rPr>
                <w:lang w:val="el-GR"/>
              </w:rPr>
              <w:t>=2</w:t>
            </w:r>
          </w:p>
        </w:tc>
      </w:tr>
      <w:tr w:rsidR="0056362A" w:rsidTr="0056362A">
        <w:trPr>
          <w:trHeight w:val="270"/>
        </w:trPr>
        <w:tc>
          <w:tcPr>
            <w:tcW w:w="979" w:type="dxa"/>
          </w:tcPr>
          <w:p w:rsidR="0056362A" w:rsidRDefault="0056362A" w:rsidP="0056362A">
            <w:pPr>
              <w:rPr>
                <w:lang w:val="el-GR"/>
              </w:rPr>
            </w:pPr>
            <w:r>
              <w:rPr>
                <w:lang w:val="el-GR"/>
              </w:rPr>
              <w:t>α</w:t>
            </w:r>
            <w:r>
              <w:rPr>
                <w:vertAlign w:val="subscript"/>
                <w:lang w:val="el-GR"/>
              </w:rPr>
              <w:t>1</w:t>
            </w:r>
            <w:r>
              <w:rPr>
                <w:lang w:val="el-GR"/>
              </w:rPr>
              <w:t>=1</w:t>
            </w:r>
          </w:p>
        </w:tc>
      </w:tr>
      <w:tr w:rsidR="0056362A" w:rsidTr="0056362A">
        <w:trPr>
          <w:trHeight w:val="259"/>
        </w:trPr>
        <w:tc>
          <w:tcPr>
            <w:tcW w:w="979" w:type="dxa"/>
          </w:tcPr>
          <w:p w:rsidR="0056362A" w:rsidRDefault="0056362A" w:rsidP="0056362A">
            <w:pPr>
              <w:rPr>
                <w:lang w:val="el-GR"/>
              </w:rPr>
            </w:pPr>
            <w:r>
              <w:rPr>
                <w:lang w:val="el-GR"/>
              </w:rPr>
              <w:t>α</w:t>
            </w:r>
            <w:r>
              <w:rPr>
                <w:vertAlign w:val="subscript"/>
                <w:lang w:val="el-GR"/>
              </w:rPr>
              <w:t>2</w:t>
            </w:r>
            <w:r>
              <w:rPr>
                <w:lang w:val="el-GR"/>
              </w:rPr>
              <w:t>=0</w:t>
            </w:r>
          </w:p>
        </w:tc>
      </w:tr>
      <w:tr w:rsidR="0056362A" w:rsidTr="0056362A">
        <w:trPr>
          <w:trHeight w:val="270"/>
        </w:trPr>
        <w:tc>
          <w:tcPr>
            <w:tcW w:w="979" w:type="dxa"/>
          </w:tcPr>
          <w:p w:rsidR="0056362A" w:rsidRDefault="0056362A" w:rsidP="0056362A">
            <w:pPr>
              <w:rPr>
                <w:lang w:val="el-GR"/>
              </w:rPr>
            </w:pPr>
            <w:r>
              <w:rPr>
                <w:lang w:val="el-GR"/>
              </w:rPr>
              <w:t>α</w:t>
            </w:r>
            <w:r>
              <w:rPr>
                <w:vertAlign w:val="subscript"/>
                <w:lang w:val="el-GR"/>
              </w:rPr>
              <w:t>3</w:t>
            </w:r>
            <w:r>
              <w:rPr>
                <w:lang w:val="el-GR"/>
              </w:rPr>
              <w:t>=0</w:t>
            </w:r>
          </w:p>
        </w:tc>
      </w:tr>
      <w:tr w:rsidR="0056362A" w:rsidTr="0056362A">
        <w:trPr>
          <w:trHeight w:val="270"/>
        </w:trPr>
        <w:tc>
          <w:tcPr>
            <w:tcW w:w="979" w:type="dxa"/>
          </w:tcPr>
          <w:p w:rsidR="0056362A" w:rsidRDefault="0056362A" w:rsidP="0056362A">
            <w:pPr>
              <w:rPr>
                <w:lang w:val="el-GR"/>
              </w:rPr>
            </w:pPr>
            <w:r>
              <w:rPr>
                <w:lang w:val="el-GR"/>
              </w:rPr>
              <w:t>α</w:t>
            </w:r>
            <w:r>
              <w:rPr>
                <w:vertAlign w:val="subscript"/>
                <w:lang w:val="el-GR"/>
              </w:rPr>
              <w:t>4</w:t>
            </w:r>
            <w:r>
              <w:rPr>
                <w:lang w:val="el-GR"/>
              </w:rPr>
              <w:t>=3</w:t>
            </w:r>
          </w:p>
        </w:tc>
      </w:tr>
      <w:tr w:rsidR="0056362A" w:rsidTr="0056362A">
        <w:trPr>
          <w:trHeight w:val="280"/>
        </w:trPr>
        <w:tc>
          <w:tcPr>
            <w:tcW w:w="979" w:type="dxa"/>
          </w:tcPr>
          <w:p w:rsidR="0056362A" w:rsidRDefault="0056362A" w:rsidP="0056362A">
            <w:pPr>
              <w:rPr>
                <w:lang w:val="el-GR"/>
              </w:rPr>
            </w:pPr>
            <w:r>
              <w:rPr>
                <w:lang w:val="el-GR"/>
              </w:rPr>
              <w:t>α</w:t>
            </w:r>
            <w:r>
              <w:rPr>
                <w:vertAlign w:val="subscript"/>
                <w:lang w:val="el-GR"/>
              </w:rPr>
              <w:t>5</w:t>
            </w:r>
            <w:r>
              <w:rPr>
                <w:lang w:val="el-GR"/>
              </w:rPr>
              <w:t>=0</w:t>
            </w:r>
          </w:p>
        </w:tc>
      </w:tr>
    </w:tbl>
    <w:p w:rsidR="0056362A" w:rsidRDefault="0056362A" w:rsidP="0056362A">
      <w:pPr>
        <w:rPr>
          <w:lang w:val="el-GR"/>
        </w:rPr>
      </w:pPr>
    </w:p>
    <w:p w:rsidR="0056362A" w:rsidRPr="0056362A" w:rsidRDefault="0056362A" w:rsidP="0056362A">
      <w:pPr>
        <w:rPr>
          <w:lang w:val="el-GR"/>
        </w:rPr>
      </w:pPr>
      <w:r>
        <w:rPr>
          <w:lang w:val="el-GR"/>
        </w:rPr>
        <w:t xml:space="preserve">Στο προηγούμενη σχήμα </w:t>
      </w:r>
      <w:r w:rsidRPr="0056362A">
        <w:rPr>
          <w:lang w:val="el-GR"/>
        </w:rPr>
        <w:sym w:font="Wingdings" w:char="F0E0"/>
      </w:r>
      <w:r>
        <w:rPr>
          <w:lang w:val="el-GR"/>
        </w:rPr>
        <w:t xml:space="preserve"> </w:t>
      </w:r>
    </w:p>
    <w:p w:rsidR="0056362A" w:rsidRDefault="0056362A" w:rsidP="0056362A">
      <w:pPr>
        <w:rPr>
          <w:lang w:val="el-GR"/>
        </w:rPr>
      </w:pPr>
    </w:p>
    <w:p w:rsidR="0056362A" w:rsidRPr="0056362A" w:rsidRDefault="0056362A" w:rsidP="0056362A">
      <w:pPr>
        <w:rPr>
          <w:lang w:val="el-GR"/>
        </w:rPr>
      </w:pPr>
    </w:p>
    <w:p w:rsidR="0056362A" w:rsidRPr="0056362A" w:rsidRDefault="0056362A" w:rsidP="0056362A">
      <w:pPr>
        <w:rPr>
          <w:lang w:val="el-GR"/>
        </w:rPr>
      </w:pPr>
    </w:p>
    <w:p w:rsidR="0056362A" w:rsidRPr="0056362A" w:rsidRDefault="0056362A" w:rsidP="0056362A">
      <w:pPr>
        <w:rPr>
          <w:lang w:val="el-GR"/>
        </w:rPr>
      </w:pPr>
    </w:p>
    <w:p w:rsidR="0056362A" w:rsidRDefault="0056362A" w:rsidP="0056362A">
      <w:pPr>
        <w:tabs>
          <w:tab w:val="left" w:pos="2472"/>
        </w:tabs>
        <w:rPr>
          <w:lang w:val="el-GR"/>
        </w:rPr>
      </w:pPr>
      <w:r>
        <w:rPr>
          <w:lang w:val="el-GR"/>
        </w:rPr>
        <w:tab/>
      </w:r>
    </w:p>
    <w:p w:rsidR="00BB384E" w:rsidRDefault="00ED5F36" w:rsidP="0056362A">
      <w:pPr>
        <w:tabs>
          <w:tab w:val="left" w:pos="2472"/>
        </w:tabs>
        <w:rPr>
          <w:lang w:val="el-GR"/>
        </w:rPr>
      </w:pPr>
      <w:r>
        <w:rPr>
          <w:lang w:val="el-GR"/>
        </w:rPr>
        <w:t>π.χ.</w:t>
      </w:r>
    </w:p>
    <w:p w:rsidR="00D15BDF" w:rsidRDefault="00D15BDF" w:rsidP="0056362A">
      <w:pPr>
        <w:tabs>
          <w:tab w:val="left" w:pos="2472"/>
        </w:tabs>
        <w:rPr>
          <w:lang w:val="el-GR"/>
        </w:rPr>
      </w:pPr>
      <w:r w:rsidRPr="00D15BDF">
        <w:rPr>
          <w:position w:val="-28"/>
          <w:lang w:val="el-GR"/>
        </w:rPr>
        <w:object w:dxaOrig="4040" w:dyaOrig="680">
          <v:shape id="_x0000_i1043" type="#_x0000_t75" style="width:202pt;height:34pt" o:ole="">
            <v:imagedata r:id="rId88" o:title=""/>
          </v:shape>
          <o:OLEObject Type="Embed" ProgID="Equation.DSMT4" ShapeID="_x0000_i1043" DrawAspect="Content" ObjectID="_1427837105" r:id="rId89"/>
        </w:object>
      </w:r>
    </w:p>
    <w:p w:rsidR="00ED5F36" w:rsidRDefault="00ED5F36" w:rsidP="0056362A">
      <w:pPr>
        <w:tabs>
          <w:tab w:val="left" w:pos="2472"/>
        </w:tabs>
      </w:pPr>
      <w:r>
        <w:rPr>
          <w:noProof/>
        </w:rPr>
        <w:drawing>
          <wp:inline distT="0" distB="0" distL="0" distR="0" wp14:anchorId="061D3759" wp14:editId="35D069E9">
            <wp:extent cx="2422113" cy="1828800"/>
            <wp:effectExtent l="0" t="0" r="0" b="0"/>
            <wp:docPr id="946" name="Picture 9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90"/>
                    <a:srcRect l="5224" t="20671" r="8450" b="6145"/>
                    <a:stretch/>
                  </pic:blipFill>
                  <pic:spPr bwMode="auto">
                    <a:xfrm>
                      <a:off x="0" y="0"/>
                      <a:ext cx="2422325" cy="18289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608B318" wp14:editId="69AF55D7">
            <wp:extent cx="2943409" cy="2313295"/>
            <wp:effectExtent l="0" t="0" r="0" b="0"/>
            <wp:docPr id="947" name="Picture 9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91"/>
                    <a:srcRect l="7090" t="20111" r="8076" b="5028"/>
                    <a:stretch/>
                  </pic:blipFill>
                  <pic:spPr bwMode="auto">
                    <a:xfrm>
                      <a:off x="0" y="0"/>
                      <a:ext cx="2943666" cy="231349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D5F36" w:rsidRDefault="00ED5F36" w:rsidP="0056362A">
      <w:pPr>
        <w:tabs>
          <w:tab w:val="left" w:pos="2472"/>
        </w:tabs>
        <w:rPr>
          <w:lang w:val="el-GR"/>
        </w:rPr>
      </w:pPr>
      <w:r>
        <w:rPr>
          <w:lang w:val="el-GR"/>
        </w:rPr>
        <w:t>π.χ.</w:t>
      </w:r>
    </w:p>
    <w:p w:rsidR="00ED5F36" w:rsidRDefault="00ED5F36" w:rsidP="0056362A">
      <w:pPr>
        <w:tabs>
          <w:tab w:val="left" w:pos="2472"/>
        </w:tabs>
      </w:pPr>
      <w:r>
        <w:rPr>
          <w:noProof/>
        </w:rPr>
        <w:drawing>
          <wp:inline distT="0" distB="0" distL="0" distR="0" wp14:anchorId="7244B61F" wp14:editId="4A370AE9">
            <wp:extent cx="2493302" cy="1910687"/>
            <wp:effectExtent l="0" t="0" r="2540" b="0"/>
            <wp:docPr id="948" name="Picture 9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92"/>
                    <a:srcRect l="5224" t="21369" r="9072" b="4888"/>
                    <a:stretch/>
                  </pic:blipFill>
                  <pic:spPr bwMode="auto">
                    <a:xfrm>
                      <a:off x="0" y="0"/>
                      <a:ext cx="2493519" cy="191085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D5F36" w:rsidRDefault="00ED5F36" w:rsidP="0056362A">
      <w:pPr>
        <w:tabs>
          <w:tab w:val="left" w:pos="2472"/>
        </w:tabs>
      </w:pPr>
    </w:p>
    <w:p w:rsidR="00ED5F36" w:rsidRDefault="00ED5F36" w:rsidP="0056362A">
      <w:pPr>
        <w:tabs>
          <w:tab w:val="left" w:pos="2472"/>
        </w:tabs>
      </w:pPr>
    </w:p>
    <w:p w:rsidR="00ED5F36" w:rsidRDefault="00ED5F36" w:rsidP="0056362A">
      <w:pPr>
        <w:tabs>
          <w:tab w:val="left" w:pos="2472"/>
        </w:tabs>
      </w:pPr>
    </w:p>
    <w:p w:rsidR="00ED5F36" w:rsidRDefault="00ED5F36" w:rsidP="0056362A">
      <w:pPr>
        <w:tabs>
          <w:tab w:val="left" w:pos="2472"/>
        </w:tabs>
      </w:pPr>
      <w:r>
        <w:rPr>
          <w:lang w:val="el-GR"/>
        </w:rPr>
        <w:t>π.χ.</w:t>
      </w:r>
    </w:p>
    <w:p w:rsidR="00ED5F36" w:rsidRDefault="00ED5F36" w:rsidP="0056362A">
      <w:pPr>
        <w:tabs>
          <w:tab w:val="left" w:pos="2472"/>
        </w:tabs>
      </w:pPr>
      <w:r>
        <w:rPr>
          <w:noProof/>
        </w:rPr>
        <w:drawing>
          <wp:inline distT="0" distB="0" distL="0" distR="0" wp14:anchorId="595C02E5" wp14:editId="14AE2304">
            <wp:extent cx="2547733" cy="1944806"/>
            <wp:effectExtent l="0" t="0" r="5080" b="0"/>
            <wp:docPr id="949" name="Picture 9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93"/>
                    <a:srcRect l="4478" t="20251" r="9321" b="5866"/>
                    <a:stretch/>
                  </pic:blipFill>
                  <pic:spPr bwMode="auto">
                    <a:xfrm>
                      <a:off x="0" y="0"/>
                      <a:ext cx="2547957" cy="194497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D5F36" w:rsidRDefault="00ED5F36" w:rsidP="0056362A">
      <w:pPr>
        <w:tabs>
          <w:tab w:val="left" w:pos="2472"/>
        </w:tabs>
        <w:rPr>
          <w:lang w:val="el-GR"/>
        </w:rPr>
      </w:pPr>
    </w:p>
    <w:p w:rsidR="00ED5F36" w:rsidRDefault="00ED5F36" w:rsidP="0056362A">
      <w:pPr>
        <w:tabs>
          <w:tab w:val="left" w:pos="2472"/>
        </w:tabs>
        <w:rPr>
          <w:lang w:val="el-GR"/>
        </w:rPr>
      </w:pPr>
      <w:r>
        <w:rPr>
          <w:lang w:val="el-GR"/>
        </w:rPr>
        <w:t>π.χ.</w:t>
      </w:r>
    </w:p>
    <w:p w:rsidR="00BB384E" w:rsidRDefault="00ED5F36" w:rsidP="0056362A">
      <w:pPr>
        <w:tabs>
          <w:tab w:val="left" w:pos="2472"/>
        </w:tabs>
        <w:rPr>
          <w:lang w:val="el-GR"/>
        </w:rPr>
      </w:pPr>
      <w:r>
        <w:rPr>
          <w:noProof/>
        </w:rPr>
        <w:drawing>
          <wp:inline distT="0" distB="0" distL="0" distR="0" wp14:anchorId="0CDFEDB4" wp14:editId="1DE0DC33">
            <wp:extent cx="2458910" cy="1862919"/>
            <wp:effectExtent l="0" t="0" r="0" b="4445"/>
            <wp:docPr id="950" name="Picture 9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94"/>
                    <a:srcRect l="4851" t="20950" r="9445" b="6146"/>
                    <a:stretch/>
                  </pic:blipFill>
                  <pic:spPr bwMode="auto">
                    <a:xfrm>
                      <a:off x="0" y="0"/>
                      <a:ext cx="2459125" cy="186308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26B6A57C" wp14:editId="749A0200">
            <wp:extent cx="2508778" cy="1883391"/>
            <wp:effectExtent l="0" t="0" r="6350" b="3175"/>
            <wp:docPr id="951" name="Picture 9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95"/>
                    <a:srcRect l="4728" t="20670" r="8947" b="6564"/>
                    <a:stretch/>
                  </pic:blipFill>
                  <pic:spPr bwMode="auto">
                    <a:xfrm>
                      <a:off x="0" y="0"/>
                      <a:ext cx="2508997" cy="18835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B384E" w:rsidRDefault="00BB384E" w:rsidP="0056362A">
      <w:pPr>
        <w:tabs>
          <w:tab w:val="left" w:pos="2472"/>
        </w:tabs>
      </w:pPr>
      <w:r>
        <w:rPr>
          <w:lang w:val="el-GR"/>
        </w:rPr>
        <w:t xml:space="preserve">Άρα </w:t>
      </w:r>
      <w:r w:rsidRPr="00BB384E">
        <w:rPr>
          <w:lang w:val="el-GR"/>
        </w:rPr>
        <w:sym w:font="Wingdings" w:char="F0E0"/>
      </w:r>
      <w:r>
        <w:rPr>
          <w:lang w:val="el-GR"/>
        </w:rPr>
        <w:t xml:space="preserve"> </w:t>
      </w:r>
      <w:r w:rsidRPr="00BB384E">
        <w:rPr>
          <w:position w:val="-12"/>
          <w:lang w:val="el-GR"/>
        </w:rPr>
        <w:object w:dxaOrig="3900" w:dyaOrig="360">
          <v:shape id="_x0000_i1044" type="#_x0000_t75" style="width:195pt;height:18.25pt" o:ole="">
            <v:imagedata r:id="rId96" o:title=""/>
          </v:shape>
          <o:OLEObject Type="Embed" ProgID="Equation.DSMT4" ShapeID="_x0000_i1044" DrawAspect="Content" ObjectID="_1427837106" r:id="rId97"/>
        </w:object>
      </w:r>
    </w:p>
    <w:p w:rsidR="00BB384E" w:rsidRDefault="00ED5F36" w:rsidP="00BB384E">
      <w:pPr>
        <w:rPr>
          <w:lang w:val="el-GR"/>
        </w:rPr>
      </w:pPr>
      <w:r>
        <w:rPr>
          <w:lang w:val="el-GR"/>
        </w:rPr>
        <w:t>π.χ.</w:t>
      </w:r>
    </w:p>
    <w:p w:rsidR="00ED5F36" w:rsidRPr="00ED5F36" w:rsidRDefault="00ED5F36" w:rsidP="00BB384E">
      <w:r>
        <w:rPr>
          <w:noProof/>
        </w:rPr>
        <w:lastRenderedPageBreak/>
        <w:drawing>
          <wp:inline distT="0" distB="0" distL="0" distR="0" wp14:anchorId="33C72887" wp14:editId="664824D3">
            <wp:extent cx="2520637" cy="1958454"/>
            <wp:effectExtent l="0" t="0" r="0" b="3810"/>
            <wp:docPr id="952" name="Picture 9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98"/>
                    <a:srcRect l="5275" t="19832" r="8543" b="5726"/>
                    <a:stretch/>
                  </pic:blipFill>
                  <pic:spPr bwMode="auto">
                    <a:xfrm>
                      <a:off x="0" y="0"/>
                      <a:ext cx="2520858" cy="195862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B384E" w:rsidRDefault="00414600" w:rsidP="00BB384E">
      <w:r w:rsidRPr="00414600">
        <w:rPr>
          <w:position w:val="-24"/>
        </w:rPr>
        <w:object w:dxaOrig="8760" w:dyaOrig="5720">
          <v:shape id="_x0000_i1045" type="#_x0000_t75" style="width:438pt;height:285.7pt" o:ole="">
            <v:imagedata r:id="rId99" o:title=""/>
          </v:shape>
          <o:OLEObject Type="Embed" ProgID="Equation.DSMT4" ShapeID="_x0000_i1045" DrawAspect="Content" ObjectID="_1427837107" r:id="rId100"/>
        </w:object>
      </w:r>
    </w:p>
    <w:p w:rsidR="00E3335E" w:rsidRDefault="00E3335E" w:rsidP="00BB384E"/>
    <w:p w:rsidR="00E3335E" w:rsidRDefault="00E3335E" w:rsidP="00BB384E"/>
    <w:p w:rsidR="00E3335E" w:rsidRDefault="00E3335E" w:rsidP="00BB384E"/>
    <w:p w:rsidR="00E3335E" w:rsidRDefault="00E3335E" w:rsidP="00BB384E"/>
    <w:p w:rsidR="00E3335E" w:rsidRDefault="00E3335E" w:rsidP="00BB384E"/>
    <w:p w:rsidR="00E3335E" w:rsidRDefault="00E3335E" w:rsidP="00BB384E"/>
    <w:p w:rsidR="00E3335E" w:rsidRDefault="00E3335E" w:rsidP="00BB384E"/>
    <w:p w:rsidR="00E3335E" w:rsidRDefault="00E3335E" w:rsidP="00BB384E">
      <w:pPr>
        <w:rPr>
          <w:lang w:val="el-GR"/>
        </w:rPr>
      </w:pPr>
      <w:r w:rsidRPr="00E3335E">
        <w:rPr>
          <w:highlight w:val="green"/>
          <w:lang w:val="el-GR"/>
        </w:rPr>
        <w:lastRenderedPageBreak/>
        <w:t>4</w:t>
      </w:r>
      <w:r w:rsidRPr="00E3335E">
        <w:rPr>
          <w:highlight w:val="green"/>
          <w:vertAlign w:val="superscript"/>
          <w:lang w:val="el-GR"/>
        </w:rPr>
        <w:t>ο</w:t>
      </w:r>
      <w:r w:rsidRPr="00E3335E">
        <w:rPr>
          <w:highlight w:val="green"/>
          <w:lang w:val="el-GR"/>
        </w:rPr>
        <w:t xml:space="preserve"> ΜΑΘΗΜΑ</w:t>
      </w:r>
    </w:p>
    <w:p w:rsidR="00E3335E" w:rsidRDefault="00E3335E" w:rsidP="00BB384E">
      <w:pPr>
        <w:rPr>
          <w:lang w:val="el-G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52448" behindDoc="0" locked="0" layoutInCell="1" allowOverlap="1" wp14:anchorId="5E2C2710" wp14:editId="5EE369FA">
                <wp:simplePos x="0" y="0"/>
                <wp:positionH relativeFrom="column">
                  <wp:posOffset>1286510</wp:posOffset>
                </wp:positionH>
                <wp:positionV relativeFrom="paragraph">
                  <wp:posOffset>34290</wp:posOffset>
                </wp:positionV>
                <wp:extent cx="45085" cy="1078865"/>
                <wp:effectExtent l="0" t="2540" r="28575" b="28575"/>
                <wp:wrapNone/>
                <wp:docPr id="278" name="Left Brace 2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45085" cy="1078865"/>
                        </a:xfrm>
                        <a:prstGeom prst="leftBrac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Left Brace 278" o:spid="_x0000_s1026" type="#_x0000_t87" style="position:absolute;margin-left:101.3pt;margin-top:2.7pt;width:3.55pt;height:84.95pt;rotation:-90;z-index:25175244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" adj="75" strokecolor="black [3040]"/>
            </w:pict>
          </mc:Fallback>
        </mc:AlternateContent>
      </w:r>
    </w:p>
    <w:p w:rsidR="00E3335E" w:rsidRPr="00E3335E" w:rsidRDefault="00E3335E" w:rsidP="00BB384E">
      <w:r w:rsidRPr="00E3335E">
        <w:rPr>
          <w:noProof/>
        </w:rPr>
        <mc:AlternateContent>
          <mc:Choice Requires="wps">
            <w:drawing>
              <wp:anchor distT="0" distB="0" distL="114300" distR="114300" simplePos="0" relativeHeight="251756544" behindDoc="0" locked="0" layoutInCell="1" allowOverlap="1" wp14:anchorId="55657B81" wp14:editId="313FDBFB">
                <wp:simplePos x="0" y="0"/>
                <wp:positionH relativeFrom="column">
                  <wp:posOffset>1050679</wp:posOffset>
                </wp:positionH>
                <wp:positionV relativeFrom="paragraph">
                  <wp:posOffset>326390</wp:posOffset>
                </wp:positionV>
                <wp:extent cx="470535" cy="259080"/>
                <wp:effectExtent l="0" t="0" r="0" b="0"/>
                <wp:wrapNone/>
                <wp:docPr id="28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0535" cy="2590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E3335E" w:rsidRDefault="007342B4">
                            <w:proofErr w:type="gramStart"/>
                            <w:r>
                              <w:t>x</w: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  <w:proofErr w:type="gramEnd"/>
                            <w:r>
                              <w:t>(n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86" type="#_x0000_t202" style="position:absolute;margin-left:82.75pt;margin-top:25.7pt;width:37.05pt;height:20.4pt;z-index:251756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" filled="f" stroked="f">
                <v:textbox>
                  <w:txbxContent>
                    <w:p w:rsidR="007342B4" w:rsidRPr="00E3335E" w:rsidRDefault="007342B4">
                      <w:proofErr w:type="gramStart"/>
                      <w:r>
                        <w:t>x</w:t>
                      </w:r>
                      <w:r>
                        <w:rPr>
                          <w:vertAlign w:val="subscript"/>
                        </w:rPr>
                        <w:t>2</w:t>
                      </w:r>
                      <w:proofErr w:type="gramEnd"/>
                      <w:r>
                        <w:t>(n)</w:t>
                      </w:r>
                    </w:p>
                  </w:txbxContent>
                </v:textbox>
              </v:shape>
            </w:pict>
          </mc:Fallback>
        </mc:AlternateContent>
      </w:r>
      <w:r w:rsidRPr="00E3335E">
        <w:rPr>
          <w:noProof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 wp14:anchorId="79E6F709" wp14:editId="2C9FFFB8">
                <wp:simplePos x="0" y="0"/>
                <wp:positionH relativeFrom="column">
                  <wp:posOffset>340995</wp:posOffset>
                </wp:positionH>
                <wp:positionV relativeFrom="paragraph">
                  <wp:posOffset>326390</wp:posOffset>
                </wp:positionV>
                <wp:extent cx="470535" cy="259080"/>
                <wp:effectExtent l="0" t="0" r="0" b="0"/>
                <wp:wrapNone/>
                <wp:docPr id="27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0535" cy="2590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E3335E" w:rsidRDefault="007342B4">
                            <w:proofErr w:type="gramStart"/>
                            <w:r>
                              <w:t>x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  <w:proofErr w:type="gramEnd"/>
                            <w:r>
                              <w:t>(n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87" type="#_x0000_t202" style="position:absolute;margin-left:26.85pt;margin-top:25.7pt;width:37.05pt;height:20.4pt;z-index:251754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" filled="f" stroked="f">
                <v:textbox>
                  <w:txbxContent>
                    <w:p w:rsidR="007342B4" w:rsidRPr="00E3335E" w:rsidRDefault="007342B4">
                      <w:proofErr w:type="gramStart"/>
                      <w:r>
                        <w:t>x</w:t>
                      </w:r>
                      <w:r>
                        <w:rPr>
                          <w:vertAlign w:val="subscript"/>
                        </w:rPr>
                        <w:t>1</w:t>
                      </w:r>
                      <w:proofErr w:type="gramEnd"/>
                      <w:r>
                        <w:t>(n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 wp14:anchorId="1121FB9B" wp14:editId="5FBE20E7">
                <wp:simplePos x="0" y="0"/>
                <wp:positionH relativeFrom="column">
                  <wp:posOffset>531495</wp:posOffset>
                </wp:positionH>
                <wp:positionV relativeFrom="paragraph">
                  <wp:posOffset>124460</wp:posOffset>
                </wp:positionV>
                <wp:extent cx="45085" cy="252095"/>
                <wp:effectExtent l="0" t="8255" r="22860" b="22860"/>
                <wp:wrapNone/>
                <wp:docPr id="277" name="Left Brace 2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45085" cy="252095"/>
                        </a:xfrm>
                        <a:prstGeom prst="leftBrac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Left Brace 277" o:spid="_x0000_s1026" type="#_x0000_t87" style="position:absolute;margin-left:41.85pt;margin-top:9.8pt;width:3.55pt;height:19.85pt;rotation:-90;z-index:25175040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" adj="322" strokecolor="black [3040]"/>
            </w:pict>
          </mc:Fallback>
        </mc:AlternateContent>
      </w:r>
      <w:r w:rsidRPr="00E3335E">
        <w:rPr>
          <w:position w:val="-10"/>
          <w:lang w:val="el-GR"/>
        </w:rPr>
        <w:object w:dxaOrig="3060" w:dyaOrig="360">
          <v:shape id="_x0000_i1046" type="#_x0000_t75" style="width:153.15pt;height:18.25pt" o:ole="">
            <v:imagedata r:id="rId101" o:title=""/>
          </v:shape>
          <o:OLEObject Type="Embed" ProgID="Equation.DSMT4" ShapeID="_x0000_i1046" DrawAspect="Content" ObjectID="_1427837108" r:id="rId102"/>
        </w:object>
      </w:r>
    </w:p>
    <w:p w:rsidR="00E3335E" w:rsidRDefault="00E3335E" w:rsidP="00BB384E">
      <w:pPr>
        <w:rPr>
          <w:lang w:val="el-GR"/>
        </w:rPr>
      </w:pPr>
    </w:p>
    <w:p w:rsidR="00E3335E" w:rsidRDefault="000C1A4F" w:rsidP="000C1A4F">
      <w:r>
        <w:rPr>
          <w:noProof/>
        </w:rPr>
        <w:drawing>
          <wp:inline distT="0" distB="0" distL="0" distR="0" wp14:anchorId="4E3F2092" wp14:editId="085629DA">
            <wp:extent cx="2449773" cy="1826831"/>
            <wp:effectExtent l="0" t="0" r="8255" b="2540"/>
            <wp:docPr id="953" name="Picture 9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03"/>
                    <a:srcRect l="4975" t="20810" r="7952" b="6286"/>
                    <a:stretch/>
                  </pic:blipFill>
                  <pic:spPr bwMode="auto">
                    <a:xfrm>
                      <a:off x="0" y="0"/>
                      <a:ext cx="2449986" cy="18269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26CEC7BB" wp14:editId="23856990">
            <wp:extent cx="2496100" cy="1890215"/>
            <wp:effectExtent l="0" t="0" r="0" b="0"/>
            <wp:docPr id="954" name="Picture 9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04"/>
                    <a:srcRect l="5224" t="21229" r="9196" b="6006"/>
                    <a:stretch/>
                  </pic:blipFill>
                  <pic:spPr bwMode="auto">
                    <a:xfrm>
                      <a:off x="0" y="0"/>
                      <a:ext cx="2496318" cy="18903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F7EFD" w:rsidRPr="00D84704" w:rsidRDefault="00FF7EFD" w:rsidP="000C1A4F">
      <w:r w:rsidRPr="00FF7EFD">
        <w:rPr>
          <w:position w:val="-48"/>
        </w:rPr>
        <w:object w:dxaOrig="2480" w:dyaOrig="1100">
          <v:shape id="_x0000_i1047" type="#_x0000_t75" style="width:124pt;height:55pt" o:ole="">
            <v:imagedata r:id="rId105" o:title=""/>
          </v:shape>
          <o:OLEObject Type="Embed" ProgID="Equation.DSMT4" ShapeID="_x0000_i1047" DrawAspect="Content" ObjectID="_1427837109" r:id="rId106"/>
        </w:object>
      </w:r>
    </w:p>
    <w:p w:rsidR="000C1A4F" w:rsidRDefault="000C1A4F" w:rsidP="000C1A4F">
      <w:r>
        <w:rPr>
          <w:noProof/>
        </w:rPr>
        <w:drawing>
          <wp:inline distT="0" distB="0" distL="0" distR="0" wp14:anchorId="0BA149B1" wp14:editId="77929C83">
            <wp:extent cx="2541290" cy="1999397"/>
            <wp:effectExtent l="0" t="0" r="0" b="1270"/>
            <wp:docPr id="955" name="Picture 9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07"/>
                    <a:srcRect l="6716" t="19972" r="8699" b="5307"/>
                    <a:stretch/>
                  </pic:blipFill>
                  <pic:spPr bwMode="auto">
                    <a:xfrm>
                      <a:off x="0" y="0"/>
                      <a:ext cx="2541512" cy="199957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0E3E4F66" wp14:editId="3D82541A">
            <wp:extent cx="2583941" cy="1992573"/>
            <wp:effectExtent l="0" t="0" r="6985" b="8255"/>
            <wp:docPr id="956" name="Picture 9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03"/>
                    <a:srcRect l="5224" t="19693" r="9445" b="6425"/>
                    <a:stretch/>
                  </pic:blipFill>
                  <pic:spPr bwMode="auto">
                    <a:xfrm>
                      <a:off x="0" y="0"/>
                      <a:ext cx="2584167" cy="199274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C1A4F" w:rsidRDefault="000C1A4F" w:rsidP="000C1A4F">
      <w:r>
        <w:rPr>
          <w:noProof/>
        </w:rPr>
        <w:lastRenderedPageBreak/>
        <w:drawing>
          <wp:inline distT="0" distB="0" distL="0" distR="0" wp14:anchorId="2A4B297B" wp14:editId="6179763E">
            <wp:extent cx="2421301" cy="1842448"/>
            <wp:effectExtent l="0" t="0" r="0" b="5715"/>
            <wp:docPr id="957" name="Picture 9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08"/>
                    <a:srcRect l="5348" t="20530" r="9321" b="6564"/>
                    <a:stretch/>
                  </pic:blipFill>
                  <pic:spPr bwMode="auto">
                    <a:xfrm>
                      <a:off x="0" y="0"/>
                      <a:ext cx="2421513" cy="184260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2F7587CB" wp14:editId="22BE6DB3">
            <wp:extent cx="2528914" cy="1924334"/>
            <wp:effectExtent l="0" t="0" r="5080" b="0"/>
            <wp:docPr id="958" name="Picture 9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09"/>
                    <a:srcRect l="4975" t="20670" r="9694" b="6424"/>
                    <a:stretch/>
                  </pic:blipFill>
                  <pic:spPr bwMode="auto">
                    <a:xfrm>
                      <a:off x="0" y="0"/>
                      <a:ext cx="2529136" cy="192450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C1A4F" w:rsidRPr="000C1A4F" w:rsidRDefault="000C1A4F" w:rsidP="000C1A4F"/>
    <w:p w:rsidR="00E3335E" w:rsidRPr="00933DDE" w:rsidRDefault="00E3335E" w:rsidP="00E3335E">
      <w:pPr>
        <w:ind w:firstLine="720"/>
        <w:rPr>
          <w:lang w:val="el-GR"/>
        </w:rPr>
      </w:pPr>
    </w:p>
    <w:p w:rsidR="00E3335E" w:rsidRDefault="00E3335E" w:rsidP="00E3335E">
      <w:pPr>
        <w:rPr>
          <w:lang w:val="el-GR"/>
        </w:rPr>
      </w:pPr>
      <w:r>
        <w:rPr>
          <w:lang w:val="el-GR"/>
        </w:rPr>
        <w:t>Μοναδιαία συνάρτηση βήματος ως προς συνάρτηση δέλτα</w:t>
      </w:r>
    </w:p>
    <w:p w:rsidR="00E3335E" w:rsidRDefault="000C1A4F" w:rsidP="00E3335E">
      <w:pPr>
        <w:rPr>
          <w:lang w:val="el-GR"/>
        </w:rPr>
      </w:pPr>
      <w:r>
        <w:rPr>
          <w:noProof/>
        </w:rPr>
        <w:drawing>
          <wp:inline distT="0" distB="0" distL="0" distR="0" wp14:anchorId="1E0CB5A1" wp14:editId="774E0D8F">
            <wp:extent cx="2462964" cy="1856096"/>
            <wp:effectExtent l="0" t="0" r="0" b="0"/>
            <wp:docPr id="959" name="Picture 9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10"/>
                    <a:srcRect l="4850" t="21229" r="8823" b="5726"/>
                    <a:stretch/>
                  </pic:blipFill>
                  <pic:spPr bwMode="auto">
                    <a:xfrm>
                      <a:off x="0" y="0"/>
                      <a:ext cx="2463179" cy="185625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DB7DAF4" wp14:editId="6D569B99">
            <wp:extent cx="2518012" cy="1897632"/>
            <wp:effectExtent l="0" t="0" r="0" b="7620"/>
            <wp:docPr id="819" name="Picture 8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11"/>
                    <a:srcRect l="5100" t="21229" r="9072" b="6146"/>
                    <a:stretch/>
                  </pic:blipFill>
                  <pic:spPr bwMode="auto">
                    <a:xfrm>
                      <a:off x="0" y="0"/>
                      <a:ext cx="2518231" cy="189779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3335E" w:rsidRPr="00344392" w:rsidRDefault="00E3335E" w:rsidP="00E3335E">
      <w:pPr>
        <w:rPr>
          <w:lang w:val="el-GR"/>
        </w:rPr>
      </w:pPr>
    </w:p>
    <w:p w:rsidR="00E3335E" w:rsidRDefault="00E3335E" w:rsidP="00E3335E">
      <w:pPr>
        <w:rPr>
          <w:lang w:val="el-GR"/>
        </w:rPr>
      </w:pPr>
      <w:r>
        <w:rPr>
          <w:lang w:val="el-GR"/>
        </w:rPr>
        <w:t>Περιοδικά Σήματα</w:t>
      </w:r>
    </w:p>
    <w:p w:rsidR="00E3335E" w:rsidRPr="00E3335E" w:rsidRDefault="00E3335E" w:rsidP="00E3335E">
      <w:pPr>
        <w:ind w:left="3600" w:hanging="2880"/>
        <w:rPr>
          <w:lang w:val="el-GR"/>
        </w:rPr>
      </w:pPr>
      <w:r w:rsidRPr="00E3335E">
        <w:rPr>
          <w:position w:val="-10"/>
          <w:lang w:val="el-GR"/>
        </w:rPr>
        <w:object w:dxaOrig="2420" w:dyaOrig="320">
          <v:shape id="_x0000_i1048" type="#_x0000_t75" style="width:120.9pt;height:16.1pt" o:ole="">
            <v:imagedata r:id="rId112" o:title=""/>
          </v:shape>
          <o:OLEObject Type="Embed" ProgID="Equation.DSMT4" ShapeID="_x0000_i1048" DrawAspect="Content" ObjectID="_1427837110" r:id="rId113"/>
        </w:object>
      </w:r>
      <w:r w:rsidRPr="00E3335E">
        <w:rPr>
          <w:lang w:val="el-GR"/>
        </w:rPr>
        <w:tab/>
      </w:r>
      <w:r>
        <w:sym w:font="Wingdings" w:char="F0E0"/>
      </w:r>
      <w:r w:rsidRPr="00E3335E">
        <w:rPr>
          <w:lang w:val="el-GR"/>
        </w:rPr>
        <w:t xml:space="preserve"> </w:t>
      </w:r>
      <w:r>
        <w:rPr>
          <w:lang w:val="el-GR"/>
        </w:rPr>
        <w:t xml:space="preserve">δηλ. αν προσθέσω έναν ακέραιο αριθμό στο </w:t>
      </w:r>
      <w:r>
        <w:t>n</w:t>
      </w:r>
      <w:r>
        <w:rPr>
          <w:lang w:val="el-GR"/>
        </w:rPr>
        <w:t xml:space="preserve">, τότε τη χρονική στιγμή </w:t>
      </w:r>
      <w:r>
        <w:t>n</w:t>
      </w:r>
      <w:r w:rsidRPr="00E3335E">
        <w:rPr>
          <w:lang w:val="el-GR"/>
        </w:rPr>
        <w:t>+</w:t>
      </w:r>
      <w:r>
        <w:t>N</w:t>
      </w:r>
      <w:r>
        <w:rPr>
          <w:lang w:val="el-GR"/>
        </w:rPr>
        <w:t xml:space="preserve"> έχει το ίδιο πλάτος με την τιμή </w:t>
      </w:r>
      <w:r>
        <w:t>n</w:t>
      </w:r>
    </w:p>
    <w:p w:rsidR="00E3335E" w:rsidRPr="00545CE7" w:rsidRDefault="00E3335E" w:rsidP="00E3335E">
      <w:pPr>
        <w:rPr>
          <w:lang w:val="el-GR"/>
        </w:rPr>
      </w:pPr>
      <w:r>
        <w:rPr>
          <w:lang w:val="el-GR"/>
        </w:rPr>
        <w:t>για</w:t>
      </w:r>
      <w:r w:rsidRPr="00545CE7">
        <w:rPr>
          <w:lang w:val="el-GR"/>
        </w:rPr>
        <w:t xml:space="preserve"> </w:t>
      </w:r>
      <w:r>
        <w:t>n</w:t>
      </w:r>
      <w:r w:rsidRPr="00545CE7">
        <w:rPr>
          <w:vertAlign w:val="subscript"/>
          <w:lang w:val="el-GR"/>
        </w:rPr>
        <w:t>0</w:t>
      </w:r>
      <w:r w:rsidRPr="00545CE7">
        <w:rPr>
          <w:lang w:val="el-GR"/>
        </w:rPr>
        <w:t xml:space="preserve"> </w:t>
      </w:r>
      <w:r>
        <w:sym w:font="Wingdings" w:char="F0E0"/>
      </w:r>
      <w:r w:rsidRPr="00545CE7">
        <w:rPr>
          <w:lang w:val="el-GR"/>
        </w:rPr>
        <w:t xml:space="preserve"> </w:t>
      </w:r>
      <w:r>
        <w:t>n</w:t>
      </w:r>
      <w:r w:rsidRPr="00545CE7">
        <w:rPr>
          <w:vertAlign w:val="subscript"/>
          <w:lang w:val="el-GR"/>
        </w:rPr>
        <w:t xml:space="preserve">0 </w:t>
      </w:r>
      <w:r w:rsidRPr="00545CE7">
        <w:rPr>
          <w:lang w:val="el-GR"/>
        </w:rPr>
        <w:t xml:space="preserve">± </w:t>
      </w:r>
      <w:proofErr w:type="spellStart"/>
      <w:r>
        <w:t>kN</w:t>
      </w:r>
      <w:proofErr w:type="spellEnd"/>
    </w:p>
    <w:p w:rsidR="00E3335E" w:rsidRPr="00545CE7" w:rsidRDefault="00E3335E" w:rsidP="00E3335E">
      <w:pPr>
        <w:rPr>
          <w:lang w:val="el-GR"/>
        </w:rPr>
      </w:pPr>
      <w:proofErr w:type="gramStart"/>
      <w:r>
        <w:t>x</w:t>
      </w:r>
      <w:r w:rsidRPr="00545CE7">
        <w:rPr>
          <w:lang w:val="el-GR"/>
        </w:rPr>
        <w:t>(</w:t>
      </w:r>
      <w:proofErr w:type="gramEnd"/>
      <w:r>
        <w:t>n</w:t>
      </w:r>
      <w:r w:rsidRPr="00545CE7">
        <w:rPr>
          <w:vertAlign w:val="subscript"/>
          <w:lang w:val="el-GR"/>
        </w:rPr>
        <w:t>0</w:t>
      </w:r>
      <w:r w:rsidRPr="00545CE7">
        <w:rPr>
          <w:lang w:val="el-GR"/>
        </w:rPr>
        <w:t xml:space="preserve">) = </w:t>
      </w:r>
      <w:r>
        <w:t>x</w:t>
      </w:r>
      <w:r w:rsidRPr="00545CE7">
        <w:rPr>
          <w:lang w:val="el-GR"/>
        </w:rPr>
        <w:t>(</w:t>
      </w:r>
      <w:r>
        <w:t>n</w:t>
      </w:r>
      <w:r w:rsidRPr="00545CE7">
        <w:rPr>
          <w:vertAlign w:val="subscript"/>
          <w:lang w:val="el-GR"/>
        </w:rPr>
        <w:t>0</w:t>
      </w:r>
      <w:r w:rsidRPr="00545CE7">
        <w:rPr>
          <w:lang w:val="el-GR"/>
        </w:rPr>
        <w:t xml:space="preserve"> + </w:t>
      </w:r>
      <w:r>
        <w:t>N</w:t>
      </w:r>
      <w:r w:rsidRPr="00545CE7">
        <w:rPr>
          <w:lang w:val="el-GR"/>
        </w:rPr>
        <w:t>)</w:t>
      </w:r>
    </w:p>
    <w:p w:rsidR="00E3335E" w:rsidRPr="00545CE7" w:rsidRDefault="00E3335E" w:rsidP="00E3335E">
      <w:pPr>
        <w:rPr>
          <w:lang w:val="el-GR"/>
        </w:rPr>
      </w:pPr>
    </w:p>
    <w:p w:rsidR="00E3335E" w:rsidRDefault="002837B6" w:rsidP="00E3335E">
      <w:pPr>
        <w:rPr>
          <w:lang w:val="el-GR"/>
        </w:rPr>
      </w:pPr>
      <w:r>
        <w:rPr>
          <w:lang w:val="el-GR"/>
        </w:rPr>
        <w:t xml:space="preserve">Δίνεται σήμα </w:t>
      </w:r>
      <w:r>
        <w:t>x</w:t>
      </w:r>
      <w:r w:rsidRPr="002837B6">
        <w:rPr>
          <w:lang w:val="el-GR"/>
        </w:rPr>
        <w:t>(</w:t>
      </w:r>
      <w:r>
        <w:t>n</w:t>
      </w:r>
      <w:r w:rsidRPr="002837B6">
        <w:rPr>
          <w:lang w:val="el-GR"/>
        </w:rPr>
        <w:t>)=</w:t>
      </w:r>
      <w:r>
        <w:t>n</w:t>
      </w:r>
      <w:r>
        <w:rPr>
          <w:lang w:val="el-GR"/>
        </w:rPr>
        <w:t>. Είναι περιοδικό;</w:t>
      </w:r>
    </w:p>
    <w:p w:rsidR="002837B6" w:rsidRDefault="00FD1470" w:rsidP="00E3335E">
      <w:pPr>
        <w:rPr>
          <w:lang w:val="el-GR"/>
        </w:rPr>
      </w:pPr>
      <w:r>
        <w:rPr>
          <w:noProof/>
        </w:rPr>
        <w:lastRenderedPageBreak/>
        <w:drawing>
          <wp:inline distT="0" distB="0" distL="0" distR="0" wp14:anchorId="6777342B" wp14:editId="5DE7525B">
            <wp:extent cx="2593075" cy="2036879"/>
            <wp:effectExtent l="0" t="0" r="0" b="1905"/>
            <wp:docPr id="848" name="Picture 8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14"/>
                    <a:srcRect l="6220" t="20670" r="7952" b="3631"/>
                    <a:stretch/>
                  </pic:blipFill>
                  <pic:spPr bwMode="auto">
                    <a:xfrm>
                      <a:off x="0" y="0"/>
                      <a:ext cx="2593302" cy="203705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837B6" w:rsidRDefault="002837B6" w:rsidP="00E3335E">
      <w:pPr>
        <w:rPr>
          <w:lang w:val="el-GR"/>
        </w:rPr>
      </w:pPr>
    </w:p>
    <w:p w:rsidR="002837B6" w:rsidRDefault="002837B6" w:rsidP="00E3335E">
      <w:pPr>
        <w:rPr>
          <w:lang w:val="el-GR"/>
        </w:rPr>
      </w:pPr>
      <w:r>
        <w:rPr>
          <w:lang w:val="el-GR"/>
        </w:rPr>
        <w:t xml:space="preserve">αφού δεν υπάρχει ακέραιο Ν για να υπάρχει ίδιο πλάτος, </w:t>
      </w:r>
      <w:r w:rsidRPr="002837B6">
        <w:rPr>
          <w:u w:val="single"/>
          <w:lang w:val="el-GR"/>
        </w:rPr>
        <w:t>ΔΕΝ</w:t>
      </w:r>
      <w:r>
        <w:rPr>
          <w:lang w:val="el-GR"/>
        </w:rPr>
        <w:t xml:space="preserve"> είναι περιοδικό. </w:t>
      </w:r>
    </w:p>
    <w:p w:rsidR="002837B6" w:rsidRDefault="002837B6" w:rsidP="00E3335E">
      <w:r w:rsidRPr="002837B6">
        <w:rPr>
          <w:position w:val="-64"/>
          <w:lang w:val="el-GR"/>
        </w:rPr>
        <w:object w:dxaOrig="4959" w:dyaOrig="1400">
          <v:shape id="_x0000_i1049" type="#_x0000_t75" style="width:247.7pt;height:69.85pt" o:ole="">
            <v:imagedata r:id="rId115" o:title=""/>
          </v:shape>
          <o:OLEObject Type="Embed" ProgID="Equation.DSMT4" ShapeID="_x0000_i1049" DrawAspect="Content" ObjectID="_1427837111" r:id="rId116"/>
        </w:object>
      </w:r>
    </w:p>
    <w:p w:rsidR="002837B6" w:rsidRDefault="002837B6" w:rsidP="00E3335E"/>
    <w:p w:rsidR="002837B6" w:rsidRDefault="002837B6" w:rsidP="00E3335E">
      <w:pPr>
        <w:rPr>
          <w:lang w:val="el-GR"/>
        </w:rPr>
      </w:pPr>
      <w:r>
        <w:rPr>
          <w:lang w:val="el-GR"/>
        </w:rPr>
        <w:t xml:space="preserve">Άρα το σήμα είνα περιοδικό με περίοδο </w:t>
      </w:r>
      <w:r>
        <w:t>u</w:t>
      </w:r>
      <w:r w:rsidRPr="002837B6">
        <w:rPr>
          <w:lang w:val="el-GR"/>
        </w:rPr>
        <w:t>=16</w:t>
      </w:r>
      <w:r>
        <w:rPr>
          <w:lang w:val="el-GR"/>
        </w:rPr>
        <w:t xml:space="preserve">. </w:t>
      </w:r>
    </w:p>
    <w:p w:rsidR="002837B6" w:rsidRDefault="002837B6" w:rsidP="00E3335E">
      <w:pPr>
        <w:rPr>
          <w:lang w:val="el-GR"/>
        </w:rPr>
      </w:pPr>
    </w:p>
    <w:p w:rsidR="00593E47" w:rsidRDefault="005317AE" w:rsidP="00E3335E"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66784" behindDoc="0" locked="0" layoutInCell="1" allowOverlap="1" wp14:anchorId="1C013595" wp14:editId="75714BAC">
                <wp:simplePos x="0" y="0"/>
                <wp:positionH relativeFrom="column">
                  <wp:posOffset>1059180</wp:posOffset>
                </wp:positionH>
                <wp:positionV relativeFrom="paragraph">
                  <wp:posOffset>2903694</wp:posOffset>
                </wp:positionV>
                <wp:extent cx="74930" cy="504190"/>
                <wp:effectExtent l="0" t="5080" r="15240" b="15240"/>
                <wp:wrapNone/>
                <wp:docPr id="286" name="Left Brace 2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74930" cy="504190"/>
                        </a:xfrm>
                        <a:prstGeom prst="leftBrac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Left Brace 286" o:spid="_x0000_s1026" type="#_x0000_t87" style="position:absolute;margin-left:83.4pt;margin-top:228.65pt;width:5.9pt;height:39.7pt;rotation:-90;z-index:2517667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" adj="267" strokecolor="black [3040]"/>
            </w:pict>
          </mc:Fallback>
        </mc:AlternateContent>
      </w:r>
      <w:r w:rsidRPr="00AA5E45">
        <w:rPr>
          <w:noProof/>
        </w:rPr>
        <mc:AlternateContent>
          <mc:Choice Requires="wps">
            <w:drawing>
              <wp:anchor distT="0" distB="0" distL="114300" distR="114300" simplePos="0" relativeHeight="251767808" behindDoc="0" locked="0" layoutInCell="1" allowOverlap="1" wp14:anchorId="16710EAE" wp14:editId="0A4CF32B">
                <wp:simplePos x="0" y="0"/>
                <wp:positionH relativeFrom="column">
                  <wp:posOffset>385445</wp:posOffset>
                </wp:positionH>
                <wp:positionV relativeFrom="paragraph">
                  <wp:posOffset>3082925</wp:posOffset>
                </wp:positionV>
                <wp:extent cx="504825" cy="293370"/>
                <wp:effectExtent l="0" t="0" r="0" b="0"/>
                <wp:wrapNone/>
                <wp:docPr id="28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4825" cy="29337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AA5E45" w:rsidRDefault="007342B4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proofErr w:type="gramStart"/>
                            <w:r w:rsidRPr="00AA5E45">
                              <w:rPr>
                                <w:sz w:val="18"/>
                                <w:szCs w:val="18"/>
                              </w:rPr>
                              <w:t>x</w:t>
                            </w:r>
                            <w:r w:rsidRPr="00AA5E45">
                              <w:rPr>
                                <w:sz w:val="18"/>
                                <w:szCs w:val="18"/>
                                <w:vertAlign w:val="subscript"/>
                              </w:rPr>
                              <w:t>1</w:t>
                            </w:r>
                            <w:proofErr w:type="gramEnd"/>
                            <w:r w:rsidRPr="00AA5E45">
                              <w:rPr>
                                <w:sz w:val="18"/>
                                <w:szCs w:val="18"/>
                              </w:rPr>
                              <w:t>(n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88" type="#_x0000_t202" style="position:absolute;margin-left:30.35pt;margin-top:242.75pt;width:39.75pt;height:23.1pt;z-index:251767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" filled="f" stroked="f">
                <v:textbox>
                  <w:txbxContent>
                    <w:p w:rsidR="007342B4" w:rsidRPr="00AA5E45" w:rsidRDefault="007342B4">
                      <w:pPr>
                        <w:rPr>
                          <w:sz w:val="18"/>
                          <w:szCs w:val="18"/>
                        </w:rPr>
                      </w:pPr>
                      <w:proofErr w:type="gramStart"/>
                      <w:r w:rsidRPr="00AA5E45">
                        <w:rPr>
                          <w:sz w:val="18"/>
                          <w:szCs w:val="18"/>
                        </w:rPr>
                        <w:t>x</w:t>
                      </w:r>
                      <w:r w:rsidRPr="00AA5E45">
                        <w:rPr>
                          <w:sz w:val="18"/>
                          <w:szCs w:val="18"/>
                          <w:vertAlign w:val="subscript"/>
                        </w:rPr>
                        <w:t>1</w:t>
                      </w:r>
                      <w:proofErr w:type="gramEnd"/>
                      <w:r w:rsidRPr="00AA5E45">
                        <w:rPr>
                          <w:sz w:val="18"/>
                          <w:szCs w:val="18"/>
                        </w:rPr>
                        <w:t>(n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65760" behindDoc="0" locked="0" layoutInCell="1" allowOverlap="1" wp14:anchorId="451976D0" wp14:editId="7CEFDA42">
                <wp:simplePos x="0" y="0"/>
                <wp:positionH relativeFrom="column">
                  <wp:posOffset>576782</wp:posOffset>
                </wp:positionH>
                <wp:positionV relativeFrom="paragraph">
                  <wp:posOffset>2878102</wp:posOffset>
                </wp:positionV>
                <wp:extent cx="74999" cy="340936"/>
                <wp:effectExtent l="635" t="0" r="20955" b="20955"/>
                <wp:wrapNone/>
                <wp:docPr id="285" name="Left Brace 2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74999" cy="340936"/>
                        </a:xfrm>
                        <a:prstGeom prst="leftBrac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Left Brace 285" o:spid="_x0000_s1026" type="#_x0000_t87" style="position:absolute;margin-left:45.4pt;margin-top:226.6pt;width:5.9pt;height:26.85pt;rotation:-90;z-index:2517657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" adj="396" strokecolor="black [3040]"/>
            </w:pict>
          </mc:Fallback>
        </mc:AlternateContent>
      </w:r>
      <w:r w:rsidRPr="00AA5E45">
        <w:rPr>
          <w:noProof/>
        </w:rPr>
        <mc:AlternateContent>
          <mc:Choice Requires="wps">
            <w:drawing>
              <wp:anchor distT="0" distB="0" distL="114300" distR="114300" simplePos="0" relativeHeight="251768832" behindDoc="0" locked="0" layoutInCell="1" allowOverlap="1" wp14:anchorId="189507DF" wp14:editId="285BAD16">
                <wp:simplePos x="0" y="0"/>
                <wp:positionH relativeFrom="column">
                  <wp:posOffset>1005755</wp:posOffset>
                </wp:positionH>
                <wp:positionV relativeFrom="paragraph">
                  <wp:posOffset>3158518</wp:posOffset>
                </wp:positionV>
                <wp:extent cx="504967" cy="293427"/>
                <wp:effectExtent l="0" t="0" r="0" b="0"/>
                <wp:wrapNone/>
                <wp:docPr id="28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4967" cy="29342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AA5E45" w:rsidRDefault="007342B4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proofErr w:type="gramStart"/>
                            <w:r w:rsidRPr="00AA5E45">
                              <w:rPr>
                                <w:sz w:val="18"/>
                                <w:szCs w:val="18"/>
                              </w:rPr>
                              <w:t>x</w:t>
                            </w:r>
                            <w:r>
                              <w:rPr>
                                <w:sz w:val="18"/>
                                <w:szCs w:val="18"/>
                                <w:vertAlign w:val="subscript"/>
                              </w:rPr>
                              <w:t>2</w:t>
                            </w:r>
                            <w:proofErr w:type="gramEnd"/>
                            <w:r w:rsidRPr="00AA5E45">
                              <w:rPr>
                                <w:sz w:val="18"/>
                                <w:szCs w:val="18"/>
                              </w:rPr>
                              <w:t>(n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89" type="#_x0000_t202" style="position:absolute;margin-left:79.2pt;margin-top:248.7pt;width:39.75pt;height:23.1pt;z-index:251768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" filled="f" stroked="f">
                <v:textbox>
                  <w:txbxContent>
                    <w:p w:rsidR="007342B4" w:rsidRPr="00AA5E45" w:rsidRDefault="007342B4">
                      <w:pPr>
                        <w:rPr>
                          <w:sz w:val="18"/>
                          <w:szCs w:val="18"/>
                        </w:rPr>
                      </w:pPr>
                      <w:proofErr w:type="gramStart"/>
                      <w:r w:rsidRPr="00AA5E45">
                        <w:rPr>
                          <w:sz w:val="18"/>
                          <w:szCs w:val="18"/>
                        </w:rPr>
                        <w:t>x</w:t>
                      </w:r>
                      <w:r>
                        <w:rPr>
                          <w:sz w:val="18"/>
                          <w:szCs w:val="18"/>
                          <w:vertAlign w:val="subscript"/>
                        </w:rPr>
                        <w:t>2</w:t>
                      </w:r>
                      <w:proofErr w:type="gramEnd"/>
                      <w:r w:rsidRPr="00AA5E45">
                        <w:rPr>
                          <w:sz w:val="18"/>
                          <w:szCs w:val="18"/>
                        </w:rPr>
                        <w:t>(n)</w:t>
                      </w:r>
                    </w:p>
                  </w:txbxContent>
                </v:textbox>
              </v:shape>
            </w:pict>
          </mc:Fallback>
        </mc:AlternateContent>
      </w:r>
      <w:r w:rsidR="00AA5E45" w:rsidRPr="00AA5E45">
        <w:rPr>
          <w:noProof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 wp14:anchorId="600BEBDF" wp14:editId="4464C3C5">
                <wp:simplePos x="0" y="0"/>
                <wp:positionH relativeFrom="column">
                  <wp:posOffset>1217892</wp:posOffset>
                </wp:positionH>
                <wp:positionV relativeFrom="paragraph">
                  <wp:posOffset>497205</wp:posOffset>
                </wp:positionV>
                <wp:extent cx="504967" cy="293427"/>
                <wp:effectExtent l="0" t="0" r="0" b="0"/>
                <wp:wrapNone/>
                <wp:docPr id="28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4967" cy="29342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AA5E45" w:rsidRDefault="007342B4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proofErr w:type="gramStart"/>
                            <w:r w:rsidRPr="00AA5E45">
                              <w:rPr>
                                <w:sz w:val="18"/>
                                <w:szCs w:val="18"/>
                              </w:rPr>
                              <w:t>x</w:t>
                            </w:r>
                            <w:r>
                              <w:rPr>
                                <w:sz w:val="18"/>
                                <w:szCs w:val="18"/>
                                <w:vertAlign w:val="subscript"/>
                              </w:rPr>
                              <w:t>2</w:t>
                            </w:r>
                            <w:proofErr w:type="gramEnd"/>
                            <w:r w:rsidRPr="00AA5E45">
                              <w:rPr>
                                <w:sz w:val="18"/>
                                <w:szCs w:val="18"/>
                              </w:rPr>
                              <w:t>(n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90" type="#_x0000_t202" style="position:absolute;margin-left:95.9pt;margin-top:39.15pt;width:39.75pt;height:23.1pt;z-index:251763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" filled="f" stroked="f">
                <v:textbox>
                  <w:txbxContent>
                    <w:p w:rsidR="007342B4" w:rsidRPr="00AA5E45" w:rsidRDefault="007342B4">
                      <w:pPr>
                        <w:rPr>
                          <w:sz w:val="18"/>
                          <w:szCs w:val="18"/>
                        </w:rPr>
                      </w:pPr>
                      <w:proofErr w:type="gramStart"/>
                      <w:r w:rsidRPr="00AA5E45">
                        <w:rPr>
                          <w:sz w:val="18"/>
                          <w:szCs w:val="18"/>
                        </w:rPr>
                        <w:t>x</w:t>
                      </w:r>
                      <w:r>
                        <w:rPr>
                          <w:sz w:val="18"/>
                          <w:szCs w:val="18"/>
                          <w:vertAlign w:val="subscript"/>
                        </w:rPr>
                        <w:t>2</w:t>
                      </w:r>
                      <w:proofErr w:type="gramEnd"/>
                      <w:r w:rsidRPr="00AA5E45">
                        <w:rPr>
                          <w:sz w:val="18"/>
                          <w:szCs w:val="18"/>
                        </w:rPr>
                        <w:t>(n)</w:t>
                      </w:r>
                    </w:p>
                  </w:txbxContent>
                </v:textbox>
              </v:shape>
            </w:pict>
          </mc:Fallback>
        </mc:AlternateContent>
      </w:r>
      <w:r w:rsidR="00AA5E45" w:rsidRPr="00AA5E45">
        <w:rPr>
          <w:noProof/>
        </w:rPr>
        <mc:AlternateContent>
          <mc:Choice Requires="wps">
            <w:drawing>
              <wp:anchor distT="0" distB="0" distL="114300" distR="114300" simplePos="0" relativeHeight="251761664" behindDoc="0" locked="0" layoutInCell="1" allowOverlap="1" wp14:anchorId="68B73CC6" wp14:editId="58A35A76">
                <wp:simplePos x="0" y="0"/>
                <wp:positionH relativeFrom="column">
                  <wp:posOffset>590654</wp:posOffset>
                </wp:positionH>
                <wp:positionV relativeFrom="paragraph">
                  <wp:posOffset>497689</wp:posOffset>
                </wp:positionV>
                <wp:extent cx="504967" cy="293427"/>
                <wp:effectExtent l="0" t="0" r="0" b="0"/>
                <wp:wrapNone/>
                <wp:docPr id="28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4967" cy="29342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AA5E45" w:rsidRDefault="007342B4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proofErr w:type="gramStart"/>
                            <w:r w:rsidRPr="00AA5E45">
                              <w:rPr>
                                <w:sz w:val="18"/>
                                <w:szCs w:val="18"/>
                              </w:rPr>
                              <w:t>x</w:t>
                            </w:r>
                            <w:r w:rsidRPr="00AA5E45">
                              <w:rPr>
                                <w:sz w:val="18"/>
                                <w:szCs w:val="18"/>
                                <w:vertAlign w:val="subscript"/>
                              </w:rPr>
                              <w:t>1</w:t>
                            </w:r>
                            <w:proofErr w:type="gramEnd"/>
                            <w:r w:rsidRPr="00AA5E45">
                              <w:rPr>
                                <w:sz w:val="18"/>
                                <w:szCs w:val="18"/>
                              </w:rPr>
                              <w:t>(n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91" type="#_x0000_t202" style="position:absolute;margin-left:46.5pt;margin-top:39.2pt;width:39.75pt;height:23.1pt;z-index:251761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" filled="f" stroked="f">
                <v:textbox>
                  <w:txbxContent>
                    <w:p w:rsidR="007342B4" w:rsidRPr="00AA5E45" w:rsidRDefault="007342B4">
                      <w:pPr>
                        <w:rPr>
                          <w:sz w:val="18"/>
                          <w:szCs w:val="18"/>
                        </w:rPr>
                      </w:pPr>
                      <w:proofErr w:type="gramStart"/>
                      <w:r w:rsidRPr="00AA5E45">
                        <w:rPr>
                          <w:sz w:val="18"/>
                          <w:szCs w:val="18"/>
                        </w:rPr>
                        <w:t>x</w:t>
                      </w:r>
                      <w:r w:rsidRPr="00AA5E45">
                        <w:rPr>
                          <w:sz w:val="18"/>
                          <w:szCs w:val="18"/>
                          <w:vertAlign w:val="subscript"/>
                        </w:rPr>
                        <w:t>1</w:t>
                      </w:r>
                      <w:proofErr w:type="gramEnd"/>
                      <w:r w:rsidRPr="00AA5E45">
                        <w:rPr>
                          <w:sz w:val="18"/>
                          <w:szCs w:val="18"/>
                        </w:rPr>
                        <w:t>(n)</w:t>
                      </w:r>
                    </w:p>
                  </w:txbxContent>
                </v:textbox>
              </v:shape>
            </w:pict>
          </mc:Fallback>
        </mc:AlternateContent>
      </w:r>
      <w:r w:rsidR="00AA5E45">
        <w:rPr>
          <w:noProof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 wp14:anchorId="0DD2353D" wp14:editId="54512CDE">
                <wp:simplePos x="0" y="0"/>
                <wp:positionH relativeFrom="column">
                  <wp:posOffset>1442644</wp:posOffset>
                </wp:positionH>
                <wp:positionV relativeFrom="paragraph">
                  <wp:posOffset>210186</wp:posOffset>
                </wp:positionV>
                <wp:extent cx="74930" cy="504775"/>
                <wp:effectExtent l="0" t="5080" r="15240" b="15240"/>
                <wp:wrapNone/>
                <wp:docPr id="282" name="Left Brace 2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74930" cy="504775"/>
                        </a:xfrm>
                        <a:prstGeom prst="leftBrac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Left Brace 282" o:spid="_x0000_s1026" type="#_x0000_t87" style="position:absolute;margin-left:113.6pt;margin-top:16.55pt;width:5.9pt;height:39.75pt;rotation:-90;z-index:2517596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" adj="267" strokecolor="black [3040]"/>
            </w:pict>
          </mc:Fallback>
        </mc:AlternateContent>
      </w:r>
      <w:r w:rsidR="00AA5E45">
        <w:rPr>
          <w:noProof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 wp14:anchorId="493313F8" wp14:editId="4791EA55">
                <wp:simplePos x="0" y="0"/>
                <wp:positionH relativeFrom="column">
                  <wp:posOffset>767852</wp:posOffset>
                </wp:positionH>
                <wp:positionV relativeFrom="paragraph">
                  <wp:posOffset>209963</wp:posOffset>
                </wp:positionV>
                <wp:extent cx="74930" cy="504775"/>
                <wp:effectExtent l="0" t="5080" r="15240" b="15240"/>
                <wp:wrapNone/>
                <wp:docPr id="281" name="Left Brace 2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74930" cy="504775"/>
                        </a:xfrm>
                        <a:prstGeom prst="leftBrac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Left Brace 281" o:spid="_x0000_s1026" type="#_x0000_t87" style="position:absolute;margin-left:60.45pt;margin-top:16.55pt;width:5.9pt;height:39.75pt;rotation:-90;z-index:25175756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" adj="267" strokecolor="black [3040]"/>
            </w:pict>
          </mc:Fallback>
        </mc:AlternateContent>
      </w:r>
      <w:r w:rsidRPr="005317AE">
        <w:rPr>
          <w:position w:val="-182"/>
          <w:lang w:val="el-GR"/>
        </w:rPr>
        <w:object w:dxaOrig="9620" w:dyaOrig="8880">
          <v:shape id="_x0000_i1050" type="#_x0000_t75" style="width:481pt;height:444pt" o:ole="">
            <v:imagedata r:id="rId117" o:title=""/>
          </v:shape>
          <o:OLEObject Type="Embed" ProgID="Equation.DSMT4" ShapeID="_x0000_i1050" DrawAspect="Content" ObjectID="_1427837112" r:id="rId118"/>
        </w:object>
      </w:r>
    </w:p>
    <w:p w:rsidR="00E138ED" w:rsidRDefault="00E138ED" w:rsidP="00E3335E"/>
    <w:p w:rsidR="00E138ED" w:rsidRDefault="00E138ED" w:rsidP="00E3335E">
      <w:pPr>
        <w:rPr>
          <w:lang w:val="el-GR"/>
        </w:rPr>
      </w:pPr>
    </w:p>
    <w:p w:rsidR="007A0E0D" w:rsidRPr="007A0E0D" w:rsidRDefault="007A0E0D" w:rsidP="00E3335E">
      <w:pPr>
        <w:rPr>
          <w:b/>
          <w:lang w:val="el-GR"/>
        </w:rPr>
      </w:pPr>
      <w:r w:rsidRPr="007A0E0D">
        <w:rPr>
          <w:b/>
          <w:lang w:val="el-GR"/>
        </w:rPr>
        <w:t>Συμμετρικές Ακολουθίες</w:t>
      </w:r>
    </w:p>
    <w:p w:rsidR="007A0E0D" w:rsidRDefault="007A0E0D" w:rsidP="00E3335E">
      <w:pPr>
        <w:rPr>
          <w:lang w:val="el-GR"/>
        </w:rPr>
      </w:pPr>
      <w:r>
        <w:rPr>
          <w:lang w:val="el-GR"/>
        </w:rPr>
        <w:t xml:space="preserve">-άρτια, </w:t>
      </w:r>
      <w:r>
        <w:t>x</w:t>
      </w:r>
      <w:r w:rsidRPr="007A0E0D">
        <w:rPr>
          <w:lang w:val="el-GR"/>
        </w:rPr>
        <w:t>(</w:t>
      </w:r>
      <w:r>
        <w:t>n</w:t>
      </w:r>
      <w:r w:rsidRPr="007A0E0D">
        <w:rPr>
          <w:lang w:val="el-GR"/>
        </w:rPr>
        <w:t>)=</w:t>
      </w:r>
      <w:r>
        <w:t>x</w:t>
      </w:r>
      <w:r w:rsidRPr="007A0E0D">
        <w:rPr>
          <w:lang w:val="el-GR"/>
        </w:rPr>
        <w:t>(-</w:t>
      </w:r>
      <w:r>
        <w:t>n</w:t>
      </w:r>
      <w:r w:rsidRPr="007A0E0D">
        <w:rPr>
          <w:lang w:val="el-GR"/>
        </w:rPr>
        <w:t>)  (</w:t>
      </w:r>
      <w:r>
        <w:rPr>
          <w:lang w:val="el-GR"/>
        </w:rPr>
        <w:t>συμμετρικά ως προς τον κατακόρυφο άξονα)</w:t>
      </w:r>
    </w:p>
    <w:p w:rsidR="007A0E0D" w:rsidRDefault="007A0E0D" w:rsidP="00E3335E">
      <w:pPr>
        <w:rPr>
          <w:lang w:val="el-GR"/>
        </w:rPr>
      </w:pPr>
      <w:r>
        <w:rPr>
          <w:lang w:val="el-GR"/>
        </w:rPr>
        <w:t xml:space="preserve">-περιττά, </w:t>
      </w:r>
      <w:r>
        <w:t>x</w:t>
      </w:r>
      <w:r w:rsidRPr="007A0E0D">
        <w:rPr>
          <w:lang w:val="el-GR"/>
        </w:rPr>
        <w:t>(</w:t>
      </w:r>
      <w:r>
        <w:t>n</w:t>
      </w:r>
      <w:r w:rsidRPr="007A0E0D">
        <w:rPr>
          <w:lang w:val="el-GR"/>
        </w:rPr>
        <w:t>)=-</w:t>
      </w:r>
      <w:r>
        <w:t>x</w:t>
      </w:r>
      <w:r w:rsidRPr="007A0E0D">
        <w:rPr>
          <w:lang w:val="el-GR"/>
        </w:rPr>
        <w:t>(-</w:t>
      </w:r>
      <w:r>
        <w:t>n</w:t>
      </w:r>
      <w:r w:rsidRPr="007A0E0D">
        <w:rPr>
          <w:lang w:val="el-GR"/>
        </w:rPr>
        <w:t>)   (</w:t>
      </w:r>
      <w:r>
        <w:rPr>
          <w:lang w:val="el-GR"/>
        </w:rPr>
        <w:t>συμμετρικά ως προς την αρχή των αξόνων)</w:t>
      </w:r>
    </w:p>
    <w:p w:rsidR="007A0E0D" w:rsidRDefault="007A0E0D" w:rsidP="00E3335E">
      <w:pPr>
        <w:rPr>
          <w:lang w:val="el-GR"/>
        </w:rPr>
      </w:pPr>
    </w:p>
    <w:p w:rsidR="00D84704" w:rsidRPr="00343874" w:rsidRDefault="00D84704" w:rsidP="00E3335E">
      <w:pPr>
        <w:rPr>
          <w:lang w:val="el-GR"/>
        </w:rPr>
      </w:pPr>
    </w:p>
    <w:p w:rsidR="00D84704" w:rsidRPr="00D84704" w:rsidRDefault="00D84704" w:rsidP="00E3335E">
      <w:pPr>
        <w:rPr>
          <w:lang w:val="el-GR"/>
        </w:rPr>
      </w:pPr>
      <w:r w:rsidRPr="00D84704">
        <w:rPr>
          <w:u w:val="single"/>
          <w:lang w:val="el-GR"/>
        </w:rPr>
        <w:lastRenderedPageBreak/>
        <w:t>άρτιο</w:t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 w:rsidRPr="00D84704">
        <w:rPr>
          <w:u w:val="single"/>
          <w:lang w:val="el-GR"/>
        </w:rPr>
        <w:t>περιττό</w:t>
      </w:r>
    </w:p>
    <w:p w:rsidR="007A0E0D" w:rsidRDefault="00D84704" w:rsidP="00E3335E">
      <w:pPr>
        <w:rPr>
          <w:lang w:val="el-GR"/>
        </w:rPr>
      </w:pPr>
      <w:r>
        <w:rPr>
          <w:noProof/>
        </w:rPr>
        <w:drawing>
          <wp:inline distT="0" distB="0" distL="0" distR="0" wp14:anchorId="3302A051" wp14:editId="03C943D2">
            <wp:extent cx="2510287" cy="2015696"/>
            <wp:effectExtent l="0" t="0" r="4445" b="3810"/>
            <wp:docPr id="976" name="Picture 9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19"/>
                    <a:srcRect l="7075" t="18007" r="8254" b="5654"/>
                    <a:stretch/>
                  </pic:blipFill>
                  <pic:spPr bwMode="auto">
                    <a:xfrm>
                      <a:off x="0" y="0"/>
                      <a:ext cx="2512653" cy="201759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20132E2A" wp14:editId="6EF04923">
            <wp:extent cx="2510287" cy="1959249"/>
            <wp:effectExtent l="0" t="0" r="4445" b="3175"/>
            <wp:docPr id="977" name="Picture 9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20"/>
                    <a:srcRect l="7390" t="20479" r="8805" b="6080"/>
                    <a:stretch/>
                  </pic:blipFill>
                  <pic:spPr bwMode="auto">
                    <a:xfrm>
                      <a:off x="0" y="0"/>
                      <a:ext cx="2510287" cy="195924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A0E0D" w:rsidRDefault="00AA5E45" w:rsidP="00E3335E">
      <w:pPr>
        <w:rPr>
          <w:lang w:val="el-GR"/>
        </w:rPr>
      </w:pPr>
      <w:proofErr w:type="gramStart"/>
      <w:r>
        <w:t>x</w:t>
      </w:r>
      <w:r w:rsidRPr="00AA5E45">
        <w:rPr>
          <w:vertAlign w:val="subscript"/>
          <w:lang w:val="el-GR"/>
        </w:rPr>
        <w:t>1</w:t>
      </w:r>
      <w:proofErr w:type="gramEnd"/>
      <w:r w:rsidRPr="00AA5E45">
        <w:rPr>
          <w:lang w:val="el-GR"/>
        </w:rPr>
        <w:t>(</w:t>
      </w:r>
      <w:r>
        <w:t>n</w:t>
      </w:r>
      <w:r w:rsidRPr="00AA5E45">
        <w:rPr>
          <w:lang w:val="el-GR"/>
        </w:rPr>
        <w:t xml:space="preserve">): </w:t>
      </w:r>
      <w:r>
        <w:rPr>
          <w:lang w:val="el-GR"/>
        </w:rPr>
        <w:t>άρτιο</w:t>
      </w:r>
    </w:p>
    <w:p w:rsidR="00AA5E45" w:rsidRPr="00933DDE" w:rsidRDefault="00AA5E45" w:rsidP="00E3335E">
      <w:pPr>
        <w:rPr>
          <w:lang w:val="el-GR"/>
        </w:rPr>
      </w:pPr>
      <w:proofErr w:type="gramStart"/>
      <w:r>
        <w:t>x</w:t>
      </w:r>
      <w:r w:rsidRPr="00AA5E45">
        <w:rPr>
          <w:vertAlign w:val="subscript"/>
          <w:lang w:val="el-GR"/>
        </w:rPr>
        <w:t>2</w:t>
      </w:r>
      <w:proofErr w:type="gramEnd"/>
      <w:r w:rsidRPr="00AA5E45">
        <w:rPr>
          <w:lang w:val="el-GR"/>
        </w:rPr>
        <w:t>(</w:t>
      </w:r>
      <w:r>
        <w:t>n</w:t>
      </w:r>
      <w:r w:rsidRPr="00AA5E45">
        <w:rPr>
          <w:lang w:val="el-GR"/>
        </w:rPr>
        <w:t xml:space="preserve">): </w:t>
      </w:r>
      <w:r>
        <w:rPr>
          <w:lang w:val="el-GR"/>
        </w:rPr>
        <w:t>περιττό</w:t>
      </w:r>
    </w:p>
    <w:p w:rsidR="00E11BE0" w:rsidRDefault="00E11BE0" w:rsidP="00E3335E">
      <w:r w:rsidRPr="00E11BE0">
        <w:rPr>
          <w:position w:val="-66"/>
        </w:rPr>
        <w:object w:dxaOrig="7880" w:dyaOrig="1440">
          <v:shape id="_x0000_i1051" type="#_x0000_t75" style="width:394pt;height:1in" o:ole="">
            <v:imagedata r:id="rId121" o:title=""/>
          </v:shape>
          <o:OLEObject Type="Embed" ProgID="Equation.DSMT4" ShapeID="_x0000_i1051" DrawAspect="Content" ObjectID="_1427837113" r:id="rId122"/>
        </w:object>
      </w:r>
    </w:p>
    <w:p w:rsidR="00E11BE0" w:rsidRDefault="00E11BE0" w:rsidP="00E3335E">
      <w:pPr>
        <w:rPr>
          <w:lang w:val="el-GR"/>
        </w:rPr>
      </w:pPr>
      <w:r>
        <w:rPr>
          <w:lang w:val="el-GR"/>
        </w:rPr>
        <w:t xml:space="preserve">άρα περιττό </w:t>
      </w:r>
      <w:r>
        <w:t>y(n)</w:t>
      </w:r>
    </w:p>
    <w:p w:rsidR="00E11BE0" w:rsidRDefault="00E11BE0" w:rsidP="00E3335E">
      <w:pPr>
        <w:rPr>
          <w:lang w:val="el-GR"/>
        </w:rPr>
      </w:pPr>
    </w:p>
    <w:p w:rsidR="00E11BE0" w:rsidRDefault="00E11BE0" w:rsidP="00E11BE0">
      <w:pPr>
        <w:pStyle w:val="ListParagraph"/>
        <w:numPr>
          <w:ilvl w:val="0"/>
          <w:numId w:val="1"/>
        </w:numPr>
        <w:rPr>
          <w:lang w:val="el-GR"/>
        </w:rPr>
      </w:pPr>
      <w:r>
        <w:rPr>
          <w:lang w:val="el-GR"/>
        </w:rPr>
        <w:t>άρτιο · άρτιο = άρτιο</w:t>
      </w:r>
    </w:p>
    <w:p w:rsidR="00E11BE0" w:rsidRDefault="00E11BE0" w:rsidP="00E11BE0">
      <w:pPr>
        <w:pStyle w:val="ListParagraph"/>
        <w:numPr>
          <w:ilvl w:val="0"/>
          <w:numId w:val="1"/>
        </w:numPr>
        <w:rPr>
          <w:lang w:val="el-GR"/>
        </w:rPr>
      </w:pPr>
      <w:r>
        <w:rPr>
          <w:lang w:val="el-GR"/>
        </w:rPr>
        <w:t>άρτιο · περιττό = περιττό</w:t>
      </w:r>
    </w:p>
    <w:p w:rsidR="00E11BE0" w:rsidRDefault="00E11BE0" w:rsidP="00E11BE0">
      <w:pPr>
        <w:rPr>
          <w:lang w:val="el-GR"/>
        </w:rPr>
      </w:pPr>
      <w:r>
        <w:rPr>
          <w:lang w:val="el-GR"/>
        </w:rPr>
        <w:t>όταν έχουμε άρτιο αριθμό περιττών σημάτων, βγαίνει άρτιο. Όταν έχουμε περιττό αριθμό περιττών σημάτων, βγαίνει περιττό.</w:t>
      </w:r>
    </w:p>
    <w:p w:rsidR="00E11BE0" w:rsidRDefault="00E11BE0" w:rsidP="00E11BE0">
      <w:pPr>
        <w:rPr>
          <w:lang w:val="el-GR"/>
        </w:rPr>
      </w:pPr>
    </w:p>
    <w:p w:rsidR="00E11BE0" w:rsidRPr="00E1672C" w:rsidRDefault="00E1672C" w:rsidP="00E11BE0">
      <w:pPr>
        <w:rPr>
          <w:lang w:val="el-GR"/>
        </w:rPr>
      </w:pPr>
      <w:proofErr w:type="gramStart"/>
      <w:r>
        <w:t>x</w:t>
      </w:r>
      <w:r w:rsidRPr="00E1672C">
        <w:rPr>
          <w:vertAlign w:val="subscript"/>
          <w:lang w:val="el-GR"/>
        </w:rPr>
        <w:t>1</w:t>
      </w:r>
      <w:proofErr w:type="gramEnd"/>
      <w:r w:rsidRPr="00E1672C">
        <w:rPr>
          <w:lang w:val="el-GR"/>
        </w:rPr>
        <w:t>(</w:t>
      </w:r>
      <w:r>
        <w:t>n</w:t>
      </w:r>
      <w:r w:rsidRPr="00E1672C">
        <w:rPr>
          <w:lang w:val="el-GR"/>
        </w:rPr>
        <w:t xml:space="preserve">): </w:t>
      </w:r>
      <w:r>
        <w:rPr>
          <w:lang w:val="el-GR"/>
        </w:rPr>
        <w:t xml:space="preserve">άρτιο </w:t>
      </w:r>
      <w:r w:rsidRPr="00E1672C">
        <w:rPr>
          <w:lang w:val="el-GR"/>
        </w:rPr>
        <w:sym w:font="Wingdings" w:char="F0E0"/>
      </w:r>
      <w:r>
        <w:rPr>
          <w:lang w:val="el-GR"/>
        </w:rPr>
        <w:t xml:space="preserve"> </w:t>
      </w:r>
      <w:r>
        <w:t>x</w:t>
      </w:r>
      <w:r w:rsidRPr="00E1672C">
        <w:rPr>
          <w:vertAlign w:val="subscript"/>
          <w:lang w:val="el-GR"/>
        </w:rPr>
        <w:t>1</w:t>
      </w:r>
      <w:r w:rsidRPr="00E1672C">
        <w:rPr>
          <w:lang w:val="el-GR"/>
        </w:rPr>
        <w:t>(</w:t>
      </w:r>
      <w:r>
        <w:t>n</w:t>
      </w:r>
      <w:r w:rsidRPr="00E1672C">
        <w:rPr>
          <w:lang w:val="el-GR"/>
        </w:rPr>
        <w:t xml:space="preserve">) = </w:t>
      </w:r>
      <w:r>
        <w:t>x</w:t>
      </w:r>
      <w:r w:rsidRPr="00E1672C">
        <w:rPr>
          <w:vertAlign w:val="subscript"/>
          <w:lang w:val="el-GR"/>
        </w:rPr>
        <w:t>1</w:t>
      </w:r>
      <w:r w:rsidRPr="00E1672C">
        <w:rPr>
          <w:lang w:val="el-GR"/>
        </w:rPr>
        <w:t>(-</w:t>
      </w:r>
      <w:r>
        <w:t>n</w:t>
      </w:r>
      <w:r w:rsidRPr="00E1672C">
        <w:rPr>
          <w:lang w:val="el-GR"/>
        </w:rPr>
        <w:t>)</w:t>
      </w:r>
    </w:p>
    <w:p w:rsidR="00E1672C" w:rsidRPr="00E1672C" w:rsidRDefault="00E1672C" w:rsidP="00E1672C">
      <w:pPr>
        <w:rPr>
          <w:lang w:val="el-GR"/>
        </w:rPr>
      </w:pPr>
      <w:proofErr w:type="gramStart"/>
      <w:r>
        <w:t>x</w:t>
      </w:r>
      <w:r w:rsidRPr="00E1672C">
        <w:rPr>
          <w:vertAlign w:val="subscript"/>
          <w:lang w:val="el-GR"/>
        </w:rPr>
        <w:t>2</w:t>
      </w:r>
      <w:proofErr w:type="gramEnd"/>
      <w:r w:rsidRPr="00E1672C">
        <w:rPr>
          <w:lang w:val="el-GR"/>
        </w:rPr>
        <w:t>(</w:t>
      </w:r>
      <w:r>
        <w:t>n</w:t>
      </w:r>
      <w:r w:rsidRPr="00E1672C">
        <w:rPr>
          <w:lang w:val="el-GR"/>
        </w:rPr>
        <w:t xml:space="preserve">): </w:t>
      </w:r>
      <w:r>
        <w:rPr>
          <w:lang w:val="el-GR"/>
        </w:rPr>
        <w:t xml:space="preserve">περιττό </w:t>
      </w:r>
      <w:r w:rsidRPr="00E1672C">
        <w:rPr>
          <w:lang w:val="el-GR"/>
        </w:rPr>
        <w:sym w:font="Wingdings" w:char="F0E0"/>
      </w:r>
      <w:r>
        <w:rPr>
          <w:lang w:val="el-GR"/>
        </w:rPr>
        <w:t xml:space="preserve"> </w:t>
      </w:r>
      <w:r>
        <w:t>x</w:t>
      </w:r>
      <w:r>
        <w:rPr>
          <w:vertAlign w:val="subscript"/>
          <w:lang w:val="el-GR"/>
        </w:rPr>
        <w:t>2</w:t>
      </w:r>
      <w:r w:rsidRPr="00E1672C">
        <w:rPr>
          <w:lang w:val="el-GR"/>
        </w:rPr>
        <w:t>(</w:t>
      </w:r>
      <w:r>
        <w:t>n</w:t>
      </w:r>
      <w:r w:rsidRPr="00E1672C">
        <w:rPr>
          <w:lang w:val="el-GR"/>
        </w:rPr>
        <w:t xml:space="preserve">) = </w:t>
      </w:r>
      <w:r>
        <w:rPr>
          <w:lang w:val="el-GR"/>
        </w:rPr>
        <w:t>-</w:t>
      </w:r>
      <w:r>
        <w:t>x</w:t>
      </w:r>
      <w:r>
        <w:rPr>
          <w:vertAlign w:val="subscript"/>
          <w:lang w:val="el-GR"/>
        </w:rPr>
        <w:t>2</w:t>
      </w:r>
      <w:r w:rsidRPr="00E1672C">
        <w:rPr>
          <w:lang w:val="el-GR"/>
        </w:rPr>
        <w:t>(-</w:t>
      </w:r>
      <w:r>
        <w:t>n</w:t>
      </w:r>
      <w:r w:rsidRPr="00E1672C">
        <w:rPr>
          <w:lang w:val="el-GR"/>
        </w:rPr>
        <w:t>)</w:t>
      </w:r>
      <w:r>
        <w:rPr>
          <w:lang w:val="el-GR"/>
        </w:rPr>
        <w:t xml:space="preserve"> </w:t>
      </w:r>
      <w:r w:rsidRPr="00E1672C">
        <w:rPr>
          <w:lang w:val="el-GR"/>
        </w:rPr>
        <w:sym w:font="Wingdings" w:char="F0E0"/>
      </w:r>
      <w:r>
        <w:rPr>
          <w:lang w:val="el-GR"/>
        </w:rPr>
        <w:t xml:space="preserve"> </w:t>
      </w:r>
      <w:r>
        <w:t>x</w:t>
      </w:r>
      <w:r>
        <w:rPr>
          <w:vertAlign w:val="subscript"/>
          <w:lang w:val="el-GR"/>
        </w:rPr>
        <w:t>2</w:t>
      </w:r>
      <w:r w:rsidRPr="00E1672C">
        <w:rPr>
          <w:lang w:val="el-GR"/>
        </w:rPr>
        <w:t>(</w:t>
      </w:r>
      <w:r>
        <w:rPr>
          <w:lang w:val="el-GR"/>
        </w:rPr>
        <w:t>-</w:t>
      </w:r>
      <w:r>
        <w:t>n</w:t>
      </w:r>
      <w:r w:rsidRPr="00E1672C">
        <w:rPr>
          <w:lang w:val="el-GR"/>
        </w:rPr>
        <w:t xml:space="preserve">) = </w:t>
      </w:r>
      <w:r>
        <w:rPr>
          <w:lang w:val="el-GR"/>
        </w:rPr>
        <w:t>-</w:t>
      </w:r>
      <w:r>
        <w:t>x</w:t>
      </w:r>
      <w:r>
        <w:rPr>
          <w:vertAlign w:val="subscript"/>
          <w:lang w:val="el-GR"/>
        </w:rPr>
        <w:t>2</w:t>
      </w:r>
      <w:r w:rsidRPr="00E1672C">
        <w:rPr>
          <w:lang w:val="el-GR"/>
        </w:rPr>
        <w:t>(</w:t>
      </w:r>
      <w:r>
        <w:t>n</w:t>
      </w:r>
      <w:r w:rsidRPr="00E1672C">
        <w:rPr>
          <w:lang w:val="el-GR"/>
        </w:rPr>
        <w:t>)</w:t>
      </w:r>
    </w:p>
    <w:p w:rsidR="00E1672C" w:rsidRDefault="00E1672C" w:rsidP="00E1672C">
      <w:pPr>
        <w:rPr>
          <w:lang w:val="el-GR"/>
        </w:rPr>
      </w:pPr>
      <w:proofErr w:type="gramStart"/>
      <w:r>
        <w:t>x</w:t>
      </w:r>
      <w:r>
        <w:rPr>
          <w:vertAlign w:val="subscript"/>
          <w:lang w:val="el-GR"/>
        </w:rPr>
        <w:t>3</w:t>
      </w:r>
      <w:proofErr w:type="gramEnd"/>
      <w:r w:rsidRPr="00E1672C">
        <w:rPr>
          <w:lang w:val="el-GR"/>
        </w:rPr>
        <w:t>(</w:t>
      </w:r>
      <w:r>
        <w:t>n</w:t>
      </w:r>
      <w:r w:rsidRPr="00E1672C">
        <w:rPr>
          <w:lang w:val="el-GR"/>
        </w:rPr>
        <w:t xml:space="preserve">): </w:t>
      </w:r>
      <w:r>
        <w:rPr>
          <w:lang w:val="el-GR"/>
        </w:rPr>
        <w:t xml:space="preserve">περιττό </w:t>
      </w:r>
      <w:r w:rsidRPr="00E1672C">
        <w:rPr>
          <w:lang w:val="el-GR"/>
        </w:rPr>
        <w:sym w:font="Wingdings" w:char="F0E0"/>
      </w:r>
      <w:r>
        <w:rPr>
          <w:lang w:val="el-GR"/>
        </w:rPr>
        <w:t xml:space="preserve"> </w:t>
      </w:r>
      <w:r>
        <w:t>x</w:t>
      </w:r>
      <w:r>
        <w:rPr>
          <w:vertAlign w:val="subscript"/>
          <w:lang w:val="el-GR"/>
        </w:rPr>
        <w:t>3</w:t>
      </w:r>
      <w:r w:rsidRPr="00E1672C">
        <w:rPr>
          <w:lang w:val="el-GR"/>
        </w:rPr>
        <w:t>(</w:t>
      </w:r>
      <w:r>
        <w:t>n</w:t>
      </w:r>
      <w:r w:rsidRPr="00E1672C">
        <w:rPr>
          <w:lang w:val="el-GR"/>
        </w:rPr>
        <w:t xml:space="preserve">) = </w:t>
      </w:r>
      <w:r>
        <w:rPr>
          <w:lang w:val="el-GR"/>
        </w:rPr>
        <w:t>-</w:t>
      </w:r>
      <w:r>
        <w:t>x</w:t>
      </w:r>
      <w:r>
        <w:rPr>
          <w:vertAlign w:val="subscript"/>
          <w:lang w:val="el-GR"/>
        </w:rPr>
        <w:t>3</w:t>
      </w:r>
      <w:r w:rsidRPr="00E1672C">
        <w:rPr>
          <w:lang w:val="el-GR"/>
        </w:rPr>
        <w:t>(-</w:t>
      </w:r>
      <w:r>
        <w:t>n</w:t>
      </w:r>
      <w:r w:rsidRPr="00E1672C">
        <w:rPr>
          <w:lang w:val="el-GR"/>
        </w:rPr>
        <w:t>)</w:t>
      </w:r>
      <w:r>
        <w:rPr>
          <w:lang w:val="el-GR"/>
        </w:rPr>
        <w:t xml:space="preserve"> </w:t>
      </w:r>
      <w:r w:rsidRPr="00E1672C">
        <w:rPr>
          <w:lang w:val="el-GR"/>
        </w:rPr>
        <w:sym w:font="Wingdings" w:char="F0E0"/>
      </w:r>
      <w:r>
        <w:rPr>
          <w:lang w:val="el-GR"/>
        </w:rPr>
        <w:t xml:space="preserve"> </w:t>
      </w:r>
      <w:r>
        <w:t>x</w:t>
      </w:r>
      <w:r>
        <w:rPr>
          <w:vertAlign w:val="subscript"/>
          <w:lang w:val="el-GR"/>
        </w:rPr>
        <w:t>3</w:t>
      </w:r>
      <w:r w:rsidRPr="00E1672C">
        <w:rPr>
          <w:lang w:val="el-GR"/>
        </w:rPr>
        <w:t>(</w:t>
      </w:r>
      <w:r>
        <w:rPr>
          <w:lang w:val="el-GR"/>
        </w:rPr>
        <w:t>-</w:t>
      </w:r>
      <w:r>
        <w:t>n</w:t>
      </w:r>
      <w:r w:rsidRPr="00E1672C">
        <w:rPr>
          <w:lang w:val="el-GR"/>
        </w:rPr>
        <w:t xml:space="preserve">) = </w:t>
      </w:r>
      <w:r>
        <w:rPr>
          <w:lang w:val="el-GR"/>
        </w:rPr>
        <w:t>-</w:t>
      </w:r>
      <w:r>
        <w:t>x</w:t>
      </w:r>
      <w:r>
        <w:rPr>
          <w:vertAlign w:val="subscript"/>
          <w:lang w:val="el-GR"/>
        </w:rPr>
        <w:t>3</w:t>
      </w:r>
      <w:r w:rsidRPr="00E1672C">
        <w:rPr>
          <w:lang w:val="el-GR"/>
        </w:rPr>
        <w:t>(</w:t>
      </w:r>
      <w:r>
        <w:t>n</w:t>
      </w:r>
      <w:r w:rsidRPr="00E1672C">
        <w:rPr>
          <w:lang w:val="el-GR"/>
        </w:rPr>
        <w:t>)</w:t>
      </w:r>
    </w:p>
    <w:p w:rsidR="00E1672C" w:rsidRDefault="00E1672C" w:rsidP="00E1672C">
      <w:proofErr w:type="gramStart"/>
      <w:r>
        <w:t>y(</w:t>
      </w:r>
      <w:proofErr w:type="gramEnd"/>
      <w:r>
        <w:t>n) = x</w:t>
      </w:r>
      <w:r w:rsidRPr="00E1672C">
        <w:rPr>
          <w:vertAlign w:val="subscript"/>
          <w:lang w:val="el-GR"/>
        </w:rPr>
        <w:t>1</w:t>
      </w:r>
      <w:r w:rsidRPr="00E1672C">
        <w:rPr>
          <w:lang w:val="el-GR"/>
        </w:rPr>
        <w:t>(</w:t>
      </w:r>
      <w:r>
        <w:t>n</w:t>
      </w:r>
      <w:r w:rsidRPr="00E1672C">
        <w:rPr>
          <w:lang w:val="el-GR"/>
        </w:rPr>
        <w:t>)</w:t>
      </w:r>
      <w:r>
        <w:rPr>
          <w:lang w:val="el-GR"/>
        </w:rPr>
        <w:t>·</w:t>
      </w:r>
      <w:r w:rsidRPr="00E1672C">
        <w:t xml:space="preserve"> </w:t>
      </w:r>
      <w:r>
        <w:t>x</w:t>
      </w:r>
      <w:r>
        <w:rPr>
          <w:vertAlign w:val="subscript"/>
        </w:rPr>
        <w:t>2</w:t>
      </w:r>
      <w:r w:rsidRPr="00E1672C">
        <w:rPr>
          <w:lang w:val="el-GR"/>
        </w:rPr>
        <w:t>(</w:t>
      </w:r>
      <w:r>
        <w:t>n</w:t>
      </w:r>
      <w:r w:rsidRPr="00E1672C">
        <w:rPr>
          <w:lang w:val="el-GR"/>
        </w:rPr>
        <w:t>)</w:t>
      </w:r>
      <w:r>
        <w:rPr>
          <w:lang w:val="el-GR"/>
        </w:rPr>
        <w:t>·</w:t>
      </w:r>
      <w:r w:rsidRPr="00E1672C">
        <w:t xml:space="preserve"> </w:t>
      </w:r>
      <w:r>
        <w:t>x</w:t>
      </w:r>
      <w:r>
        <w:rPr>
          <w:vertAlign w:val="subscript"/>
        </w:rPr>
        <w:t>3</w:t>
      </w:r>
      <w:r w:rsidRPr="00E1672C">
        <w:rPr>
          <w:lang w:val="el-GR"/>
        </w:rPr>
        <w:t>(</w:t>
      </w:r>
      <w:r>
        <w:t>n</w:t>
      </w:r>
      <w:r w:rsidRPr="00E1672C">
        <w:rPr>
          <w:lang w:val="el-GR"/>
        </w:rPr>
        <w:t>)</w:t>
      </w:r>
    </w:p>
    <w:p w:rsidR="00E1672C" w:rsidRDefault="00E1672C" w:rsidP="00E1672C">
      <w:r w:rsidRPr="00E1672C">
        <w:rPr>
          <w:position w:val="-12"/>
        </w:rPr>
        <w:object w:dxaOrig="9040" w:dyaOrig="360">
          <v:shape id="_x0000_i1052" type="#_x0000_t75" style="width:452pt;height:18.25pt" o:ole="">
            <v:imagedata r:id="rId123" o:title=""/>
          </v:shape>
          <o:OLEObject Type="Embed" ProgID="Equation.DSMT4" ShapeID="_x0000_i1052" DrawAspect="Content" ObjectID="_1427837114" r:id="rId124"/>
        </w:object>
      </w:r>
    </w:p>
    <w:p w:rsidR="00E1672C" w:rsidRDefault="00E1672C" w:rsidP="00E1672C">
      <w:pPr>
        <w:rPr>
          <w:lang w:val="el-GR"/>
        </w:rPr>
      </w:pPr>
      <w:r>
        <w:rPr>
          <w:lang w:val="el-GR"/>
        </w:rPr>
        <w:t>άρα άρτιο</w:t>
      </w:r>
    </w:p>
    <w:p w:rsidR="00D84704" w:rsidRPr="00CE0CC9" w:rsidRDefault="00D84704" w:rsidP="00E1672C">
      <w:pPr>
        <w:rPr>
          <w:highlight w:val="green"/>
        </w:rPr>
      </w:pPr>
    </w:p>
    <w:p w:rsidR="0003476D" w:rsidRDefault="0082102C" w:rsidP="00E1672C">
      <w:pPr>
        <w:rPr>
          <w:lang w:val="el-GR"/>
        </w:rPr>
      </w:pPr>
      <w:r w:rsidRPr="0082102C">
        <w:rPr>
          <w:highlight w:val="green"/>
          <w:lang w:val="el-GR"/>
        </w:rPr>
        <w:t>5</w:t>
      </w:r>
      <w:r w:rsidRPr="0082102C">
        <w:rPr>
          <w:highlight w:val="green"/>
          <w:vertAlign w:val="superscript"/>
          <w:lang w:val="el-GR"/>
        </w:rPr>
        <w:t>ο</w:t>
      </w:r>
      <w:r w:rsidRPr="0082102C">
        <w:rPr>
          <w:highlight w:val="green"/>
          <w:lang w:val="el-GR"/>
        </w:rPr>
        <w:t xml:space="preserve"> ΜΑΘΗΜΑ</w:t>
      </w:r>
    </w:p>
    <w:p w:rsidR="0082102C" w:rsidRDefault="0082102C" w:rsidP="00E1672C">
      <w:r w:rsidRPr="0082102C">
        <w:rPr>
          <w:position w:val="-12"/>
        </w:rPr>
        <w:object w:dxaOrig="2900" w:dyaOrig="360">
          <v:shape id="_x0000_i1053" type="#_x0000_t75" style="width:145pt;height:18.25pt" o:ole="">
            <v:imagedata r:id="rId125" o:title=""/>
          </v:shape>
          <o:OLEObject Type="Embed" ProgID="Equation.DSMT4" ShapeID="_x0000_i1053" DrawAspect="Content" ObjectID="_1427837115" r:id="rId126"/>
        </w:object>
      </w:r>
    </w:p>
    <w:p w:rsidR="0082102C" w:rsidRDefault="00CE0CC9" w:rsidP="00E1672C">
      <w:r>
        <w:rPr>
          <w:noProof/>
        </w:rPr>
        <w:drawing>
          <wp:inline distT="0" distB="0" distL="0" distR="0" wp14:anchorId="2F8D931F" wp14:editId="0FBEFE99">
            <wp:extent cx="2555613" cy="1958197"/>
            <wp:effectExtent l="0" t="0" r="0" b="4445"/>
            <wp:docPr id="978" name="Picture 9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27"/>
                    <a:srcRect l="5190" t="21185" r="9979" b="5831"/>
                    <a:stretch/>
                  </pic:blipFill>
                  <pic:spPr bwMode="auto">
                    <a:xfrm>
                      <a:off x="0" y="0"/>
                      <a:ext cx="2558119" cy="196011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8239682" wp14:editId="639CE18E">
            <wp:extent cx="2756326" cy="2096219"/>
            <wp:effectExtent l="0" t="0" r="6350" b="0"/>
            <wp:docPr id="979" name="Picture 9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28"/>
                    <a:srcRect l="4717" t="20302" r="9194" b="6185"/>
                    <a:stretch/>
                  </pic:blipFill>
                  <pic:spPr bwMode="auto">
                    <a:xfrm>
                      <a:off x="0" y="0"/>
                      <a:ext cx="2759000" cy="209825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E0CC9" w:rsidRDefault="00CE0CC9" w:rsidP="00E1672C">
      <w:r>
        <w:rPr>
          <w:noProof/>
        </w:rPr>
        <w:drawing>
          <wp:inline distT="0" distB="0" distL="0" distR="0" wp14:anchorId="0F27B27D" wp14:editId="263CE334">
            <wp:extent cx="2911647" cy="2268747"/>
            <wp:effectExtent l="0" t="0" r="3175" b="0"/>
            <wp:docPr id="980" name="Picture 9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29"/>
                    <a:srcRect l="5190" t="19949" r="8564" b="4595"/>
                    <a:stretch/>
                  </pic:blipFill>
                  <pic:spPr bwMode="auto">
                    <a:xfrm>
                      <a:off x="0" y="0"/>
                      <a:ext cx="2914459" cy="227093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2102C" w:rsidRDefault="0082102C" w:rsidP="00E1672C">
      <w:r w:rsidRPr="0082102C">
        <w:rPr>
          <w:position w:val="-28"/>
        </w:rPr>
        <w:object w:dxaOrig="3540" w:dyaOrig="680">
          <v:shape id="_x0000_i1054" type="#_x0000_t75" style="width:176.8pt;height:33.85pt" o:ole="">
            <v:imagedata r:id="rId130" o:title=""/>
          </v:shape>
          <o:OLEObject Type="Embed" ProgID="Equation.DSMT4" ShapeID="_x0000_i1054" DrawAspect="Content" ObjectID="_1427837116" r:id="rId131"/>
        </w:object>
      </w:r>
    </w:p>
    <w:p w:rsidR="0082102C" w:rsidRDefault="00CE0CC9" w:rsidP="00E1672C">
      <w:r>
        <w:rPr>
          <w:noProof/>
        </w:rPr>
        <w:lastRenderedPageBreak/>
        <w:drawing>
          <wp:inline distT="0" distB="0" distL="0" distR="0" wp14:anchorId="4985F659" wp14:editId="044BDF96">
            <wp:extent cx="2647934" cy="2061713"/>
            <wp:effectExtent l="0" t="0" r="635" b="0"/>
            <wp:docPr id="981" name="Picture 9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32"/>
                    <a:srcRect l="6917" t="20302" r="9196" b="6361"/>
                    <a:stretch/>
                  </pic:blipFill>
                  <pic:spPr bwMode="auto">
                    <a:xfrm>
                      <a:off x="0" y="0"/>
                      <a:ext cx="2650503" cy="206371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A65B0B8" wp14:editId="45383C29">
            <wp:extent cx="2692788" cy="2130725"/>
            <wp:effectExtent l="0" t="0" r="0" b="3175"/>
            <wp:docPr id="982" name="Picture 9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33"/>
                    <a:srcRect l="7861" t="20302" r="9197" b="6008"/>
                    <a:stretch/>
                  </pic:blipFill>
                  <pic:spPr bwMode="auto">
                    <a:xfrm>
                      <a:off x="0" y="0"/>
                      <a:ext cx="2695400" cy="213279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2102C" w:rsidRDefault="0082102C" w:rsidP="00E1672C">
      <w:r w:rsidRPr="0082102C">
        <w:rPr>
          <w:position w:val="-12"/>
        </w:rPr>
        <w:object w:dxaOrig="1939" w:dyaOrig="360">
          <v:shape id="_x0000_i1055" type="#_x0000_t75" style="width:96.65pt;height:18.25pt" o:ole="">
            <v:imagedata r:id="rId134" o:title=""/>
          </v:shape>
          <o:OLEObject Type="Embed" ProgID="Equation.DSMT4" ShapeID="_x0000_i1055" DrawAspect="Content" ObjectID="_1427837117" r:id="rId135"/>
        </w:object>
      </w:r>
    </w:p>
    <w:p w:rsidR="0082102C" w:rsidRDefault="0082102C" w:rsidP="00E1672C"/>
    <w:p w:rsidR="0082102C" w:rsidRDefault="00CE0CC9" w:rsidP="00E1672C">
      <w:r>
        <w:rPr>
          <w:noProof/>
        </w:rPr>
        <w:drawing>
          <wp:inline distT="0" distB="0" distL="0" distR="0" wp14:anchorId="134B5893" wp14:editId="0E6B1DB0">
            <wp:extent cx="2771564" cy="2199736"/>
            <wp:effectExtent l="0" t="0" r="0" b="0"/>
            <wp:docPr id="983" name="Picture 9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36"/>
                    <a:srcRect l="6603" t="19066" r="8725" b="5478"/>
                    <a:stretch/>
                  </pic:blipFill>
                  <pic:spPr bwMode="auto">
                    <a:xfrm>
                      <a:off x="0" y="0"/>
                      <a:ext cx="2774212" cy="220183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2102C" w:rsidRDefault="0082102C" w:rsidP="00E1672C"/>
    <w:p w:rsidR="0082102C" w:rsidRDefault="0082102C" w:rsidP="00E1672C"/>
    <w:p w:rsidR="0082102C" w:rsidRDefault="0082102C" w:rsidP="00E1672C"/>
    <w:p w:rsidR="0082102C" w:rsidRDefault="0082102C" w:rsidP="00E1672C"/>
    <w:p w:rsidR="0082102C" w:rsidRDefault="0082102C" w:rsidP="00E1672C"/>
    <w:p w:rsidR="0082102C" w:rsidRDefault="0082102C" w:rsidP="00E1672C"/>
    <w:p w:rsidR="0082102C" w:rsidRDefault="0082102C" w:rsidP="00E1672C"/>
    <w:p w:rsidR="0082102C" w:rsidRDefault="0082102C" w:rsidP="00E1672C"/>
    <w:p w:rsidR="0082102C" w:rsidRDefault="0082102C" w:rsidP="00E1672C"/>
    <w:p w:rsidR="0082102C" w:rsidRPr="008547AB" w:rsidRDefault="00CA12E5" w:rsidP="00E1672C">
      <w:pPr>
        <w:rPr>
          <w:b/>
          <w:lang w:val="el-GR"/>
        </w:rPr>
      </w:pPr>
      <w:r w:rsidRPr="008547AB"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84192" behindDoc="0" locked="0" layoutInCell="1" allowOverlap="1" wp14:anchorId="43D7A588" wp14:editId="42F62667">
                <wp:simplePos x="0" y="0"/>
                <wp:positionH relativeFrom="column">
                  <wp:posOffset>3179928</wp:posOffset>
                </wp:positionH>
                <wp:positionV relativeFrom="paragraph">
                  <wp:posOffset>136478</wp:posOffset>
                </wp:positionV>
                <wp:extent cx="2292824" cy="422910"/>
                <wp:effectExtent l="0" t="0" r="0" b="0"/>
                <wp:wrapNone/>
                <wp:docPr id="29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92824" cy="42291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CA12E5" w:rsidRDefault="007342B4" w:rsidP="00CA12E5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  <w:lang w:val="el-GR"/>
                              </w:rPr>
                              <w:t>Σύστημα διακριτού χρόνου Τ[·]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92" type="#_x0000_t202" style="position:absolute;margin-left:250.4pt;margin-top:10.75pt;width:180.55pt;height:33.3pt;z-index:251784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" filled="f" stroked="f">
                <v:textbox>
                  <w:txbxContent>
                    <w:p w:rsidR="007342B4" w:rsidRPr="00CA12E5" w:rsidRDefault="007342B4" w:rsidP="00CA12E5">
                      <w:pPr>
                        <w:rPr>
                          <w:sz w:val="24"/>
                          <w:szCs w:val="24"/>
                        </w:rPr>
                      </w:pPr>
                      <w:r>
                        <w:rPr>
                          <w:sz w:val="24"/>
                          <w:szCs w:val="24"/>
                          <w:lang w:val="el-GR"/>
                        </w:rPr>
                        <w:t>Σύστημα διακριτού χρόνου Τ[·]</w:t>
                      </w:r>
                    </w:p>
                  </w:txbxContent>
                </v:textbox>
              </v:shape>
            </w:pict>
          </mc:Fallback>
        </mc:AlternateContent>
      </w:r>
      <w:r w:rsidR="008547AB" w:rsidRPr="008547AB">
        <w:rPr>
          <w:b/>
          <w:lang w:val="el-GR"/>
        </w:rPr>
        <w:t>Συστήματα Διακριτού Χρόνου</w:t>
      </w:r>
    </w:p>
    <w:p w:rsidR="008547AB" w:rsidRDefault="008547AB" w:rsidP="00E1672C">
      <w:pPr>
        <w:rPr>
          <w:lang w:val="el-GR"/>
        </w:rPr>
      </w:pPr>
    </w:p>
    <w:p w:rsidR="008547AB" w:rsidRPr="008547AB" w:rsidRDefault="00CA12E5" w:rsidP="00E1672C">
      <w:pPr>
        <w:rPr>
          <w:lang w:val="el-GR"/>
        </w:rPr>
      </w:pPr>
      <w:r w:rsidRPr="008547AB">
        <w:rPr>
          <w:noProof/>
        </w:rPr>
        <mc:AlternateContent>
          <mc:Choice Requires="wps">
            <w:drawing>
              <wp:anchor distT="0" distB="0" distL="114300" distR="114300" simplePos="0" relativeHeight="251781120" behindDoc="0" locked="0" layoutInCell="1" allowOverlap="1" wp14:anchorId="782C08A5" wp14:editId="4C5489DE">
                <wp:simplePos x="0" y="0"/>
                <wp:positionH relativeFrom="column">
                  <wp:posOffset>3410680</wp:posOffset>
                </wp:positionH>
                <wp:positionV relativeFrom="paragraph">
                  <wp:posOffset>83185</wp:posOffset>
                </wp:positionV>
                <wp:extent cx="1071245" cy="422910"/>
                <wp:effectExtent l="0" t="0" r="0" b="0"/>
                <wp:wrapNone/>
                <wp:docPr id="29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71245" cy="42291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CA12E5" w:rsidRDefault="007342B4" w:rsidP="00CA12E5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  <w:lang w:val="el-GR"/>
                              </w:rPr>
                              <w:t>ψ</w:t>
                            </w:r>
                            <w:r w:rsidRPr="00CA12E5">
                              <w:rPr>
                                <w:sz w:val="24"/>
                                <w:szCs w:val="24"/>
                              </w:rPr>
                              <w:t>(n)</w:t>
                            </w:r>
                            <w:r>
                              <w:rPr>
                                <w:sz w:val="24"/>
                                <w:szCs w:val="24"/>
                                <w:lang w:val="el-GR"/>
                              </w:rPr>
                              <w:t xml:space="preserve"> = Τ[Χ(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n)]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93" type="#_x0000_t202" style="position:absolute;margin-left:268.55pt;margin-top:6.55pt;width:84.35pt;height:33.3pt;z-index:251781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" filled="f" stroked="f">
                <v:textbox>
                  <w:txbxContent>
                    <w:p w:rsidR="007342B4" w:rsidRPr="00CA12E5" w:rsidRDefault="007342B4" w:rsidP="00CA12E5">
                      <w:pPr>
                        <w:rPr>
                          <w:sz w:val="24"/>
                          <w:szCs w:val="24"/>
                        </w:rPr>
                      </w:pPr>
                      <w:r>
                        <w:rPr>
                          <w:sz w:val="24"/>
                          <w:szCs w:val="24"/>
                          <w:lang w:val="el-GR"/>
                        </w:rPr>
                        <w:t>ψ</w:t>
                      </w:r>
                      <w:r w:rsidRPr="00CA12E5">
                        <w:rPr>
                          <w:sz w:val="24"/>
                          <w:szCs w:val="24"/>
                        </w:rPr>
                        <w:t>(n)</w:t>
                      </w:r>
                      <w:r>
                        <w:rPr>
                          <w:sz w:val="24"/>
                          <w:szCs w:val="24"/>
                          <w:lang w:val="el-GR"/>
                        </w:rPr>
                        <w:t xml:space="preserve"> = Τ[Χ(</w:t>
                      </w:r>
                      <w:r>
                        <w:rPr>
                          <w:sz w:val="24"/>
                          <w:szCs w:val="24"/>
                        </w:rPr>
                        <w:t>n)]</w:t>
                      </w:r>
                    </w:p>
                  </w:txbxContent>
                </v:textbox>
              </v:shape>
            </w:pict>
          </mc:Fallback>
        </mc:AlternateContent>
      </w:r>
      <w:r w:rsidRPr="008547AB">
        <w:rPr>
          <w:noProof/>
        </w:rPr>
        <mc:AlternateContent>
          <mc:Choice Requires="wps">
            <w:drawing>
              <wp:anchor distT="0" distB="0" distL="114300" distR="114300" simplePos="0" relativeHeight="251777024" behindDoc="0" locked="0" layoutInCell="1" allowOverlap="1" wp14:anchorId="6239E117" wp14:editId="617D0838">
                <wp:simplePos x="0" y="0"/>
                <wp:positionH relativeFrom="column">
                  <wp:posOffset>763905</wp:posOffset>
                </wp:positionH>
                <wp:positionV relativeFrom="paragraph">
                  <wp:posOffset>83185</wp:posOffset>
                </wp:positionV>
                <wp:extent cx="1071245" cy="422910"/>
                <wp:effectExtent l="0" t="0" r="0" b="0"/>
                <wp:wrapNone/>
                <wp:docPr id="29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71245" cy="42291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CA12E5" w:rsidRDefault="007342B4" w:rsidP="00CA12E5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proofErr w:type="gramStart"/>
                            <w:r w:rsidRPr="00CA12E5">
                              <w:rPr>
                                <w:sz w:val="24"/>
                                <w:szCs w:val="24"/>
                              </w:rPr>
                              <w:t>X(</w:t>
                            </w:r>
                            <w:proofErr w:type="gramEnd"/>
                            <w:r w:rsidRPr="00CA12E5">
                              <w:rPr>
                                <w:sz w:val="24"/>
                                <w:szCs w:val="24"/>
                              </w:rPr>
                              <w:t>n)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94" type="#_x0000_t202" style="position:absolute;margin-left:60.15pt;margin-top:6.55pt;width:84.35pt;height:33.3pt;z-index:251777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" filled="f" stroked="f">
                <v:textbox>
                  <w:txbxContent>
                    <w:p w:rsidR="007342B4" w:rsidRPr="00CA12E5" w:rsidRDefault="007342B4" w:rsidP="00CA12E5">
                      <w:pPr>
                        <w:rPr>
                          <w:sz w:val="24"/>
                          <w:szCs w:val="24"/>
                        </w:rPr>
                      </w:pPr>
                      <w:proofErr w:type="gramStart"/>
                      <w:r w:rsidRPr="00CA12E5">
                        <w:rPr>
                          <w:sz w:val="24"/>
                          <w:szCs w:val="24"/>
                        </w:rPr>
                        <w:t>X(</w:t>
                      </w:r>
                      <w:proofErr w:type="gramEnd"/>
                      <w:r w:rsidRPr="00CA12E5">
                        <w:rPr>
                          <w:sz w:val="24"/>
                          <w:szCs w:val="24"/>
                        </w:rPr>
                        <w:t>n)</w:t>
                      </w:r>
                    </w:p>
                  </w:txbxContent>
                </v:textbox>
              </v:shape>
            </w:pict>
          </mc:Fallback>
        </mc:AlternateContent>
      </w:r>
      <w:r w:rsidR="008547AB" w:rsidRPr="008547AB">
        <w:rPr>
          <w:noProof/>
        </w:rPr>
        <mc:AlternateContent>
          <mc:Choice Requires="wps">
            <w:drawing>
              <wp:anchor distT="0" distB="0" distL="114300" distR="114300" simplePos="0" relativeHeight="251774976" behindDoc="0" locked="0" layoutInCell="1" allowOverlap="1" wp14:anchorId="14B13685" wp14:editId="6D854E8D">
                <wp:simplePos x="0" y="0"/>
                <wp:positionH relativeFrom="column">
                  <wp:posOffset>1835453</wp:posOffset>
                </wp:positionH>
                <wp:positionV relativeFrom="paragraph">
                  <wp:posOffset>0</wp:posOffset>
                </wp:positionV>
                <wp:extent cx="1248770" cy="791570"/>
                <wp:effectExtent l="0" t="0" r="27940" b="27940"/>
                <wp:wrapNone/>
                <wp:docPr id="29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48770" cy="7915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CA12E5" w:rsidRDefault="007342B4" w:rsidP="00CA12E5">
                            <w:pPr>
                              <w:jc w:val="center"/>
                              <w:rPr>
                                <w:sz w:val="36"/>
                                <w:szCs w:val="36"/>
                              </w:rPr>
                            </w:pPr>
                            <w:r w:rsidRPr="00CA12E5">
                              <w:rPr>
                                <w:sz w:val="36"/>
                                <w:szCs w:val="36"/>
                                <w:lang w:val="el-GR"/>
                              </w:rPr>
                              <w:t>Τ[·]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95" type="#_x0000_t202" style="position:absolute;margin-left:144.5pt;margin-top:0;width:98.35pt;height:62.35pt;z-index:251774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">
                <v:textbox>
                  <w:txbxContent>
                    <w:p w:rsidR="007342B4" w:rsidRPr="00CA12E5" w:rsidRDefault="007342B4" w:rsidP="00CA12E5">
                      <w:pPr>
                        <w:jc w:val="center"/>
                        <w:rPr>
                          <w:sz w:val="36"/>
                          <w:szCs w:val="36"/>
                        </w:rPr>
                      </w:pPr>
                      <w:r w:rsidRPr="00CA12E5">
                        <w:rPr>
                          <w:sz w:val="36"/>
                          <w:szCs w:val="36"/>
                          <w:lang w:val="el-GR"/>
                        </w:rPr>
                        <w:t>Τ[·]</w:t>
                      </w:r>
                    </w:p>
                  </w:txbxContent>
                </v:textbox>
              </v:shape>
            </w:pict>
          </mc:Fallback>
        </mc:AlternateContent>
      </w:r>
    </w:p>
    <w:p w:rsidR="0082102C" w:rsidRPr="00E1672C" w:rsidRDefault="00CA12E5" w:rsidP="00E1672C">
      <w:pPr>
        <w:rPr>
          <w:lang w:val="el-GR"/>
        </w:rPr>
      </w:pPr>
      <w:r w:rsidRPr="008547AB">
        <w:rPr>
          <w:noProof/>
        </w:rPr>
        <mc:AlternateContent>
          <mc:Choice Requires="wps">
            <w:drawing>
              <wp:anchor distT="0" distB="0" distL="114300" distR="114300" simplePos="0" relativeHeight="251782144" behindDoc="0" locked="0" layoutInCell="1" allowOverlap="1" wp14:anchorId="2E2366F1" wp14:editId="1F30FECC">
                <wp:simplePos x="0" y="0"/>
                <wp:positionH relativeFrom="column">
                  <wp:posOffset>3314700</wp:posOffset>
                </wp:positionH>
                <wp:positionV relativeFrom="paragraph">
                  <wp:posOffset>128270</wp:posOffset>
                </wp:positionV>
                <wp:extent cx="1071245" cy="422910"/>
                <wp:effectExtent l="0" t="0" r="0" b="0"/>
                <wp:wrapNone/>
                <wp:docPr id="29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71245" cy="42291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CA12E5" w:rsidRDefault="007342B4" w:rsidP="00CA12E5">
                            <w:pPr>
                              <w:rPr>
                                <w:sz w:val="24"/>
                                <w:szCs w:val="24"/>
                                <w:lang w:val="el-GR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  <w:lang w:val="el-GR"/>
                              </w:rPr>
                              <w:t>ΕΞΟΔΟΣ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96" type="#_x0000_t202" style="position:absolute;margin-left:261pt;margin-top:10.1pt;width:84.35pt;height:33.3pt;z-index:251782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" filled="f" stroked="f">
                <v:textbox>
                  <w:txbxContent>
                    <w:p w:rsidR="007342B4" w:rsidRPr="00CA12E5" w:rsidRDefault="007342B4" w:rsidP="00CA12E5">
                      <w:pPr>
                        <w:rPr>
                          <w:sz w:val="24"/>
                          <w:szCs w:val="24"/>
                          <w:lang w:val="el-GR"/>
                        </w:rPr>
                      </w:pPr>
                      <w:r>
                        <w:rPr>
                          <w:sz w:val="24"/>
                          <w:szCs w:val="24"/>
                          <w:lang w:val="el-GR"/>
                        </w:rPr>
                        <w:t>ΕΞΟΔΟΣ</w:t>
                      </w:r>
                    </w:p>
                  </w:txbxContent>
                </v:textbox>
              </v:shape>
            </w:pict>
          </mc:Fallback>
        </mc:AlternateContent>
      </w:r>
      <w:r w:rsidRPr="008547AB">
        <w:rPr>
          <w:noProof/>
        </w:rPr>
        <mc:AlternateContent>
          <mc:Choice Requires="wps">
            <w:drawing>
              <wp:anchor distT="0" distB="0" distL="114300" distR="114300" simplePos="0" relativeHeight="251779072" behindDoc="0" locked="0" layoutInCell="1" allowOverlap="1" wp14:anchorId="35ABAA62" wp14:editId="15B43604">
                <wp:simplePos x="0" y="0"/>
                <wp:positionH relativeFrom="column">
                  <wp:posOffset>620566</wp:posOffset>
                </wp:positionH>
                <wp:positionV relativeFrom="paragraph">
                  <wp:posOffset>128876</wp:posOffset>
                </wp:positionV>
                <wp:extent cx="1071349" cy="423081"/>
                <wp:effectExtent l="0" t="0" r="0" b="0"/>
                <wp:wrapNone/>
                <wp:docPr id="29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71349" cy="42308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CA12E5" w:rsidRDefault="007342B4" w:rsidP="00CA12E5">
                            <w:pPr>
                              <w:rPr>
                                <w:sz w:val="24"/>
                                <w:szCs w:val="24"/>
                                <w:lang w:val="el-GR"/>
                              </w:rPr>
                            </w:pPr>
                            <w:r w:rsidRPr="00CA12E5">
                              <w:rPr>
                                <w:sz w:val="24"/>
                                <w:szCs w:val="24"/>
                                <w:lang w:val="el-GR"/>
                              </w:rPr>
                              <w:t>ΕΙΣΟΔΟΣ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97" type="#_x0000_t202" style="position:absolute;margin-left:48.85pt;margin-top:10.15pt;width:84.35pt;height:33.3pt;z-index:251779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" filled="f" stroked="f">
                <v:textbox>
                  <w:txbxContent>
                    <w:p w:rsidR="007342B4" w:rsidRPr="00CA12E5" w:rsidRDefault="007342B4" w:rsidP="00CA12E5">
                      <w:pPr>
                        <w:rPr>
                          <w:sz w:val="24"/>
                          <w:szCs w:val="24"/>
                          <w:lang w:val="el-GR"/>
                        </w:rPr>
                      </w:pPr>
                      <w:r w:rsidRPr="00CA12E5">
                        <w:rPr>
                          <w:sz w:val="24"/>
                          <w:szCs w:val="24"/>
                          <w:lang w:val="el-GR"/>
                        </w:rPr>
                        <w:t>ΕΙΣΟΔΟΣ</w:t>
                      </w:r>
                    </w:p>
                  </w:txbxContent>
                </v:textbox>
              </v:shape>
            </w:pict>
          </mc:Fallback>
        </mc:AlternateContent>
      </w:r>
      <w:r w:rsidR="008547AB">
        <w:rPr>
          <w:noProof/>
        </w:rPr>
        <mc:AlternateContent>
          <mc:Choice Requires="wps">
            <w:drawing>
              <wp:anchor distT="0" distB="0" distL="114300" distR="114300" simplePos="0" relativeHeight="251772928" behindDoc="0" locked="0" layoutInCell="1" allowOverlap="1" wp14:anchorId="3D88E4B6" wp14:editId="47BAE8DE">
                <wp:simplePos x="0" y="0"/>
                <wp:positionH relativeFrom="column">
                  <wp:posOffset>3097056</wp:posOffset>
                </wp:positionH>
                <wp:positionV relativeFrom="paragraph">
                  <wp:posOffset>74295</wp:posOffset>
                </wp:positionV>
                <wp:extent cx="1289714" cy="0"/>
                <wp:effectExtent l="0" t="76200" r="24765" b="95250"/>
                <wp:wrapNone/>
                <wp:docPr id="291" name="Straight Arrow Connector 2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89714" cy="0"/>
                        </a:xfrm>
                        <a:prstGeom prst="straightConnector1">
                          <a:avLst/>
                        </a:prstGeom>
                        <a:ln w="9525"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291" o:spid="_x0000_s1026" type="#_x0000_t32" style="position:absolute;margin-left:243.85pt;margin-top:5.85pt;width:101.55pt;height:0;z-index:2517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" strokecolor="black [3213]">
                <v:stroke endarrow="block"/>
              </v:shape>
            </w:pict>
          </mc:Fallback>
        </mc:AlternateContent>
      </w:r>
      <w:r w:rsidR="008547AB">
        <w:rPr>
          <w:noProof/>
        </w:rPr>
        <mc:AlternateContent>
          <mc:Choice Requires="wps">
            <w:drawing>
              <wp:anchor distT="0" distB="0" distL="114300" distR="114300" simplePos="0" relativeHeight="251770880" behindDoc="0" locked="0" layoutInCell="1" allowOverlap="1" wp14:anchorId="688462D0" wp14:editId="39CFC16B">
                <wp:simplePos x="0" y="0"/>
                <wp:positionH relativeFrom="column">
                  <wp:posOffset>545910</wp:posOffset>
                </wp:positionH>
                <wp:positionV relativeFrom="paragraph">
                  <wp:posOffset>74409</wp:posOffset>
                </wp:positionV>
                <wp:extent cx="1289714" cy="0"/>
                <wp:effectExtent l="0" t="76200" r="24765" b="95250"/>
                <wp:wrapNone/>
                <wp:docPr id="290" name="Straight Arrow Connector 2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89714" cy="0"/>
                        </a:xfrm>
                        <a:prstGeom prst="straightConnector1">
                          <a:avLst/>
                        </a:prstGeom>
                        <a:ln w="9525"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290" o:spid="_x0000_s1026" type="#_x0000_t32" style="position:absolute;margin-left:43pt;margin-top:5.85pt;width:101.55pt;height:0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" strokecolor="black [3213]">
                <v:stroke endarrow="block"/>
              </v:shape>
            </w:pict>
          </mc:Fallback>
        </mc:AlternateContent>
      </w:r>
    </w:p>
    <w:p w:rsidR="00E1672C" w:rsidRDefault="00E1672C" w:rsidP="00E11BE0">
      <w:pPr>
        <w:rPr>
          <w:lang w:val="el-GR"/>
        </w:rPr>
      </w:pPr>
    </w:p>
    <w:p w:rsidR="00CA12E5" w:rsidRPr="00933DDE" w:rsidRDefault="00CA12E5" w:rsidP="00E11BE0">
      <w:pPr>
        <w:rPr>
          <w:lang w:val="el-GR"/>
        </w:rPr>
      </w:pPr>
      <w:r>
        <w:rPr>
          <w:lang w:val="el-GR"/>
        </w:rPr>
        <w:t xml:space="preserve">π.χ. </w:t>
      </w:r>
      <w:r w:rsidRPr="00CA12E5">
        <w:rPr>
          <w:position w:val="-10"/>
          <w:lang w:val="el-GR"/>
        </w:rPr>
        <w:object w:dxaOrig="1300" w:dyaOrig="360">
          <v:shape id="_x0000_i1056" type="#_x0000_t75" style="width:65pt;height:18.25pt" o:ole="">
            <v:imagedata r:id="rId137" o:title=""/>
          </v:shape>
          <o:OLEObject Type="Embed" ProgID="Equation.DSMT4" ShapeID="_x0000_i1056" DrawAspect="Content" ObjectID="_1427837118" r:id="rId138"/>
        </w:object>
      </w:r>
    </w:p>
    <w:p w:rsidR="00654D8A" w:rsidRPr="00933DDE" w:rsidRDefault="00654D8A" w:rsidP="00E11BE0">
      <w:pPr>
        <w:rPr>
          <w:lang w:val="el-GR"/>
        </w:rPr>
      </w:pPr>
      <w:r w:rsidRPr="008547AB">
        <w:rPr>
          <w:noProof/>
        </w:rPr>
        <mc:AlternateContent>
          <mc:Choice Requires="wps">
            <w:drawing>
              <wp:anchor distT="0" distB="0" distL="114300" distR="114300" simplePos="0" relativeHeight="251793408" behindDoc="0" locked="0" layoutInCell="1" allowOverlap="1" wp14:anchorId="723C0960" wp14:editId="04408A1C">
                <wp:simplePos x="0" y="0"/>
                <wp:positionH relativeFrom="column">
                  <wp:posOffset>1692322</wp:posOffset>
                </wp:positionH>
                <wp:positionV relativeFrom="paragraph">
                  <wp:posOffset>29618</wp:posOffset>
                </wp:positionV>
                <wp:extent cx="948520" cy="266131"/>
                <wp:effectExtent l="0" t="0" r="0" b="635"/>
                <wp:wrapNone/>
                <wp:docPr id="30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48520" cy="26613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CA12E5" w:rsidRDefault="007342B4" w:rsidP="00CA12E5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  <w:lang w:val="el-GR"/>
                              </w:rPr>
                              <w:t>ψ(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n)=x</w:t>
                            </w:r>
                            <w:r>
                              <w:rPr>
                                <w:sz w:val="24"/>
                                <w:szCs w:val="24"/>
                                <w:vertAlign w:val="superscript"/>
                              </w:rPr>
                              <w:t>2</w:t>
                            </w:r>
                            <w:r w:rsidRPr="00CA12E5">
                              <w:rPr>
                                <w:sz w:val="24"/>
                                <w:szCs w:val="24"/>
                              </w:rPr>
                              <w:t>(n)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98" type="#_x0000_t202" style="position:absolute;margin-left:133.25pt;margin-top:2.35pt;width:74.7pt;height:20.95pt;z-index:251793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" filled="f" stroked="f">
                <v:textbox>
                  <w:txbxContent>
                    <w:p w:rsidR="007342B4" w:rsidRPr="00CA12E5" w:rsidRDefault="007342B4" w:rsidP="00CA12E5">
                      <w:pPr>
                        <w:rPr>
                          <w:sz w:val="24"/>
                          <w:szCs w:val="24"/>
                        </w:rPr>
                      </w:pPr>
                      <w:r>
                        <w:rPr>
                          <w:sz w:val="24"/>
                          <w:szCs w:val="24"/>
                          <w:lang w:val="el-GR"/>
                        </w:rPr>
                        <w:t>ψ(</w:t>
                      </w:r>
                      <w:r>
                        <w:rPr>
                          <w:sz w:val="24"/>
                          <w:szCs w:val="24"/>
                        </w:rPr>
                        <w:t>n)=x</w:t>
                      </w:r>
                      <w:r>
                        <w:rPr>
                          <w:sz w:val="24"/>
                          <w:szCs w:val="24"/>
                          <w:vertAlign w:val="superscript"/>
                        </w:rPr>
                        <w:t>2</w:t>
                      </w:r>
                      <w:r w:rsidRPr="00CA12E5">
                        <w:rPr>
                          <w:sz w:val="24"/>
                          <w:szCs w:val="24"/>
                        </w:rPr>
                        <w:t>(n)</w:t>
                      </w:r>
                    </w:p>
                  </w:txbxContent>
                </v:textbox>
              </v:shape>
            </w:pict>
          </mc:Fallback>
        </mc:AlternateContent>
      </w:r>
      <w:r w:rsidRPr="008547AB">
        <w:rPr>
          <w:noProof/>
        </w:rPr>
        <mc:AlternateContent>
          <mc:Choice Requires="wps">
            <w:drawing>
              <wp:anchor distT="0" distB="0" distL="114300" distR="114300" simplePos="0" relativeHeight="251791360" behindDoc="0" locked="0" layoutInCell="1" allowOverlap="1" wp14:anchorId="3AFF0CBE" wp14:editId="6598B42E">
                <wp:simplePos x="0" y="0"/>
                <wp:positionH relativeFrom="column">
                  <wp:posOffset>545911</wp:posOffset>
                </wp:positionH>
                <wp:positionV relativeFrom="paragraph">
                  <wp:posOffset>29618</wp:posOffset>
                </wp:positionV>
                <wp:extent cx="504968" cy="266131"/>
                <wp:effectExtent l="0" t="0" r="0" b="635"/>
                <wp:wrapNone/>
                <wp:docPr id="30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4968" cy="26613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CA12E5" w:rsidRDefault="007342B4" w:rsidP="00CA12E5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proofErr w:type="gramStart"/>
                            <w:r>
                              <w:rPr>
                                <w:sz w:val="24"/>
                                <w:szCs w:val="24"/>
                              </w:rPr>
                              <w:t>x</w:t>
                            </w:r>
                            <w:r w:rsidRPr="00CA12E5">
                              <w:rPr>
                                <w:sz w:val="24"/>
                                <w:szCs w:val="24"/>
                              </w:rPr>
                              <w:t>(</w:t>
                            </w:r>
                            <w:proofErr w:type="gramEnd"/>
                            <w:r w:rsidRPr="00CA12E5">
                              <w:rPr>
                                <w:sz w:val="24"/>
                                <w:szCs w:val="24"/>
                              </w:rPr>
                              <w:t>n)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99" type="#_x0000_t202" style="position:absolute;margin-left:43pt;margin-top:2.35pt;width:39.75pt;height:20.95pt;z-index:251791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" filled="f" stroked="f">
                <v:textbox>
                  <w:txbxContent>
                    <w:p w:rsidR="007342B4" w:rsidRPr="00CA12E5" w:rsidRDefault="007342B4" w:rsidP="00CA12E5">
                      <w:pPr>
                        <w:rPr>
                          <w:sz w:val="24"/>
                          <w:szCs w:val="24"/>
                        </w:rPr>
                      </w:pPr>
                      <w:proofErr w:type="gramStart"/>
                      <w:r>
                        <w:rPr>
                          <w:sz w:val="24"/>
                          <w:szCs w:val="24"/>
                        </w:rPr>
                        <w:t>x</w:t>
                      </w:r>
                      <w:r w:rsidRPr="00CA12E5">
                        <w:rPr>
                          <w:sz w:val="24"/>
                          <w:szCs w:val="24"/>
                        </w:rPr>
                        <w:t>(</w:t>
                      </w:r>
                      <w:proofErr w:type="gramEnd"/>
                      <w:r w:rsidRPr="00CA12E5">
                        <w:rPr>
                          <w:sz w:val="24"/>
                          <w:szCs w:val="24"/>
                        </w:rPr>
                        <w:t>n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89312" behindDoc="0" locked="0" layoutInCell="1" allowOverlap="1" wp14:anchorId="2E453CC7" wp14:editId="31395FA2">
                <wp:simplePos x="0" y="0"/>
                <wp:positionH relativeFrom="column">
                  <wp:posOffset>1691593</wp:posOffset>
                </wp:positionH>
                <wp:positionV relativeFrom="paragraph">
                  <wp:posOffset>295275</wp:posOffset>
                </wp:positionV>
                <wp:extent cx="593649" cy="0"/>
                <wp:effectExtent l="0" t="76200" r="16510" b="95250"/>
                <wp:wrapNone/>
                <wp:docPr id="301" name="Straight Arrow Connector 3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3649" cy="0"/>
                        </a:xfrm>
                        <a:prstGeom prst="straightConnector1">
                          <a:avLst/>
                        </a:prstGeom>
                        <a:ln w="9525"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Straight Arrow Connector 301" o:spid="_x0000_s1026" type="#_x0000_t32" style="position:absolute;margin-left:133.2pt;margin-top:23.25pt;width:46.75pt;height:0;z-index:251789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" strokecolor="black [3213]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87264" behindDoc="0" locked="0" layoutInCell="1" allowOverlap="1" wp14:anchorId="01168C51" wp14:editId="5911B752">
                <wp:simplePos x="0" y="0"/>
                <wp:positionH relativeFrom="column">
                  <wp:posOffset>498143</wp:posOffset>
                </wp:positionH>
                <wp:positionV relativeFrom="paragraph">
                  <wp:posOffset>295749</wp:posOffset>
                </wp:positionV>
                <wp:extent cx="593649" cy="0"/>
                <wp:effectExtent l="0" t="76200" r="16510" b="95250"/>
                <wp:wrapNone/>
                <wp:docPr id="300" name="Straight Arrow Connector 3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3649" cy="0"/>
                        </a:xfrm>
                        <a:prstGeom prst="straightConnector1">
                          <a:avLst/>
                        </a:prstGeom>
                        <a:ln w="9525"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Straight Arrow Connector 300" o:spid="_x0000_s1026" type="#_x0000_t32" style="position:absolute;margin-left:39.2pt;margin-top:23.3pt;width:46.75pt;height:0;z-index:251787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" strokecolor="black [3213]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85216" behindDoc="0" locked="0" layoutInCell="1" allowOverlap="1" wp14:anchorId="17B2B1F7" wp14:editId="3D620242">
                <wp:simplePos x="0" y="0"/>
                <wp:positionH relativeFrom="column">
                  <wp:posOffset>1091821</wp:posOffset>
                </wp:positionH>
                <wp:positionV relativeFrom="paragraph">
                  <wp:posOffset>152447</wp:posOffset>
                </wp:positionV>
                <wp:extent cx="600397" cy="300251"/>
                <wp:effectExtent l="0" t="0" r="28575" b="24130"/>
                <wp:wrapNone/>
                <wp:docPr id="299" name="Rectangle 2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0397" cy="300251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7342B4" w:rsidRPr="00654D8A" w:rsidRDefault="007342B4" w:rsidP="00654D8A">
                            <w:pPr>
                              <w:jc w:val="center"/>
                              <w:rPr>
                                <w:lang w:val="el-GR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299" o:spid="_x0000_s1100" style="position:absolute;margin-left:85.95pt;margin-top:12pt;width:47.3pt;height:23.65pt;z-index:2517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" filled="f" strokecolor="black [3213]">
                <v:textbox>
                  <w:txbxContent>
                    <w:p w:rsidR="007342B4" w:rsidRPr="00654D8A" w:rsidRDefault="007342B4" w:rsidP="00654D8A">
                      <w:pPr>
                        <w:jc w:val="center"/>
                        <w:rPr>
                          <w:lang w:val="el-GR"/>
                        </w:rPr>
                      </w:pPr>
                    </w:p>
                  </w:txbxContent>
                </v:textbox>
              </v:rect>
            </w:pict>
          </mc:Fallback>
        </mc:AlternateContent>
      </w:r>
    </w:p>
    <w:p w:rsidR="00654D8A" w:rsidRPr="00933DDE" w:rsidRDefault="00654D8A" w:rsidP="00654D8A">
      <w:pPr>
        <w:rPr>
          <w:lang w:val="el-GR"/>
        </w:rPr>
      </w:pPr>
    </w:p>
    <w:p w:rsidR="00CA12E5" w:rsidRDefault="00654D8A" w:rsidP="00654D8A">
      <w:pPr>
        <w:tabs>
          <w:tab w:val="left" w:pos="1247"/>
        </w:tabs>
        <w:rPr>
          <w:lang w:val="el-GR"/>
        </w:rPr>
      </w:pPr>
      <w:r w:rsidRPr="00933DDE">
        <w:rPr>
          <w:lang w:val="el-GR"/>
        </w:rPr>
        <w:tab/>
      </w:r>
      <w:r w:rsidRPr="00654D8A">
        <w:rPr>
          <w:position w:val="-12"/>
        </w:rPr>
        <w:object w:dxaOrig="1520" w:dyaOrig="380">
          <v:shape id="_x0000_i1057" type="#_x0000_t75" style="width:75.75pt;height:18.8pt" o:ole="">
            <v:imagedata r:id="rId139" o:title=""/>
          </v:shape>
          <o:OLEObject Type="Embed" ProgID="Equation.DSMT4" ShapeID="_x0000_i1057" DrawAspect="Content" ObjectID="_1427837119" r:id="rId140"/>
        </w:object>
      </w:r>
      <w:r>
        <w:rPr>
          <w:lang w:val="el-GR"/>
        </w:rPr>
        <w:t xml:space="preserve">   δεν θέλει μνήμη</w:t>
      </w:r>
    </w:p>
    <w:p w:rsidR="00654D8A" w:rsidRDefault="00654D8A" w:rsidP="00654D8A">
      <w:pPr>
        <w:tabs>
          <w:tab w:val="left" w:pos="1247"/>
        </w:tabs>
        <w:rPr>
          <w:lang w:val="el-GR"/>
        </w:rPr>
      </w:pPr>
      <w:r w:rsidRPr="008547AB">
        <w:rPr>
          <w:noProof/>
        </w:rPr>
        <mc:AlternateContent>
          <mc:Choice Requires="wps">
            <w:drawing>
              <wp:anchor distT="0" distB="0" distL="114300" distR="114300" simplePos="0" relativeHeight="251799552" behindDoc="0" locked="0" layoutInCell="1" allowOverlap="1" wp14:anchorId="73FD7A49" wp14:editId="5E493A54">
                <wp:simplePos x="0" y="0"/>
                <wp:positionH relativeFrom="column">
                  <wp:posOffset>1692275</wp:posOffset>
                </wp:positionH>
                <wp:positionV relativeFrom="paragraph">
                  <wp:posOffset>33020</wp:posOffset>
                </wp:positionV>
                <wp:extent cx="1405255" cy="266065"/>
                <wp:effectExtent l="0" t="0" r="0" b="635"/>
                <wp:wrapNone/>
                <wp:docPr id="30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05255" cy="26606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654D8A" w:rsidRDefault="007342B4" w:rsidP="00CA12E5">
                            <w:pPr>
                              <w:rPr>
                                <w:sz w:val="24"/>
                                <w:szCs w:val="24"/>
                                <w:lang w:val="el-GR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  <w:lang w:val="el-GR"/>
                              </w:rPr>
                              <w:t>ψ(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n)=x</w:t>
                            </w:r>
                            <w:r w:rsidRPr="00CA12E5">
                              <w:rPr>
                                <w:sz w:val="24"/>
                                <w:szCs w:val="24"/>
                              </w:rPr>
                              <w:t xml:space="preserve"> (n)</w:t>
                            </w:r>
                            <w:r>
                              <w:rPr>
                                <w:sz w:val="24"/>
                                <w:szCs w:val="24"/>
                                <w:lang w:val="el-GR"/>
                              </w:rPr>
                              <w:t>+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x</w:t>
                            </w:r>
                            <w:r>
                              <w:rPr>
                                <w:sz w:val="24"/>
                                <w:szCs w:val="24"/>
                                <w:lang w:val="el-GR"/>
                              </w:rPr>
                              <w:t>(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n</w:t>
                            </w:r>
                            <w:r>
                              <w:rPr>
                                <w:sz w:val="24"/>
                                <w:szCs w:val="24"/>
                                <w:lang w:val="el-GR"/>
                              </w:rPr>
                              <w:t>-1)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01" type="#_x0000_t202" style="position:absolute;margin-left:133.25pt;margin-top:2.6pt;width:110.65pt;height:20.95pt;z-index:251799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" filled="f" stroked="f">
                <v:textbox>
                  <w:txbxContent>
                    <w:p w:rsidR="007342B4" w:rsidRPr="00654D8A" w:rsidRDefault="007342B4" w:rsidP="00CA12E5">
                      <w:pPr>
                        <w:rPr>
                          <w:sz w:val="24"/>
                          <w:szCs w:val="24"/>
                          <w:lang w:val="el-GR"/>
                        </w:rPr>
                      </w:pPr>
                      <w:r>
                        <w:rPr>
                          <w:sz w:val="24"/>
                          <w:szCs w:val="24"/>
                          <w:lang w:val="el-GR"/>
                        </w:rPr>
                        <w:t>ψ(</w:t>
                      </w:r>
                      <w:r>
                        <w:rPr>
                          <w:sz w:val="24"/>
                          <w:szCs w:val="24"/>
                        </w:rPr>
                        <w:t>n)=x</w:t>
                      </w:r>
                      <w:r w:rsidRPr="00CA12E5">
                        <w:rPr>
                          <w:sz w:val="24"/>
                          <w:szCs w:val="24"/>
                        </w:rPr>
                        <w:t xml:space="preserve"> (n)</w:t>
                      </w:r>
                      <w:r>
                        <w:rPr>
                          <w:sz w:val="24"/>
                          <w:szCs w:val="24"/>
                          <w:lang w:val="el-GR"/>
                        </w:rPr>
                        <w:t>+</w:t>
                      </w:r>
                      <w:r>
                        <w:rPr>
                          <w:sz w:val="24"/>
                          <w:szCs w:val="24"/>
                        </w:rPr>
                        <w:t>x</w:t>
                      </w:r>
                      <w:r>
                        <w:rPr>
                          <w:sz w:val="24"/>
                          <w:szCs w:val="24"/>
                          <w:lang w:val="el-GR"/>
                        </w:rPr>
                        <w:t>(</w:t>
                      </w:r>
                      <w:r>
                        <w:rPr>
                          <w:sz w:val="24"/>
                          <w:szCs w:val="24"/>
                        </w:rPr>
                        <w:t>n</w:t>
                      </w:r>
                      <w:r>
                        <w:rPr>
                          <w:sz w:val="24"/>
                          <w:szCs w:val="24"/>
                          <w:lang w:val="el-GR"/>
                        </w:rPr>
                        <w:t>-1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95456" behindDoc="0" locked="0" layoutInCell="1" allowOverlap="1" wp14:anchorId="3A4F9370" wp14:editId="19D8113F">
                <wp:simplePos x="0" y="0"/>
                <wp:positionH relativeFrom="column">
                  <wp:posOffset>1091565</wp:posOffset>
                </wp:positionH>
                <wp:positionV relativeFrom="paragraph">
                  <wp:posOffset>156323</wp:posOffset>
                </wp:positionV>
                <wp:extent cx="600397" cy="300251"/>
                <wp:effectExtent l="0" t="0" r="28575" b="24130"/>
                <wp:wrapNone/>
                <wp:docPr id="304" name="Rectangle 30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0397" cy="300251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304" o:spid="_x0000_s1026" style="position:absolute;margin-left:85.95pt;margin-top:12.3pt;width:47.3pt;height:23.65pt;z-index:2517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" filled="f" strokecolor="black [3213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96480" behindDoc="0" locked="0" layoutInCell="1" allowOverlap="1" wp14:anchorId="111A6466" wp14:editId="3C8A4D9C">
                <wp:simplePos x="0" y="0"/>
                <wp:positionH relativeFrom="column">
                  <wp:posOffset>497840</wp:posOffset>
                </wp:positionH>
                <wp:positionV relativeFrom="paragraph">
                  <wp:posOffset>299198</wp:posOffset>
                </wp:positionV>
                <wp:extent cx="593649" cy="0"/>
                <wp:effectExtent l="0" t="76200" r="16510" b="95250"/>
                <wp:wrapNone/>
                <wp:docPr id="305" name="Straight Arrow Connector 3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3649" cy="0"/>
                        </a:xfrm>
                        <a:prstGeom prst="straightConnector1">
                          <a:avLst/>
                        </a:prstGeom>
                        <a:ln w="9525"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Straight Arrow Connector 305" o:spid="_x0000_s1026" type="#_x0000_t32" style="position:absolute;margin-left:39.2pt;margin-top:23.55pt;width:46.75pt;height:0;z-index:2517964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" strokecolor="black [3213]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97504" behindDoc="0" locked="0" layoutInCell="1" allowOverlap="1" wp14:anchorId="20D02820" wp14:editId="6CA00DEB">
                <wp:simplePos x="0" y="0"/>
                <wp:positionH relativeFrom="column">
                  <wp:posOffset>1691005</wp:posOffset>
                </wp:positionH>
                <wp:positionV relativeFrom="paragraph">
                  <wp:posOffset>299198</wp:posOffset>
                </wp:positionV>
                <wp:extent cx="593649" cy="0"/>
                <wp:effectExtent l="0" t="76200" r="16510" b="95250"/>
                <wp:wrapNone/>
                <wp:docPr id="306" name="Straight Arrow Connector 3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3649" cy="0"/>
                        </a:xfrm>
                        <a:prstGeom prst="straightConnector1">
                          <a:avLst/>
                        </a:prstGeom>
                        <a:ln w="9525"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Straight Arrow Connector 306" o:spid="_x0000_s1026" type="#_x0000_t32" style="position:absolute;margin-left:133.15pt;margin-top:23.55pt;width:46.75pt;height:0;z-index:2517975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" strokecolor="black [3213]">
                <v:stroke endarrow="block"/>
              </v:shape>
            </w:pict>
          </mc:Fallback>
        </mc:AlternateContent>
      </w:r>
      <w:r w:rsidRPr="008547AB">
        <w:rPr>
          <w:noProof/>
        </w:rPr>
        <mc:AlternateContent>
          <mc:Choice Requires="wps">
            <w:drawing>
              <wp:anchor distT="0" distB="0" distL="114300" distR="114300" simplePos="0" relativeHeight="251798528" behindDoc="0" locked="0" layoutInCell="1" allowOverlap="1" wp14:anchorId="5342D659" wp14:editId="4625F66A">
                <wp:simplePos x="0" y="0"/>
                <wp:positionH relativeFrom="column">
                  <wp:posOffset>545465</wp:posOffset>
                </wp:positionH>
                <wp:positionV relativeFrom="paragraph">
                  <wp:posOffset>33133</wp:posOffset>
                </wp:positionV>
                <wp:extent cx="504968" cy="266131"/>
                <wp:effectExtent l="0" t="0" r="0" b="635"/>
                <wp:wrapNone/>
                <wp:docPr id="30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4968" cy="26613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CA12E5" w:rsidRDefault="007342B4" w:rsidP="00CA12E5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proofErr w:type="gramStart"/>
                            <w:r>
                              <w:rPr>
                                <w:sz w:val="24"/>
                                <w:szCs w:val="24"/>
                              </w:rPr>
                              <w:t>x</w:t>
                            </w:r>
                            <w:r w:rsidRPr="00CA12E5">
                              <w:rPr>
                                <w:sz w:val="24"/>
                                <w:szCs w:val="24"/>
                              </w:rPr>
                              <w:t>(</w:t>
                            </w:r>
                            <w:proofErr w:type="gramEnd"/>
                            <w:r w:rsidRPr="00CA12E5">
                              <w:rPr>
                                <w:sz w:val="24"/>
                                <w:szCs w:val="24"/>
                              </w:rPr>
                              <w:t>n)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02" type="#_x0000_t202" style="position:absolute;margin-left:42.95pt;margin-top:2.6pt;width:39.75pt;height:20.95pt;z-index:251798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" filled="f" stroked="f">
                <v:textbox>
                  <w:txbxContent>
                    <w:p w:rsidR="007342B4" w:rsidRPr="00CA12E5" w:rsidRDefault="007342B4" w:rsidP="00CA12E5">
                      <w:pPr>
                        <w:rPr>
                          <w:sz w:val="24"/>
                          <w:szCs w:val="24"/>
                        </w:rPr>
                      </w:pPr>
                      <w:proofErr w:type="gramStart"/>
                      <w:r>
                        <w:rPr>
                          <w:sz w:val="24"/>
                          <w:szCs w:val="24"/>
                        </w:rPr>
                        <w:t>x</w:t>
                      </w:r>
                      <w:r w:rsidRPr="00CA12E5">
                        <w:rPr>
                          <w:sz w:val="24"/>
                          <w:szCs w:val="24"/>
                        </w:rPr>
                        <w:t>(</w:t>
                      </w:r>
                      <w:proofErr w:type="gramEnd"/>
                      <w:r w:rsidRPr="00CA12E5">
                        <w:rPr>
                          <w:sz w:val="24"/>
                          <w:szCs w:val="24"/>
                        </w:rPr>
                        <w:t>n)</w:t>
                      </w:r>
                    </w:p>
                  </w:txbxContent>
                </v:textbox>
              </v:shape>
            </w:pict>
          </mc:Fallback>
        </mc:AlternateContent>
      </w:r>
    </w:p>
    <w:p w:rsidR="00654D8A" w:rsidRDefault="00654D8A" w:rsidP="00654D8A">
      <w:pPr>
        <w:tabs>
          <w:tab w:val="left" w:pos="1247"/>
        </w:tabs>
        <w:rPr>
          <w:lang w:val="el-GR"/>
        </w:rPr>
      </w:pPr>
    </w:p>
    <w:p w:rsidR="00654D8A" w:rsidRDefault="00654D8A" w:rsidP="00654D8A">
      <w:pPr>
        <w:tabs>
          <w:tab w:val="left" w:pos="1623"/>
        </w:tabs>
        <w:rPr>
          <w:lang w:val="el-GR"/>
        </w:rPr>
      </w:pPr>
      <w:r w:rsidRPr="00654D8A">
        <w:rPr>
          <w:lang w:val="el-GR"/>
        </w:rPr>
        <w:t xml:space="preserve">      </w:t>
      </w:r>
      <w:r w:rsidRPr="00654D8A">
        <w:rPr>
          <w:lang w:val="el-GR"/>
        </w:rPr>
        <w:tab/>
      </w:r>
      <w:r w:rsidRPr="00654D8A">
        <w:rPr>
          <w:position w:val="-28"/>
        </w:rPr>
        <w:object w:dxaOrig="1660" w:dyaOrig="660">
          <v:shape id="_x0000_i1058" type="#_x0000_t75" style="width:82.75pt;height:32.8pt" o:ole="">
            <v:imagedata r:id="rId141" o:title=""/>
          </v:shape>
          <o:OLEObject Type="Embed" ProgID="Equation.DSMT4" ShapeID="_x0000_i1058" DrawAspect="Content" ObjectID="_1427837120" r:id="rId142"/>
        </w:object>
      </w:r>
      <w:r>
        <w:rPr>
          <w:lang w:val="el-GR"/>
        </w:rPr>
        <w:tab/>
        <w:t>άρα πρόσθεση 2 χρονικών στιγμών, άρα θέλει μνήμη</w:t>
      </w:r>
    </w:p>
    <w:p w:rsidR="00654D8A" w:rsidRDefault="00654D8A" w:rsidP="00654D8A">
      <w:pPr>
        <w:tabs>
          <w:tab w:val="left" w:pos="1623"/>
        </w:tabs>
        <w:rPr>
          <w:lang w:val="el-GR"/>
        </w:rPr>
      </w:pPr>
    </w:p>
    <w:p w:rsidR="00654D8A" w:rsidRPr="00654D8A" w:rsidRDefault="00654D8A" w:rsidP="00654D8A">
      <w:pPr>
        <w:tabs>
          <w:tab w:val="left" w:pos="1623"/>
        </w:tabs>
        <w:rPr>
          <w:u w:val="single"/>
          <w:lang w:val="el-GR"/>
        </w:rPr>
      </w:pPr>
      <w:r w:rsidRPr="00654D8A">
        <w:rPr>
          <w:u w:val="single"/>
          <w:lang w:val="el-GR"/>
        </w:rPr>
        <w:t>ΙΔΙΟΤΗΤΕΣ</w:t>
      </w:r>
    </w:p>
    <w:p w:rsidR="00654D8A" w:rsidRDefault="001E0ADB" w:rsidP="00654D8A">
      <w:pPr>
        <w:pStyle w:val="ListParagraph"/>
        <w:numPr>
          <w:ilvl w:val="0"/>
          <w:numId w:val="3"/>
        </w:numPr>
        <w:tabs>
          <w:tab w:val="left" w:pos="1623"/>
        </w:tabs>
        <w:rPr>
          <w:lang w:val="el-GR"/>
        </w:rPr>
      </w:pPr>
      <w:r w:rsidRPr="008547AB">
        <w:rPr>
          <w:noProof/>
        </w:rPr>
        <mc:AlternateContent>
          <mc:Choice Requires="wps">
            <w:drawing>
              <wp:anchor distT="0" distB="0" distL="114300" distR="114300" simplePos="0" relativeHeight="251809792" behindDoc="0" locked="0" layoutInCell="1" allowOverlap="1" wp14:anchorId="396B116E" wp14:editId="5B888964">
                <wp:simplePos x="0" y="0"/>
                <wp:positionH relativeFrom="column">
                  <wp:posOffset>1692740</wp:posOffset>
                </wp:positionH>
                <wp:positionV relativeFrom="paragraph">
                  <wp:posOffset>297777</wp:posOffset>
                </wp:positionV>
                <wp:extent cx="1405255" cy="266065"/>
                <wp:effectExtent l="0" t="0" r="0" b="635"/>
                <wp:wrapNone/>
                <wp:docPr id="31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05255" cy="26606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654D8A" w:rsidRDefault="007342B4" w:rsidP="00CA12E5">
                            <w:pPr>
                              <w:rPr>
                                <w:sz w:val="24"/>
                                <w:szCs w:val="24"/>
                                <w:lang w:val="el-GR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  <w:lang w:val="el-GR"/>
                              </w:rPr>
                              <w:t>ψ</w:t>
                            </w:r>
                            <w:r>
                              <w:rPr>
                                <w:sz w:val="24"/>
                                <w:szCs w:val="24"/>
                                <w:vertAlign w:val="subscript"/>
                                <w:lang w:val="el-GR"/>
                              </w:rPr>
                              <w:t>1</w:t>
                            </w:r>
                            <w:r>
                              <w:rPr>
                                <w:sz w:val="24"/>
                                <w:szCs w:val="24"/>
                                <w:lang w:val="el-GR"/>
                              </w:rPr>
                              <w:t>(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n)=</w:t>
                            </w:r>
                            <w:r>
                              <w:rPr>
                                <w:sz w:val="24"/>
                                <w:szCs w:val="24"/>
                                <w:lang w:val="el-GR"/>
                              </w:rPr>
                              <w:t>Τ[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x</w:t>
                            </w:r>
                            <w:r>
                              <w:rPr>
                                <w:sz w:val="24"/>
                                <w:szCs w:val="24"/>
                                <w:vertAlign w:val="subscript"/>
                                <w:lang w:val="el-GR"/>
                              </w:rPr>
                              <w:t>1</w:t>
                            </w:r>
                            <w:r w:rsidRPr="00CA12E5">
                              <w:rPr>
                                <w:sz w:val="24"/>
                                <w:szCs w:val="24"/>
                              </w:rPr>
                              <w:t>(n)</w:t>
                            </w:r>
                            <w:r>
                              <w:rPr>
                                <w:sz w:val="24"/>
                                <w:szCs w:val="24"/>
                                <w:lang w:val="el-GR"/>
                              </w:rPr>
                              <w:t>]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03" type="#_x0000_t202" style="position:absolute;left:0;text-align:left;margin-left:133.3pt;margin-top:23.45pt;width:110.65pt;height:20.95pt;z-index:251809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" filled="f" stroked="f">
                <v:textbox>
                  <w:txbxContent>
                    <w:p w:rsidR="007342B4" w:rsidRPr="00654D8A" w:rsidRDefault="007342B4" w:rsidP="00CA12E5">
                      <w:pPr>
                        <w:rPr>
                          <w:sz w:val="24"/>
                          <w:szCs w:val="24"/>
                          <w:lang w:val="el-GR"/>
                        </w:rPr>
                      </w:pPr>
                      <w:r>
                        <w:rPr>
                          <w:sz w:val="24"/>
                          <w:szCs w:val="24"/>
                          <w:lang w:val="el-GR"/>
                        </w:rPr>
                        <w:t>ψ</w:t>
                      </w:r>
                      <w:r>
                        <w:rPr>
                          <w:sz w:val="24"/>
                          <w:szCs w:val="24"/>
                          <w:vertAlign w:val="subscript"/>
                          <w:lang w:val="el-GR"/>
                        </w:rPr>
                        <w:t>1</w:t>
                      </w:r>
                      <w:r>
                        <w:rPr>
                          <w:sz w:val="24"/>
                          <w:szCs w:val="24"/>
                          <w:lang w:val="el-GR"/>
                        </w:rPr>
                        <w:t>(</w:t>
                      </w:r>
                      <w:r>
                        <w:rPr>
                          <w:sz w:val="24"/>
                          <w:szCs w:val="24"/>
                        </w:rPr>
                        <w:t>n)=</w:t>
                      </w:r>
                      <w:r>
                        <w:rPr>
                          <w:sz w:val="24"/>
                          <w:szCs w:val="24"/>
                          <w:lang w:val="el-GR"/>
                        </w:rPr>
                        <w:t>Τ[</w:t>
                      </w:r>
                      <w:r>
                        <w:rPr>
                          <w:sz w:val="24"/>
                          <w:szCs w:val="24"/>
                        </w:rPr>
                        <w:t>x</w:t>
                      </w:r>
                      <w:r>
                        <w:rPr>
                          <w:sz w:val="24"/>
                          <w:szCs w:val="24"/>
                          <w:vertAlign w:val="subscript"/>
                          <w:lang w:val="el-GR"/>
                        </w:rPr>
                        <w:t>1</w:t>
                      </w:r>
                      <w:r w:rsidRPr="00CA12E5">
                        <w:rPr>
                          <w:sz w:val="24"/>
                          <w:szCs w:val="24"/>
                        </w:rPr>
                        <w:t>(n)</w:t>
                      </w:r>
                      <w:r>
                        <w:rPr>
                          <w:sz w:val="24"/>
                          <w:szCs w:val="24"/>
                          <w:lang w:val="el-GR"/>
                        </w:rPr>
                        <w:t>]</w:t>
                      </w:r>
                    </w:p>
                  </w:txbxContent>
                </v:textbox>
              </v:shape>
            </w:pict>
          </mc:Fallback>
        </mc:AlternateContent>
      </w:r>
      <w:r w:rsidRPr="008547AB">
        <w:rPr>
          <w:noProof/>
        </w:rPr>
        <mc:AlternateContent>
          <mc:Choice Requires="wps">
            <w:drawing>
              <wp:anchor distT="0" distB="0" distL="114300" distR="114300" simplePos="0" relativeHeight="251807744" behindDoc="0" locked="0" layoutInCell="1" allowOverlap="1" wp14:anchorId="200BB8C4" wp14:editId="7CBBFF35">
                <wp:simplePos x="0" y="0"/>
                <wp:positionH relativeFrom="column">
                  <wp:posOffset>320277</wp:posOffset>
                </wp:positionH>
                <wp:positionV relativeFrom="paragraph">
                  <wp:posOffset>304601</wp:posOffset>
                </wp:positionV>
                <wp:extent cx="504968" cy="266131"/>
                <wp:effectExtent l="0" t="0" r="0" b="635"/>
                <wp:wrapNone/>
                <wp:docPr id="31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4968" cy="26613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CA12E5" w:rsidRDefault="007342B4" w:rsidP="00CA12E5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proofErr w:type="gramStart"/>
                            <w:r>
                              <w:rPr>
                                <w:sz w:val="24"/>
                                <w:szCs w:val="24"/>
                              </w:rPr>
                              <w:t>x</w:t>
                            </w:r>
                            <w:r>
                              <w:rPr>
                                <w:sz w:val="24"/>
                                <w:szCs w:val="24"/>
                                <w:vertAlign w:val="subscript"/>
                                <w:lang w:val="el-GR"/>
                              </w:rPr>
                              <w:t>1</w:t>
                            </w:r>
                            <w:proofErr w:type="gramEnd"/>
                            <w:r w:rsidRPr="00CA12E5">
                              <w:rPr>
                                <w:sz w:val="24"/>
                                <w:szCs w:val="24"/>
                              </w:rPr>
                              <w:t>(n)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04" type="#_x0000_t202" style="position:absolute;left:0;text-align:left;margin-left:25.2pt;margin-top:24pt;width:39.75pt;height:20.95pt;z-index:251807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" filled="f" stroked="f">
                <v:textbox>
                  <w:txbxContent>
                    <w:p w:rsidR="007342B4" w:rsidRPr="00CA12E5" w:rsidRDefault="007342B4" w:rsidP="00CA12E5">
                      <w:pPr>
                        <w:rPr>
                          <w:sz w:val="24"/>
                          <w:szCs w:val="24"/>
                        </w:rPr>
                      </w:pPr>
                      <w:proofErr w:type="gramStart"/>
                      <w:r>
                        <w:rPr>
                          <w:sz w:val="24"/>
                          <w:szCs w:val="24"/>
                        </w:rPr>
                        <w:t>x</w:t>
                      </w:r>
                      <w:r>
                        <w:rPr>
                          <w:sz w:val="24"/>
                          <w:szCs w:val="24"/>
                          <w:vertAlign w:val="subscript"/>
                          <w:lang w:val="el-GR"/>
                        </w:rPr>
                        <w:t>1</w:t>
                      </w:r>
                      <w:proofErr w:type="gramEnd"/>
                      <w:r w:rsidRPr="00CA12E5">
                        <w:rPr>
                          <w:sz w:val="24"/>
                          <w:szCs w:val="24"/>
                        </w:rPr>
                        <w:t>(n)</w:t>
                      </w:r>
                    </w:p>
                  </w:txbxContent>
                </v:textbox>
              </v:shape>
            </w:pict>
          </mc:Fallback>
        </mc:AlternateContent>
      </w:r>
      <w:r w:rsidR="00654D8A">
        <w:rPr>
          <w:lang w:val="el-GR"/>
        </w:rPr>
        <w:t>Υπέρθεση (Επαλληλία)</w:t>
      </w:r>
    </w:p>
    <w:p w:rsidR="001E0ADB" w:rsidRDefault="001E0ADB" w:rsidP="00654D8A">
      <w:pPr>
        <w:tabs>
          <w:tab w:val="left" w:pos="1623"/>
        </w:tabs>
        <w:rPr>
          <w:lang w:val="el-GR"/>
        </w:rPr>
      </w:pPr>
      <w:r w:rsidRPr="008547AB">
        <w:rPr>
          <w:noProof/>
        </w:rPr>
        <mc:AlternateContent>
          <mc:Choice Requires="wps">
            <w:drawing>
              <wp:anchor distT="0" distB="0" distL="114300" distR="114300" simplePos="0" relativeHeight="251831296" behindDoc="0" locked="0" layoutInCell="1" allowOverlap="1" wp14:anchorId="533A8372" wp14:editId="06D19B89">
                <wp:simplePos x="0" y="0"/>
                <wp:positionH relativeFrom="column">
                  <wp:posOffset>3179217</wp:posOffset>
                </wp:positionH>
                <wp:positionV relativeFrom="paragraph">
                  <wp:posOffset>1624377</wp:posOffset>
                </wp:positionV>
                <wp:extent cx="504968" cy="266131"/>
                <wp:effectExtent l="0" t="0" r="0" b="635"/>
                <wp:wrapNone/>
                <wp:docPr id="32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4968" cy="26613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CA12E5" w:rsidRDefault="007342B4" w:rsidP="00CA12E5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(2)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05" type="#_x0000_t202" style="position:absolute;margin-left:250.35pt;margin-top:127.9pt;width:39.75pt;height:20.95pt;z-index:251831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" filled="f" stroked="f">
                <v:textbox>
                  <w:txbxContent>
                    <w:p w:rsidR="007342B4" w:rsidRPr="00CA12E5" w:rsidRDefault="007342B4" w:rsidP="00CA12E5">
                      <w:pPr>
                        <w:rPr>
                          <w:sz w:val="24"/>
                          <w:szCs w:val="24"/>
                        </w:rPr>
                      </w:pPr>
                      <w:r>
                        <w:rPr>
                          <w:sz w:val="24"/>
                          <w:szCs w:val="24"/>
                        </w:rPr>
                        <w:t>(2)</w:t>
                      </w:r>
                    </w:p>
                  </w:txbxContent>
                </v:textbox>
              </v:shape>
            </w:pict>
          </mc:Fallback>
        </mc:AlternateContent>
      </w:r>
      <w:r w:rsidRPr="008547AB">
        <w:rPr>
          <w:noProof/>
        </w:rPr>
        <mc:AlternateContent>
          <mc:Choice Requires="wps">
            <w:drawing>
              <wp:anchor distT="0" distB="0" distL="114300" distR="114300" simplePos="0" relativeHeight="251829248" behindDoc="0" locked="0" layoutInCell="1" allowOverlap="1" wp14:anchorId="3248988F" wp14:editId="26116BDC">
                <wp:simplePos x="0" y="0"/>
                <wp:positionH relativeFrom="column">
                  <wp:posOffset>5724554</wp:posOffset>
                </wp:positionH>
                <wp:positionV relativeFrom="paragraph">
                  <wp:posOffset>389587</wp:posOffset>
                </wp:positionV>
                <wp:extent cx="504968" cy="266131"/>
                <wp:effectExtent l="0" t="0" r="0" b="635"/>
                <wp:wrapNone/>
                <wp:docPr id="32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4968" cy="26613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CA12E5" w:rsidRDefault="007342B4" w:rsidP="00CA12E5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(1)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06" type="#_x0000_t202" style="position:absolute;margin-left:450.75pt;margin-top:30.7pt;width:39.75pt;height:20.95pt;z-index:251829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" filled="f" stroked="f">
                <v:textbox>
                  <w:txbxContent>
                    <w:p w:rsidR="007342B4" w:rsidRPr="00CA12E5" w:rsidRDefault="007342B4" w:rsidP="00CA12E5">
                      <w:pPr>
                        <w:rPr>
                          <w:sz w:val="24"/>
                          <w:szCs w:val="24"/>
                        </w:rPr>
                      </w:pPr>
                      <w:r>
                        <w:rPr>
                          <w:sz w:val="24"/>
                          <w:szCs w:val="24"/>
                        </w:rPr>
                        <w:t>(1)</w:t>
                      </w:r>
                    </w:p>
                  </w:txbxContent>
                </v:textbox>
              </v:shape>
            </w:pict>
          </mc:Fallback>
        </mc:AlternateContent>
      </w:r>
      <w:r w:rsidRPr="008547AB">
        <w:rPr>
          <w:noProof/>
        </w:rPr>
        <mc:AlternateContent>
          <mc:Choice Requires="wps">
            <w:drawing>
              <wp:anchor distT="0" distB="0" distL="114300" distR="114300" simplePos="0" relativeHeight="251826176" behindDoc="0" locked="0" layoutInCell="1" allowOverlap="1" wp14:anchorId="05639C76" wp14:editId="5975FD8F">
                <wp:simplePos x="0" y="0"/>
                <wp:positionH relativeFrom="column">
                  <wp:posOffset>-61595</wp:posOffset>
                </wp:positionH>
                <wp:positionV relativeFrom="paragraph">
                  <wp:posOffset>1564640</wp:posOffset>
                </wp:positionV>
                <wp:extent cx="886460" cy="266065"/>
                <wp:effectExtent l="0" t="0" r="0" b="635"/>
                <wp:wrapNone/>
                <wp:docPr id="32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86460" cy="26606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CA12E5" w:rsidRDefault="007342B4" w:rsidP="00CA12E5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proofErr w:type="gramStart"/>
                            <w:r>
                              <w:rPr>
                                <w:sz w:val="24"/>
                                <w:szCs w:val="24"/>
                              </w:rPr>
                              <w:t>x</w:t>
                            </w:r>
                            <w:r>
                              <w:rPr>
                                <w:sz w:val="24"/>
                                <w:szCs w:val="24"/>
                                <w:vertAlign w:val="subscript"/>
                                <w:lang w:val="el-GR"/>
                              </w:rPr>
                              <w:t>1</w:t>
                            </w:r>
                            <w:proofErr w:type="gramEnd"/>
                            <w:r w:rsidRPr="00CA12E5">
                              <w:rPr>
                                <w:sz w:val="24"/>
                                <w:szCs w:val="24"/>
                              </w:rPr>
                              <w:t>(n)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+x</w:t>
                            </w:r>
                            <w:r>
                              <w:rPr>
                                <w:sz w:val="24"/>
                                <w:szCs w:val="24"/>
                                <w:vertAlign w:val="subscript"/>
                                <w:lang w:val="el-GR"/>
                              </w:rPr>
                              <w:t>2</w:t>
                            </w:r>
                            <w:r w:rsidRPr="00CA12E5">
                              <w:rPr>
                                <w:sz w:val="24"/>
                                <w:szCs w:val="24"/>
                              </w:rPr>
                              <w:t>(n)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07" type="#_x0000_t202" style="position:absolute;margin-left:-4.85pt;margin-top:123.2pt;width:69.8pt;height:20.95pt;z-index:251826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" filled="f" stroked="f">
                <v:textbox>
                  <w:txbxContent>
                    <w:p w:rsidR="007342B4" w:rsidRPr="00CA12E5" w:rsidRDefault="007342B4" w:rsidP="00CA12E5">
                      <w:pPr>
                        <w:rPr>
                          <w:sz w:val="24"/>
                          <w:szCs w:val="24"/>
                        </w:rPr>
                      </w:pPr>
                      <w:proofErr w:type="gramStart"/>
                      <w:r>
                        <w:rPr>
                          <w:sz w:val="24"/>
                          <w:szCs w:val="24"/>
                        </w:rPr>
                        <w:t>x</w:t>
                      </w:r>
                      <w:r>
                        <w:rPr>
                          <w:sz w:val="24"/>
                          <w:szCs w:val="24"/>
                          <w:vertAlign w:val="subscript"/>
                          <w:lang w:val="el-GR"/>
                        </w:rPr>
                        <w:t>1</w:t>
                      </w:r>
                      <w:proofErr w:type="gramEnd"/>
                      <w:r w:rsidRPr="00CA12E5">
                        <w:rPr>
                          <w:sz w:val="24"/>
                          <w:szCs w:val="24"/>
                        </w:rPr>
                        <w:t>(n)</w:t>
                      </w:r>
                      <w:r>
                        <w:rPr>
                          <w:sz w:val="24"/>
                          <w:szCs w:val="24"/>
                        </w:rPr>
                        <w:t>+x</w:t>
                      </w:r>
                      <w:r>
                        <w:rPr>
                          <w:sz w:val="24"/>
                          <w:szCs w:val="24"/>
                          <w:vertAlign w:val="subscript"/>
                          <w:lang w:val="el-GR"/>
                        </w:rPr>
                        <w:t>2</w:t>
                      </w:r>
                      <w:r w:rsidRPr="00CA12E5">
                        <w:rPr>
                          <w:sz w:val="24"/>
                          <w:szCs w:val="24"/>
                        </w:rPr>
                        <w:t>(n)</w:t>
                      </w:r>
                    </w:p>
                  </w:txbxContent>
                </v:textbox>
              </v:shape>
            </w:pict>
          </mc:Fallback>
        </mc:AlternateContent>
      </w:r>
      <w:r w:rsidRPr="008547AB">
        <w:rPr>
          <w:noProof/>
        </w:rPr>
        <mc:AlternateContent>
          <mc:Choice Requires="wps">
            <w:drawing>
              <wp:anchor distT="0" distB="0" distL="114300" distR="114300" simplePos="0" relativeHeight="251823104" behindDoc="0" locked="0" layoutInCell="1" allowOverlap="1" wp14:anchorId="1E8D349D" wp14:editId="2A282076">
                <wp:simplePos x="0" y="0"/>
                <wp:positionH relativeFrom="column">
                  <wp:posOffset>914230</wp:posOffset>
                </wp:positionH>
                <wp:positionV relativeFrom="paragraph">
                  <wp:posOffset>1625316</wp:posOffset>
                </wp:positionV>
                <wp:extent cx="709295" cy="408940"/>
                <wp:effectExtent l="0" t="0" r="14605" b="10160"/>
                <wp:wrapNone/>
                <wp:docPr id="32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9295" cy="4089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CA12E5" w:rsidRDefault="007342B4" w:rsidP="00CA12E5">
                            <w:pPr>
                              <w:jc w:val="center"/>
                              <w:rPr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sz w:val="36"/>
                                <w:szCs w:val="36"/>
                                <w:lang w:val="el-GR"/>
                              </w:rPr>
                              <w:t>Τ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08" type="#_x0000_t202" style="position:absolute;margin-left:1in;margin-top:128pt;width:55.85pt;height:32.2pt;z-index:251823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">
                <v:textbox>
                  <w:txbxContent>
                    <w:p w:rsidR="007342B4" w:rsidRPr="00CA12E5" w:rsidRDefault="007342B4" w:rsidP="00CA12E5">
                      <w:pPr>
                        <w:jc w:val="center"/>
                        <w:rPr>
                          <w:sz w:val="36"/>
                          <w:szCs w:val="36"/>
                        </w:rPr>
                      </w:pPr>
                      <w:r>
                        <w:rPr>
                          <w:sz w:val="36"/>
                          <w:szCs w:val="36"/>
                          <w:lang w:val="el-GR"/>
                        </w:rPr>
                        <w:t>Τ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24128" behindDoc="0" locked="0" layoutInCell="1" allowOverlap="1" wp14:anchorId="607215E6" wp14:editId="13BEF9E4">
                <wp:simplePos x="0" y="0"/>
                <wp:positionH relativeFrom="column">
                  <wp:posOffset>321140</wp:posOffset>
                </wp:positionH>
                <wp:positionV relativeFrom="paragraph">
                  <wp:posOffset>1829786</wp:posOffset>
                </wp:positionV>
                <wp:extent cx="593649" cy="0"/>
                <wp:effectExtent l="0" t="76200" r="16510" b="95250"/>
                <wp:wrapNone/>
                <wp:docPr id="324" name="Straight Arrow Connector 3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3649" cy="0"/>
                        </a:xfrm>
                        <a:prstGeom prst="straightConnector1">
                          <a:avLst/>
                        </a:prstGeom>
                        <a:ln w="9525"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Straight Arrow Connector 324" o:spid="_x0000_s1026" type="#_x0000_t32" style="position:absolute;margin-left:25.3pt;margin-top:144.1pt;width:46.75pt;height:0;z-index:2518241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" strokecolor="black [3213]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25152" behindDoc="0" locked="0" layoutInCell="1" allowOverlap="1" wp14:anchorId="2085516F" wp14:editId="3591CC3E">
                <wp:simplePos x="0" y="0"/>
                <wp:positionH relativeFrom="column">
                  <wp:posOffset>1623525</wp:posOffset>
                </wp:positionH>
                <wp:positionV relativeFrom="paragraph">
                  <wp:posOffset>1815816</wp:posOffset>
                </wp:positionV>
                <wp:extent cx="593649" cy="0"/>
                <wp:effectExtent l="0" t="76200" r="16510" b="95250"/>
                <wp:wrapNone/>
                <wp:docPr id="325" name="Straight Arrow Connector 3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3649" cy="0"/>
                        </a:xfrm>
                        <a:prstGeom prst="straightConnector1">
                          <a:avLst/>
                        </a:prstGeom>
                        <a:ln w="9525"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Straight Arrow Connector 325" o:spid="_x0000_s1026" type="#_x0000_t32" style="position:absolute;margin-left:127.85pt;margin-top:143pt;width:46.75pt;height:0;z-index:2518251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" strokecolor="black [3213]">
                <v:stroke endarrow="block"/>
              </v:shape>
            </w:pict>
          </mc:Fallback>
        </mc:AlternateContent>
      </w:r>
      <w:r w:rsidRPr="008547AB">
        <w:rPr>
          <w:noProof/>
        </w:rPr>
        <mc:AlternateContent>
          <mc:Choice Requires="wps">
            <w:drawing>
              <wp:anchor distT="0" distB="0" distL="114300" distR="114300" simplePos="0" relativeHeight="251827200" behindDoc="0" locked="0" layoutInCell="1" allowOverlap="1" wp14:anchorId="355533DA" wp14:editId="20B2F70F">
                <wp:simplePos x="0" y="0"/>
                <wp:positionH relativeFrom="column">
                  <wp:posOffset>1692740</wp:posOffset>
                </wp:positionH>
                <wp:positionV relativeFrom="paragraph">
                  <wp:posOffset>1556736</wp:posOffset>
                </wp:positionV>
                <wp:extent cx="1405255" cy="266065"/>
                <wp:effectExtent l="0" t="0" r="0" b="635"/>
                <wp:wrapNone/>
                <wp:docPr id="32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05255" cy="26606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654D8A" w:rsidRDefault="007342B4" w:rsidP="00CA12E5">
                            <w:pPr>
                              <w:rPr>
                                <w:sz w:val="24"/>
                                <w:szCs w:val="24"/>
                                <w:lang w:val="el-GR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  <w:lang w:val="el-GR"/>
                              </w:rPr>
                              <w:t>ψ(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n)=</w:t>
                            </w:r>
                            <w:r>
                              <w:rPr>
                                <w:sz w:val="24"/>
                                <w:szCs w:val="24"/>
                                <w:lang w:val="el-GR"/>
                              </w:rPr>
                              <w:t>Τ[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x</w:t>
                            </w:r>
                            <w:r>
                              <w:rPr>
                                <w:sz w:val="24"/>
                                <w:szCs w:val="24"/>
                                <w:vertAlign w:val="subscript"/>
                                <w:lang w:val="el-GR"/>
                              </w:rPr>
                              <w:t>1</w:t>
                            </w:r>
                            <w:r w:rsidRPr="00CA12E5">
                              <w:rPr>
                                <w:sz w:val="24"/>
                                <w:szCs w:val="24"/>
                              </w:rPr>
                              <w:t>(n)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+x</w:t>
                            </w:r>
                            <w:r>
                              <w:rPr>
                                <w:sz w:val="24"/>
                                <w:szCs w:val="24"/>
                                <w:vertAlign w:val="subscript"/>
                                <w:lang w:val="el-GR"/>
                              </w:rPr>
                              <w:t>2</w:t>
                            </w:r>
                            <w:r w:rsidRPr="00CA12E5">
                              <w:rPr>
                                <w:sz w:val="24"/>
                                <w:szCs w:val="24"/>
                              </w:rPr>
                              <w:t>(n)</w:t>
                            </w:r>
                            <w:r>
                              <w:rPr>
                                <w:sz w:val="24"/>
                                <w:szCs w:val="24"/>
                                <w:lang w:val="el-GR"/>
                              </w:rPr>
                              <w:t>]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09" type="#_x0000_t202" style="position:absolute;margin-left:133.3pt;margin-top:122.6pt;width:110.65pt;height:20.95pt;z-index:251827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" filled="f" stroked="f">
                <v:textbox>
                  <w:txbxContent>
                    <w:p w:rsidR="007342B4" w:rsidRPr="00654D8A" w:rsidRDefault="007342B4" w:rsidP="00CA12E5">
                      <w:pPr>
                        <w:rPr>
                          <w:sz w:val="24"/>
                          <w:szCs w:val="24"/>
                          <w:lang w:val="el-GR"/>
                        </w:rPr>
                      </w:pPr>
                      <w:r>
                        <w:rPr>
                          <w:sz w:val="24"/>
                          <w:szCs w:val="24"/>
                          <w:lang w:val="el-GR"/>
                        </w:rPr>
                        <w:t>ψ(</w:t>
                      </w:r>
                      <w:r>
                        <w:rPr>
                          <w:sz w:val="24"/>
                          <w:szCs w:val="24"/>
                        </w:rPr>
                        <w:t>n)=</w:t>
                      </w:r>
                      <w:r>
                        <w:rPr>
                          <w:sz w:val="24"/>
                          <w:szCs w:val="24"/>
                          <w:lang w:val="el-GR"/>
                        </w:rPr>
                        <w:t>Τ[</w:t>
                      </w:r>
                      <w:r>
                        <w:rPr>
                          <w:sz w:val="24"/>
                          <w:szCs w:val="24"/>
                        </w:rPr>
                        <w:t>x</w:t>
                      </w:r>
                      <w:r>
                        <w:rPr>
                          <w:sz w:val="24"/>
                          <w:szCs w:val="24"/>
                          <w:vertAlign w:val="subscript"/>
                          <w:lang w:val="el-GR"/>
                        </w:rPr>
                        <w:t>1</w:t>
                      </w:r>
                      <w:r w:rsidRPr="00CA12E5">
                        <w:rPr>
                          <w:sz w:val="24"/>
                          <w:szCs w:val="24"/>
                        </w:rPr>
                        <w:t>(n)</w:t>
                      </w:r>
                      <w:r>
                        <w:rPr>
                          <w:sz w:val="24"/>
                          <w:szCs w:val="24"/>
                        </w:rPr>
                        <w:t>+x</w:t>
                      </w:r>
                      <w:r>
                        <w:rPr>
                          <w:sz w:val="24"/>
                          <w:szCs w:val="24"/>
                          <w:vertAlign w:val="subscript"/>
                          <w:lang w:val="el-GR"/>
                        </w:rPr>
                        <w:t>2</w:t>
                      </w:r>
                      <w:r w:rsidRPr="00CA12E5">
                        <w:rPr>
                          <w:sz w:val="24"/>
                          <w:szCs w:val="24"/>
                        </w:rPr>
                        <w:t>(n)</w:t>
                      </w:r>
                      <w:r>
                        <w:rPr>
                          <w:sz w:val="24"/>
                          <w:szCs w:val="24"/>
                          <w:lang w:val="el-GR"/>
                        </w:rPr>
                        <w:t>]</w:t>
                      </w:r>
                    </w:p>
                  </w:txbxContent>
                </v:textbox>
              </v:shape>
            </w:pict>
          </mc:Fallback>
        </mc:AlternateContent>
      </w:r>
      <w:r w:rsidRPr="008547AB">
        <w:rPr>
          <w:noProof/>
        </w:rPr>
        <mc:AlternateContent>
          <mc:Choice Requires="wps">
            <w:drawing>
              <wp:anchor distT="0" distB="0" distL="114300" distR="114300" simplePos="0" relativeHeight="251821056" behindDoc="0" locked="0" layoutInCell="1" allowOverlap="1" wp14:anchorId="0CBCAB28" wp14:editId="3CFED38E">
                <wp:simplePos x="0" y="0"/>
                <wp:positionH relativeFrom="column">
                  <wp:posOffset>3446060</wp:posOffset>
                </wp:positionH>
                <wp:positionV relativeFrom="paragraph">
                  <wp:posOffset>391113</wp:posOffset>
                </wp:positionV>
                <wp:extent cx="2668137" cy="266065"/>
                <wp:effectExtent l="0" t="0" r="0" b="635"/>
                <wp:wrapNone/>
                <wp:docPr id="32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68137" cy="26606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1E0ADB" w:rsidRDefault="007342B4" w:rsidP="001E0ADB">
                            <w:pPr>
                              <w:rPr>
                                <w:sz w:val="24"/>
                                <w:szCs w:val="24"/>
                                <w:lang w:val="el-GR"/>
                              </w:rPr>
                            </w:pPr>
                            <w:r w:rsidRPr="001E0ADB">
                              <w:rPr>
                                <w:sz w:val="24"/>
                                <w:szCs w:val="24"/>
                              </w:rPr>
                              <w:sym w:font="Wingdings" w:char="F0E0"/>
                            </w:r>
                            <w:r>
                              <w:rPr>
                                <w:sz w:val="24"/>
                                <w:szCs w:val="24"/>
                                <w:lang w:val="el-GR"/>
                              </w:rPr>
                              <w:t xml:space="preserve"> </w:t>
                            </w:r>
                            <w:r w:rsidRPr="001E0ADB">
                              <w:rPr>
                                <w:sz w:val="24"/>
                                <w:szCs w:val="24"/>
                                <w:lang w:val="el-GR"/>
                              </w:rPr>
                              <w:t>ψ</w:t>
                            </w:r>
                            <w:r w:rsidRPr="001E0ADB">
                              <w:rPr>
                                <w:sz w:val="24"/>
                                <w:szCs w:val="24"/>
                                <w:vertAlign w:val="subscript"/>
                                <w:lang w:val="el-GR"/>
                              </w:rPr>
                              <w:t>1</w:t>
                            </w:r>
                            <w:r w:rsidRPr="001E0ADB">
                              <w:rPr>
                                <w:sz w:val="24"/>
                                <w:szCs w:val="24"/>
                                <w:lang w:val="el-GR"/>
                              </w:rPr>
                              <w:t>(</w:t>
                            </w:r>
                            <w:r w:rsidRPr="001E0ADB">
                              <w:rPr>
                                <w:sz w:val="24"/>
                                <w:szCs w:val="24"/>
                              </w:rPr>
                              <w:t>n)</w:t>
                            </w:r>
                            <w:r w:rsidRPr="001E0ADB">
                              <w:rPr>
                                <w:sz w:val="24"/>
                                <w:szCs w:val="24"/>
                                <w:lang w:val="el-GR"/>
                              </w:rPr>
                              <w:t>+ψ</w:t>
                            </w:r>
                            <w:r w:rsidRPr="001E0ADB">
                              <w:rPr>
                                <w:sz w:val="24"/>
                                <w:szCs w:val="24"/>
                                <w:vertAlign w:val="subscript"/>
                                <w:lang w:val="el-GR"/>
                              </w:rPr>
                              <w:t>2</w:t>
                            </w:r>
                            <w:r w:rsidRPr="001E0ADB">
                              <w:rPr>
                                <w:sz w:val="24"/>
                                <w:szCs w:val="24"/>
                              </w:rPr>
                              <w:t>(n)=</w:t>
                            </w:r>
                            <w:r w:rsidRPr="001E0ADB">
                              <w:rPr>
                                <w:sz w:val="24"/>
                                <w:szCs w:val="24"/>
                                <w:lang w:val="el-GR"/>
                              </w:rPr>
                              <w:t>Τ[</w:t>
                            </w:r>
                            <w:r w:rsidRPr="001E0ADB">
                              <w:rPr>
                                <w:sz w:val="24"/>
                                <w:szCs w:val="24"/>
                              </w:rPr>
                              <w:t>x</w:t>
                            </w:r>
                            <w:r w:rsidRPr="001E0ADB">
                              <w:rPr>
                                <w:sz w:val="24"/>
                                <w:szCs w:val="24"/>
                                <w:vertAlign w:val="subscript"/>
                                <w:lang w:val="el-GR"/>
                              </w:rPr>
                              <w:t>1</w:t>
                            </w:r>
                            <w:r w:rsidRPr="001E0ADB">
                              <w:rPr>
                                <w:sz w:val="24"/>
                                <w:szCs w:val="24"/>
                              </w:rPr>
                              <w:t>(n)</w:t>
                            </w:r>
                            <w:r w:rsidRPr="001E0ADB">
                              <w:rPr>
                                <w:sz w:val="24"/>
                                <w:szCs w:val="24"/>
                                <w:lang w:val="el-GR"/>
                              </w:rPr>
                              <w:t>]</w:t>
                            </w:r>
                            <w:r w:rsidRPr="001E0ADB">
                              <w:rPr>
                                <w:sz w:val="24"/>
                                <w:szCs w:val="24"/>
                              </w:rPr>
                              <w:t>+</w:t>
                            </w:r>
                            <w:r w:rsidRPr="001E0ADB">
                              <w:rPr>
                                <w:sz w:val="24"/>
                                <w:szCs w:val="24"/>
                                <w:lang w:val="el-GR"/>
                              </w:rPr>
                              <w:t xml:space="preserve"> Τ[</w:t>
                            </w:r>
                            <w:r w:rsidRPr="001E0ADB">
                              <w:rPr>
                                <w:sz w:val="24"/>
                                <w:szCs w:val="24"/>
                              </w:rPr>
                              <w:t>x</w:t>
                            </w:r>
                            <w:r w:rsidRPr="001E0ADB">
                              <w:rPr>
                                <w:sz w:val="24"/>
                                <w:szCs w:val="24"/>
                                <w:vertAlign w:val="subscript"/>
                                <w:lang w:val="el-GR"/>
                              </w:rPr>
                              <w:t>2</w:t>
                            </w:r>
                            <w:r w:rsidRPr="001E0ADB">
                              <w:rPr>
                                <w:sz w:val="24"/>
                                <w:szCs w:val="24"/>
                              </w:rPr>
                              <w:t>(n)</w:t>
                            </w:r>
                            <w:r w:rsidRPr="001E0ADB">
                              <w:rPr>
                                <w:sz w:val="24"/>
                                <w:szCs w:val="24"/>
                                <w:lang w:val="el-GR"/>
                              </w:rPr>
                              <w:t>]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10" type="#_x0000_t202" style="position:absolute;margin-left:271.35pt;margin-top:30.8pt;width:210.1pt;height:20.95pt;z-index:251821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" filled="f" stroked="f">
                <v:textbox>
                  <w:txbxContent>
                    <w:p w:rsidR="007342B4" w:rsidRPr="001E0ADB" w:rsidRDefault="007342B4" w:rsidP="001E0ADB">
                      <w:pPr>
                        <w:rPr>
                          <w:sz w:val="24"/>
                          <w:szCs w:val="24"/>
                          <w:lang w:val="el-GR"/>
                        </w:rPr>
                      </w:pPr>
                      <w:r w:rsidRPr="001E0ADB">
                        <w:rPr>
                          <w:sz w:val="24"/>
                          <w:szCs w:val="24"/>
                        </w:rPr>
                        <w:sym w:font="Wingdings" w:char="F0E0"/>
                      </w:r>
                      <w:r>
                        <w:rPr>
                          <w:sz w:val="24"/>
                          <w:szCs w:val="24"/>
                          <w:lang w:val="el-GR"/>
                        </w:rPr>
                        <w:t xml:space="preserve"> </w:t>
                      </w:r>
                      <w:r w:rsidRPr="001E0ADB">
                        <w:rPr>
                          <w:sz w:val="24"/>
                          <w:szCs w:val="24"/>
                          <w:lang w:val="el-GR"/>
                        </w:rPr>
                        <w:t>ψ</w:t>
                      </w:r>
                      <w:r w:rsidRPr="001E0ADB">
                        <w:rPr>
                          <w:sz w:val="24"/>
                          <w:szCs w:val="24"/>
                          <w:vertAlign w:val="subscript"/>
                          <w:lang w:val="el-GR"/>
                        </w:rPr>
                        <w:t>1</w:t>
                      </w:r>
                      <w:r w:rsidRPr="001E0ADB">
                        <w:rPr>
                          <w:sz w:val="24"/>
                          <w:szCs w:val="24"/>
                          <w:lang w:val="el-GR"/>
                        </w:rPr>
                        <w:t>(</w:t>
                      </w:r>
                      <w:r w:rsidRPr="001E0ADB">
                        <w:rPr>
                          <w:sz w:val="24"/>
                          <w:szCs w:val="24"/>
                        </w:rPr>
                        <w:t>n)</w:t>
                      </w:r>
                      <w:r w:rsidRPr="001E0ADB">
                        <w:rPr>
                          <w:sz w:val="24"/>
                          <w:szCs w:val="24"/>
                          <w:lang w:val="el-GR"/>
                        </w:rPr>
                        <w:t>+ψ</w:t>
                      </w:r>
                      <w:r w:rsidRPr="001E0ADB">
                        <w:rPr>
                          <w:sz w:val="24"/>
                          <w:szCs w:val="24"/>
                          <w:vertAlign w:val="subscript"/>
                          <w:lang w:val="el-GR"/>
                        </w:rPr>
                        <w:t>2</w:t>
                      </w:r>
                      <w:r w:rsidRPr="001E0ADB">
                        <w:rPr>
                          <w:sz w:val="24"/>
                          <w:szCs w:val="24"/>
                        </w:rPr>
                        <w:t>(n)=</w:t>
                      </w:r>
                      <w:r w:rsidRPr="001E0ADB">
                        <w:rPr>
                          <w:sz w:val="24"/>
                          <w:szCs w:val="24"/>
                          <w:lang w:val="el-GR"/>
                        </w:rPr>
                        <w:t>Τ[</w:t>
                      </w:r>
                      <w:r w:rsidRPr="001E0ADB">
                        <w:rPr>
                          <w:sz w:val="24"/>
                          <w:szCs w:val="24"/>
                        </w:rPr>
                        <w:t>x</w:t>
                      </w:r>
                      <w:r w:rsidRPr="001E0ADB">
                        <w:rPr>
                          <w:sz w:val="24"/>
                          <w:szCs w:val="24"/>
                          <w:vertAlign w:val="subscript"/>
                          <w:lang w:val="el-GR"/>
                        </w:rPr>
                        <w:t>1</w:t>
                      </w:r>
                      <w:r w:rsidRPr="001E0ADB">
                        <w:rPr>
                          <w:sz w:val="24"/>
                          <w:szCs w:val="24"/>
                        </w:rPr>
                        <w:t>(n)</w:t>
                      </w:r>
                      <w:r w:rsidRPr="001E0ADB">
                        <w:rPr>
                          <w:sz w:val="24"/>
                          <w:szCs w:val="24"/>
                          <w:lang w:val="el-GR"/>
                        </w:rPr>
                        <w:t>]</w:t>
                      </w:r>
                      <w:r w:rsidRPr="001E0ADB">
                        <w:rPr>
                          <w:sz w:val="24"/>
                          <w:szCs w:val="24"/>
                        </w:rPr>
                        <w:t>+</w:t>
                      </w:r>
                      <w:r w:rsidRPr="001E0ADB">
                        <w:rPr>
                          <w:sz w:val="24"/>
                          <w:szCs w:val="24"/>
                          <w:lang w:val="el-GR"/>
                        </w:rPr>
                        <w:t xml:space="preserve"> Τ[</w:t>
                      </w:r>
                      <w:r w:rsidRPr="001E0ADB">
                        <w:rPr>
                          <w:sz w:val="24"/>
                          <w:szCs w:val="24"/>
                        </w:rPr>
                        <w:t>x</w:t>
                      </w:r>
                      <w:r w:rsidRPr="001E0ADB">
                        <w:rPr>
                          <w:sz w:val="24"/>
                          <w:szCs w:val="24"/>
                          <w:vertAlign w:val="subscript"/>
                          <w:lang w:val="el-GR"/>
                        </w:rPr>
                        <w:t>2</w:t>
                      </w:r>
                      <w:r w:rsidRPr="001E0ADB">
                        <w:rPr>
                          <w:sz w:val="24"/>
                          <w:szCs w:val="24"/>
                        </w:rPr>
                        <w:t>(n)</w:t>
                      </w:r>
                      <w:r w:rsidRPr="001E0ADB">
                        <w:rPr>
                          <w:sz w:val="24"/>
                          <w:szCs w:val="24"/>
                          <w:lang w:val="el-GR"/>
                        </w:rPr>
                        <w:t>]</w:t>
                      </w:r>
                    </w:p>
                  </w:txbxContent>
                </v:textbox>
              </v:shape>
            </w:pict>
          </mc:Fallback>
        </mc:AlternateContent>
      </w:r>
      <w:r w:rsidRPr="001E0ADB">
        <w:rPr>
          <w:noProof/>
        </w:rPr>
        <mc:AlternateContent>
          <mc:Choice Requires="wps">
            <w:drawing>
              <wp:anchor distT="0" distB="0" distL="114300" distR="114300" simplePos="0" relativeHeight="251819008" behindDoc="0" locked="0" layoutInCell="1" allowOverlap="1" wp14:anchorId="1706C701" wp14:editId="7A0D31B9">
                <wp:simplePos x="0" y="0"/>
                <wp:positionH relativeFrom="column">
                  <wp:posOffset>3023282</wp:posOffset>
                </wp:positionH>
                <wp:positionV relativeFrom="paragraph">
                  <wp:posOffset>390506</wp:posOffset>
                </wp:positionV>
                <wp:extent cx="272956" cy="266132"/>
                <wp:effectExtent l="0" t="0" r="13335" b="19685"/>
                <wp:wrapNone/>
                <wp:docPr id="32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2956" cy="266132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Default="007342B4">
                            <w:r>
                              <w:rPr>
                                <w:lang w:val="el-GR"/>
                              </w:rPr>
                              <w:t>+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11" type="#_x0000_t202" style="position:absolute;margin-left:238.05pt;margin-top:30.75pt;width:21.5pt;height:20.95pt;z-index:251819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" filled="f" strokecolor="black [3213]">
                <v:textbox>
                  <w:txbxContent>
                    <w:p w:rsidR="007342B4" w:rsidRDefault="007342B4">
                      <w:r>
                        <w:rPr>
                          <w:lang w:val="el-GR"/>
                        </w:rPr>
                        <w:t>+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16960" behindDoc="0" locked="0" layoutInCell="1" allowOverlap="1" wp14:anchorId="67398788" wp14:editId="25115A07">
                <wp:simplePos x="0" y="0"/>
                <wp:positionH relativeFrom="column">
                  <wp:posOffset>2879678</wp:posOffset>
                </wp:positionH>
                <wp:positionV relativeFrom="paragraph">
                  <wp:posOffset>36271</wp:posOffset>
                </wp:positionV>
                <wp:extent cx="75062" cy="962167"/>
                <wp:effectExtent l="0" t="0" r="20320" b="28575"/>
                <wp:wrapNone/>
                <wp:docPr id="320" name="Right Brace 3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5062" cy="962167"/>
                        </a:xfrm>
                        <a:prstGeom prst="rightBrac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Right Brace 320" o:spid="_x0000_s1026" type="#_x0000_t88" style="position:absolute;margin-left:226.75pt;margin-top:2.85pt;width:5.9pt;height:75.75pt;z-index:2518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" adj="140" strokecolor="black [3040]"/>
            </w:pict>
          </mc:Fallback>
        </mc:AlternateContent>
      </w:r>
      <w:r w:rsidRPr="008547AB">
        <w:rPr>
          <w:noProof/>
        </w:rPr>
        <mc:AlternateContent>
          <mc:Choice Requires="wps">
            <w:drawing>
              <wp:anchor distT="0" distB="0" distL="114300" distR="114300" simplePos="0" relativeHeight="251811840" behindDoc="0" locked="0" layoutInCell="1" allowOverlap="1" wp14:anchorId="25B78E6B" wp14:editId="0DDF6A7A">
                <wp:simplePos x="0" y="0"/>
                <wp:positionH relativeFrom="column">
                  <wp:posOffset>914230</wp:posOffset>
                </wp:positionH>
                <wp:positionV relativeFrom="paragraph">
                  <wp:posOffset>806659</wp:posOffset>
                </wp:positionV>
                <wp:extent cx="709295" cy="408940"/>
                <wp:effectExtent l="0" t="0" r="14605" b="10160"/>
                <wp:wrapNone/>
                <wp:docPr id="31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9295" cy="4089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CA12E5" w:rsidRDefault="007342B4" w:rsidP="00CA12E5">
                            <w:pPr>
                              <w:jc w:val="center"/>
                              <w:rPr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sz w:val="36"/>
                                <w:szCs w:val="36"/>
                                <w:lang w:val="el-GR"/>
                              </w:rPr>
                              <w:t>Τ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12" type="#_x0000_t202" style="position:absolute;margin-left:1in;margin-top:63.5pt;width:55.85pt;height:32.2pt;z-index:251811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">
                <v:textbox>
                  <w:txbxContent>
                    <w:p w:rsidR="007342B4" w:rsidRPr="00CA12E5" w:rsidRDefault="007342B4" w:rsidP="00CA12E5">
                      <w:pPr>
                        <w:jc w:val="center"/>
                        <w:rPr>
                          <w:sz w:val="36"/>
                          <w:szCs w:val="36"/>
                        </w:rPr>
                      </w:pPr>
                      <w:r>
                        <w:rPr>
                          <w:sz w:val="36"/>
                          <w:szCs w:val="36"/>
                          <w:lang w:val="el-GR"/>
                        </w:rPr>
                        <w:t>Τ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12864" behindDoc="0" locked="0" layoutInCell="1" allowOverlap="1" wp14:anchorId="4F04885C" wp14:editId="7BF01A8B">
                <wp:simplePos x="0" y="0"/>
                <wp:positionH relativeFrom="column">
                  <wp:posOffset>321140</wp:posOffset>
                </wp:positionH>
                <wp:positionV relativeFrom="paragraph">
                  <wp:posOffset>1011129</wp:posOffset>
                </wp:positionV>
                <wp:extent cx="593649" cy="0"/>
                <wp:effectExtent l="0" t="76200" r="16510" b="95250"/>
                <wp:wrapNone/>
                <wp:docPr id="316" name="Straight Arrow Connector 3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3649" cy="0"/>
                        </a:xfrm>
                        <a:prstGeom prst="straightConnector1">
                          <a:avLst/>
                        </a:prstGeom>
                        <a:ln w="9525"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Straight Arrow Connector 316" o:spid="_x0000_s1026" type="#_x0000_t32" style="position:absolute;margin-left:25.3pt;margin-top:79.6pt;width:46.75pt;height:0;z-index:2518128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" strokecolor="black [3213]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13888" behindDoc="0" locked="0" layoutInCell="1" allowOverlap="1" wp14:anchorId="453740A1" wp14:editId="73B73D52">
                <wp:simplePos x="0" y="0"/>
                <wp:positionH relativeFrom="column">
                  <wp:posOffset>1623525</wp:posOffset>
                </wp:positionH>
                <wp:positionV relativeFrom="paragraph">
                  <wp:posOffset>997159</wp:posOffset>
                </wp:positionV>
                <wp:extent cx="593649" cy="0"/>
                <wp:effectExtent l="0" t="76200" r="16510" b="95250"/>
                <wp:wrapNone/>
                <wp:docPr id="317" name="Straight Arrow Connector 3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3649" cy="0"/>
                        </a:xfrm>
                        <a:prstGeom prst="straightConnector1">
                          <a:avLst/>
                        </a:prstGeom>
                        <a:ln w="9525"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Straight Arrow Connector 317" o:spid="_x0000_s1026" type="#_x0000_t32" style="position:absolute;margin-left:127.85pt;margin-top:78.5pt;width:46.75pt;height:0;z-index:2518138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" strokecolor="black [3213]">
                <v:stroke endarrow="block"/>
              </v:shape>
            </w:pict>
          </mc:Fallback>
        </mc:AlternateContent>
      </w:r>
      <w:r w:rsidRPr="008547AB">
        <w:rPr>
          <w:noProof/>
        </w:rPr>
        <mc:AlternateContent>
          <mc:Choice Requires="wps">
            <w:drawing>
              <wp:anchor distT="0" distB="0" distL="114300" distR="114300" simplePos="0" relativeHeight="251814912" behindDoc="0" locked="0" layoutInCell="1" allowOverlap="1" wp14:anchorId="57B87503" wp14:editId="5A6DE89A">
                <wp:simplePos x="0" y="0"/>
                <wp:positionH relativeFrom="column">
                  <wp:posOffset>320505</wp:posOffset>
                </wp:positionH>
                <wp:positionV relativeFrom="paragraph">
                  <wp:posOffset>745064</wp:posOffset>
                </wp:positionV>
                <wp:extent cx="504968" cy="266131"/>
                <wp:effectExtent l="0" t="0" r="0" b="635"/>
                <wp:wrapNone/>
                <wp:docPr id="31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4968" cy="26613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CA12E5" w:rsidRDefault="007342B4" w:rsidP="00CA12E5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proofErr w:type="gramStart"/>
                            <w:r>
                              <w:rPr>
                                <w:sz w:val="24"/>
                                <w:szCs w:val="24"/>
                              </w:rPr>
                              <w:t>x</w:t>
                            </w:r>
                            <w:r>
                              <w:rPr>
                                <w:sz w:val="24"/>
                                <w:szCs w:val="24"/>
                                <w:vertAlign w:val="subscript"/>
                                <w:lang w:val="el-GR"/>
                              </w:rPr>
                              <w:t>2</w:t>
                            </w:r>
                            <w:proofErr w:type="gramEnd"/>
                            <w:r w:rsidRPr="00CA12E5">
                              <w:rPr>
                                <w:sz w:val="24"/>
                                <w:szCs w:val="24"/>
                              </w:rPr>
                              <w:t>(n)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13" type="#_x0000_t202" style="position:absolute;margin-left:25.25pt;margin-top:58.65pt;width:39.75pt;height:20.95pt;z-index:251814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" filled="f" stroked="f">
                <v:textbox>
                  <w:txbxContent>
                    <w:p w:rsidR="007342B4" w:rsidRPr="00CA12E5" w:rsidRDefault="007342B4" w:rsidP="00CA12E5">
                      <w:pPr>
                        <w:rPr>
                          <w:sz w:val="24"/>
                          <w:szCs w:val="24"/>
                        </w:rPr>
                      </w:pPr>
                      <w:proofErr w:type="gramStart"/>
                      <w:r>
                        <w:rPr>
                          <w:sz w:val="24"/>
                          <w:szCs w:val="24"/>
                        </w:rPr>
                        <w:t>x</w:t>
                      </w:r>
                      <w:r>
                        <w:rPr>
                          <w:sz w:val="24"/>
                          <w:szCs w:val="24"/>
                          <w:vertAlign w:val="subscript"/>
                          <w:lang w:val="el-GR"/>
                        </w:rPr>
                        <w:t>2</w:t>
                      </w:r>
                      <w:proofErr w:type="gramEnd"/>
                      <w:r w:rsidRPr="00CA12E5">
                        <w:rPr>
                          <w:sz w:val="24"/>
                          <w:szCs w:val="24"/>
                        </w:rPr>
                        <w:t>(n)</w:t>
                      </w:r>
                    </w:p>
                  </w:txbxContent>
                </v:textbox>
              </v:shape>
            </w:pict>
          </mc:Fallback>
        </mc:AlternateContent>
      </w:r>
      <w:r w:rsidRPr="008547AB">
        <w:rPr>
          <w:noProof/>
        </w:rPr>
        <mc:AlternateContent>
          <mc:Choice Requires="wps">
            <w:drawing>
              <wp:anchor distT="0" distB="0" distL="114300" distR="114300" simplePos="0" relativeHeight="251815936" behindDoc="0" locked="0" layoutInCell="1" allowOverlap="1" wp14:anchorId="45814718" wp14:editId="0B9133D2">
                <wp:simplePos x="0" y="0"/>
                <wp:positionH relativeFrom="column">
                  <wp:posOffset>1692740</wp:posOffset>
                </wp:positionH>
                <wp:positionV relativeFrom="paragraph">
                  <wp:posOffset>738079</wp:posOffset>
                </wp:positionV>
                <wp:extent cx="1405255" cy="266065"/>
                <wp:effectExtent l="0" t="0" r="0" b="635"/>
                <wp:wrapNone/>
                <wp:docPr id="31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05255" cy="26606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654D8A" w:rsidRDefault="007342B4" w:rsidP="00CA12E5">
                            <w:pPr>
                              <w:rPr>
                                <w:sz w:val="24"/>
                                <w:szCs w:val="24"/>
                                <w:lang w:val="el-GR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  <w:lang w:val="el-GR"/>
                              </w:rPr>
                              <w:t>ψ</w:t>
                            </w:r>
                            <w:r>
                              <w:rPr>
                                <w:sz w:val="24"/>
                                <w:szCs w:val="24"/>
                                <w:vertAlign w:val="subscript"/>
                                <w:lang w:val="el-GR"/>
                              </w:rPr>
                              <w:t>2</w:t>
                            </w:r>
                            <w:r>
                              <w:rPr>
                                <w:sz w:val="24"/>
                                <w:szCs w:val="24"/>
                                <w:lang w:val="el-GR"/>
                              </w:rPr>
                              <w:t>(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n)=</w:t>
                            </w:r>
                            <w:r>
                              <w:rPr>
                                <w:sz w:val="24"/>
                                <w:szCs w:val="24"/>
                                <w:lang w:val="el-GR"/>
                              </w:rPr>
                              <w:t>Τ[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x</w:t>
                            </w:r>
                            <w:r>
                              <w:rPr>
                                <w:sz w:val="24"/>
                                <w:szCs w:val="24"/>
                                <w:vertAlign w:val="subscript"/>
                                <w:lang w:val="el-GR"/>
                              </w:rPr>
                              <w:t>2</w:t>
                            </w:r>
                            <w:r w:rsidRPr="00CA12E5">
                              <w:rPr>
                                <w:sz w:val="24"/>
                                <w:szCs w:val="24"/>
                              </w:rPr>
                              <w:t>(n)</w:t>
                            </w:r>
                            <w:r>
                              <w:rPr>
                                <w:sz w:val="24"/>
                                <w:szCs w:val="24"/>
                                <w:lang w:val="el-GR"/>
                              </w:rPr>
                              <w:t>]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14" type="#_x0000_t202" style="position:absolute;margin-left:133.3pt;margin-top:58.1pt;width:110.65pt;height:20.95pt;z-index:251815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" filled="f" stroked="f">
                <v:textbox>
                  <w:txbxContent>
                    <w:p w:rsidR="007342B4" w:rsidRPr="00654D8A" w:rsidRDefault="007342B4" w:rsidP="00CA12E5">
                      <w:pPr>
                        <w:rPr>
                          <w:sz w:val="24"/>
                          <w:szCs w:val="24"/>
                          <w:lang w:val="el-GR"/>
                        </w:rPr>
                      </w:pPr>
                      <w:r>
                        <w:rPr>
                          <w:sz w:val="24"/>
                          <w:szCs w:val="24"/>
                          <w:lang w:val="el-GR"/>
                        </w:rPr>
                        <w:t>ψ</w:t>
                      </w:r>
                      <w:r>
                        <w:rPr>
                          <w:sz w:val="24"/>
                          <w:szCs w:val="24"/>
                          <w:vertAlign w:val="subscript"/>
                          <w:lang w:val="el-GR"/>
                        </w:rPr>
                        <w:t>2</w:t>
                      </w:r>
                      <w:r>
                        <w:rPr>
                          <w:sz w:val="24"/>
                          <w:szCs w:val="24"/>
                          <w:lang w:val="el-GR"/>
                        </w:rPr>
                        <w:t>(</w:t>
                      </w:r>
                      <w:r>
                        <w:rPr>
                          <w:sz w:val="24"/>
                          <w:szCs w:val="24"/>
                        </w:rPr>
                        <w:t>n)=</w:t>
                      </w:r>
                      <w:r>
                        <w:rPr>
                          <w:sz w:val="24"/>
                          <w:szCs w:val="24"/>
                          <w:lang w:val="el-GR"/>
                        </w:rPr>
                        <w:t>Τ[</w:t>
                      </w:r>
                      <w:r>
                        <w:rPr>
                          <w:sz w:val="24"/>
                          <w:szCs w:val="24"/>
                        </w:rPr>
                        <w:t>x</w:t>
                      </w:r>
                      <w:r>
                        <w:rPr>
                          <w:sz w:val="24"/>
                          <w:szCs w:val="24"/>
                          <w:vertAlign w:val="subscript"/>
                          <w:lang w:val="el-GR"/>
                        </w:rPr>
                        <w:t>2</w:t>
                      </w:r>
                      <w:r w:rsidRPr="00CA12E5">
                        <w:rPr>
                          <w:sz w:val="24"/>
                          <w:szCs w:val="24"/>
                        </w:rPr>
                        <w:t>(n)</w:t>
                      </w:r>
                      <w:r>
                        <w:rPr>
                          <w:sz w:val="24"/>
                          <w:szCs w:val="24"/>
                          <w:lang w:val="el-GR"/>
                        </w:rPr>
                        <w:t>]</w:t>
                      </w:r>
                    </w:p>
                  </w:txbxContent>
                </v:textbox>
              </v:shape>
            </w:pict>
          </mc:Fallback>
        </mc:AlternateContent>
      </w:r>
      <w:r w:rsidR="00654D8A">
        <w:rPr>
          <w:noProof/>
        </w:rPr>
        <mc:AlternateContent>
          <mc:Choice Requires="wps">
            <w:drawing>
              <wp:anchor distT="0" distB="0" distL="114300" distR="114300" simplePos="0" relativeHeight="251805696" behindDoc="0" locked="0" layoutInCell="1" allowOverlap="1" wp14:anchorId="5C7DB96F" wp14:editId="5E3FAF5D">
                <wp:simplePos x="0" y="0"/>
                <wp:positionH relativeFrom="column">
                  <wp:posOffset>1623648</wp:posOffset>
                </wp:positionH>
                <wp:positionV relativeFrom="paragraph">
                  <wp:posOffset>226382</wp:posOffset>
                </wp:positionV>
                <wp:extent cx="593649" cy="0"/>
                <wp:effectExtent l="0" t="76200" r="16510" b="95250"/>
                <wp:wrapNone/>
                <wp:docPr id="312" name="Straight Arrow Connector 3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3649" cy="0"/>
                        </a:xfrm>
                        <a:prstGeom prst="straightConnector1">
                          <a:avLst/>
                        </a:prstGeom>
                        <a:ln w="9525"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Straight Arrow Connector 312" o:spid="_x0000_s1026" type="#_x0000_t32" style="position:absolute;margin-left:127.85pt;margin-top:17.85pt;width:46.75pt;height:0;z-index:2518056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" strokecolor="black [3213]">
                <v:stroke endarrow="block"/>
              </v:shape>
            </w:pict>
          </mc:Fallback>
        </mc:AlternateContent>
      </w:r>
      <w:r w:rsidR="00654D8A">
        <w:rPr>
          <w:noProof/>
        </w:rPr>
        <mc:AlternateContent>
          <mc:Choice Requires="wps">
            <w:drawing>
              <wp:anchor distT="0" distB="0" distL="114300" distR="114300" simplePos="0" relativeHeight="251803648" behindDoc="0" locked="0" layoutInCell="1" allowOverlap="1" wp14:anchorId="4C376D08" wp14:editId="055EBB7A">
                <wp:simplePos x="0" y="0"/>
                <wp:positionH relativeFrom="column">
                  <wp:posOffset>321007</wp:posOffset>
                </wp:positionH>
                <wp:positionV relativeFrom="paragraph">
                  <wp:posOffset>240513</wp:posOffset>
                </wp:positionV>
                <wp:extent cx="593649" cy="0"/>
                <wp:effectExtent l="0" t="76200" r="16510" b="95250"/>
                <wp:wrapNone/>
                <wp:docPr id="311" name="Straight Arrow Connector 3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3649" cy="0"/>
                        </a:xfrm>
                        <a:prstGeom prst="straightConnector1">
                          <a:avLst/>
                        </a:prstGeom>
                        <a:ln w="9525"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Straight Arrow Connector 311" o:spid="_x0000_s1026" type="#_x0000_t32" style="position:absolute;margin-left:25.3pt;margin-top:18.95pt;width:46.75pt;height:0;z-index:2518036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" strokecolor="black [3213]">
                <v:stroke endarrow="block"/>
              </v:shape>
            </w:pict>
          </mc:Fallback>
        </mc:AlternateContent>
      </w:r>
      <w:r w:rsidR="00654D8A" w:rsidRPr="008547AB">
        <w:rPr>
          <w:noProof/>
        </w:rPr>
        <mc:AlternateContent>
          <mc:Choice Requires="wps">
            <w:drawing>
              <wp:anchor distT="0" distB="0" distL="114300" distR="114300" simplePos="0" relativeHeight="251801600" behindDoc="0" locked="0" layoutInCell="1" allowOverlap="1" wp14:anchorId="1E4AFC8E" wp14:editId="3DC7A722">
                <wp:simplePos x="0" y="0"/>
                <wp:positionH relativeFrom="column">
                  <wp:posOffset>913765</wp:posOffset>
                </wp:positionH>
                <wp:positionV relativeFrom="paragraph">
                  <wp:posOffset>35560</wp:posOffset>
                </wp:positionV>
                <wp:extent cx="709295" cy="408940"/>
                <wp:effectExtent l="0" t="0" r="14605" b="10160"/>
                <wp:wrapNone/>
                <wp:docPr id="31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9295" cy="4089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CA12E5" w:rsidRDefault="007342B4" w:rsidP="00CA12E5">
                            <w:pPr>
                              <w:jc w:val="center"/>
                              <w:rPr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sz w:val="36"/>
                                <w:szCs w:val="36"/>
                                <w:lang w:val="el-GR"/>
                              </w:rPr>
                              <w:t>Τ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15" type="#_x0000_t202" style="position:absolute;margin-left:71.95pt;margin-top:2.8pt;width:55.85pt;height:32.2pt;z-index:251801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">
                <v:textbox>
                  <w:txbxContent>
                    <w:p w:rsidR="007342B4" w:rsidRPr="00CA12E5" w:rsidRDefault="007342B4" w:rsidP="00CA12E5">
                      <w:pPr>
                        <w:jc w:val="center"/>
                        <w:rPr>
                          <w:sz w:val="36"/>
                          <w:szCs w:val="36"/>
                        </w:rPr>
                      </w:pPr>
                      <w:r>
                        <w:rPr>
                          <w:sz w:val="36"/>
                          <w:szCs w:val="36"/>
                          <w:lang w:val="el-GR"/>
                        </w:rPr>
                        <w:t>Τ</w:t>
                      </w:r>
                    </w:p>
                  </w:txbxContent>
                </v:textbox>
              </v:shape>
            </w:pict>
          </mc:Fallback>
        </mc:AlternateContent>
      </w:r>
    </w:p>
    <w:p w:rsidR="001E0ADB" w:rsidRPr="001E0ADB" w:rsidRDefault="001E0ADB" w:rsidP="001E0ADB">
      <w:pPr>
        <w:rPr>
          <w:lang w:val="el-GR"/>
        </w:rPr>
      </w:pPr>
    </w:p>
    <w:p w:rsidR="001E0ADB" w:rsidRPr="001E0ADB" w:rsidRDefault="001E0ADB" w:rsidP="001E0ADB">
      <w:pPr>
        <w:rPr>
          <w:lang w:val="el-GR"/>
        </w:rPr>
      </w:pPr>
    </w:p>
    <w:p w:rsidR="001E0ADB" w:rsidRPr="001E0ADB" w:rsidRDefault="001E0ADB" w:rsidP="001E0ADB">
      <w:pPr>
        <w:rPr>
          <w:lang w:val="el-GR"/>
        </w:rPr>
      </w:pPr>
    </w:p>
    <w:p w:rsidR="001E0ADB" w:rsidRPr="001E0ADB" w:rsidRDefault="001E0ADB" w:rsidP="001E0ADB">
      <w:pPr>
        <w:rPr>
          <w:lang w:val="el-GR"/>
        </w:rPr>
      </w:pPr>
    </w:p>
    <w:p w:rsidR="001E0ADB" w:rsidRPr="001E0ADB" w:rsidRDefault="001E0ADB" w:rsidP="001E0ADB">
      <w:pPr>
        <w:rPr>
          <w:lang w:val="el-GR"/>
        </w:rPr>
      </w:pPr>
    </w:p>
    <w:p w:rsidR="001E0ADB" w:rsidRPr="001E0ADB" w:rsidRDefault="001E0ADB" w:rsidP="001E0ADB">
      <w:pPr>
        <w:rPr>
          <w:lang w:val="el-GR"/>
        </w:rPr>
      </w:pPr>
    </w:p>
    <w:p w:rsidR="00654D8A" w:rsidRDefault="001E0ADB" w:rsidP="001E0ADB">
      <w:pPr>
        <w:spacing w:line="240" w:lineRule="auto"/>
        <w:rPr>
          <w:lang w:val="el-GR"/>
        </w:rPr>
      </w:pPr>
      <w:r>
        <w:rPr>
          <w:lang w:val="el-GR"/>
        </w:rPr>
        <w:t xml:space="preserve">Αν το (1)=(2), τότε ισχύει η υπέρθεση και άρα θα ισχύει και </w:t>
      </w:r>
      <w:r>
        <w:t>y</w:t>
      </w:r>
      <w:r w:rsidRPr="001E0ADB">
        <w:rPr>
          <w:lang w:val="el-GR"/>
        </w:rPr>
        <w:t>(</w:t>
      </w:r>
      <w:r>
        <w:t>n</w:t>
      </w:r>
      <w:r w:rsidRPr="001E0ADB">
        <w:rPr>
          <w:lang w:val="el-GR"/>
        </w:rPr>
        <w:t xml:space="preserve">) = </w:t>
      </w:r>
      <w:r>
        <w:t>y</w:t>
      </w:r>
      <w:r w:rsidRPr="001E0ADB">
        <w:rPr>
          <w:vertAlign w:val="subscript"/>
          <w:lang w:val="el-GR"/>
        </w:rPr>
        <w:t>1</w:t>
      </w:r>
      <w:r w:rsidRPr="001E0ADB">
        <w:rPr>
          <w:lang w:val="el-GR"/>
        </w:rPr>
        <w:t>(</w:t>
      </w:r>
      <w:r>
        <w:t>n</w:t>
      </w:r>
      <w:r w:rsidRPr="001E0ADB">
        <w:rPr>
          <w:lang w:val="el-GR"/>
        </w:rPr>
        <w:t>)+</w:t>
      </w:r>
      <w:r>
        <w:t>y</w:t>
      </w:r>
      <w:r w:rsidRPr="001E0ADB">
        <w:rPr>
          <w:vertAlign w:val="subscript"/>
          <w:lang w:val="el-GR"/>
        </w:rPr>
        <w:t>2</w:t>
      </w:r>
      <w:r w:rsidRPr="001E0ADB">
        <w:rPr>
          <w:lang w:val="el-GR"/>
        </w:rPr>
        <w:t>(</w:t>
      </w:r>
      <w:r>
        <w:t>n</w:t>
      </w:r>
      <w:r w:rsidRPr="001E0ADB">
        <w:rPr>
          <w:lang w:val="el-GR"/>
        </w:rPr>
        <w:t>)</w:t>
      </w:r>
    </w:p>
    <w:p w:rsidR="001E0ADB" w:rsidRDefault="001E0ADB" w:rsidP="001E0ADB">
      <w:pPr>
        <w:spacing w:line="240" w:lineRule="auto"/>
        <w:rPr>
          <w:lang w:val="el-GR"/>
        </w:rPr>
      </w:pPr>
    </w:p>
    <w:p w:rsidR="001E0ADB" w:rsidRDefault="001E0ADB" w:rsidP="001E0ADB">
      <w:pPr>
        <w:pStyle w:val="ListParagraph"/>
        <w:numPr>
          <w:ilvl w:val="0"/>
          <w:numId w:val="3"/>
        </w:numPr>
        <w:spacing w:line="240" w:lineRule="auto"/>
        <w:rPr>
          <w:lang w:val="el-GR"/>
        </w:rPr>
      </w:pPr>
      <w:r w:rsidRPr="008547AB"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837440" behindDoc="0" locked="0" layoutInCell="1" allowOverlap="1" wp14:anchorId="2F638B22" wp14:editId="18DD71A5">
                <wp:simplePos x="0" y="0"/>
                <wp:positionH relativeFrom="column">
                  <wp:posOffset>1671320</wp:posOffset>
                </wp:positionH>
                <wp:positionV relativeFrom="paragraph">
                  <wp:posOffset>264160</wp:posOffset>
                </wp:positionV>
                <wp:extent cx="1405255" cy="266065"/>
                <wp:effectExtent l="0" t="0" r="0" b="635"/>
                <wp:wrapNone/>
                <wp:docPr id="33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05255" cy="26606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654D8A" w:rsidRDefault="007342B4" w:rsidP="00CA12E5">
                            <w:pPr>
                              <w:rPr>
                                <w:sz w:val="24"/>
                                <w:szCs w:val="24"/>
                                <w:lang w:val="el-GR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  <w:lang w:val="el-GR"/>
                              </w:rPr>
                              <w:t>ψ(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n)=</w:t>
                            </w:r>
                            <w:r>
                              <w:rPr>
                                <w:sz w:val="24"/>
                                <w:szCs w:val="24"/>
                                <w:lang w:val="el-GR"/>
                              </w:rPr>
                              <w:t>Τ[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x</w:t>
                            </w:r>
                            <w:r w:rsidRPr="00CA12E5">
                              <w:rPr>
                                <w:sz w:val="24"/>
                                <w:szCs w:val="24"/>
                              </w:rPr>
                              <w:t>(n)</w:t>
                            </w:r>
                            <w:r>
                              <w:rPr>
                                <w:sz w:val="24"/>
                                <w:szCs w:val="24"/>
                                <w:lang w:val="el-GR"/>
                              </w:rPr>
                              <w:t>]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16" type="#_x0000_t202" style="position:absolute;left:0;text-align:left;margin-left:131.6pt;margin-top:20.8pt;width:110.65pt;height:20.95pt;z-index:251837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" filled="f" stroked="f">
                <v:textbox>
                  <w:txbxContent>
                    <w:p w:rsidR="007342B4" w:rsidRPr="00654D8A" w:rsidRDefault="007342B4" w:rsidP="00CA12E5">
                      <w:pPr>
                        <w:rPr>
                          <w:sz w:val="24"/>
                          <w:szCs w:val="24"/>
                          <w:lang w:val="el-GR"/>
                        </w:rPr>
                      </w:pPr>
                      <w:r>
                        <w:rPr>
                          <w:sz w:val="24"/>
                          <w:szCs w:val="24"/>
                          <w:lang w:val="el-GR"/>
                        </w:rPr>
                        <w:t>ψ(</w:t>
                      </w:r>
                      <w:r>
                        <w:rPr>
                          <w:sz w:val="24"/>
                          <w:szCs w:val="24"/>
                        </w:rPr>
                        <w:t>n)=</w:t>
                      </w:r>
                      <w:r>
                        <w:rPr>
                          <w:sz w:val="24"/>
                          <w:szCs w:val="24"/>
                          <w:lang w:val="el-GR"/>
                        </w:rPr>
                        <w:t>Τ[</w:t>
                      </w:r>
                      <w:r>
                        <w:rPr>
                          <w:sz w:val="24"/>
                          <w:szCs w:val="24"/>
                        </w:rPr>
                        <w:t>x</w:t>
                      </w:r>
                      <w:r w:rsidRPr="00CA12E5">
                        <w:rPr>
                          <w:sz w:val="24"/>
                          <w:szCs w:val="24"/>
                        </w:rPr>
                        <w:t>(n)</w:t>
                      </w:r>
                      <w:r>
                        <w:rPr>
                          <w:sz w:val="24"/>
                          <w:szCs w:val="24"/>
                          <w:lang w:val="el-GR"/>
                        </w:rPr>
                        <w:t>]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lang w:val="el-GR"/>
        </w:rPr>
        <w:t>Ομογένεια</w:t>
      </w:r>
    </w:p>
    <w:p w:rsidR="001E0ADB" w:rsidRDefault="001E0ADB" w:rsidP="001E0ADB">
      <w:pPr>
        <w:spacing w:line="240" w:lineRule="auto"/>
        <w:rPr>
          <w:lang w:val="el-GR"/>
        </w:rPr>
      </w:pPr>
      <w:r w:rsidRPr="008547AB">
        <w:rPr>
          <w:noProof/>
        </w:rPr>
        <mc:AlternateContent>
          <mc:Choice Requires="wps">
            <w:drawing>
              <wp:anchor distT="0" distB="0" distL="114300" distR="114300" simplePos="0" relativeHeight="251852800" behindDoc="0" locked="0" layoutInCell="1" allowOverlap="1" wp14:anchorId="025D75B3" wp14:editId="567914B0">
                <wp:simplePos x="0" y="0"/>
                <wp:positionH relativeFrom="column">
                  <wp:posOffset>2072925</wp:posOffset>
                </wp:positionH>
                <wp:positionV relativeFrom="paragraph">
                  <wp:posOffset>1412325</wp:posOffset>
                </wp:positionV>
                <wp:extent cx="1405255" cy="266065"/>
                <wp:effectExtent l="0" t="0" r="0" b="635"/>
                <wp:wrapNone/>
                <wp:docPr id="34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05255" cy="26606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654D8A" w:rsidRDefault="007342B4" w:rsidP="00CA12E5">
                            <w:pPr>
                              <w:rPr>
                                <w:sz w:val="24"/>
                                <w:szCs w:val="24"/>
                                <w:lang w:val="el-GR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y</w:t>
                            </w:r>
                            <w:r>
                              <w:rPr>
                                <w:sz w:val="24"/>
                                <w:szCs w:val="24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=</w:t>
                            </w:r>
                            <w:r>
                              <w:rPr>
                                <w:sz w:val="24"/>
                                <w:szCs w:val="24"/>
                                <w:lang w:val="el-GR"/>
                              </w:rPr>
                              <w:t>Τ[</w:t>
                            </w:r>
                            <w:proofErr w:type="spellStart"/>
                            <w:r>
                              <w:rPr>
                                <w:sz w:val="24"/>
                                <w:szCs w:val="24"/>
                              </w:rPr>
                              <w:t>c·</w:t>
                            </w:r>
                            <w:proofErr w:type="gramStart"/>
                            <w:r>
                              <w:rPr>
                                <w:sz w:val="24"/>
                                <w:szCs w:val="24"/>
                              </w:rPr>
                              <w:t>x</w:t>
                            </w:r>
                            <w:proofErr w:type="spellEnd"/>
                            <w:r w:rsidRPr="00CA12E5">
                              <w:rPr>
                                <w:sz w:val="24"/>
                                <w:szCs w:val="24"/>
                              </w:rPr>
                              <w:t>(</w:t>
                            </w:r>
                            <w:proofErr w:type="gramEnd"/>
                            <w:r w:rsidRPr="00CA12E5">
                              <w:rPr>
                                <w:sz w:val="24"/>
                                <w:szCs w:val="24"/>
                              </w:rPr>
                              <w:t>n)</w:t>
                            </w:r>
                            <w:r>
                              <w:rPr>
                                <w:sz w:val="24"/>
                                <w:szCs w:val="24"/>
                                <w:lang w:val="el-GR"/>
                              </w:rPr>
                              <w:t>]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17" type="#_x0000_t202" style="position:absolute;margin-left:163.2pt;margin-top:111.2pt;width:110.65pt;height:20.95pt;z-index:251852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" filled="f" stroked="f">
                <v:textbox>
                  <w:txbxContent>
                    <w:p w:rsidR="007342B4" w:rsidRPr="00654D8A" w:rsidRDefault="007342B4" w:rsidP="00CA12E5">
                      <w:pPr>
                        <w:rPr>
                          <w:sz w:val="24"/>
                          <w:szCs w:val="24"/>
                          <w:lang w:val="el-GR"/>
                        </w:rPr>
                      </w:pPr>
                      <w:r>
                        <w:rPr>
                          <w:sz w:val="24"/>
                          <w:szCs w:val="24"/>
                        </w:rPr>
                        <w:t>y</w:t>
                      </w:r>
                      <w:r>
                        <w:rPr>
                          <w:sz w:val="24"/>
                          <w:szCs w:val="24"/>
                          <w:vertAlign w:val="subscript"/>
                        </w:rPr>
                        <w:t>2</w:t>
                      </w:r>
                      <w:r>
                        <w:rPr>
                          <w:sz w:val="24"/>
                          <w:szCs w:val="24"/>
                        </w:rPr>
                        <w:t>=</w:t>
                      </w:r>
                      <w:r>
                        <w:rPr>
                          <w:sz w:val="24"/>
                          <w:szCs w:val="24"/>
                          <w:lang w:val="el-GR"/>
                        </w:rPr>
                        <w:t>Τ[</w:t>
                      </w:r>
                      <w:proofErr w:type="spellStart"/>
                      <w:r>
                        <w:rPr>
                          <w:sz w:val="24"/>
                          <w:szCs w:val="24"/>
                        </w:rPr>
                        <w:t>c·</w:t>
                      </w:r>
                      <w:proofErr w:type="gramStart"/>
                      <w:r>
                        <w:rPr>
                          <w:sz w:val="24"/>
                          <w:szCs w:val="24"/>
                        </w:rPr>
                        <w:t>x</w:t>
                      </w:r>
                      <w:proofErr w:type="spellEnd"/>
                      <w:r w:rsidRPr="00CA12E5">
                        <w:rPr>
                          <w:sz w:val="24"/>
                          <w:szCs w:val="24"/>
                        </w:rPr>
                        <w:t>(</w:t>
                      </w:r>
                      <w:proofErr w:type="gramEnd"/>
                      <w:r w:rsidRPr="00CA12E5">
                        <w:rPr>
                          <w:sz w:val="24"/>
                          <w:szCs w:val="24"/>
                        </w:rPr>
                        <w:t>n)</w:t>
                      </w:r>
                      <w:r>
                        <w:rPr>
                          <w:sz w:val="24"/>
                          <w:szCs w:val="24"/>
                          <w:lang w:val="el-GR"/>
                        </w:rPr>
                        <w:t>]</w:t>
                      </w:r>
                    </w:p>
                  </w:txbxContent>
                </v:textbox>
              </v:shape>
            </w:pict>
          </mc:Fallback>
        </mc:AlternateContent>
      </w:r>
      <w:r w:rsidRPr="008547AB">
        <w:rPr>
          <w:noProof/>
        </w:rPr>
        <mc:AlternateContent>
          <mc:Choice Requires="wps">
            <w:drawing>
              <wp:anchor distT="0" distB="0" distL="114300" distR="114300" simplePos="0" relativeHeight="251850752" behindDoc="0" locked="0" layoutInCell="1" allowOverlap="1" wp14:anchorId="7E1B9AC6" wp14:editId="040D91EC">
                <wp:simplePos x="0" y="0"/>
                <wp:positionH relativeFrom="column">
                  <wp:posOffset>177165</wp:posOffset>
                </wp:positionH>
                <wp:positionV relativeFrom="paragraph">
                  <wp:posOffset>1291590</wp:posOffset>
                </wp:positionV>
                <wp:extent cx="552450" cy="266065"/>
                <wp:effectExtent l="0" t="0" r="0" b="635"/>
                <wp:wrapNone/>
                <wp:docPr id="34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2450" cy="26606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CA12E5" w:rsidRDefault="007342B4" w:rsidP="00CA12E5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proofErr w:type="spellStart"/>
                            <w:proofErr w:type="gramStart"/>
                            <w:r>
                              <w:rPr>
                                <w:sz w:val="24"/>
                                <w:szCs w:val="24"/>
                              </w:rPr>
                              <w:t>c·</w:t>
                            </w:r>
                            <w:proofErr w:type="gramEnd"/>
                            <w:r>
                              <w:rPr>
                                <w:sz w:val="24"/>
                                <w:szCs w:val="24"/>
                              </w:rPr>
                              <w:t>x</w:t>
                            </w:r>
                            <w:proofErr w:type="spellEnd"/>
                            <w:r w:rsidRPr="00CA12E5">
                              <w:rPr>
                                <w:sz w:val="24"/>
                                <w:szCs w:val="24"/>
                              </w:rPr>
                              <w:t>(n)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18" type="#_x0000_t202" style="position:absolute;margin-left:13.95pt;margin-top:101.7pt;width:43.5pt;height:20.95pt;z-index:251850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" filled="f" stroked="f">
                <v:textbox>
                  <w:txbxContent>
                    <w:p w:rsidR="007342B4" w:rsidRPr="00CA12E5" w:rsidRDefault="007342B4" w:rsidP="00CA12E5">
                      <w:pPr>
                        <w:rPr>
                          <w:sz w:val="24"/>
                          <w:szCs w:val="24"/>
                        </w:rPr>
                      </w:pPr>
                      <w:proofErr w:type="spellStart"/>
                      <w:proofErr w:type="gramStart"/>
                      <w:r>
                        <w:rPr>
                          <w:sz w:val="24"/>
                          <w:szCs w:val="24"/>
                        </w:rPr>
                        <w:t>c·</w:t>
                      </w:r>
                      <w:proofErr w:type="gramEnd"/>
                      <w:r>
                        <w:rPr>
                          <w:sz w:val="24"/>
                          <w:szCs w:val="24"/>
                        </w:rPr>
                        <w:t>x</w:t>
                      </w:r>
                      <w:proofErr w:type="spellEnd"/>
                      <w:r w:rsidRPr="00CA12E5">
                        <w:rPr>
                          <w:sz w:val="24"/>
                          <w:szCs w:val="24"/>
                        </w:rPr>
                        <w:t>(n)</w:t>
                      </w:r>
                    </w:p>
                  </w:txbxContent>
                </v:textbox>
              </v:shape>
            </w:pict>
          </mc:Fallback>
        </mc:AlternateContent>
      </w:r>
      <w:r w:rsidRPr="008547AB">
        <w:rPr>
          <w:noProof/>
        </w:rPr>
        <mc:AlternateContent>
          <mc:Choice Requires="wps">
            <w:drawing>
              <wp:anchor distT="0" distB="0" distL="114300" distR="114300" simplePos="0" relativeHeight="251847680" behindDoc="0" locked="0" layoutInCell="1" allowOverlap="1" wp14:anchorId="17A3C51B" wp14:editId="00CD6365">
                <wp:simplePos x="0" y="0"/>
                <wp:positionH relativeFrom="column">
                  <wp:posOffset>769867</wp:posOffset>
                </wp:positionH>
                <wp:positionV relativeFrom="paragraph">
                  <wp:posOffset>1352635</wp:posOffset>
                </wp:positionV>
                <wp:extent cx="709295" cy="408940"/>
                <wp:effectExtent l="0" t="0" r="14605" b="10160"/>
                <wp:wrapNone/>
                <wp:docPr id="34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9295" cy="4089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CA12E5" w:rsidRDefault="007342B4" w:rsidP="00CA12E5">
                            <w:pPr>
                              <w:jc w:val="center"/>
                              <w:rPr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sz w:val="36"/>
                                <w:szCs w:val="36"/>
                                <w:lang w:val="el-GR"/>
                              </w:rPr>
                              <w:t>Τ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19" type="#_x0000_t202" style="position:absolute;margin-left:60.6pt;margin-top:106.5pt;width:55.85pt;height:32.2pt;z-index:251847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">
                <v:textbox>
                  <w:txbxContent>
                    <w:p w:rsidR="007342B4" w:rsidRPr="00CA12E5" w:rsidRDefault="007342B4" w:rsidP="00CA12E5">
                      <w:pPr>
                        <w:jc w:val="center"/>
                        <w:rPr>
                          <w:sz w:val="36"/>
                          <w:szCs w:val="36"/>
                        </w:rPr>
                      </w:pPr>
                      <w:r>
                        <w:rPr>
                          <w:sz w:val="36"/>
                          <w:szCs w:val="36"/>
                          <w:lang w:val="el-GR"/>
                        </w:rPr>
                        <w:t>Τ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48704" behindDoc="0" locked="0" layoutInCell="1" allowOverlap="1" wp14:anchorId="626AD136" wp14:editId="36E8F550">
                <wp:simplePos x="0" y="0"/>
                <wp:positionH relativeFrom="column">
                  <wp:posOffset>176777</wp:posOffset>
                </wp:positionH>
                <wp:positionV relativeFrom="paragraph">
                  <wp:posOffset>1557105</wp:posOffset>
                </wp:positionV>
                <wp:extent cx="593649" cy="0"/>
                <wp:effectExtent l="0" t="76200" r="16510" b="95250"/>
                <wp:wrapNone/>
                <wp:docPr id="341" name="Straight Arrow Connector 3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3649" cy="0"/>
                        </a:xfrm>
                        <a:prstGeom prst="straightConnector1">
                          <a:avLst/>
                        </a:prstGeom>
                        <a:ln w="9525"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Straight Arrow Connector 341" o:spid="_x0000_s1026" type="#_x0000_t32" style="position:absolute;margin-left:13.9pt;margin-top:122.6pt;width:46.75pt;height:0;z-index:2518487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" strokecolor="black [3213]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49728" behindDoc="0" locked="0" layoutInCell="1" allowOverlap="1" wp14:anchorId="2217C433" wp14:editId="04CE8C9B">
                <wp:simplePos x="0" y="0"/>
                <wp:positionH relativeFrom="column">
                  <wp:posOffset>1479162</wp:posOffset>
                </wp:positionH>
                <wp:positionV relativeFrom="paragraph">
                  <wp:posOffset>1543135</wp:posOffset>
                </wp:positionV>
                <wp:extent cx="593649" cy="0"/>
                <wp:effectExtent l="0" t="76200" r="16510" b="95250"/>
                <wp:wrapNone/>
                <wp:docPr id="342" name="Straight Arrow Connector 3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3649" cy="0"/>
                        </a:xfrm>
                        <a:prstGeom prst="straightConnector1">
                          <a:avLst/>
                        </a:prstGeom>
                        <a:ln w="9525"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Straight Arrow Connector 342" o:spid="_x0000_s1026" type="#_x0000_t32" style="position:absolute;margin-left:116.45pt;margin-top:121.5pt;width:46.75pt;height:0;z-index:2518497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" strokecolor="black [3213]">
                <v:stroke endarrow="block"/>
              </v:shape>
            </w:pict>
          </mc:Fallback>
        </mc:AlternateContent>
      </w:r>
      <w:r w:rsidRPr="008547AB">
        <w:rPr>
          <w:noProof/>
        </w:rPr>
        <mc:AlternateContent>
          <mc:Choice Requires="wps">
            <w:drawing>
              <wp:anchor distT="0" distB="0" distL="114300" distR="114300" simplePos="0" relativeHeight="251845632" behindDoc="0" locked="0" layoutInCell="1" allowOverlap="1" wp14:anchorId="02F4D301" wp14:editId="054F85CA">
                <wp:simplePos x="0" y="0"/>
                <wp:positionH relativeFrom="column">
                  <wp:posOffset>2892207</wp:posOffset>
                </wp:positionH>
                <wp:positionV relativeFrom="paragraph">
                  <wp:posOffset>286907</wp:posOffset>
                </wp:positionV>
                <wp:extent cx="1405255" cy="266065"/>
                <wp:effectExtent l="0" t="0" r="0" b="635"/>
                <wp:wrapNone/>
                <wp:docPr id="33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05255" cy="26606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654D8A" w:rsidRDefault="007342B4" w:rsidP="00CA12E5">
                            <w:pPr>
                              <w:rPr>
                                <w:sz w:val="24"/>
                                <w:szCs w:val="24"/>
                                <w:lang w:val="el-GR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y</w:t>
                            </w:r>
                            <w:r>
                              <w:rPr>
                                <w:sz w:val="24"/>
                                <w:szCs w:val="24"/>
                                <w:vertAlign w:val="subscript"/>
                              </w:rPr>
                              <w:t>1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=</w:t>
                            </w:r>
                            <w:proofErr w:type="spellStart"/>
                            <w:r>
                              <w:rPr>
                                <w:sz w:val="24"/>
                                <w:szCs w:val="24"/>
                              </w:rPr>
                              <w:t>c·</w:t>
                            </w:r>
                            <w:proofErr w:type="gramStart"/>
                            <w:r>
                              <w:rPr>
                                <w:sz w:val="24"/>
                                <w:szCs w:val="24"/>
                              </w:rPr>
                              <w:t>y</w:t>
                            </w:r>
                            <w:proofErr w:type="spellEnd"/>
                            <w:r>
                              <w:rPr>
                                <w:sz w:val="24"/>
                                <w:szCs w:val="24"/>
                              </w:rPr>
                              <w:t>(</w:t>
                            </w:r>
                            <w:proofErr w:type="gramEnd"/>
                            <w:r>
                              <w:rPr>
                                <w:sz w:val="24"/>
                                <w:szCs w:val="24"/>
                              </w:rPr>
                              <w:t>n)=c·</w:t>
                            </w:r>
                            <w:r>
                              <w:rPr>
                                <w:sz w:val="24"/>
                                <w:szCs w:val="24"/>
                                <w:lang w:val="el-GR"/>
                              </w:rPr>
                              <w:t>Τ[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x</w:t>
                            </w:r>
                            <w:r w:rsidRPr="00CA12E5">
                              <w:rPr>
                                <w:sz w:val="24"/>
                                <w:szCs w:val="24"/>
                              </w:rPr>
                              <w:t>(n)</w:t>
                            </w:r>
                            <w:r>
                              <w:rPr>
                                <w:sz w:val="24"/>
                                <w:szCs w:val="24"/>
                                <w:lang w:val="el-GR"/>
                              </w:rPr>
                              <w:t>]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20" type="#_x0000_t202" style="position:absolute;margin-left:227.75pt;margin-top:22.6pt;width:110.65pt;height:20.95pt;z-index:251845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" filled="f" stroked="f">
                <v:textbox>
                  <w:txbxContent>
                    <w:p w:rsidR="007342B4" w:rsidRPr="00654D8A" w:rsidRDefault="007342B4" w:rsidP="00CA12E5">
                      <w:pPr>
                        <w:rPr>
                          <w:sz w:val="24"/>
                          <w:szCs w:val="24"/>
                          <w:lang w:val="el-GR"/>
                        </w:rPr>
                      </w:pPr>
                      <w:r>
                        <w:rPr>
                          <w:sz w:val="24"/>
                          <w:szCs w:val="24"/>
                        </w:rPr>
                        <w:t>y</w:t>
                      </w:r>
                      <w:r>
                        <w:rPr>
                          <w:sz w:val="24"/>
                          <w:szCs w:val="24"/>
                          <w:vertAlign w:val="subscript"/>
                        </w:rPr>
                        <w:t>1</w:t>
                      </w:r>
                      <w:r>
                        <w:rPr>
                          <w:sz w:val="24"/>
                          <w:szCs w:val="24"/>
                        </w:rPr>
                        <w:t>=</w:t>
                      </w:r>
                      <w:proofErr w:type="spellStart"/>
                      <w:r>
                        <w:rPr>
                          <w:sz w:val="24"/>
                          <w:szCs w:val="24"/>
                        </w:rPr>
                        <w:t>c·</w:t>
                      </w:r>
                      <w:proofErr w:type="gramStart"/>
                      <w:r>
                        <w:rPr>
                          <w:sz w:val="24"/>
                          <w:szCs w:val="24"/>
                        </w:rPr>
                        <w:t>y</w:t>
                      </w:r>
                      <w:proofErr w:type="spellEnd"/>
                      <w:r>
                        <w:rPr>
                          <w:sz w:val="24"/>
                          <w:szCs w:val="24"/>
                        </w:rPr>
                        <w:t>(</w:t>
                      </w:r>
                      <w:proofErr w:type="gramEnd"/>
                      <w:r>
                        <w:rPr>
                          <w:sz w:val="24"/>
                          <w:szCs w:val="24"/>
                        </w:rPr>
                        <w:t>n)=c·</w:t>
                      </w:r>
                      <w:r>
                        <w:rPr>
                          <w:sz w:val="24"/>
                          <w:szCs w:val="24"/>
                          <w:lang w:val="el-GR"/>
                        </w:rPr>
                        <w:t>Τ[</w:t>
                      </w:r>
                      <w:r>
                        <w:rPr>
                          <w:sz w:val="24"/>
                          <w:szCs w:val="24"/>
                        </w:rPr>
                        <w:t>x</w:t>
                      </w:r>
                      <w:r w:rsidRPr="00CA12E5">
                        <w:rPr>
                          <w:sz w:val="24"/>
                          <w:szCs w:val="24"/>
                        </w:rPr>
                        <w:t>(n)</w:t>
                      </w:r>
                      <w:r>
                        <w:rPr>
                          <w:sz w:val="24"/>
                          <w:szCs w:val="24"/>
                          <w:lang w:val="el-GR"/>
                        </w:rPr>
                        <w:t>]</w:t>
                      </w:r>
                    </w:p>
                  </w:txbxContent>
                </v:textbox>
              </v:shape>
            </w:pict>
          </mc:Fallback>
        </mc:AlternateContent>
      </w:r>
      <w:r w:rsidRPr="008547AB">
        <w:rPr>
          <w:noProof/>
        </w:rPr>
        <mc:AlternateContent>
          <mc:Choice Requires="wps">
            <w:drawing>
              <wp:anchor distT="0" distB="0" distL="114300" distR="114300" simplePos="0" relativeHeight="251843584" behindDoc="0" locked="0" layoutInCell="1" allowOverlap="1" wp14:anchorId="56CC413E" wp14:editId="74EFD475">
                <wp:simplePos x="0" y="0"/>
                <wp:positionH relativeFrom="column">
                  <wp:posOffset>2072488</wp:posOffset>
                </wp:positionH>
                <wp:positionV relativeFrom="paragraph">
                  <wp:posOffset>811094</wp:posOffset>
                </wp:positionV>
                <wp:extent cx="504968" cy="266131"/>
                <wp:effectExtent l="0" t="0" r="0" b="635"/>
                <wp:wrapNone/>
                <wp:docPr id="33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4968" cy="26613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CA12E5" w:rsidRDefault="007342B4" w:rsidP="00CA12E5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proofErr w:type="gramStart"/>
                            <w:r>
                              <w:rPr>
                                <w:sz w:val="24"/>
                                <w:szCs w:val="24"/>
                              </w:rPr>
                              <w:t>c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21" type="#_x0000_t202" style="position:absolute;margin-left:163.2pt;margin-top:63.85pt;width:39.75pt;height:20.95pt;z-index:251843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" filled="f" stroked="f">
                <v:textbox>
                  <w:txbxContent>
                    <w:p w:rsidR="007342B4" w:rsidRPr="00CA12E5" w:rsidRDefault="007342B4" w:rsidP="00CA12E5">
                      <w:pPr>
                        <w:rPr>
                          <w:sz w:val="24"/>
                          <w:szCs w:val="24"/>
                        </w:rPr>
                      </w:pPr>
                      <w:proofErr w:type="gramStart"/>
                      <w:r>
                        <w:rPr>
                          <w:sz w:val="24"/>
                          <w:szCs w:val="24"/>
                        </w:rPr>
                        <w:t>c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41536" behindDoc="0" locked="0" layoutInCell="1" allowOverlap="1" wp14:anchorId="2FB68178" wp14:editId="0791A0E7">
                <wp:simplePos x="0" y="0"/>
                <wp:positionH relativeFrom="column">
                  <wp:posOffset>2183168</wp:posOffset>
                </wp:positionH>
                <wp:positionV relativeFrom="paragraph">
                  <wp:posOffset>520891</wp:posOffset>
                </wp:positionV>
                <wp:extent cx="0" cy="300249"/>
                <wp:effectExtent l="76200" t="38100" r="57150" b="24130"/>
                <wp:wrapNone/>
                <wp:docPr id="337" name="Straight Arrow Connector 3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00249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337" o:spid="_x0000_s1026" type="#_x0000_t32" style="position:absolute;margin-left:171.9pt;margin-top:41pt;width:0;height:23.65pt;flip:y;z-index:251841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" strokecolor="black [3213]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38464" behindDoc="0" locked="0" layoutInCell="1" allowOverlap="1" wp14:anchorId="78D67C41" wp14:editId="5769CE9C">
                <wp:simplePos x="0" y="0"/>
                <wp:positionH relativeFrom="column">
                  <wp:posOffset>2073275</wp:posOffset>
                </wp:positionH>
                <wp:positionV relativeFrom="paragraph">
                  <wp:posOffset>301786</wp:posOffset>
                </wp:positionV>
                <wp:extent cx="224790" cy="217805"/>
                <wp:effectExtent l="0" t="0" r="22860" b="10795"/>
                <wp:wrapNone/>
                <wp:docPr id="335" name="Oval 3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4790" cy="217805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7342B4" w:rsidRPr="001E0ADB" w:rsidRDefault="007342B4" w:rsidP="001E0ADB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335" o:spid="_x0000_s1122" style="position:absolute;margin-left:163.25pt;margin-top:23.75pt;width:17.7pt;height:17.15pt;z-index:25183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" filled="f" strokecolor="black [3213]">
                <v:textbox>
                  <w:txbxContent>
                    <w:p w:rsidR="007342B4" w:rsidRPr="001E0ADB" w:rsidRDefault="007342B4" w:rsidP="001E0ADB">
                      <w:pPr>
                        <w:jc w:val="center"/>
                      </w:pPr>
                    </w:p>
                  </w:txbxContent>
                </v:textbox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40512" behindDoc="0" locked="0" layoutInCell="1" allowOverlap="1" wp14:anchorId="11282066" wp14:editId="4B6FA7D8">
                <wp:simplePos x="0" y="0"/>
                <wp:positionH relativeFrom="column">
                  <wp:posOffset>2298018</wp:posOffset>
                </wp:positionH>
                <wp:positionV relativeFrom="paragraph">
                  <wp:posOffset>417195</wp:posOffset>
                </wp:positionV>
                <wp:extent cx="593649" cy="0"/>
                <wp:effectExtent l="0" t="76200" r="16510" b="95250"/>
                <wp:wrapNone/>
                <wp:docPr id="336" name="Straight Arrow Connector 3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3649" cy="0"/>
                        </a:xfrm>
                        <a:prstGeom prst="straightConnector1">
                          <a:avLst/>
                        </a:prstGeom>
                        <a:ln w="9525"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Straight Arrow Connector 336" o:spid="_x0000_s1026" type="#_x0000_t32" style="position:absolute;margin-left:180.95pt;margin-top:32.85pt;width:46.75pt;height:0;z-index:2518405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" strokecolor="black [3213]">
                <v:stroke endarrow="block"/>
              </v:shape>
            </w:pict>
          </mc:Fallback>
        </mc:AlternateContent>
      </w:r>
      <w:r w:rsidRPr="008547AB">
        <w:rPr>
          <w:noProof/>
        </w:rPr>
        <mc:AlternateContent>
          <mc:Choice Requires="wps">
            <w:drawing>
              <wp:anchor distT="0" distB="0" distL="114300" distR="114300" simplePos="0" relativeHeight="251833344" behindDoc="0" locked="0" layoutInCell="1" allowOverlap="1" wp14:anchorId="1586EB8E" wp14:editId="74075124">
                <wp:simplePos x="0" y="0"/>
                <wp:positionH relativeFrom="column">
                  <wp:posOffset>770796</wp:posOffset>
                </wp:positionH>
                <wp:positionV relativeFrom="paragraph">
                  <wp:posOffset>226818</wp:posOffset>
                </wp:positionV>
                <wp:extent cx="709295" cy="408940"/>
                <wp:effectExtent l="0" t="0" r="14605" b="10160"/>
                <wp:wrapNone/>
                <wp:docPr id="33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9295" cy="4089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CA12E5" w:rsidRDefault="007342B4" w:rsidP="00CA12E5">
                            <w:pPr>
                              <w:jc w:val="center"/>
                              <w:rPr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sz w:val="36"/>
                                <w:szCs w:val="36"/>
                                <w:lang w:val="el-GR"/>
                              </w:rPr>
                              <w:t>Τ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23" type="#_x0000_t202" style="position:absolute;margin-left:60.7pt;margin-top:17.85pt;width:55.85pt;height:32.2pt;z-index:251833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">
                <v:textbox>
                  <w:txbxContent>
                    <w:p w:rsidR="007342B4" w:rsidRPr="00CA12E5" w:rsidRDefault="007342B4" w:rsidP="00CA12E5">
                      <w:pPr>
                        <w:jc w:val="center"/>
                        <w:rPr>
                          <w:sz w:val="36"/>
                          <w:szCs w:val="36"/>
                        </w:rPr>
                      </w:pPr>
                      <w:r>
                        <w:rPr>
                          <w:sz w:val="36"/>
                          <w:szCs w:val="36"/>
                          <w:lang w:val="el-GR"/>
                        </w:rPr>
                        <w:t>Τ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34368" behindDoc="0" locked="0" layoutInCell="1" allowOverlap="1" wp14:anchorId="57C0D8DF" wp14:editId="1C4CDA86">
                <wp:simplePos x="0" y="0"/>
                <wp:positionH relativeFrom="column">
                  <wp:posOffset>177706</wp:posOffset>
                </wp:positionH>
                <wp:positionV relativeFrom="paragraph">
                  <wp:posOffset>431288</wp:posOffset>
                </wp:positionV>
                <wp:extent cx="593649" cy="0"/>
                <wp:effectExtent l="0" t="76200" r="16510" b="95250"/>
                <wp:wrapNone/>
                <wp:docPr id="331" name="Straight Arrow Connector 3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3649" cy="0"/>
                        </a:xfrm>
                        <a:prstGeom prst="straightConnector1">
                          <a:avLst/>
                        </a:prstGeom>
                        <a:ln w="9525"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Straight Arrow Connector 331" o:spid="_x0000_s1026" type="#_x0000_t32" style="position:absolute;margin-left:14pt;margin-top:33.95pt;width:46.75pt;height:0;z-index:2518343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" strokecolor="black [3213]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35392" behindDoc="0" locked="0" layoutInCell="1" allowOverlap="1" wp14:anchorId="4B6815A7" wp14:editId="731392BD">
                <wp:simplePos x="0" y="0"/>
                <wp:positionH relativeFrom="column">
                  <wp:posOffset>1480091</wp:posOffset>
                </wp:positionH>
                <wp:positionV relativeFrom="paragraph">
                  <wp:posOffset>417318</wp:posOffset>
                </wp:positionV>
                <wp:extent cx="593649" cy="0"/>
                <wp:effectExtent l="0" t="76200" r="16510" b="95250"/>
                <wp:wrapNone/>
                <wp:docPr id="332" name="Straight Arrow Connector 3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3649" cy="0"/>
                        </a:xfrm>
                        <a:prstGeom prst="straightConnector1">
                          <a:avLst/>
                        </a:prstGeom>
                        <a:ln w="9525"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Straight Arrow Connector 332" o:spid="_x0000_s1026" type="#_x0000_t32" style="position:absolute;margin-left:116.55pt;margin-top:32.85pt;width:46.75pt;height:0;z-index:2518353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" strokecolor="black [3213]">
                <v:stroke endarrow="block"/>
              </v:shape>
            </w:pict>
          </mc:Fallback>
        </mc:AlternateContent>
      </w:r>
      <w:r w:rsidRPr="008547AB">
        <w:rPr>
          <w:noProof/>
        </w:rPr>
        <mc:AlternateContent>
          <mc:Choice Requires="wps">
            <w:drawing>
              <wp:anchor distT="0" distB="0" distL="114300" distR="114300" simplePos="0" relativeHeight="251836416" behindDoc="0" locked="0" layoutInCell="1" allowOverlap="1" wp14:anchorId="50F14C27" wp14:editId="540358CC">
                <wp:simplePos x="0" y="0"/>
                <wp:positionH relativeFrom="column">
                  <wp:posOffset>177071</wp:posOffset>
                </wp:positionH>
                <wp:positionV relativeFrom="paragraph">
                  <wp:posOffset>164588</wp:posOffset>
                </wp:positionV>
                <wp:extent cx="504968" cy="266131"/>
                <wp:effectExtent l="0" t="0" r="0" b="635"/>
                <wp:wrapNone/>
                <wp:docPr id="33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4968" cy="26613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CA12E5" w:rsidRDefault="007342B4" w:rsidP="00CA12E5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proofErr w:type="gramStart"/>
                            <w:r>
                              <w:rPr>
                                <w:sz w:val="24"/>
                                <w:szCs w:val="24"/>
                              </w:rPr>
                              <w:t>x</w:t>
                            </w:r>
                            <w:r w:rsidRPr="00CA12E5">
                              <w:rPr>
                                <w:sz w:val="24"/>
                                <w:szCs w:val="24"/>
                              </w:rPr>
                              <w:t>(</w:t>
                            </w:r>
                            <w:proofErr w:type="gramEnd"/>
                            <w:r w:rsidRPr="00CA12E5">
                              <w:rPr>
                                <w:sz w:val="24"/>
                                <w:szCs w:val="24"/>
                              </w:rPr>
                              <w:t>n)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24" type="#_x0000_t202" style="position:absolute;margin-left:13.95pt;margin-top:12.95pt;width:39.75pt;height:20.95pt;z-index:251836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" filled="f" stroked="f">
                <v:textbox>
                  <w:txbxContent>
                    <w:p w:rsidR="007342B4" w:rsidRPr="00CA12E5" w:rsidRDefault="007342B4" w:rsidP="00CA12E5">
                      <w:pPr>
                        <w:rPr>
                          <w:sz w:val="24"/>
                          <w:szCs w:val="24"/>
                        </w:rPr>
                      </w:pPr>
                      <w:proofErr w:type="gramStart"/>
                      <w:r>
                        <w:rPr>
                          <w:sz w:val="24"/>
                          <w:szCs w:val="24"/>
                        </w:rPr>
                        <w:t>x</w:t>
                      </w:r>
                      <w:r w:rsidRPr="00CA12E5">
                        <w:rPr>
                          <w:sz w:val="24"/>
                          <w:szCs w:val="24"/>
                        </w:rPr>
                        <w:t>(</w:t>
                      </w:r>
                      <w:proofErr w:type="gramEnd"/>
                      <w:r w:rsidRPr="00CA12E5">
                        <w:rPr>
                          <w:sz w:val="24"/>
                          <w:szCs w:val="24"/>
                        </w:rPr>
                        <w:t>n)</w:t>
                      </w:r>
                    </w:p>
                  </w:txbxContent>
                </v:textbox>
              </v:shape>
            </w:pict>
          </mc:Fallback>
        </mc:AlternateContent>
      </w:r>
    </w:p>
    <w:p w:rsidR="001E0ADB" w:rsidRPr="001E0ADB" w:rsidRDefault="001E0ADB" w:rsidP="001E0ADB">
      <w:pPr>
        <w:rPr>
          <w:lang w:val="el-GR"/>
        </w:rPr>
      </w:pPr>
    </w:p>
    <w:p w:rsidR="001E0ADB" w:rsidRPr="001E0ADB" w:rsidRDefault="001E0ADB" w:rsidP="001E0ADB">
      <w:pPr>
        <w:rPr>
          <w:lang w:val="el-GR"/>
        </w:rPr>
      </w:pPr>
    </w:p>
    <w:p w:rsidR="001E0ADB" w:rsidRPr="001E0ADB" w:rsidRDefault="001E0ADB" w:rsidP="001E0ADB">
      <w:pPr>
        <w:rPr>
          <w:lang w:val="el-GR"/>
        </w:rPr>
      </w:pPr>
    </w:p>
    <w:p w:rsidR="001E0ADB" w:rsidRPr="001E0ADB" w:rsidRDefault="001E0ADB" w:rsidP="001E0ADB">
      <w:pPr>
        <w:rPr>
          <w:lang w:val="el-GR"/>
        </w:rPr>
      </w:pPr>
    </w:p>
    <w:p w:rsidR="001E0ADB" w:rsidRPr="001E0ADB" w:rsidRDefault="001E0ADB" w:rsidP="001E0ADB">
      <w:pPr>
        <w:rPr>
          <w:lang w:val="el-GR"/>
        </w:rPr>
      </w:pPr>
    </w:p>
    <w:p w:rsidR="001E0ADB" w:rsidRDefault="001E0ADB" w:rsidP="001E0ADB">
      <w:pPr>
        <w:rPr>
          <w:lang w:val="el-GR"/>
        </w:rPr>
      </w:pPr>
    </w:p>
    <w:p w:rsidR="001E0ADB" w:rsidRDefault="001E0ADB" w:rsidP="001E0ADB">
      <w:pPr>
        <w:spacing w:line="240" w:lineRule="auto"/>
        <w:rPr>
          <w:lang w:val="el-GR"/>
        </w:rPr>
      </w:pPr>
      <w:r>
        <w:rPr>
          <w:lang w:val="el-GR"/>
        </w:rPr>
        <w:t xml:space="preserve">αν το </w:t>
      </w:r>
      <w:r>
        <w:t>y</w:t>
      </w:r>
      <w:r w:rsidRPr="001E0ADB">
        <w:rPr>
          <w:vertAlign w:val="subscript"/>
          <w:lang w:val="el-GR"/>
        </w:rPr>
        <w:t>1</w:t>
      </w:r>
      <w:r w:rsidRPr="001E0ADB">
        <w:rPr>
          <w:lang w:val="el-GR"/>
        </w:rPr>
        <w:t>(</w:t>
      </w:r>
      <w:r>
        <w:t>n</w:t>
      </w:r>
      <w:r w:rsidRPr="001E0ADB">
        <w:rPr>
          <w:lang w:val="el-GR"/>
        </w:rPr>
        <w:t xml:space="preserve">) = </w:t>
      </w:r>
      <w:r>
        <w:t>y</w:t>
      </w:r>
      <w:r w:rsidRPr="001E0ADB">
        <w:rPr>
          <w:vertAlign w:val="subscript"/>
          <w:lang w:val="el-GR"/>
        </w:rPr>
        <w:t>2</w:t>
      </w:r>
      <w:r w:rsidRPr="001E0ADB">
        <w:rPr>
          <w:lang w:val="el-GR"/>
        </w:rPr>
        <w:t>(</w:t>
      </w:r>
      <w:r>
        <w:t>n</w:t>
      </w:r>
      <w:r w:rsidRPr="001E0ADB">
        <w:rPr>
          <w:lang w:val="el-GR"/>
        </w:rPr>
        <w:t xml:space="preserve">) </w:t>
      </w:r>
      <w:r>
        <w:rPr>
          <w:lang w:val="el-GR"/>
        </w:rPr>
        <w:t>τότε ισχύει η ομογένεια.</w:t>
      </w:r>
    </w:p>
    <w:p w:rsidR="001E0ADB" w:rsidRDefault="001E0ADB" w:rsidP="001E0ADB">
      <w:pPr>
        <w:spacing w:line="240" w:lineRule="auto"/>
        <w:rPr>
          <w:lang w:val="el-GR"/>
        </w:rPr>
      </w:pPr>
    </w:p>
    <w:p w:rsidR="001E0ADB" w:rsidRDefault="001E0ADB" w:rsidP="001E0ADB">
      <w:pPr>
        <w:spacing w:line="240" w:lineRule="auto"/>
        <w:rPr>
          <w:lang w:val="el-GR"/>
        </w:rPr>
      </w:pPr>
      <w:r>
        <w:rPr>
          <w:lang w:val="el-GR"/>
        </w:rPr>
        <w:t xml:space="preserve">π.χ. Έχω το σύστημα του διακριτού χρόνου </w:t>
      </w:r>
      <w:r>
        <w:t>y</w:t>
      </w:r>
      <w:r w:rsidRPr="001E0ADB">
        <w:rPr>
          <w:lang w:val="el-GR"/>
        </w:rPr>
        <w:t>(</w:t>
      </w:r>
      <w:r>
        <w:t>n</w:t>
      </w:r>
      <w:r w:rsidRPr="001E0ADB">
        <w:rPr>
          <w:lang w:val="el-GR"/>
        </w:rPr>
        <w:t xml:space="preserve">) = </w:t>
      </w:r>
      <w:r>
        <w:t>log</w:t>
      </w:r>
      <w:r w:rsidRPr="001E0ADB">
        <w:rPr>
          <w:lang w:val="el-GR"/>
        </w:rPr>
        <w:t>(</w:t>
      </w:r>
      <w:r>
        <w:t>x</w:t>
      </w:r>
      <w:r w:rsidRPr="001E0ADB">
        <w:rPr>
          <w:lang w:val="el-GR"/>
        </w:rPr>
        <w:t>(</w:t>
      </w:r>
      <w:r>
        <w:t>n</w:t>
      </w:r>
      <w:r>
        <w:rPr>
          <w:lang w:val="el-GR"/>
        </w:rPr>
        <w:t>)). Να εξεταστεί αν ισχύει η αρχή</w:t>
      </w:r>
      <w:r w:rsidR="00224928">
        <w:rPr>
          <w:lang w:val="el-GR"/>
        </w:rPr>
        <w:t xml:space="preserve"> της υπέρθεσης και η ομογένεια.</w:t>
      </w:r>
    </w:p>
    <w:p w:rsidR="00B50102" w:rsidRDefault="00B50102" w:rsidP="001E0ADB">
      <w:pPr>
        <w:spacing w:line="240" w:lineRule="auto"/>
      </w:pPr>
      <w:r w:rsidRPr="00B50102">
        <w:rPr>
          <w:position w:val="-42"/>
          <w:lang w:val="el-GR"/>
        </w:rPr>
        <w:object w:dxaOrig="5480" w:dyaOrig="960">
          <v:shape id="_x0000_i1059" type="#_x0000_t75" style="width:274pt;height:47.8pt" o:ole="">
            <v:imagedata r:id="rId143" o:title=""/>
          </v:shape>
          <o:OLEObject Type="Embed" ProgID="Equation.DSMT4" ShapeID="_x0000_i1059" DrawAspect="Content" ObjectID="_1427837121" r:id="rId144"/>
        </w:object>
      </w:r>
    </w:p>
    <w:p w:rsidR="00B50102" w:rsidRDefault="00B50102" w:rsidP="001E0ADB">
      <w:pPr>
        <w:spacing w:line="240" w:lineRule="auto"/>
        <w:rPr>
          <w:lang w:val="el-GR"/>
        </w:rPr>
      </w:pPr>
      <w:r>
        <w:rPr>
          <w:lang w:val="el-GR"/>
        </w:rPr>
        <w:t xml:space="preserve">Πρέπει να ισχύει για όλες τις τιμές του </w:t>
      </w:r>
      <w:r>
        <w:t>n</w:t>
      </w:r>
      <w:r w:rsidRPr="00B50102">
        <w:rPr>
          <w:lang w:val="el-GR"/>
        </w:rPr>
        <w:t xml:space="preserve"> </w:t>
      </w:r>
      <w:r>
        <w:rPr>
          <w:lang w:val="el-GR"/>
        </w:rPr>
        <w:t xml:space="preserve">και του </w:t>
      </w:r>
      <w:r>
        <w:t>c</w:t>
      </w:r>
      <w:r>
        <w:rPr>
          <w:lang w:val="el-GR"/>
        </w:rPr>
        <w:t xml:space="preserve">. Αφού αυτό δεν ισχύει παρά ίσως για μία μόνο τιμή, το αρχικό </w:t>
      </w:r>
      <w:r w:rsidRPr="00B50102">
        <w:rPr>
          <w:u w:val="single"/>
          <w:lang w:val="el-GR"/>
        </w:rPr>
        <w:t>δεν ι</w:t>
      </w:r>
      <w:r>
        <w:rPr>
          <w:u w:val="single"/>
          <w:lang w:val="el-GR"/>
        </w:rPr>
        <w:t>σ</w:t>
      </w:r>
      <w:r w:rsidRPr="00B50102">
        <w:rPr>
          <w:u w:val="single"/>
          <w:lang w:val="el-GR"/>
        </w:rPr>
        <w:t>χύει</w:t>
      </w:r>
      <w:r>
        <w:rPr>
          <w:lang w:val="el-GR"/>
        </w:rPr>
        <w:t>, άρα το σύστημα δεν είναι ομογενές.</w:t>
      </w:r>
    </w:p>
    <w:p w:rsidR="00B50102" w:rsidRDefault="00B50102" w:rsidP="001E0ADB">
      <w:pPr>
        <w:spacing w:line="240" w:lineRule="auto"/>
        <w:rPr>
          <w:lang w:val="el-GR"/>
        </w:rPr>
      </w:pPr>
    </w:p>
    <w:p w:rsidR="00B50102" w:rsidRDefault="00CA5D2C" w:rsidP="001E0ADB">
      <w:pPr>
        <w:spacing w:line="240" w:lineRule="auto"/>
      </w:pPr>
      <w:r w:rsidRPr="00CA5D2C">
        <w:rPr>
          <w:position w:val="-62"/>
          <w:lang w:val="el-GR"/>
        </w:rPr>
        <w:object w:dxaOrig="4060" w:dyaOrig="1500">
          <v:shape id="_x0000_i1060" type="#_x0000_t75" style="width:203pt;height:75.2pt" o:ole="">
            <v:imagedata r:id="rId145" o:title=""/>
          </v:shape>
          <o:OLEObject Type="Embed" ProgID="Equation.DSMT4" ShapeID="_x0000_i1060" DrawAspect="Content" ObjectID="_1427837122" r:id="rId146"/>
        </w:object>
      </w:r>
    </w:p>
    <w:p w:rsidR="00CA5D2C" w:rsidRDefault="00CA5D2C" w:rsidP="001E0ADB">
      <w:pPr>
        <w:spacing w:line="240" w:lineRule="auto"/>
        <w:rPr>
          <w:lang w:val="el-GR"/>
        </w:rPr>
      </w:pPr>
      <w:r>
        <w:rPr>
          <w:lang w:val="el-GR"/>
        </w:rPr>
        <w:t>άρα δεν ισχύει η αρχή της υπέρθεσης</w:t>
      </w:r>
    </w:p>
    <w:p w:rsidR="00CA5D2C" w:rsidRDefault="00CA5D2C" w:rsidP="001E0ADB">
      <w:pPr>
        <w:spacing w:line="240" w:lineRule="auto"/>
        <w:rPr>
          <w:lang w:val="el-GR"/>
        </w:rPr>
      </w:pPr>
    </w:p>
    <w:p w:rsidR="00CA5D2C" w:rsidRDefault="00224928" w:rsidP="001E0ADB">
      <w:pPr>
        <w:spacing w:line="240" w:lineRule="auto"/>
        <w:rPr>
          <w:lang w:val="el-GR"/>
        </w:rPr>
      </w:pPr>
      <w:r>
        <w:rPr>
          <w:lang w:val="el-GR"/>
        </w:rPr>
        <w:t xml:space="preserve">π.χ. </w:t>
      </w:r>
      <w:r w:rsidRPr="00224928">
        <w:rPr>
          <w:position w:val="-28"/>
          <w:lang w:val="el-GR"/>
        </w:rPr>
        <w:object w:dxaOrig="3060" w:dyaOrig="660">
          <v:shape id="_x0000_i1061" type="#_x0000_t75" style="width:153.15pt;height:32.8pt" o:ole="">
            <v:imagedata r:id="rId147" o:title=""/>
          </v:shape>
          <o:OLEObject Type="Embed" ProgID="Equation.DSMT4" ShapeID="_x0000_i1061" DrawAspect="Content" ObjectID="_1427837123" r:id="rId148"/>
        </w:object>
      </w:r>
      <w:r>
        <w:t xml:space="preserve">  </w:t>
      </w:r>
      <w:r>
        <w:rPr>
          <w:lang w:val="el-GR"/>
        </w:rPr>
        <w:t>υπέρθεση? ομογένεια?</w:t>
      </w:r>
    </w:p>
    <w:p w:rsidR="00224928" w:rsidRDefault="00224928" w:rsidP="001E0ADB">
      <w:pPr>
        <w:spacing w:line="240" w:lineRule="auto"/>
      </w:pPr>
      <w:r w:rsidRPr="00224928">
        <w:rPr>
          <w:position w:val="-100"/>
          <w:lang w:val="el-GR"/>
        </w:rPr>
        <w:object w:dxaOrig="5920" w:dyaOrig="1900">
          <v:shape id="_x0000_i1062" type="#_x0000_t75" style="width:296pt;height:95.1pt" o:ole="">
            <v:imagedata r:id="rId149" o:title=""/>
          </v:shape>
          <o:OLEObject Type="Embed" ProgID="Equation.DSMT4" ShapeID="_x0000_i1062" DrawAspect="Content" ObjectID="_1427837124" r:id="rId150"/>
        </w:object>
      </w:r>
    </w:p>
    <w:p w:rsidR="00224928" w:rsidRDefault="00224928" w:rsidP="001E0ADB">
      <w:pPr>
        <w:spacing w:line="240" w:lineRule="auto"/>
        <w:rPr>
          <w:lang w:val="el-GR"/>
        </w:rPr>
      </w:pPr>
      <w:r>
        <w:rPr>
          <w:lang w:val="el-GR"/>
        </w:rPr>
        <w:t>άρα δεν ισχύει η αρχή της υπέρθεσης</w:t>
      </w:r>
    </w:p>
    <w:p w:rsidR="00224928" w:rsidRDefault="00224928" w:rsidP="001E0ADB">
      <w:pPr>
        <w:spacing w:line="240" w:lineRule="auto"/>
        <w:rPr>
          <w:lang w:val="el-GR"/>
        </w:rPr>
      </w:pPr>
    </w:p>
    <w:p w:rsidR="00224928" w:rsidRDefault="008A7E43" w:rsidP="001E0ADB">
      <w:pPr>
        <w:spacing w:line="240" w:lineRule="auto"/>
      </w:pPr>
      <w:r w:rsidRPr="008A7E43">
        <w:rPr>
          <w:position w:val="-100"/>
          <w:lang w:val="el-GR"/>
        </w:rPr>
        <w:object w:dxaOrig="6660" w:dyaOrig="1920">
          <v:shape id="_x0000_i1063" type="#_x0000_t75" style="width:333pt;height:96.2pt" o:ole="">
            <v:imagedata r:id="rId151" o:title=""/>
          </v:shape>
          <o:OLEObject Type="Embed" ProgID="Equation.DSMT4" ShapeID="_x0000_i1063" DrawAspect="Content" ObjectID="_1427837125" r:id="rId152"/>
        </w:object>
      </w:r>
    </w:p>
    <w:p w:rsidR="008A7E43" w:rsidRDefault="008A7E43" w:rsidP="001E0ADB">
      <w:pPr>
        <w:spacing w:line="240" w:lineRule="auto"/>
        <w:rPr>
          <w:lang w:val="el-GR"/>
        </w:rPr>
      </w:pPr>
      <w:r>
        <w:rPr>
          <w:lang w:val="el-GR"/>
        </w:rPr>
        <w:t>άρα ισχύει η ομογένεια</w:t>
      </w:r>
    </w:p>
    <w:p w:rsidR="008A7E43" w:rsidRDefault="008A7E43" w:rsidP="001E0ADB">
      <w:pPr>
        <w:spacing w:line="240" w:lineRule="auto"/>
        <w:rPr>
          <w:lang w:val="el-GR"/>
        </w:rPr>
      </w:pPr>
    </w:p>
    <w:p w:rsidR="00E22210" w:rsidRDefault="00E22210" w:rsidP="00E22210">
      <w:pPr>
        <w:spacing w:line="240" w:lineRule="auto"/>
        <w:rPr>
          <w:lang w:val="el-GR"/>
        </w:rPr>
      </w:pPr>
      <w:r>
        <w:rPr>
          <w:lang w:val="el-GR"/>
        </w:rPr>
        <w:t xml:space="preserve">π.χ. </w:t>
      </w:r>
      <w:r w:rsidRPr="00224928">
        <w:rPr>
          <w:position w:val="-28"/>
          <w:lang w:val="el-GR"/>
        </w:rPr>
        <w:object w:dxaOrig="2140" w:dyaOrig="680">
          <v:shape id="_x0000_i1064" type="#_x0000_t75" style="width:107pt;height:33.85pt" o:ole="">
            <v:imagedata r:id="rId153" o:title=""/>
          </v:shape>
          <o:OLEObject Type="Embed" ProgID="Equation.DSMT4" ShapeID="_x0000_i1064" DrawAspect="Content" ObjectID="_1427837126" r:id="rId154"/>
        </w:object>
      </w:r>
      <w:r w:rsidRPr="00933DDE">
        <w:rPr>
          <w:lang w:val="el-GR"/>
        </w:rPr>
        <w:t xml:space="preserve">  </w:t>
      </w:r>
      <w:r>
        <w:rPr>
          <w:lang w:val="el-GR"/>
        </w:rPr>
        <w:t>υπέρθεση? ομογένεια?</w:t>
      </w:r>
    </w:p>
    <w:p w:rsidR="00E22210" w:rsidRDefault="00E22210" w:rsidP="00E22210">
      <w:pPr>
        <w:spacing w:line="240" w:lineRule="auto"/>
      </w:pPr>
      <w:r w:rsidRPr="00E22210">
        <w:rPr>
          <w:position w:val="-54"/>
          <w:lang w:val="el-GR"/>
        </w:rPr>
        <w:object w:dxaOrig="5760" w:dyaOrig="1200">
          <v:shape id="_x0000_i1065" type="#_x0000_t75" style="width:4in;height:60.2pt" o:ole="">
            <v:imagedata r:id="rId155" o:title=""/>
          </v:shape>
          <o:OLEObject Type="Embed" ProgID="Equation.DSMT4" ShapeID="_x0000_i1065" DrawAspect="Content" ObjectID="_1427837127" r:id="rId156"/>
        </w:object>
      </w:r>
    </w:p>
    <w:p w:rsidR="00E22210" w:rsidRDefault="00E22210" w:rsidP="00E22210">
      <w:pPr>
        <w:spacing w:line="240" w:lineRule="auto"/>
        <w:rPr>
          <w:lang w:val="el-GR"/>
        </w:rPr>
      </w:pPr>
      <w:r>
        <w:rPr>
          <w:lang w:val="el-GR"/>
        </w:rPr>
        <w:t>άρα ισχύει η αρχή της υπέρθεσης</w:t>
      </w:r>
    </w:p>
    <w:p w:rsidR="00E22210" w:rsidRDefault="00E22210" w:rsidP="00E22210">
      <w:pPr>
        <w:spacing w:line="240" w:lineRule="auto"/>
        <w:rPr>
          <w:lang w:val="el-GR"/>
        </w:rPr>
      </w:pPr>
    </w:p>
    <w:p w:rsidR="00E22210" w:rsidRDefault="00E22210" w:rsidP="00E22210">
      <w:pPr>
        <w:spacing w:line="240" w:lineRule="auto"/>
      </w:pPr>
      <w:r w:rsidRPr="008A7E43">
        <w:rPr>
          <w:position w:val="-100"/>
          <w:lang w:val="el-GR"/>
        </w:rPr>
        <w:object w:dxaOrig="5060" w:dyaOrig="1920">
          <v:shape id="_x0000_i1066" type="#_x0000_t75" style="width:253pt;height:96.2pt" o:ole="">
            <v:imagedata r:id="rId157" o:title=""/>
          </v:shape>
          <o:OLEObject Type="Embed" ProgID="Equation.DSMT4" ShapeID="_x0000_i1066" DrawAspect="Content" ObjectID="_1427837128" r:id="rId158"/>
        </w:object>
      </w:r>
    </w:p>
    <w:p w:rsidR="00E22210" w:rsidRDefault="00E22210" w:rsidP="00E22210">
      <w:pPr>
        <w:spacing w:line="240" w:lineRule="auto"/>
        <w:rPr>
          <w:lang w:val="el-GR"/>
        </w:rPr>
      </w:pPr>
      <w:r>
        <w:rPr>
          <w:lang w:val="el-GR"/>
        </w:rPr>
        <w:t>άρα ισχύει η ομογένεια</w:t>
      </w:r>
    </w:p>
    <w:p w:rsidR="008A7E43" w:rsidRPr="00933DDE" w:rsidRDefault="008A7E43" w:rsidP="001E0ADB">
      <w:pPr>
        <w:spacing w:line="240" w:lineRule="auto"/>
        <w:rPr>
          <w:lang w:val="el-GR"/>
        </w:rPr>
      </w:pPr>
    </w:p>
    <w:p w:rsidR="00E22210" w:rsidRDefault="00E22210" w:rsidP="001E0ADB">
      <w:pPr>
        <w:spacing w:line="240" w:lineRule="auto"/>
        <w:rPr>
          <w:lang w:val="el-GR"/>
        </w:rPr>
      </w:pPr>
    </w:p>
    <w:p w:rsidR="00E22210" w:rsidRPr="00E22210" w:rsidRDefault="00E22210" w:rsidP="001E0ADB">
      <w:pPr>
        <w:spacing w:line="240" w:lineRule="auto"/>
        <w:rPr>
          <w:u w:val="single"/>
          <w:lang w:val="el-GR"/>
        </w:rPr>
      </w:pPr>
      <w:r w:rsidRPr="00E22210">
        <w:rPr>
          <w:u w:val="single"/>
          <w:lang w:val="el-GR"/>
        </w:rPr>
        <w:lastRenderedPageBreak/>
        <w:t>Γραμμικό Σύστημα</w:t>
      </w:r>
    </w:p>
    <w:p w:rsidR="00E22210" w:rsidRDefault="00E22210" w:rsidP="001E0ADB">
      <w:pPr>
        <w:spacing w:line="240" w:lineRule="auto"/>
      </w:pPr>
      <w:r w:rsidRPr="00E22210">
        <w:rPr>
          <w:position w:val="-12"/>
          <w:lang w:val="el-GR"/>
        </w:rPr>
        <w:object w:dxaOrig="4440" w:dyaOrig="360">
          <v:shape id="_x0000_i1067" type="#_x0000_t75" style="width:222pt;height:18.25pt" o:ole="">
            <v:imagedata r:id="rId159" o:title=""/>
          </v:shape>
          <o:OLEObject Type="Embed" ProgID="Equation.DSMT4" ShapeID="_x0000_i1067" DrawAspect="Content" ObjectID="_1427837129" r:id="rId160"/>
        </w:object>
      </w:r>
    </w:p>
    <w:p w:rsidR="00E22210" w:rsidRDefault="00E22210" w:rsidP="001E0ADB">
      <w:pPr>
        <w:spacing w:line="240" w:lineRule="auto"/>
        <w:rPr>
          <w:lang w:val="el-GR"/>
        </w:rPr>
      </w:pPr>
      <w:r>
        <w:rPr>
          <w:lang w:val="el-GR"/>
        </w:rPr>
        <w:t>το σύστημα στο οποίο ισχύει και η ομογένεια αλλά και η αρχή της υπέρθεσης.</w:t>
      </w:r>
    </w:p>
    <w:p w:rsidR="005E47C0" w:rsidRDefault="005E47C0" w:rsidP="001E0ADB">
      <w:pPr>
        <w:spacing w:line="240" w:lineRule="auto"/>
        <w:rPr>
          <w:lang w:val="el-GR"/>
        </w:rPr>
      </w:pPr>
    </w:p>
    <w:p w:rsidR="005E47C0" w:rsidRDefault="005E47C0" w:rsidP="001E0ADB">
      <w:pPr>
        <w:spacing w:line="240" w:lineRule="auto"/>
        <w:rPr>
          <w:lang w:val="el-GR"/>
        </w:rPr>
      </w:pPr>
    </w:p>
    <w:p w:rsidR="005E47C0" w:rsidRDefault="00933DDE" w:rsidP="001E0ADB">
      <w:pPr>
        <w:spacing w:line="240" w:lineRule="auto"/>
        <w:rPr>
          <w:lang w:val="el-GR"/>
        </w:rPr>
      </w:pPr>
      <w:r w:rsidRPr="00933DDE">
        <w:rPr>
          <w:highlight w:val="green"/>
          <w:lang w:val="el-GR"/>
        </w:rPr>
        <w:t>6</w:t>
      </w:r>
      <w:r w:rsidRPr="00933DDE">
        <w:rPr>
          <w:highlight w:val="green"/>
          <w:vertAlign w:val="superscript"/>
          <w:lang w:val="el-GR"/>
        </w:rPr>
        <w:t>ο</w:t>
      </w:r>
      <w:r w:rsidRPr="00933DDE">
        <w:rPr>
          <w:highlight w:val="green"/>
          <w:lang w:val="el-GR"/>
        </w:rPr>
        <w:t xml:space="preserve"> ΜΑΘΗΜΑ</w:t>
      </w:r>
    </w:p>
    <w:p w:rsidR="00933DDE" w:rsidRDefault="00933DDE" w:rsidP="001E0ADB">
      <w:pPr>
        <w:spacing w:line="240" w:lineRule="auto"/>
        <w:rPr>
          <w:lang w:val="el-GR"/>
        </w:rPr>
      </w:pPr>
    </w:p>
    <w:p w:rsidR="00D46FE7" w:rsidRDefault="00933DDE" w:rsidP="001E0ADB">
      <w:pPr>
        <w:spacing w:line="240" w:lineRule="auto"/>
      </w:pPr>
      <w:r w:rsidRPr="00933DDE">
        <w:rPr>
          <w:position w:val="-80"/>
          <w:lang w:val="el-GR"/>
        </w:rPr>
        <w:object w:dxaOrig="2620" w:dyaOrig="1380">
          <v:shape id="_x0000_i1068" type="#_x0000_t75" style="width:131.15pt;height:68.8pt" o:ole="">
            <v:imagedata r:id="rId161" o:title=""/>
          </v:shape>
          <o:OLEObject Type="Embed" ProgID="Equation.DSMT4" ShapeID="_x0000_i1068" DrawAspect="Content" ObjectID="_1427837130" r:id="rId162"/>
        </w:object>
      </w:r>
    </w:p>
    <w:p w:rsidR="00933DDE" w:rsidRDefault="00D46FE7" w:rsidP="001E0ADB">
      <w:pPr>
        <w:spacing w:line="240" w:lineRule="auto"/>
      </w:pPr>
      <w:r>
        <w:rPr>
          <w:noProof/>
        </w:rPr>
        <w:drawing>
          <wp:inline distT="0" distB="0" distL="0" distR="0" wp14:anchorId="6811B10D" wp14:editId="7A40EE1B">
            <wp:extent cx="2717321" cy="2182091"/>
            <wp:effectExtent l="0" t="0" r="6985" b="8890"/>
            <wp:docPr id="984" name="Picture 9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63"/>
                    <a:srcRect l="8647" t="19948" r="8253" b="5125"/>
                    <a:stretch/>
                  </pic:blipFill>
                  <pic:spPr bwMode="auto">
                    <a:xfrm>
                      <a:off x="0" y="0"/>
                      <a:ext cx="2719945" cy="218419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33DDE" w:rsidRDefault="00933DDE" w:rsidP="001E0ADB">
      <w:pPr>
        <w:spacing w:line="240" w:lineRule="auto"/>
      </w:pPr>
    </w:p>
    <w:p w:rsidR="00933DDE" w:rsidRDefault="00933DDE" w:rsidP="001E0ADB">
      <w:pPr>
        <w:spacing w:line="240" w:lineRule="auto"/>
      </w:pPr>
      <w:r w:rsidRPr="00933DDE">
        <w:rPr>
          <w:position w:val="-10"/>
        </w:rPr>
        <w:object w:dxaOrig="8880" w:dyaOrig="320">
          <v:shape id="_x0000_i1069" type="#_x0000_t75" style="width:444pt;height:16.1pt" o:ole="">
            <v:imagedata r:id="rId164" o:title=""/>
          </v:shape>
          <o:OLEObject Type="Embed" ProgID="Equation.DSMT4" ShapeID="_x0000_i1069" DrawAspect="Content" ObjectID="_1427837131" r:id="rId165"/>
        </w:object>
      </w:r>
    </w:p>
    <w:p w:rsidR="00933DDE" w:rsidRDefault="00933DDE" w:rsidP="001E0ADB">
      <w:pPr>
        <w:spacing w:line="240" w:lineRule="auto"/>
      </w:pPr>
    </w:p>
    <w:p w:rsidR="00933DDE" w:rsidRPr="00933DDE" w:rsidRDefault="00933DDE" w:rsidP="001E0ADB">
      <w:pPr>
        <w:spacing w:line="240" w:lineRule="auto"/>
        <w:rPr>
          <w:u w:val="single"/>
          <w:lang w:val="el-GR"/>
        </w:rPr>
      </w:pPr>
      <w:r w:rsidRPr="00933DDE">
        <w:rPr>
          <w:u w:val="single"/>
          <w:lang w:val="el-GR"/>
        </w:rPr>
        <w:t>Κρουστική Απόκριση</w:t>
      </w:r>
    </w:p>
    <w:p w:rsidR="00933DDE" w:rsidRPr="00933DDE" w:rsidRDefault="00933DDE" w:rsidP="001E0ADB">
      <w:pPr>
        <w:spacing w:line="240" w:lineRule="auto"/>
        <w:rPr>
          <w:lang w:val="el-GR"/>
        </w:rPr>
      </w:pPr>
      <w:proofErr w:type="gramStart"/>
      <w:r>
        <w:t>x</w:t>
      </w:r>
      <w:r w:rsidRPr="00933DDE">
        <w:rPr>
          <w:lang w:val="el-GR"/>
        </w:rPr>
        <w:t>(</w:t>
      </w:r>
      <w:proofErr w:type="gramEnd"/>
      <w:r>
        <w:t>n</w:t>
      </w:r>
      <w:r w:rsidRPr="00933DDE">
        <w:rPr>
          <w:lang w:val="el-GR"/>
        </w:rPr>
        <w:t xml:space="preserve">) = </w:t>
      </w:r>
      <w:r>
        <w:rPr>
          <w:lang w:val="el-GR"/>
        </w:rPr>
        <w:t>δ</w:t>
      </w:r>
      <w:r w:rsidRPr="00933DDE">
        <w:rPr>
          <w:lang w:val="el-GR"/>
        </w:rPr>
        <w:t>(</w:t>
      </w:r>
      <w:r>
        <w:t>n</w:t>
      </w:r>
      <w:r w:rsidRPr="00933DDE">
        <w:rPr>
          <w:lang w:val="el-GR"/>
        </w:rPr>
        <w:t>)</w:t>
      </w:r>
    </w:p>
    <w:p w:rsidR="00933DDE" w:rsidRPr="001644EE" w:rsidRDefault="00933DDE" w:rsidP="001E0ADB">
      <w:pPr>
        <w:spacing w:line="240" w:lineRule="auto"/>
        <w:rPr>
          <w:lang w:val="el-GR"/>
        </w:rPr>
      </w:pPr>
      <w:r w:rsidRPr="008547AB">
        <w:rPr>
          <w:noProof/>
        </w:rPr>
        <mc:AlternateContent>
          <mc:Choice Requires="wps">
            <w:drawing>
              <wp:anchor distT="0" distB="0" distL="114300" distR="114300" simplePos="0" relativeHeight="251857920" behindDoc="0" locked="0" layoutInCell="1" allowOverlap="1" wp14:anchorId="1F7261C7" wp14:editId="021DD6B4">
                <wp:simplePos x="0" y="0"/>
                <wp:positionH relativeFrom="column">
                  <wp:posOffset>-163773</wp:posOffset>
                </wp:positionH>
                <wp:positionV relativeFrom="paragraph">
                  <wp:posOffset>177070</wp:posOffset>
                </wp:positionV>
                <wp:extent cx="914400" cy="266065"/>
                <wp:effectExtent l="0" t="0" r="0" b="635"/>
                <wp:wrapNone/>
                <wp:docPr id="3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26606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933DDE" w:rsidRDefault="007342B4" w:rsidP="00CA12E5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proofErr w:type="gramStart"/>
                            <w:r>
                              <w:rPr>
                                <w:sz w:val="24"/>
                                <w:szCs w:val="24"/>
                              </w:rPr>
                              <w:t>x</w:t>
                            </w:r>
                            <w:r w:rsidRPr="00CA12E5">
                              <w:rPr>
                                <w:sz w:val="24"/>
                                <w:szCs w:val="24"/>
                              </w:rPr>
                              <w:t>(</w:t>
                            </w:r>
                            <w:proofErr w:type="gramEnd"/>
                            <w:r w:rsidRPr="00CA12E5">
                              <w:rPr>
                                <w:sz w:val="24"/>
                                <w:szCs w:val="24"/>
                              </w:rPr>
                              <w:t>n)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 = </w:t>
                            </w:r>
                            <w:r>
                              <w:rPr>
                                <w:sz w:val="24"/>
                                <w:szCs w:val="24"/>
                                <w:lang w:val="el-GR"/>
                              </w:rPr>
                              <w:t>δ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(n)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25" type="#_x0000_t202" style="position:absolute;margin-left:-12.9pt;margin-top:13.95pt;width:1in;height:20.95pt;z-index:251857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" filled="f" stroked="f">
                <v:textbox>
                  <w:txbxContent>
                    <w:p w:rsidR="007342B4" w:rsidRPr="00933DDE" w:rsidRDefault="007342B4" w:rsidP="00CA12E5">
                      <w:pPr>
                        <w:rPr>
                          <w:sz w:val="24"/>
                          <w:szCs w:val="24"/>
                        </w:rPr>
                      </w:pPr>
                      <w:proofErr w:type="gramStart"/>
                      <w:r>
                        <w:rPr>
                          <w:sz w:val="24"/>
                          <w:szCs w:val="24"/>
                        </w:rPr>
                        <w:t>x</w:t>
                      </w:r>
                      <w:r w:rsidRPr="00CA12E5">
                        <w:rPr>
                          <w:sz w:val="24"/>
                          <w:szCs w:val="24"/>
                        </w:rPr>
                        <w:t>(</w:t>
                      </w:r>
                      <w:proofErr w:type="gramEnd"/>
                      <w:r w:rsidRPr="00CA12E5">
                        <w:rPr>
                          <w:sz w:val="24"/>
                          <w:szCs w:val="24"/>
                        </w:rPr>
                        <w:t>n)</w:t>
                      </w:r>
                      <w:r>
                        <w:rPr>
                          <w:sz w:val="24"/>
                          <w:szCs w:val="24"/>
                        </w:rPr>
                        <w:t xml:space="preserve"> = </w:t>
                      </w:r>
                      <w:r>
                        <w:rPr>
                          <w:sz w:val="24"/>
                          <w:szCs w:val="24"/>
                          <w:lang w:val="el-GR"/>
                        </w:rPr>
                        <w:t>δ</w:t>
                      </w:r>
                      <w:r>
                        <w:rPr>
                          <w:sz w:val="24"/>
                          <w:szCs w:val="24"/>
                        </w:rPr>
                        <w:t>(n)</w:t>
                      </w:r>
                    </w:p>
                  </w:txbxContent>
                </v:textbox>
              </v:shape>
            </w:pict>
          </mc:Fallback>
        </mc:AlternateContent>
      </w:r>
      <w:r w:rsidRPr="008547AB">
        <w:rPr>
          <w:noProof/>
        </w:rPr>
        <mc:AlternateContent>
          <mc:Choice Requires="wps">
            <w:drawing>
              <wp:anchor distT="0" distB="0" distL="114300" distR="114300" simplePos="0" relativeHeight="251854848" behindDoc="0" locked="0" layoutInCell="1" allowOverlap="1" wp14:anchorId="4DC26ED6" wp14:editId="3722F178">
                <wp:simplePos x="0" y="0"/>
                <wp:positionH relativeFrom="column">
                  <wp:posOffset>1102360</wp:posOffset>
                </wp:positionH>
                <wp:positionV relativeFrom="paragraph">
                  <wp:posOffset>235585</wp:posOffset>
                </wp:positionV>
                <wp:extent cx="709295" cy="408940"/>
                <wp:effectExtent l="0" t="0" r="14605" b="10160"/>
                <wp:wrapNone/>
                <wp:docPr id="1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9295" cy="4089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933DDE" w:rsidRDefault="007342B4" w:rsidP="00CA12E5">
                            <w:pPr>
                              <w:jc w:val="center"/>
                              <w:rPr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sz w:val="36"/>
                                <w:szCs w:val="36"/>
                                <w:lang w:val="el-GR"/>
                              </w:rPr>
                              <w:t>Τ</w:t>
                            </w:r>
                            <w:r>
                              <w:rPr>
                                <w:sz w:val="36"/>
                                <w:szCs w:val="36"/>
                              </w:rPr>
                              <w:t>[ ]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26" type="#_x0000_t202" style="position:absolute;margin-left:86.8pt;margin-top:18.55pt;width:55.85pt;height:32.2pt;z-index:251854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">
                <v:textbox>
                  <w:txbxContent>
                    <w:p w:rsidR="007342B4" w:rsidRPr="00933DDE" w:rsidRDefault="007342B4" w:rsidP="00CA12E5">
                      <w:pPr>
                        <w:jc w:val="center"/>
                        <w:rPr>
                          <w:sz w:val="36"/>
                          <w:szCs w:val="36"/>
                        </w:rPr>
                      </w:pPr>
                      <w:r>
                        <w:rPr>
                          <w:sz w:val="36"/>
                          <w:szCs w:val="36"/>
                          <w:lang w:val="el-GR"/>
                        </w:rPr>
                        <w:t>Τ</w:t>
                      </w:r>
                      <w:r>
                        <w:rPr>
                          <w:sz w:val="36"/>
                          <w:szCs w:val="36"/>
                        </w:rPr>
                        <w:t>[ ]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56896" behindDoc="0" locked="0" layoutInCell="1" allowOverlap="1" wp14:anchorId="52965E63" wp14:editId="6DAFD4FA">
                <wp:simplePos x="0" y="0"/>
                <wp:positionH relativeFrom="column">
                  <wp:posOffset>1811655</wp:posOffset>
                </wp:positionH>
                <wp:positionV relativeFrom="paragraph">
                  <wp:posOffset>426085</wp:posOffset>
                </wp:positionV>
                <wp:extent cx="593090" cy="0"/>
                <wp:effectExtent l="0" t="76200" r="16510" b="95250"/>
                <wp:wrapNone/>
                <wp:docPr id="37" name="Straight Arrow Connector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3090" cy="0"/>
                        </a:xfrm>
                        <a:prstGeom prst="straightConnector1">
                          <a:avLst/>
                        </a:prstGeom>
                        <a:ln w="9525"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Straight Arrow Connector 37" o:spid="_x0000_s1026" type="#_x0000_t32" style="position:absolute;margin-left:142.65pt;margin-top:33.55pt;width:46.7pt;height:0;z-index:2518568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" strokecolor="black [3213]">
                <v:stroke endarrow="block"/>
              </v:shape>
            </w:pict>
          </mc:Fallback>
        </mc:AlternateContent>
      </w:r>
      <w:r w:rsidRPr="008547AB">
        <w:rPr>
          <w:noProof/>
        </w:rPr>
        <mc:AlternateContent>
          <mc:Choice Requires="wps">
            <w:drawing>
              <wp:anchor distT="0" distB="0" distL="114300" distR="114300" simplePos="0" relativeHeight="251858944" behindDoc="0" locked="0" layoutInCell="1" allowOverlap="1" wp14:anchorId="0D8A72EF" wp14:editId="1367F4E6">
                <wp:simplePos x="0" y="0"/>
                <wp:positionH relativeFrom="column">
                  <wp:posOffset>2405380</wp:posOffset>
                </wp:positionH>
                <wp:positionV relativeFrom="paragraph">
                  <wp:posOffset>295275</wp:posOffset>
                </wp:positionV>
                <wp:extent cx="1405255" cy="266065"/>
                <wp:effectExtent l="0" t="0" r="0" b="635"/>
                <wp:wrapNone/>
                <wp:docPr id="3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05255" cy="26606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654D8A" w:rsidRDefault="007342B4" w:rsidP="00CA12E5">
                            <w:pPr>
                              <w:rPr>
                                <w:sz w:val="24"/>
                                <w:szCs w:val="24"/>
                                <w:lang w:val="el-GR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  <w:lang w:val="el-GR"/>
                              </w:rPr>
                              <w:t>ψ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(n)=h(n)=</w:t>
                            </w:r>
                            <w:r>
                              <w:rPr>
                                <w:sz w:val="24"/>
                                <w:szCs w:val="24"/>
                                <w:lang w:val="el-GR"/>
                              </w:rPr>
                              <w:t>Τ[δ</w:t>
                            </w:r>
                            <w:r w:rsidRPr="00CA12E5">
                              <w:rPr>
                                <w:sz w:val="24"/>
                                <w:szCs w:val="24"/>
                              </w:rPr>
                              <w:t>(n)</w:t>
                            </w:r>
                            <w:r>
                              <w:rPr>
                                <w:sz w:val="24"/>
                                <w:szCs w:val="24"/>
                                <w:lang w:val="el-GR"/>
                              </w:rPr>
                              <w:t>]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27" type="#_x0000_t202" style="position:absolute;margin-left:189.4pt;margin-top:23.25pt;width:110.65pt;height:20.95pt;z-index:251858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" filled="f" stroked="f">
                <v:textbox>
                  <w:txbxContent>
                    <w:p w:rsidR="007342B4" w:rsidRPr="00654D8A" w:rsidRDefault="007342B4" w:rsidP="00CA12E5">
                      <w:pPr>
                        <w:rPr>
                          <w:sz w:val="24"/>
                          <w:szCs w:val="24"/>
                          <w:lang w:val="el-GR"/>
                        </w:rPr>
                      </w:pPr>
                      <w:r>
                        <w:rPr>
                          <w:sz w:val="24"/>
                          <w:szCs w:val="24"/>
                          <w:lang w:val="el-GR"/>
                        </w:rPr>
                        <w:t>ψ</w:t>
                      </w:r>
                      <w:r>
                        <w:rPr>
                          <w:sz w:val="24"/>
                          <w:szCs w:val="24"/>
                        </w:rPr>
                        <w:t>(n)=h(n)=</w:t>
                      </w:r>
                      <w:r>
                        <w:rPr>
                          <w:sz w:val="24"/>
                          <w:szCs w:val="24"/>
                          <w:lang w:val="el-GR"/>
                        </w:rPr>
                        <w:t>Τ[δ</w:t>
                      </w:r>
                      <w:r w:rsidRPr="00CA12E5">
                        <w:rPr>
                          <w:sz w:val="24"/>
                          <w:szCs w:val="24"/>
                        </w:rPr>
                        <w:t>(n)</w:t>
                      </w:r>
                      <w:r>
                        <w:rPr>
                          <w:sz w:val="24"/>
                          <w:szCs w:val="24"/>
                          <w:lang w:val="el-GR"/>
                        </w:rPr>
                        <w:t>]</w:t>
                      </w:r>
                    </w:p>
                  </w:txbxContent>
                </v:textbox>
              </v:shape>
            </w:pict>
          </mc:Fallback>
        </mc:AlternateContent>
      </w:r>
    </w:p>
    <w:p w:rsidR="00933DDE" w:rsidRPr="001644EE" w:rsidRDefault="00933DDE" w:rsidP="001E0ADB">
      <w:pPr>
        <w:spacing w:line="240" w:lineRule="auto"/>
        <w:rPr>
          <w:lang w:val="el-G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55872" behindDoc="0" locked="0" layoutInCell="1" allowOverlap="1" wp14:anchorId="162AC644" wp14:editId="0204E6B7">
                <wp:simplePos x="0" y="0"/>
                <wp:positionH relativeFrom="column">
                  <wp:posOffset>-163773</wp:posOffset>
                </wp:positionH>
                <wp:positionV relativeFrom="paragraph">
                  <wp:posOffset>138724</wp:posOffset>
                </wp:positionV>
                <wp:extent cx="1268095" cy="7231"/>
                <wp:effectExtent l="0" t="76200" r="27305" b="88265"/>
                <wp:wrapNone/>
                <wp:docPr id="11" name="Straight Arrow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268095" cy="7231"/>
                        </a:xfrm>
                        <a:prstGeom prst="straightConnector1">
                          <a:avLst/>
                        </a:prstGeom>
                        <a:ln w="9525"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11" o:spid="_x0000_s1026" type="#_x0000_t32" style="position:absolute;margin-left:-12.9pt;margin-top:10.9pt;width:99.85pt;height:.55pt;flip:y;z-index:251855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" strokecolor="black [3213]">
                <v:stroke endarrow="block"/>
              </v:shape>
            </w:pict>
          </mc:Fallback>
        </mc:AlternateContent>
      </w:r>
    </w:p>
    <w:p w:rsidR="00933DDE" w:rsidRPr="001644EE" w:rsidRDefault="00933DDE" w:rsidP="00933DDE">
      <w:pPr>
        <w:rPr>
          <w:lang w:val="el-GR"/>
        </w:rPr>
      </w:pPr>
    </w:p>
    <w:p w:rsidR="00933DDE" w:rsidRDefault="00933DDE" w:rsidP="00933DDE">
      <w:pPr>
        <w:rPr>
          <w:lang w:val="el-GR"/>
        </w:rPr>
      </w:pPr>
      <w:r>
        <w:rPr>
          <w:lang w:val="el-GR"/>
        </w:rPr>
        <w:t>έξοδος συστήματος όταν θέσουμε στην είσοδο τη μοναδιαία διακριτή ώση.</w:t>
      </w:r>
    </w:p>
    <w:p w:rsidR="00933DDE" w:rsidRDefault="00933DDE" w:rsidP="00933DDE">
      <w:pPr>
        <w:rPr>
          <w:lang w:val="el-GR"/>
        </w:rPr>
      </w:pPr>
    </w:p>
    <w:p w:rsidR="00933DDE" w:rsidRDefault="00933DDE" w:rsidP="00933DDE">
      <w:pPr>
        <w:pStyle w:val="ListParagraph"/>
        <w:numPr>
          <w:ilvl w:val="0"/>
          <w:numId w:val="1"/>
        </w:numPr>
        <w:rPr>
          <w:lang w:val="el-GR"/>
        </w:rPr>
      </w:pPr>
      <w:r>
        <w:rPr>
          <w:lang w:val="el-GR"/>
        </w:rPr>
        <w:t>Αμεταβλητότητα στη μετατόπιση</w:t>
      </w:r>
    </w:p>
    <w:p w:rsidR="00933DDE" w:rsidRDefault="00933DDE" w:rsidP="00933DDE">
      <w:pPr>
        <w:rPr>
          <w:lang w:val="el-GR"/>
        </w:rPr>
      </w:pPr>
      <w:r>
        <w:rPr>
          <w:lang w:val="el-GR"/>
        </w:rPr>
        <w:t>Αν το σύστημα είναι αμετάβλητο, τότε η είσοδος μετατοπίζεται 2 θέσεις αριστερά. Τότε και στην έξοδο θα μετατοπιστεί 2 θέσεις αριστερά.</w:t>
      </w:r>
    </w:p>
    <w:p w:rsidR="00933DDE" w:rsidRDefault="00933DDE" w:rsidP="00933DDE">
      <w:pPr>
        <w:rPr>
          <w:lang w:val="el-GR"/>
        </w:rPr>
      </w:pPr>
      <w:r>
        <w:rPr>
          <w:lang w:val="el-GR"/>
        </w:rPr>
        <w:t>Η μετατόπιση θα είναι ίδια. Το ψ</w:t>
      </w:r>
      <w:r w:rsidRPr="00933DDE">
        <w:rPr>
          <w:lang w:val="el-GR"/>
        </w:rPr>
        <w:t>(</w:t>
      </w:r>
      <w:r>
        <w:t>n</w:t>
      </w:r>
      <w:r w:rsidRPr="00933DDE">
        <w:rPr>
          <w:lang w:val="el-GR"/>
        </w:rPr>
        <w:t>)</w:t>
      </w:r>
      <w:r>
        <w:rPr>
          <w:lang w:val="el-GR"/>
        </w:rPr>
        <w:t>=3 είναι μεταβλητό.</w:t>
      </w:r>
    </w:p>
    <w:p w:rsidR="00933DDE" w:rsidRDefault="00933DDE" w:rsidP="00933DDE">
      <w:pPr>
        <w:rPr>
          <w:lang w:val="el-GR"/>
        </w:rPr>
      </w:pPr>
    </w:p>
    <w:p w:rsidR="00933DDE" w:rsidRDefault="00933DDE" w:rsidP="00933DDE">
      <w:pPr>
        <w:pStyle w:val="ListParagraph"/>
        <w:numPr>
          <w:ilvl w:val="0"/>
          <w:numId w:val="1"/>
        </w:numPr>
        <w:rPr>
          <w:lang w:val="el-GR"/>
        </w:rPr>
      </w:pPr>
      <w:r w:rsidRPr="00933DDE">
        <w:rPr>
          <w:lang w:val="el-GR"/>
        </w:rPr>
        <w:t xml:space="preserve">Γραμμικά </w:t>
      </w:r>
      <w:r>
        <w:rPr>
          <w:lang w:val="el-GR"/>
        </w:rPr>
        <w:t>συστήματα αμετάβλητα στη μετατόπιση</w:t>
      </w:r>
    </w:p>
    <w:p w:rsidR="00933DDE" w:rsidRDefault="00933DDE" w:rsidP="00933DDE">
      <w:pPr>
        <w:rPr>
          <w:lang w:val="el-GR"/>
        </w:rPr>
      </w:pPr>
      <w:r>
        <w:rPr>
          <w:lang w:val="el-GR"/>
        </w:rPr>
        <w:t>Τα συστήματα που είναι γραμμικά όσο και αμετάβλητα</w:t>
      </w:r>
      <w:r w:rsidRPr="00933DDE">
        <w:rPr>
          <w:lang w:val="el-GR"/>
        </w:rPr>
        <w:t xml:space="preserve"> </w:t>
      </w:r>
      <w:r>
        <w:rPr>
          <w:lang w:val="el-GR"/>
        </w:rPr>
        <w:t>στη μετατόπιση</w:t>
      </w:r>
    </w:p>
    <w:p w:rsidR="00933DDE" w:rsidRDefault="00933DDE" w:rsidP="00933DDE">
      <w:pPr>
        <w:pStyle w:val="ListParagraph"/>
        <w:numPr>
          <w:ilvl w:val="1"/>
          <w:numId w:val="1"/>
        </w:numPr>
        <w:rPr>
          <w:lang w:val="el-G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59968" behindDoc="0" locked="0" layoutInCell="1" allowOverlap="1" wp14:anchorId="11139CF3" wp14:editId="3878DF09">
                <wp:simplePos x="0" y="0"/>
                <wp:positionH relativeFrom="column">
                  <wp:posOffset>2019869</wp:posOffset>
                </wp:positionH>
                <wp:positionV relativeFrom="paragraph">
                  <wp:posOffset>-13648</wp:posOffset>
                </wp:positionV>
                <wp:extent cx="225188" cy="566382"/>
                <wp:effectExtent l="0" t="0" r="22860" b="24765"/>
                <wp:wrapNone/>
                <wp:docPr id="40" name="Right Brace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5188" cy="566382"/>
                        </a:xfrm>
                        <a:prstGeom prst="rightBrac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Right Brace 40" o:spid="_x0000_s1026" type="#_x0000_t88" style="position:absolute;margin-left:159.05pt;margin-top:-1.05pt;width:17.75pt;height:44.6pt;z-index:25185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" adj="716" strokecolor="black [3040]"/>
            </w:pict>
          </mc:Fallback>
        </mc:AlternateContent>
      </w:r>
      <w:r>
        <w:rPr>
          <w:lang w:val="el-GR"/>
        </w:rPr>
        <w:t>υπέρθεση</w:t>
      </w:r>
    </w:p>
    <w:p w:rsidR="00933DDE" w:rsidRDefault="00933DDE" w:rsidP="00933DDE">
      <w:pPr>
        <w:pStyle w:val="ListParagraph"/>
        <w:numPr>
          <w:ilvl w:val="1"/>
          <w:numId w:val="1"/>
        </w:numPr>
        <w:rPr>
          <w:lang w:val="el-GR"/>
        </w:rPr>
      </w:pPr>
      <w:r>
        <w:rPr>
          <w:lang w:val="el-GR"/>
        </w:rPr>
        <w:t>ομογένεια</w:t>
      </w:r>
      <w:r>
        <w:tab/>
      </w:r>
      <w:r>
        <w:tab/>
      </w:r>
      <w:r>
        <w:rPr>
          <w:lang w:val="el-GR"/>
        </w:rPr>
        <w:t>πρέπει να ισχύουν</w:t>
      </w:r>
    </w:p>
    <w:p w:rsidR="00933DDE" w:rsidRDefault="00933DDE" w:rsidP="00933DDE">
      <w:pPr>
        <w:pStyle w:val="ListParagraph"/>
        <w:numPr>
          <w:ilvl w:val="1"/>
          <w:numId w:val="1"/>
        </w:numPr>
        <w:rPr>
          <w:lang w:val="el-GR"/>
        </w:rPr>
      </w:pPr>
      <w:r>
        <w:rPr>
          <w:lang w:val="el-GR"/>
        </w:rPr>
        <w:t>αμεταβλητότητα</w:t>
      </w:r>
    </w:p>
    <w:p w:rsidR="00933DDE" w:rsidRDefault="00933DDE" w:rsidP="00933DDE">
      <w:pPr>
        <w:rPr>
          <w:lang w:val="el-GR"/>
        </w:rPr>
      </w:pPr>
    </w:p>
    <w:p w:rsidR="00933DDE" w:rsidRDefault="00BA6149" w:rsidP="00BA6149">
      <w:pPr>
        <w:pStyle w:val="ListParagraph"/>
        <w:numPr>
          <w:ilvl w:val="0"/>
          <w:numId w:val="1"/>
        </w:numPr>
        <w:rPr>
          <w:lang w:val="el-GR"/>
        </w:rPr>
      </w:pPr>
      <w:r>
        <w:rPr>
          <w:lang w:val="el-GR"/>
        </w:rPr>
        <w:t>Αιτιότητα</w:t>
      </w:r>
    </w:p>
    <w:p w:rsidR="00D46FE7" w:rsidRDefault="00D46FE7" w:rsidP="00BA6149">
      <w:r>
        <w:rPr>
          <w:noProof/>
        </w:rPr>
        <mc:AlternateContent>
          <mc:Choice Requires="wps">
            <w:drawing>
              <wp:anchor distT="0" distB="0" distL="114300" distR="114300" simplePos="0" relativeHeight="252337152" behindDoc="0" locked="0" layoutInCell="1" allowOverlap="1" wp14:anchorId="6E4E4CCA" wp14:editId="4CE4E5EE">
                <wp:simplePos x="0" y="0"/>
                <wp:positionH relativeFrom="column">
                  <wp:posOffset>2630170</wp:posOffset>
                </wp:positionH>
                <wp:positionV relativeFrom="paragraph">
                  <wp:posOffset>79375</wp:posOffset>
                </wp:positionV>
                <wp:extent cx="0" cy="1483360"/>
                <wp:effectExtent l="0" t="0" r="19050" b="21590"/>
                <wp:wrapNone/>
                <wp:docPr id="985" name="Straight Connector 9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148336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985" o:spid="_x0000_s1026" style="position:absolute;flip:x;z-index:25233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7.1pt,6.25pt" to="207.1pt,12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" strokecolor="black [3040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343296" behindDoc="0" locked="0" layoutInCell="1" allowOverlap="1" wp14:anchorId="16824DA1" wp14:editId="1FE8E1CC">
                <wp:simplePos x="0" y="0"/>
                <wp:positionH relativeFrom="column">
                  <wp:posOffset>3010618</wp:posOffset>
                </wp:positionH>
                <wp:positionV relativeFrom="paragraph">
                  <wp:posOffset>252143</wp:posOffset>
                </wp:positionV>
                <wp:extent cx="931653" cy="293298"/>
                <wp:effectExtent l="0" t="0" r="0" b="0"/>
                <wp:wrapNone/>
                <wp:docPr id="98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31653" cy="29329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Default="007342B4">
                            <w:r>
                              <w:rPr>
                                <w:lang w:val="el-GR"/>
                              </w:rPr>
                              <w:t>μη αιτιατό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28" type="#_x0000_t202" style="position:absolute;margin-left:237.05pt;margin-top:19.85pt;width:73.35pt;height:23.1pt;z-index:25234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" filled="f" stroked="f">
                <v:textbox>
                  <w:txbxContent>
                    <w:p w:rsidR="007342B4" w:rsidRDefault="007342B4">
                      <w:r>
                        <w:rPr>
                          <w:lang w:val="el-GR"/>
                        </w:rPr>
                        <w:t>μη αιτιατό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341248" behindDoc="0" locked="0" layoutInCell="1" allowOverlap="1" wp14:anchorId="442B0D73" wp14:editId="42AFD369">
                <wp:simplePos x="0" y="0"/>
                <wp:positionH relativeFrom="column">
                  <wp:posOffset>1656391</wp:posOffset>
                </wp:positionH>
                <wp:positionV relativeFrom="paragraph">
                  <wp:posOffset>8063</wp:posOffset>
                </wp:positionV>
                <wp:extent cx="698740" cy="293298"/>
                <wp:effectExtent l="0" t="0" r="0" b="0"/>
                <wp:wrapNone/>
                <wp:docPr id="98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8740" cy="29329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Default="007342B4">
                            <w:r>
                              <w:rPr>
                                <w:lang w:val="el-GR"/>
                              </w:rPr>
                              <w:t>αιτιατό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29" type="#_x0000_t202" style="position:absolute;margin-left:130.4pt;margin-top:.65pt;width:55pt;height:23.1pt;z-index:25234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" filled="f" stroked="f">
                <v:textbox>
                  <w:txbxContent>
                    <w:p w:rsidR="007342B4" w:rsidRDefault="007342B4">
                      <w:r>
                        <w:rPr>
                          <w:lang w:val="el-GR"/>
                        </w:rPr>
                        <w:t>αιτιατό</w:t>
                      </w:r>
                    </w:p>
                  </w:txbxContent>
                </v:textbox>
              </v:shape>
            </w:pict>
          </mc:Fallback>
        </mc:AlternateContent>
      </w:r>
    </w:p>
    <w:p w:rsidR="00D46FE7" w:rsidRDefault="00D46FE7" w:rsidP="00BA6149">
      <w:r>
        <w:rPr>
          <w:noProof/>
        </w:rPr>
        <mc:AlternateContent>
          <mc:Choice Requires="wps">
            <w:drawing>
              <wp:anchor distT="0" distB="0" distL="114300" distR="114300" simplePos="0" relativeHeight="252339200" behindDoc="0" locked="0" layoutInCell="1" allowOverlap="1">
                <wp:simplePos x="0" y="0"/>
                <wp:positionH relativeFrom="column">
                  <wp:posOffset>2631057</wp:posOffset>
                </wp:positionH>
                <wp:positionV relativeFrom="paragraph">
                  <wp:posOffset>222226</wp:posOffset>
                </wp:positionV>
                <wp:extent cx="672860" cy="0"/>
                <wp:effectExtent l="0" t="76200" r="13335" b="95250"/>
                <wp:wrapNone/>
                <wp:docPr id="987" name="Straight Arrow Connector 9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72860" cy="0"/>
                        </a:xfrm>
                        <a:prstGeom prst="straightConnector1">
                          <a:avLst/>
                        </a:prstGeom>
                        <a:ln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987" o:spid="_x0000_s1026" type="#_x0000_t32" style="position:absolute;margin-left:207.15pt;margin-top:17.5pt;width:53pt;height:0;z-index:25233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" strokecolor="black [3040]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338176" behindDoc="0" locked="0" layoutInCell="1" allowOverlap="1">
                <wp:simplePos x="0" y="0"/>
                <wp:positionH relativeFrom="column">
                  <wp:posOffset>2018581</wp:posOffset>
                </wp:positionH>
                <wp:positionV relativeFrom="paragraph">
                  <wp:posOffset>15192</wp:posOffset>
                </wp:positionV>
                <wp:extent cx="612476" cy="0"/>
                <wp:effectExtent l="38100" t="76200" r="0" b="95250"/>
                <wp:wrapNone/>
                <wp:docPr id="986" name="Straight Arrow Connector 9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12476" cy="0"/>
                        </a:xfrm>
                        <a:prstGeom prst="straightConnector1">
                          <a:avLst/>
                        </a:prstGeom>
                        <a:ln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986" o:spid="_x0000_s1026" type="#_x0000_t32" style="position:absolute;margin-left:158.95pt;margin-top:1.2pt;width:48.25pt;height:0;flip:x;z-index:25233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" strokecolor="black [3040]">
                <v:stroke endarrow="block"/>
              </v:shape>
            </w:pict>
          </mc:Fallback>
        </mc:AlternateContent>
      </w:r>
    </w:p>
    <w:p w:rsidR="00D46FE7" w:rsidRDefault="00D46FE7" w:rsidP="00D46FE7">
      <w:pPr>
        <w:tabs>
          <w:tab w:val="left" w:pos="3119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347392" behindDoc="0" locked="0" layoutInCell="1" allowOverlap="1" wp14:anchorId="4BE67E16" wp14:editId="647FF439">
                <wp:simplePos x="0" y="0"/>
                <wp:positionH relativeFrom="column">
                  <wp:posOffset>3096667</wp:posOffset>
                </wp:positionH>
                <wp:positionV relativeFrom="paragraph">
                  <wp:posOffset>10795</wp:posOffset>
                </wp:positionV>
                <wp:extent cx="1526767" cy="293298"/>
                <wp:effectExtent l="0" t="0" r="0" b="0"/>
                <wp:wrapNone/>
                <wp:docPr id="99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26767" cy="29329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Default="007342B4">
                            <w:r>
                              <w:rPr>
                                <w:lang w:val="el-GR"/>
                              </w:rPr>
                              <w:t>μελλοντικές τιμές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30" type="#_x0000_t202" style="position:absolute;margin-left:243.85pt;margin-top:.85pt;width:120.2pt;height:23.1pt;z-index:25234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" filled="f" stroked="f">
                <v:textbox>
                  <w:txbxContent>
                    <w:p w:rsidR="007342B4" w:rsidRDefault="007342B4">
                      <w:r>
                        <w:rPr>
                          <w:lang w:val="el-GR"/>
                        </w:rPr>
                        <w:t>μελλοντικές τιμές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345344" behindDoc="0" locked="0" layoutInCell="1" allowOverlap="1" wp14:anchorId="70ED23B2" wp14:editId="547F55B4">
                <wp:simplePos x="0" y="0"/>
                <wp:positionH relativeFrom="column">
                  <wp:posOffset>491706</wp:posOffset>
                </wp:positionH>
                <wp:positionV relativeFrom="paragraph">
                  <wp:posOffset>11154</wp:posOffset>
                </wp:positionV>
                <wp:extent cx="1526767" cy="293298"/>
                <wp:effectExtent l="0" t="0" r="0" b="0"/>
                <wp:wrapNone/>
                <wp:docPr id="99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26767" cy="29329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Default="007342B4">
                            <w:r>
                              <w:rPr>
                                <w:lang w:val="el-GR"/>
                              </w:rPr>
                              <w:t>παρελθοντικές τιμές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31" type="#_x0000_t202" style="position:absolute;margin-left:38.7pt;margin-top:.9pt;width:120.2pt;height:23.1pt;z-index:25234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" filled="f" stroked="f">
                <v:textbox>
                  <w:txbxContent>
                    <w:p w:rsidR="007342B4" w:rsidRDefault="007342B4">
                      <w:r>
                        <w:rPr>
                          <w:lang w:val="el-GR"/>
                        </w:rPr>
                        <w:t>παρελθοντικές τιμές</w:t>
                      </w:r>
                    </w:p>
                  </w:txbxContent>
                </v:textbox>
              </v:shape>
            </w:pict>
          </mc:Fallback>
        </mc:AlternateContent>
      </w:r>
    </w:p>
    <w:p w:rsidR="00D46FE7" w:rsidRDefault="00D46FE7" w:rsidP="00BA6149">
      <w:r>
        <w:rPr>
          <w:noProof/>
        </w:rPr>
        <mc:AlternateContent>
          <mc:Choice Requires="wps">
            <w:drawing>
              <wp:anchor distT="0" distB="0" distL="114300" distR="114300" simplePos="0" relativeHeight="252357632" behindDoc="0" locked="0" layoutInCell="1" allowOverlap="1" wp14:anchorId="7CCCB9CC" wp14:editId="5500B028">
                <wp:simplePos x="0" y="0"/>
                <wp:positionH relativeFrom="column">
                  <wp:posOffset>2673590</wp:posOffset>
                </wp:positionH>
                <wp:positionV relativeFrom="paragraph">
                  <wp:posOffset>309616</wp:posOffset>
                </wp:positionV>
                <wp:extent cx="2026213" cy="293298"/>
                <wp:effectExtent l="0" t="0" r="0" b="0"/>
                <wp:wrapNone/>
                <wp:docPr id="99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26213" cy="29329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D46FE7" w:rsidRDefault="007342B4">
                            <w:r>
                              <w:t>n</w:t>
                            </w:r>
                            <w:r>
                              <w:rPr>
                                <w:vertAlign w:val="subscript"/>
                              </w:rPr>
                              <w:t>0</w:t>
                            </w:r>
                            <w:r>
                              <w:t>+1    n</w:t>
                            </w:r>
                            <w:r>
                              <w:rPr>
                                <w:vertAlign w:val="subscript"/>
                              </w:rPr>
                              <w:t>0</w:t>
                            </w:r>
                            <w:r>
                              <w:t>+2    n</w:t>
                            </w:r>
                            <w:r>
                              <w:rPr>
                                <w:vertAlign w:val="subscript"/>
                              </w:rPr>
                              <w:t>0</w:t>
                            </w:r>
                            <w:r>
                              <w:t>+3    n</w:t>
                            </w:r>
                            <w:r>
                              <w:rPr>
                                <w:vertAlign w:val="subscript"/>
                              </w:rPr>
                              <w:t>0</w:t>
                            </w:r>
                            <w:r>
                              <w:t>+4 ….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32" type="#_x0000_t202" style="position:absolute;margin-left:210.5pt;margin-top:24.4pt;width:159.55pt;height:23.1pt;z-index:25235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" filled="f" stroked="f">
                <v:textbox>
                  <w:txbxContent>
                    <w:p w:rsidR="007342B4" w:rsidRPr="00D46FE7" w:rsidRDefault="007342B4">
                      <w:r>
                        <w:t>n</w:t>
                      </w:r>
                      <w:r>
                        <w:rPr>
                          <w:vertAlign w:val="subscript"/>
                        </w:rPr>
                        <w:t>0</w:t>
                      </w:r>
                      <w:r>
                        <w:t>+1    n</w:t>
                      </w:r>
                      <w:r>
                        <w:rPr>
                          <w:vertAlign w:val="subscript"/>
                        </w:rPr>
                        <w:t>0</w:t>
                      </w:r>
                      <w:r>
                        <w:t>+2    n</w:t>
                      </w:r>
                      <w:r>
                        <w:rPr>
                          <w:vertAlign w:val="subscript"/>
                        </w:rPr>
                        <w:t>0</w:t>
                      </w:r>
                      <w:r>
                        <w:t>+3    n</w:t>
                      </w:r>
                      <w:r>
                        <w:rPr>
                          <w:vertAlign w:val="subscript"/>
                        </w:rPr>
                        <w:t>0</w:t>
                      </w:r>
                      <w:r>
                        <w:t>+4 ….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355584" behindDoc="0" locked="0" layoutInCell="1" allowOverlap="1" wp14:anchorId="1FECC44B" wp14:editId="59332A31">
                <wp:simplePos x="0" y="0"/>
                <wp:positionH relativeFrom="column">
                  <wp:posOffset>603849</wp:posOffset>
                </wp:positionH>
                <wp:positionV relativeFrom="paragraph">
                  <wp:posOffset>301050</wp:posOffset>
                </wp:positionV>
                <wp:extent cx="2026213" cy="293298"/>
                <wp:effectExtent l="0" t="0" r="0" b="0"/>
                <wp:wrapNone/>
                <wp:docPr id="99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26213" cy="29329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D46FE7" w:rsidRDefault="007342B4">
                            <w:r>
                              <w:t>…   n</w:t>
                            </w:r>
                            <w:r>
                              <w:rPr>
                                <w:vertAlign w:val="subscript"/>
                              </w:rPr>
                              <w:t>0</w:t>
                            </w:r>
                            <w:r>
                              <w:t>-4    n</w:t>
                            </w:r>
                            <w:r>
                              <w:rPr>
                                <w:vertAlign w:val="subscript"/>
                              </w:rPr>
                              <w:t>0</w:t>
                            </w:r>
                            <w:r>
                              <w:t>-3    n</w:t>
                            </w:r>
                            <w:r>
                              <w:rPr>
                                <w:vertAlign w:val="subscript"/>
                              </w:rPr>
                              <w:t>0</w:t>
                            </w:r>
                            <w:r>
                              <w:t>-2    n</w:t>
                            </w:r>
                            <w:r>
                              <w:rPr>
                                <w:vertAlign w:val="subscript"/>
                              </w:rPr>
                              <w:t>0</w:t>
                            </w:r>
                            <w:r>
                              <w:t>-1    n</w:t>
                            </w:r>
                            <w:r>
                              <w:rPr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33" type="#_x0000_t202" style="position:absolute;margin-left:47.55pt;margin-top:23.7pt;width:159.55pt;height:23.1pt;z-index:25235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" filled="f" stroked="f">
                <v:textbox>
                  <w:txbxContent>
                    <w:p w:rsidR="007342B4" w:rsidRPr="00D46FE7" w:rsidRDefault="007342B4">
                      <w:r>
                        <w:t>…   n</w:t>
                      </w:r>
                      <w:r>
                        <w:rPr>
                          <w:vertAlign w:val="subscript"/>
                        </w:rPr>
                        <w:t>0</w:t>
                      </w:r>
                      <w:r>
                        <w:t>-4    n</w:t>
                      </w:r>
                      <w:r>
                        <w:rPr>
                          <w:vertAlign w:val="subscript"/>
                        </w:rPr>
                        <w:t>0</w:t>
                      </w:r>
                      <w:r>
                        <w:t>-3    n</w:t>
                      </w:r>
                      <w:r>
                        <w:rPr>
                          <w:vertAlign w:val="subscript"/>
                        </w:rPr>
                        <w:t>0</w:t>
                      </w:r>
                      <w:r>
                        <w:t>-2    n</w:t>
                      </w:r>
                      <w:r>
                        <w:rPr>
                          <w:vertAlign w:val="subscript"/>
                        </w:rPr>
                        <w:t>0</w:t>
                      </w:r>
                      <w:r>
                        <w:t>-1    n</w:t>
                      </w:r>
                      <w:r>
                        <w:rPr>
                          <w:vertAlign w:val="subscript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350464" behindDoc="0" locked="0" layoutInCell="1" allowOverlap="1" wp14:anchorId="71E804C2" wp14:editId="6D0B7C90">
                <wp:simplePos x="0" y="0"/>
                <wp:positionH relativeFrom="column">
                  <wp:posOffset>2630170</wp:posOffset>
                </wp:positionH>
                <wp:positionV relativeFrom="paragraph">
                  <wp:posOffset>309245</wp:posOffset>
                </wp:positionV>
                <wp:extent cx="2268220" cy="0"/>
                <wp:effectExtent l="0" t="0" r="17780" b="19050"/>
                <wp:wrapNone/>
                <wp:docPr id="993" name="Straight Connector 9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26822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993" o:spid="_x0000_s1026" style="position:absolute;z-index:2523504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07.1pt,24.35pt" to="385.7pt,2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" strokecolor="black [3040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348416" behindDoc="0" locked="0" layoutInCell="1" allowOverlap="1">
                <wp:simplePos x="0" y="0"/>
                <wp:positionH relativeFrom="column">
                  <wp:posOffset>362309</wp:posOffset>
                </wp:positionH>
                <wp:positionV relativeFrom="paragraph">
                  <wp:posOffset>309676</wp:posOffset>
                </wp:positionV>
                <wp:extent cx="2268220" cy="0"/>
                <wp:effectExtent l="0" t="0" r="17780" b="19050"/>
                <wp:wrapNone/>
                <wp:docPr id="992" name="Straight Connector 9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26822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992" o:spid="_x0000_s1026" style="position:absolute;z-index:2523484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8.55pt,24.4pt" to="207.15pt,2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" strokecolor="black [3040]"/>
            </w:pict>
          </mc:Fallback>
        </mc:AlternateContent>
      </w:r>
    </w:p>
    <w:p w:rsidR="00D46FE7" w:rsidRDefault="00D46FE7" w:rsidP="00BA6149">
      <w:r>
        <w:rPr>
          <w:noProof/>
        </w:rPr>
        <mc:AlternateContent>
          <mc:Choice Requires="wps">
            <w:drawing>
              <wp:anchor distT="0" distB="0" distL="114300" distR="114300" simplePos="0" relativeHeight="252352512" behindDoc="0" locked="0" layoutInCell="1" allowOverlap="1" wp14:anchorId="71C261F5" wp14:editId="4934D556">
                <wp:simplePos x="0" y="0"/>
                <wp:positionH relativeFrom="column">
                  <wp:posOffset>362478</wp:posOffset>
                </wp:positionH>
                <wp:positionV relativeFrom="paragraph">
                  <wp:posOffset>270702</wp:posOffset>
                </wp:positionV>
                <wp:extent cx="2268220" cy="0"/>
                <wp:effectExtent l="0" t="0" r="17780" b="19050"/>
                <wp:wrapNone/>
                <wp:docPr id="994" name="Straight Connector 9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26822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994" o:spid="_x0000_s1026" style="position:absolute;z-index:2523525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8.55pt,21.3pt" to="207.15pt,2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" strokecolor="black [3040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353536" behindDoc="0" locked="0" layoutInCell="1" allowOverlap="1" wp14:anchorId="2BEEE068" wp14:editId="0623BEFD">
                <wp:simplePos x="0" y="0"/>
                <wp:positionH relativeFrom="column">
                  <wp:posOffset>2630698</wp:posOffset>
                </wp:positionH>
                <wp:positionV relativeFrom="paragraph">
                  <wp:posOffset>270702</wp:posOffset>
                </wp:positionV>
                <wp:extent cx="2268220" cy="0"/>
                <wp:effectExtent l="0" t="0" r="17780" b="19050"/>
                <wp:wrapNone/>
                <wp:docPr id="995" name="Straight Connector 9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26822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995" o:spid="_x0000_s1026" style="position:absolute;z-index:2523535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07.15pt,21.3pt" to="385.75pt,2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" strokecolor="black [3040]"/>
            </w:pict>
          </mc:Fallback>
        </mc:AlternateContent>
      </w:r>
    </w:p>
    <w:p w:rsidR="00D46FE7" w:rsidRDefault="00D46FE7" w:rsidP="00BA6149"/>
    <w:p w:rsidR="00D46FE7" w:rsidRDefault="00D46FE7" w:rsidP="00BA6149"/>
    <w:p w:rsidR="00BA6149" w:rsidRDefault="00BA6149" w:rsidP="00BA6149">
      <w:pPr>
        <w:rPr>
          <w:lang w:val="el-GR"/>
        </w:rPr>
      </w:pPr>
      <w:r>
        <w:rPr>
          <w:lang w:val="el-GR"/>
        </w:rPr>
        <w:t xml:space="preserve">Το σύστημα είναι </w:t>
      </w:r>
      <w:r w:rsidRPr="00BA6149">
        <w:rPr>
          <w:u w:val="single"/>
          <w:lang w:val="el-GR"/>
        </w:rPr>
        <w:t>αιτιατό</w:t>
      </w:r>
      <w:r>
        <w:rPr>
          <w:lang w:val="el-GR"/>
        </w:rPr>
        <w:t xml:space="preserve"> όταν εξαρετάται από τις παρελθοντικές τιμές χρόνου έως την παροντική, π.χ. ψ</w:t>
      </w:r>
      <w:r w:rsidRPr="00BA6149">
        <w:rPr>
          <w:lang w:val="el-GR"/>
        </w:rPr>
        <w:t>(</w:t>
      </w:r>
      <w:r>
        <w:t>n</w:t>
      </w:r>
      <w:r w:rsidRPr="00BA6149">
        <w:rPr>
          <w:vertAlign w:val="subscript"/>
          <w:lang w:val="el-GR"/>
        </w:rPr>
        <w:t>0</w:t>
      </w:r>
      <w:r w:rsidRPr="00BA6149">
        <w:rPr>
          <w:lang w:val="el-GR"/>
        </w:rPr>
        <w:t xml:space="preserve">) = </w:t>
      </w:r>
      <w:r>
        <w:t>x</w:t>
      </w:r>
      <w:r w:rsidRPr="00BA6149">
        <w:rPr>
          <w:lang w:val="el-GR"/>
        </w:rPr>
        <w:t>(</w:t>
      </w:r>
      <w:r>
        <w:t>n</w:t>
      </w:r>
      <w:r w:rsidRPr="00BA6149">
        <w:rPr>
          <w:vertAlign w:val="subscript"/>
          <w:lang w:val="el-GR"/>
        </w:rPr>
        <w:t>0</w:t>
      </w:r>
      <w:r w:rsidRPr="00BA6149">
        <w:rPr>
          <w:lang w:val="el-GR"/>
        </w:rPr>
        <w:t>+3)</w:t>
      </w:r>
      <w:r>
        <w:rPr>
          <w:lang w:val="el-GR"/>
        </w:rPr>
        <w:t xml:space="preserve">, </w:t>
      </w:r>
      <w:r>
        <w:t>y</w:t>
      </w:r>
      <w:r w:rsidRPr="00BA6149">
        <w:rPr>
          <w:lang w:val="el-GR"/>
        </w:rPr>
        <w:t>(</w:t>
      </w:r>
      <w:r>
        <w:t>n</w:t>
      </w:r>
      <w:r w:rsidRPr="00BA6149">
        <w:rPr>
          <w:vertAlign w:val="subscript"/>
          <w:lang w:val="el-GR"/>
        </w:rPr>
        <w:t>0</w:t>
      </w:r>
      <w:r w:rsidRPr="00BA6149">
        <w:rPr>
          <w:lang w:val="el-GR"/>
        </w:rPr>
        <w:t xml:space="preserve">) = </w:t>
      </w:r>
      <w:r>
        <w:t>x</w:t>
      </w:r>
      <w:r w:rsidRPr="00BA6149">
        <w:rPr>
          <w:lang w:val="el-GR"/>
        </w:rPr>
        <w:t>(</w:t>
      </w:r>
      <w:r>
        <w:t>n</w:t>
      </w:r>
      <w:r w:rsidRPr="00BA6149">
        <w:rPr>
          <w:vertAlign w:val="subscript"/>
          <w:lang w:val="el-GR"/>
        </w:rPr>
        <w:t>0</w:t>
      </w:r>
      <w:r w:rsidRPr="00BA6149">
        <w:rPr>
          <w:lang w:val="el-GR"/>
        </w:rPr>
        <w:t xml:space="preserve">). </w:t>
      </w:r>
      <w:r>
        <w:rPr>
          <w:lang w:val="el-GR"/>
        </w:rPr>
        <w:t xml:space="preserve">Ενώ μη αιτιατό όταν εξαρτάται από μελλοντικές, π.χ. </w:t>
      </w:r>
      <w:proofErr w:type="gramStart"/>
      <w:r>
        <w:t>y</w:t>
      </w:r>
      <w:r w:rsidRPr="00BA6149">
        <w:rPr>
          <w:lang w:val="el-GR"/>
        </w:rPr>
        <w:t>(</w:t>
      </w:r>
      <w:proofErr w:type="gramEnd"/>
      <w:r>
        <w:t>n</w:t>
      </w:r>
      <w:r w:rsidRPr="00BA6149">
        <w:rPr>
          <w:lang w:val="el-GR"/>
        </w:rPr>
        <w:t xml:space="preserve">) = </w:t>
      </w:r>
      <w:r>
        <w:t>x</w:t>
      </w:r>
      <w:r w:rsidRPr="00BA6149">
        <w:rPr>
          <w:lang w:val="el-GR"/>
        </w:rPr>
        <w:t>(</w:t>
      </w:r>
      <w:r>
        <w:t>n</w:t>
      </w:r>
      <w:r w:rsidRPr="00BA6149">
        <w:rPr>
          <w:vertAlign w:val="subscript"/>
          <w:lang w:val="el-GR"/>
        </w:rPr>
        <w:t>0</w:t>
      </w:r>
      <w:r w:rsidRPr="00BA6149">
        <w:rPr>
          <w:lang w:val="el-GR"/>
        </w:rPr>
        <w:t>-6)</w:t>
      </w:r>
      <w:r>
        <w:rPr>
          <w:lang w:val="el-GR"/>
        </w:rPr>
        <w:t xml:space="preserve">. </w:t>
      </w:r>
    </w:p>
    <w:p w:rsidR="00BA6149" w:rsidRDefault="00BA6149" w:rsidP="00BA6149">
      <w:pPr>
        <w:rPr>
          <w:lang w:val="el-GR"/>
        </w:rPr>
      </w:pPr>
    </w:p>
    <w:p w:rsidR="00BA6149" w:rsidRDefault="00AE5132" w:rsidP="00BA6149">
      <w:r w:rsidRPr="000C3807">
        <w:rPr>
          <w:position w:val="-208"/>
          <w:lang w:val="el-GR"/>
        </w:rPr>
        <w:object w:dxaOrig="7380" w:dyaOrig="4280">
          <v:shape id="_x0000_i1070" type="#_x0000_t75" style="width:369pt;height:213.8pt" o:ole="">
            <v:imagedata r:id="rId166" o:title=""/>
          </v:shape>
          <o:OLEObject Type="Embed" ProgID="Equation.DSMT4" ShapeID="_x0000_i1070" DrawAspect="Content" ObjectID="_1427837132" r:id="rId167"/>
        </w:object>
      </w:r>
    </w:p>
    <w:p w:rsidR="000C3807" w:rsidRDefault="000C3807" w:rsidP="00BA6149">
      <w:r>
        <w:tab/>
      </w:r>
      <w:r>
        <w:tab/>
      </w:r>
      <w:r>
        <w:rPr>
          <w:lang w:val="el-GR"/>
        </w:rPr>
        <w:t xml:space="preserve">π.χ. </w:t>
      </w:r>
      <w:r>
        <w:t xml:space="preserve">n=3 </w:t>
      </w:r>
      <w:r>
        <w:sym w:font="Wingdings" w:char="F0E0"/>
      </w:r>
      <w:r>
        <w:t xml:space="preserve"> </w:t>
      </w:r>
      <w:proofErr w:type="gramStart"/>
      <w:r>
        <w:t>y(</w:t>
      </w:r>
      <w:proofErr w:type="gramEnd"/>
      <w:r>
        <w:t>3) = x(-3)</w:t>
      </w:r>
    </w:p>
    <w:p w:rsidR="000C3807" w:rsidRDefault="000C3807" w:rsidP="00BA6149">
      <w:r>
        <w:tab/>
      </w:r>
      <w:r>
        <w:tab/>
        <w:t xml:space="preserve">        n=-3 </w:t>
      </w:r>
      <w:r>
        <w:sym w:font="Wingdings" w:char="F0E0"/>
      </w:r>
      <w:r>
        <w:t xml:space="preserve"> </w:t>
      </w:r>
      <w:proofErr w:type="gramStart"/>
      <w:r>
        <w:t>y(</w:t>
      </w:r>
      <w:proofErr w:type="gramEnd"/>
      <w:r>
        <w:t>-3) = x(-(-3)) = x(3)</w:t>
      </w:r>
    </w:p>
    <w:p w:rsidR="000C3807" w:rsidRDefault="00AE5132" w:rsidP="00BA6149">
      <w:pPr>
        <w:rPr>
          <w:lang w:val="el-GR"/>
        </w:rPr>
      </w:pPr>
      <w:r w:rsidRPr="000C3807">
        <w:rPr>
          <w:position w:val="-30"/>
        </w:rPr>
        <w:object w:dxaOrig="7560" w:dyaOrig="720">
          <v:shape id="_x0000_i1071" type="#_x0000_t75" style="width:378.4pt;height:36pt" o:ole="">
            <v:imagedata r:id="rId168" o:title=""/>
          </v:shape>
          <o:OLEObject Type="Embed" ProgID="Equation.DSMT4" ShapeID="_x0000_i1071" DrawAspect="Content" ObjectID="_1427837133" r:id="rId169"/>
        </w:object>
      </w:r>
    </w:p>
    <w:p w:rsidR="000C3807" w:rsidRDefault="00F55E36" w:rsidP="00BA6149">
      <w:pPr>
        <w:rPr>
          <w:lang w:val="el-GR"/>
        </w:rPr>
      </w:pPr>
      <w:r w:rsidRPr="00F55E36">
        <w:rPr>
          <w:position w:val="-30"/>
          <w:lang w:val="el-GR"/>
        </w:rPr>
        <w:object w:dxaOrig="1500" w:dyaOrig="720">
          <v:shape id="_x0000_i1072" type="#_x0000_t75" style="width:75.2pt;height:36pt" o:ole="">
            <v:imagedata r:id="rId170" o:title=""/>
          </v:shape>
          <o:OLEObject Type="Embed" ProgID="Equation.DSMT4" ShapeID="_x0000_i1072" DrawAspect="Content" ObjectID="_1427837134" r:id="rId171"/>
        </w:object>
      </w:r>
      <w:r w:rsidRPr="00F55E36">
        <w:rPr>
          <w:lang w:val="el-GR"/>
        </w:rPr>
        <w:tab/>
      </w:r>
      <w:r>
        <w:rPr>
          <w:lang w:val="el-GR"/>
        </w:rPr>
        <w:t xml:space="preserve">άρα το σύστημα </w:t>
      </w:r>
      <w:r w:rsidRPr="00F55E36">
        <w:rPr>
          <w:u w:val="single"/>
          <w:lang w:val="el-GR"/>
        </w:rPr>
        <w:t>δεν</w:t>
      </w:r>
      <w:r>
        <w:rPr>
          <w:lang w:val="el-GR"/>
        </w:rPr>
        <w:t xml:space="preserve"> είναι αιτιατό.</w:t>
      </w:r>
    </w:p>
    <w:p w:rsidR="00041563" w:rsidRDefault="00041563" w:rsidP="00BA6149">
      <w:pPr>
        <w:rPr>
          <w:lang w:val="el-GR"/>
        </w:rPr>
      </w:pPr>
    </w:p>
    <w:p w:rsidR="00041563" w:rsidRDefault="00041563" w:rsidP="00BA6149">
      <w:pPr>
        <w:rPr>
          <w:lang w:val="el-GR"/>
        </w:rPr>
      </w:pPr>
    </w:p>
    <w:p w:rsidR="00041563" w:rsidRDefault="00041563" w:rsidP="00BA6149">
      <w:pPr>
        <w:rPr>
          <w:lang w:val="el-GR"/>
        </w:rPr>
      </w:pPr>
    </w:p>
    <w:p w:rsidR="00F55E36" w:rsidRDefault="00041563" w:rsidP="00BA6149">
      <w:r>
        <w:rPr>
          <w:noProof/>
        </w:rPr>
        <mc:AlternateContent>
          <mc:Choice Requires="wps">
            <w:drawing>
              <wp:anchor distT="0" distB="0" distL="114300" distR="114300" simplePos="0" relativeHeight="251860992" behindDoc="0" locked="0" layoutInCell="1" allowOverlap="1" wp14:anchorId="10113510" wp14:editId="7F2D63A7">
                <wp:simplePos x="0" y="0"/>
                <wp:positionH relativeFrom="column">
                  <wp:posOffset>627797</wp:posOffset>
                </wp:positionH>
                <wp:positionV relativeFrom="paragraph">
                  <wp:posOffset>341194</wp:posOffset>
                </wp:positionV>
                <wp:extent cx="504588" cy="232392"/>
                <wp:effectExtent l="2857" t="0" r="89218" b="51117"/>
                <wp:wrapNone/>
                <wp:docPr id="41" name="Elbow Connector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16200000" flipH="1">
                          <a:off x="0" y="0"/>
                          <a:ext cx="504588" cy="232392"/>
                        </a:xfrm>
                        <a:prstGeom prst="bentConnector3">
                          <a:avLst/>
                        </a:prstGeom>
                        <a:ln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34" coordsize="21600,21600" o:spt="34" o:oned="t" adj="10800" path="m,l@0,0@0,21600,21600,21600e" filled="f">
                <v:stroke joinstyle="miter"/>
                <v:formulas>
                  <v:f eqn="val #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Elbow Connector 41" o:spid="_x0000_s1026" type="#_x0000_t34" style="position:absolute;margin-left:49.45pt;margin-top:26.85pt;width:39.75pt;height:18.3pt;rotation:90;flip:x;z-index:251860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" strokecolor="black [3040]">
                <v:stroke endarrow="block"/>
              </v:shape>
            </w:pict>
          </mc:Fallback>
        </mc:AlternateContent>
      </w:r>
      <w:r w:rsidR="00AE5132" w:rsidRPr="00041563">
        <w:rPr>
          <w:position w:val="-12"/>
          <w:lang w:val="el-GR"/>
        </w:rPr>
        <w:object w:dxaOrig="3600" w:dyaOrig="360">
          <v:shape id="_x0000_i1073" type="#_x0000_t75" style="width:180pt;height:18.25pt" o:ole="">
            <v:imagedata r:id="rId172" o:title=""/>
          </v:shape>
          <o:OLEObject Type="Embed" ProgID="Equation.DSMT4" ShapeID="_x0000_i1073" DrawAspect="Content" ObjectID="_1427837135" r:id="rId173"/>
        </w:object>
      </w:r>
    </w:p>
    <w:p w:rsidR="00041563" w:rsidRDefault="00041563" w:rsidP="00BA6149"/>
    <w:p w:rsidR="00041563" w:rsidRDefault="00041563" w:rsidP="00041563">
      <w:pPr>
        <w:ind w:left="1440"/>
        <w:rPr>
          <w:lang w:val="el-GR"/>
        </w:rPr>
      </w:pPr>
      <w:r>
        <w:rPr>
          <w:lang w:val="el-GR"/>
        </w:rPr>
        <w:t>αφού είναι μια συνάρτηση γνωστή που δεν την παίρνουμε στην είσοδο, δεν μας ενδιαφέρει</w:t>
      </w:r>
    </w:p>
    <w:p w:rsidR="00041563" w:rsidRDefault="00041563" w:rsidP="00041563">
      <w:pPr>
        <w:rPr>
          <w:lang w:val="el-GR"/>
        </w:rPr>
      </w:pPr>
    </w:p>
    <w:p w:rsidR="00041563" w:rsidRPr="001644EE" w:rsidRDefault="00720494" w:rsidP="00041563">
      <w:pPr>
        <w:rPr>
          <w:lang w:val="el-GR"/>
        </w:rPr>
      </w:pPr>
      <w:r w:rsidRPr="00720494">
        <w:rPr>
          <w:position w:val="-150"/>
          <w:lang w:val="el-GR"/>
        </w:rPr>
        <w:object w:dxaOrig="5220" w:dyaOrig="3159">
          <v:shape id="_x0000_i1074" type="#_x0000_t75" style="width:261.25pt;height:157.95pt" o:ole="">
            <v:imagedata r:id="rId174" o:title=""/>
          </v:shape>
          <o:OLEObject Type="Embed" ProgID="Equation.DSMT4" ShapeID="_x0000_i1074" DrawAspect="Content" ObjectID="_1427837136" r:id="rId175"/>
        </w:object>
      </w:r>
    </w:p>
    <w:p w:rsidR="00720494" w:rsidRDefault="00720494" w:rsidP="00041563">
      <w:pPr>
        <w:rPr>
          <w:lang w:val="el-GR"/>
        </w:rPr>
      </w:pPr>
      <w:r w:rsidRPr="001644EE">
        <w:rPr>
          <w:lang w:val="el-GR"/>
        </w:rPr>
        <w:tab/>
      </w:r>
      <w:r w:rsidRPr="001644EE">
        <w:rPr>
          <w:lang w:val="el-GR"/>
        </w:rPr>
        <w:tab/>
      </w:r>
      <w:r>
        <w:rPr>
          <w:lang w:val="el-GR"/>
        </w:rPr>
        <w:t xml:space="preserve">άρα συνολικά το αρχικό σύστημα είναι </w:t>
      </w:r>
      <w:r w:rsidRPr="00720494">
        <w:rPr>
          <w:u w:val="single"/>
          <w:lang w:val="el-GR"/>
        </w:rPr>
        <w:t>μη αιτιατό</w:t>
      </w:r>
      <w:r>
        <w:rPr>
          <w:lang w:val="el-GR"/>
        </w:rPr>
        <w:t>!</w:t>
      </w:r>
    </w:p>
    <w:p w:rsidR="00720494" w:rsidRDefault="002A3ABF" w:rsidP="00041563">
      <w:r>
        <w:rPr>
          <w:noProof/>
        </w:rPr>
        <w:drawing>
          <wp:inline distT="0" distB="0" distL="0" distR="0" wp14:anchorId="0A54084E" wp14:editId="2DA812BD">
            <wp:extent cx="3287896" cy="2501660"/>
            <wp:effectExtent l="0" t="0" r="8255" b="0"/>
            <wp:docPr id="998" name="Picture 9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76"/>
                    <a:srcRect l="4561" t="19773" r="8564" b="6008"/>
                    <a:stretch/>
                  </pic:blipFill>
                  <pic:spPr bwMode="auto">
                    <a:xfrm>
                      <a:off x="0" y="0"/>
                      <a:ext cx="3291065" cy="250407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A3ABF" w:rsidRDefault="002A3ABF" w:rsidP="00041563">
      <w:r>
        <w:rPr>
          <w:noProof/>
        </w:rPr>
        <w:drawing>
          <wp:inline distT="0" distB="0" distL="0" distR="0" wp14:anchorId="5CA2B48D" wp14:editId="2BD9119E">
            <wp:extent cx="3083006" cy="2329132"/>
            <wp:effectExtent l="0" t="0" r="3175" b="0"/>
            <wp:docPr id="999" name="Picture 9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77"/>
                    <a:srcRect l="5031" t="20126" r="8805" b="6786"/>
                    <a:stretch/>
                  </pic:blipFill>
                  <pic:spPr bwMode="auto">
                    <a:xfrm>
                      <a:off x="0" y="0"/>
                      <a:ext cx="3083007" cy="232913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A3ABF" w:rsidRDefault="002A3ABF" w:rsidP="00041563"/>
    <w:p w:rsidR="002A3ABF" w:rsidRPr="002A3ABF" w:rsidRDefault="002A3ABF" w:rsidP="00041563"/>
    <w:p w:rsidR="00720494" w:rsidRDefault="007058AF" w:rsidP="007058AF">
      <w:pPr>
        <w:pStyle w:val="ListParagraph"/>
        <w:numPr>
          <w:ilvl w:val="0"/>
          <w:numId w:val="1"/>
        </w:numPr>
        <w:rPr>
          <w:lang w:val="el-GR"/>
        </w:rPr>
      </w:pPr>
      <w:r>
        <w:rPr>
          <w:lang w:val="el-GR"/>
        </w:rPr>
        <w:lastRenderedPageBreak/>
        <w:t>Ευστάθεια</w:t>
      </w:r>
    </w:p>
    <w:p w:rsidR="007058AF" w:rsidRDefault="002A3ABF" w:rsidP="007058AF">
      <w:pPr>
        <w:rPr>
          <w:lang w:val="el-GR"/>
        </w:rPr>
      </w:pPr>
      <w:r>
        <w:rPr>
          <w:noProof/>
        </w:rPr>
        <w:drawing>
          <wp:inline distT="0" distB="0" distL="0" distR="0" wp14:anchorId="59F3819E" wp14:editId="07CCB59B">
            <wp:extent cx="3206901" cy="2424023"/>
            <wp:effectExtent l="0" t="0" r="0" b="0"/>
            <wp:docPr id="1000" name="Picture 1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78"/>
                    <a:srcRect l="5189" t="20301" r="7777" b="5832"/>
                    <a:stretch/>
                  </pic:blipFill>
                  <pic:spPr bwMode="auto">
                    <a:xfrm>
                      <a:off x="0" y="0"/>
                      <a:ext cx="3210011" cy="242637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0532A3">
        <w:rPr>
          <w:lang w:val="el-GR"/>
        </w:rPr>
        <w:t xml:space="preserve">αν </w:t>
      </w:r>
      <w:r w:rsidR="000532A3" w:rsidRPr="000532A3">
        <w:rPr>
          <w:position w:val="-10"/>
          <w:lang w:val="el-GR"/>
        </w:rPr>
        <w:object w:dxaOrig="1400" w:dyaOrig="320">
          <v:shape id="_x0000_i1075" type="#_x0000_t75" style="width:69.85pt;height:16.1pt" o:ole="">
            <v:imagedata r:id="rId179" o:title=""/>
          </v:shape>
          <o:OLEObject Type="Embed" ProgID="Equation.DSMT4" ShapeID="_x0000_i1075" DrawAspect="Content" ObjectID="_1427837137" r:id="rId180"/>
        </w:object>
      </w:r>
      <w:r w:rsidR="000532A3" w:rsidRPr="001644EE">
        <w:rPr>
          <w:lang w:val="el-GR"/>
        </w:rPr>
        <w:t xml:space="preserve"> </w:t>
      </w:r>
      <w:r w:rsidR="000532A3">
        <w:sym w:font="Wingdings" w:char="F0E0"/>
      </w:r>
      <w:r w:rsidR="000532A3" w:rsidRPr="001644EE">
        <w:rPr>
          <w:lang w:val="el-GR"/>
        </w:rPr>
        <w:t xml:space="preserve"> </w:t>
      </w:r>
      <w:r w:rsidR="000532A3">
        <w:rPr>
          <w:lang w:val="el-GR"/>
        </w:rPr>
        <w:t>φραγμένο σύστημα</w:t>
      </w:r>
    </w:p>
    <w:p w:rsidR="000532A3" w:rsidRDefault="005D378F" w:rsidP="007058AF">
      <w:pPr>
        <w:rPr>
          <w:lang w:val="el-GR"/>
        </w:rPr>
      </w:pPr>
      <w:r w:rsidRPr="008547AB">
        <w:rPr>
          <w:noProof/>
        </w:rPr>
        <mc:AlternateContent>
          <mc:Choice Requires="wps">
            <w:drawing>
              <wp:anchor distT="0" distB="0" distL="114300" distR="114300" simplePos="0" relativeHeight="251866112" behindDoc="0" locked="0" layoutInCell="1" allowOverlap="1" wp14:anchorId="0B54EA64" wp14:editId="53B0C762">
                <wp:simplePos x="0" y="0"/>
                <wp:positionH relativeFrom="column">
                  <wp:posOffset>470535</wp:posOffset>
                </wp:positionH>
                <wp:positionV relativeFrom="paragraph">
                  <wp:posOffset>69215</wp:posOffset>
                </wp:positionV>
                <wp:extent cx="914400" cy="266065"/>
                <wp:effectExtent l="0" t="0" r="0" b="635"/>
                <wp:wrapNone/>
                <wp:docPr id="25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26606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933DDE" w:rsidRDefault="007342B4" w:rsidP="00CA12E5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proofErr w:type="gramStart"/>
                            <w:r>
                              <w:rPr>
                                <w:sz w:val="24"/>
                                <w:szCs w:val="24"/>
                              </w:rPr>
                              <w:t>x</w:t>
                            </w:r>
                            <w:r w:rsidRPr="00CA12E5">
                              <w:rPr>
                                <w:sz w:val="24"/>
                                <w:szCs w:val="24"/>
                              </w:rPr>
                              <w:t>(</w:t>
                            </w:r>
                            <w:proofErr w:type="gramEnd"/>
                            <w:r w:rsidRPr="00CA12E5">
                              <w:rPr>
                                <w:sz w:val="24"/>
                                <w:szCs w:val="24"/>
                              </w:rPr>
                              <w:t>n)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34" type="#_x0000_t202" style="position:absolute;margin-left:37.05pt;margin-top:5.45pt;width:1in;height:20.95pt;z-index:251866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" filled="f" stroked="f">
                <v:textbox>
                  <w:txbxContent>
                    <w:p w:rsidR="007342B4" w:rsidRPr="00933DDE" w:rsidRDefault="007342B4" w:rsidP="00CA12E5">
                      <w:pPr>
                        <w:rPr>
                          <w:sz w:val="24"/>
                          <w:szCs w:val="24"/>
                        </w:rPr>
                      </w:pPr>
                      <w:proofErr w:type="gramStart"/>
                      <w:r>
                        <w:rPr>
                          <w:sz w:val="24"/>
                          <w:szCs w:val="24"/>
                        </w:rPr>
                        <w:t>x</w:t>
                      </w:r>
                      <w:r w:rsidRPr="00CA12E5">
                        <w:rPr>
                          <w:sz w:val="24"/>
                          <w:szCs w:val="24"/>
                        </w:rPr>
                        <w:t>(</w:t>
                      </w:r>
                      <w:proofErr w:type="gramEnd"/>
                      <w:r w:rsidRPr="00CA12E5">
                        <w:rPr>
                          <w:sz w:val="24"/>
                          <w:szCs w:val="24"/>
                        </w:rPr>
                        <w:t>n)</w:t>
                      </w:r>
                      <w:r>
                        <w:rPr>
                          <w:sz w:val="24"/>
                          <w:szCs w:val="24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43153F" w:rsidRPr="008547AB">
        <w:rPr>
          <w:noProof/>
        </w:rPr>
        <mc:AlternateContent>
          <mc:Choice Requires="wps">
            <w:drawing>
              <wp:anchor distT="0" distB="0" distL="114300" distR="114300" simplePos="0" relativeHeight="251867136" behindDoc="0" locked="0" layoutInCell="1" allowOverlap="1" wp14:anchorId="3FDDD843" wp14:editId="3CBE5E21">
                <wp:simplePos x="0" y="0"/>
                <wp:positionH relativeFrom="column">
                  <wp:posOffset>2513993</wp:posOffset>
                </wp:positionH>
                <wp:positionV relativeFrom="paragraph">
                  <wp:posOffset>92426</wp:posOffset>
                </wp:positionV>
                <wp:extent cx="1405255" cy="266065"/>
                <wp:effectExtent l="0" t="0" r="0" b="635"/>
                <wp:wrapNone/>
                <wp:docPr id="28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05255" cy="26606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43153F" w:rsidRDefault="007342B4" w:rsidP="00CA12E5">
                            <w:pPr>
                              <w:rPr>
                                <w:sz w:val="24"/>
                                <w:szCs w:val="24"/>
                                <w:lang w:val="el-GR"/>
                              </w:rPr>
                            </w:pPr>
                            <w:proofErr w:type="gramStart"/>
                            <w:r>
                              <w:rPr>
                                <w:sz w:val="24"/>
                                <w:szCs w:val="24"/>
                              </w:rPr>
                              <w:t>y(</w:t>
                            </w:r>
                            <w:proofErr w:type="gramEnd"/>
                            <w:r>
                              <w:rPr>
                                <w:sz w:val="24"/>
                                <w:szCs w:val="24"/>
                              </w:rPr>
                              <w:t>n)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35" type="#_x0000_t202" style="position:absolute;margin-left:197.95pt;margin-top:7.3pt;width:110.65pt;height:20.95pt;z-index:251867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" filled="f" stroked="f">
                <v:textbox>
                  <w:txbxContent>
                    <w:p w:rsidR="007342B4" w:rsidRPr="0043153F" w:rsidRDefault="007342B4" w:rsidP="00CA12E5">
                      <w:pPr>
                        <w:rPr>
                          <w:sz w:val="24"/>
                          <w:szCs w:val="24"/>
                          <w:lang w:val="el-GR"/>
                        </w:rPr>
                      </w:pPr>
                      <w:proofErr w:type="gramStart"/>
                      <w:r>
                        <w:rPr>
                          <w:sz w:val="24"/>
                          <w:szCs w:val="24"/>
                        </w:rPr>
                        <w:t>y(</w:t>
                      </w:r>
                      <w:proofErr w:type="gramEnd"/>
                      <w:r>
                        <w:rPr>
                          <w:sz w:val="24"/>
                          <w:szCs w:val="24"/>
                        </w:rPr>
                        <w:t>n)</w:t>
                      </w:r>
                    </w:p>
                  </w:txbxContent>
                </v:textbox>
              </v:shape>
            </w:pict>
          </mc:Fallback>
        </mc:AlternateContent>
      </w:r>
      <w:r w:rsidR="0043153F">
        <w:rPr>
          <w:noProof/>
        </w:rPr>
        <mc:AlternateContent>
          <mc:Choice Requires="wps">
            <w:drawing>
              <wp:anchor distT="0" distB="0" distL="114300" distR="114300" simplePos="0" relativeHeight="251865088" behindDoc="0" locked="0" layoutInCell="1" allowOverlap="1" wp14:anchorId="6E2DDF05" wp14:editId="70D1A425">
                <wp:simplePos x="0" y="0"/>
                <wp:positionH relativeFrom="column">
                  <wp:posOffset>2002155</wp:posOffset>
                </wp:positionH>
                <wp:positionV relativeFrom="paragraph">
                  <wp:posOffset>318770</wp:posOffset>
                </wp:positionV>
                <wp:extent cx="593090" cy="0"/>
                <wp:effectExtent l="0" t="76200" r="16510" b="95250"/>
                <wp:wrapNone/>
                <wp:docPr id="57" name="Straight Arrow Connector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3090" cy="0"/>
                        </a:xfrm>
                        <a:prstGeom prst="straightConnector1">
                          <a:avLst/>
                        </a:prstGeom>
                        <a:ln w="9525"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Straight Arrow Connector 57" o:spid="_x0000_s1026" type="#_x0000_t32" style="position:absolute;margin-left:157.65pt;margin-top:25.1pt;width:46.7pt;height:0;z-index:2518650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" strokecolor="black [3213]">
                <v:stroke endarrow="block"/>
              </v:shape>
            </w:pict>
          </mc:Fallback>
        </mc:AlternateContent>
      </w:r>
      <w:r w:rsidR="0043153F" w:rsidRPr="008547AB">
        <w:rPr>
          <w:noProof/>
        </w:rPr>
        <mc:AlternateContent>
          <mc:Choice Requires="wps">
            <w:drawing>
              <wp:anchor distT="0" distB="0" distL="114300" distR="114300" simplePos="0" relativeHeight="251863040" behindDoc="0" locked="0" layoutInCell="1" allowOverlap="1" wp14:anchorId="35931DD9" wp14:editId="67ECD1CA">
                <wp:simplePos x="0" y="0"/>
                <wp:positionH relativeFrom="column">
                  <wp:posOffset>1292860</wp:posOffset>
                </wp:positionH>
                <wp:positionV relativeFrom="paragraph">
                  <wp:posOffset>128270</wp:posOffset>
                </wp:positionV>
                <wp:extent cx="709295" cy="408940"/>
                <wp:effectExtent l="0" t="0" r="14605" b="1016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9295" cy="4089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933DDE" w:rsidRDefault="007342B4" w:rsidP="00CA12E5">
                            <w:pPr>
                              <w:jc w:val="center"/>
                              <w:rPr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sz w:val="36"/>
                                <w:szCs w:val="36"/>
                                <w:lang w:val="el-GR"/>
                              </w:rPr>
                              <w:t>Τ</w:t>
                            </w:r>
                            <w:r>
                              <w:rPr>
                                <w:sz w:val="36"/>
                                <w:szCs w:val="36"/>
                              </w:rPr>
                              <w:t>[ ]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36" type="#_x0000_t202" style="position:absolute;margin-left:101.8pt;margin-top:10.1pt;width:55.85pt;height:32.2pt;z-index:251863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">
                <v:textbox>
                  <w:txbxContent>
                    <w:p w:rsidR="007342B4" w:rsidRPr="00933DDE" w:rsidRDefault="007342B4" w:rsidP="00CA12E5">
                      <w:pPr>
                        <w:jc w:val="center"/>
                        <w:rPr>
                          <w:sz w:val="36"/>
                          <w:szCs w:val="36"/>
                        </w:rPr>
                      </w:pPr>
                      <w:r>
                        <w:rPr>
                          <w:sz w:val="36"/>
                          <w:szCs w:val="36"/>
                          <w:lang w:val="el-GR"/>
                        </w:rPr>
                        <w:t>Τ</w:t>
                      </w:r>
                      <w:r>
                        <w:rPr>
                          <w:sz w:val="36"/>
                          <w:szCs w:val="36"/>
                        </w:rPr>
                        <w:t>[ ]</w:t>
                      </w:r>
                    </w:p>
                  </w:txbxContent>
                </v:textbox>
              </v:shape>
            </w:pict>
          </mc:Fallback>
        </mc:AlternateContent>
      </w:r>
    </w:p>
    <w:p w:rsidR="0043153F" w:rsidRDefault="005D378F" w:rsidP="007058AF">
      <w:pPr>
        <w:rPr>
          <w:lang w:val="el-G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64064" behindDoc="0" locked="0" layoutInCell="1" allowOverlap="1" wp14:anchorId="033928EC" wp14:editId="42E3A6D9">
                <wp:simplePos x="0" y="0"/>
                <wp:positionH relativeFrom="column">
                  <wp:posOffset>620973</wp:posOffset>
                </wp:positionH>
                <wp:positionV relativeFrom="paragraph">
                  <wp:posOffset>1204</wp:posOffset>
                </wp:positionV>
                <wp:extent cx="673915" cy="13581"/>
                <wp:effectExtent l="0" t="76200" r="31115" b="81915"/>
                <wp:wrapNone/>
                <wp:docPr id="54" name="Straight Arrow Connector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73915" cy="13581"/>
                        </a:xfrm>
                        <a:prstGeom prst="straightConnector1">
                          <a:avLst/>
                        </a:prstGeom>
                        <a:ln w="9525"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54" o:spid="_x0000_s1026" type="#_x0000_t32" style="position:absolute;margin-left:48.9pt;margin-top:.1pt;width:53.05pt;height:1.05pt;flip:y;z-index:251864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" strokecolor="black [3213]">
                <v:stroke endarrow="block"/>
              </v:shape>
            </w:pict>
          </mc:Fallback>
        </mc:AlternateContent>
      </w:r>
    </w:p>
    <w:p w:rsidR="0043153F" w:rsidRDefault="0043153F" w:rsidP="007058AF">
      <w:pPr>
        <w:rPr>
          <w:lang w:val="el-GR"/>
        </w:rPr>
      </w:pPr>
      <w:r>
        <w:rPr>
          <w:lang w:val="el-GR"/>
        </w:rPr>
        <w:t xml:space="preserve">τότε </w:t>
      </w:r>
      <w:r w:rsidRPr="000532A3">
        <w:rPr>
          <w:position w:val="-10"/>
          <w:lang w:val="el-GR"/>
        </w:rPr>
        <w:object w:dxaOrig="1420" w:dyaOrig="320">
          <v:shape id="_x0000_i1076" type="#_x0000_t75" style="width:70.95pt;height:16.1pt" o:ole="">
            <v:imagedata r:id="rId181" o:title=""/>
          </v:shape>
          <o:OLEObject Type="Embed" ProgID="Equation.DSMT4" ShapeID="_x0000_i1076" DrawAspect="Content" ObjectID="_1427837138" r:id="rId182"/>
        </w:object>
      </w:r>
      <w:r>
        <w:rPr>
          <w:lang w:val="el-GR"/>
        </w:rPr>
        <w:t xml:space="preserve">θα είναι φραγμένη και η έξοδος, </w:t>
      </w:r>
      <w:r w:rsidRPr="0043153F">
        <w:rPr>
          <w:u w:val="single"/>
          <w:lang w:val="el-GR"/>
        </w:rPr>
        <w:t>όχι</w:t>
      </w:r>
      <w:r>
        <w:rPr>
          <w:lang w:val="el-GR"/>
        </w:rPr>
        <w:t xml:space="preserve"> με την ίδια τιμή πλάτους στη φραγή.</w:t>
      </w:r>
    </w:p>
    <w:p w:rsidR="0043153F" w:rsidRDefault="0043153F" w:rsidP="007058AF">
      <w:pPr>
        <w:rPr>
          <w:lang w:val="el-GR"/>
        </w:rPr>
      </w:pPr>
    </w:p>
    <w:p w:rsidR="0043153F" w:rsidRPr="0043153F" w:rsidRDefault="0043153F" w:rsidP="007058AF">
      <w:pPr>
        <w:rPr>
          <w:lang w:val="el-GR"/>
        </w:rPr>
      </w:pPr>
      <w:proofErr w:type="gramStart"/>
      <w:r>
        <w:t>x</w:t>
      </w:r>
      <w:r w:rsidRPr="0043153F">
        <w:rPr>
          <w:lang w:val="el-GR"/>
        </w:rPr>
        <w:t>(</w:t>
      </w:r>
      <w:proofErr w:type="gramEnd"/>
      <w:r>
        <w:t>n</w:t>
      </w:r>
      <w:r w:rsidRPr="0043153F">
        <w:rPr>
          <w:lang w:val="el-GR"/>
        </w:rPr>
        <w:t xml:space="preserve">) = </w:t>
      </w:r>
      <w:r>
        <w:t>n</w:t>
      </w:r>
      <w:r>
        <w:rPr>
          <w:lang w:val="el-GR"/>
        </w:rPr>
        <w:t xml:space="preserve"> </w:t>
      </w:r>
      <w:r w:rsidRPr="0043153F">
        <w:rPr>
          <w:lang w:val="el-GR"/>
        </w:rPr>
        <w:sym w:font="Wingdings" w:char="F0E8"/>
      </w:r>
      <w:r>
        <w:rPr>
          <w:lang w:val="el-GR"/>
        </w:rPr>
        <w:t xml:space="preserve"> μη φραγμένη</w:t>
      </w:r>
    </w:p>
    <w:p w:rsidR="0043153F" w:rsidRDefault="0043153F" w:rsidP="007058AF">
      <w:pPr>
        <w:rPr>
          <w:lang w:val="el-GR"/>
        </w:rPr>
      </w:pPr>
      <w:r w:rsidRPr="000532A3">
        <w:rPr>
          <w:position w:val="-10"/>
          <w:lang w:val="el-GR"/>
        </w:rPr>
        <w:object w:dxaOrig="2299" w:dyaOrig="320">
          <v:shape id="_x0000_i1077" type="#_x0000_t75" style="width:114.95pt;height:16.1pt" o:ole="">
            <v:imagedata r:id="rId183" o:title=""/>
          </v:shape>
          <o:OLEObject Type="Embed" ProgID="Equation.DSMT4" ShapeID="_x0000_i1077" DrawAspect="Content" ObjectID="_1427837139" r:id="rId184"/>
        </w:object>
      </w:r>
      <w:r w:rsidRPr="0043153F">
        <w:rPr>
          <w:lang w:val="el-GR"/>
        </w:rPr>
        <w:t xml:space="preserve"> </w:t>
      </w:r>
      <w:r>
        <w:sym w:font="Wingdings" w:char="F0E8"/>
      </w:r>
      <w:r w:rsidRPr="0043153F">
        <w:rPr>
          <w:lang w:val="el-GR"/>
        </w:rPr>
        <w:t xml:space="preserve"> </w:t>
      </w:r>
      <w:r w:rsidRPr="0043153F">
        <w:rPr>
          <w:u w:val="single"/>
          <w:lang w:val="el-GR"/>
        </w:rPr>
        <w:t>ευσταθές</w:t>
      </w:r>
      <w:r>
        <w:rPr>
          <w:lang w:val="el-GR"/>
        </w:rPr>
        <w:t xml:space="preserve"> γιατί το </w:t>
      </w:r>
      <w:r>
        <w:t>sin</w:t>
      </w:r>
      <w:r>
        <w:rPr>
          <w:lang w:val="el-GR"/>
        </w:rPr>
        <w:t xml:space="preserve"> είναι φραγμένη συνάρτηση μεταξύ του -1&lt;</w:t>
      </w:r>
      <w:r>
        <w:t>sin</w:t>
      </w:r>
      <w:r>
        <w:rPr>
          <w:lang w:val="el-GR"/>
        </w:rPr>
        <w:t>&lt;1.</w:t>
      </w:r>
    </w:p>
    <w:p w:rsidR="0043153F" w:rsidRDefault="0043153F" w:rsidP="007058AF">
      <w:pPr>
        <w:rPr>
          <w:lang w:val="el-GR"/>
        </w:rPr>
      </w:pPr>
    </w:p>
    <w:p w:rsidR="0043153F" w:rsidRDefault="0043153F" w:rsidP="007058AF">
      <w:pPr>
        <w:rPr>
          <w:lang w:val="el-GR"/>
        </w:rPr>
      </w:pPr>
    </w:p>
    <w:p w:rsidR="005D378F" w:rsidRDefault="005D378F" w:rsidP="007058AF">
      <w:pPr>
        <w:rPr>
          <w:lang w:val="el-GR"/>
        </w:rPr>
      </w:pPr>
    </w:p>
    <w:p w:rsidR="005D378F" w:rsidRDefault="005D378F" w:rsidP="005D378F">
      <w:pPr>
        <w:pStyle w:val="ListParagraph"/>
        <w:numPr>
          <w:ilvl w:val="0"/>
          <w:numId w:val="1"/>
        </w:numPr>
        <w:rPr>
          <w:lang w:val="el-GR"/>
        </w:rPr>
      </w:pPr>
      <w:r>
        <w:rPr>
          <w:lang w:val="el-GR"/>
        </w:rPr>
        <w:t>Αντιστρεψιμότητα</w:t>
      </w:r>
    </w:p>
    <w:p w:rsidR="005D378F" w:rsidRDefault="000F76E2" w:rsidP="005D378F">
      <w:pPr>
        <w:rPr>
          <w:lang w:val="el-GR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873280" behindDoc="0" locked="0" layoutInCell="1" allowOverlap="1">
                <wp:simplePos x="0" y="0"/>
                <wp:positionH relativeFrom="column">
                  <wp:posOffset>474453</wp:posOffset>
                </wp:positionH>
                <wp:positionV relativeFrom="paragraph">
                  <wp:posOffset>87307</wp:posOffset>
                </wp:positionV>
                <wp:extent cx="3441089" cy="469324"/>
                <wp:effectExtent l="0" t="0" r="0" b="26035"/>
                <wp:wrapNone/>
                <wp:docPr id="1014" name="Group 10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41089" cy="469324"/>
                          <a:chOff x="0" y="0"/>
                          <a:chExt cx="3441089" cy="469324"/>
                        </a:xfrm>
                      </wpg:grpSpPr>
                      <wps:wsp>
                        <wps:cNvPr id="29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819509" y="60384"/>
                            <a:ext cx="709295" cy="4089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933DDE" w:rsidRDefault="007342B4" w:rsidP="00CA12E5">
                              <w:pPr>
                                <w:jc w:val="center"/>
                                <w:rPr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sz w:val="36"/>
                                  <w:szCs w:val="36"/>
                                  <w:lang w:val="el-GR"/>
                                </w:rPr>
                                <w:t>Τ</w:t>
                              </w:r>
                              <w:r>
                                <w:rPr>
                                  <w:sz w:val="36"/>
                                  <w:szCs w:val="36"/>
                                </w:rPr>
                                <w:t>[ ]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>
                          <a:noAutofit/>
                        </wps:bodyPr>
                      </wps:wsp>
                      <wps:wsp>
                        <wps:cNvPr id="345" name="Straight Arrow Connector 345"/>
                        <wps:cNvCnPr/>
                        <wps:spPr>
                          <a:xfrm flipV="1">
                            <a:off x="146649" y="258792"/>
                            <a:ext cx="673915" cy="13581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6" name="Straight Arrow Connector 346"/>
                        <wps:cNvCnPr/>
                        <wps:spPr>
                          <a:xfrm>
                            <a:off x="1526875" y="258792"/>
                            <a:ext cx="593090" cy="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914400" cy="2660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933DDE" w:rsidRDefault="007342B4" w:rsidP="00CA12E5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proofErr w:type="gramStart"/>
                              <w:r>
                                <w:rPr>
                                  <w:sz w:val="24"/>
                                  <w:szCs w:val="24"/>
                                </w:rPr>
                                <w:t>x</w:t>
                              </w:r>
                              <w:r w:rsidRPr="00CA12E5">
                                <w:rPr>
                                  <w:sz w:val="24"/>
                                  <w:szCs w:val="24"/>
                                </w:rPr>
                                <w:t>(</w:t>
                              </w:r>
                              <w:proofErr w:type="gramEnd"/>
                              <w:r w:rsidRPr="00CA12E5">
                                <w:rPr>
                                  <w:sz w:val="24"/>
                                  <w:szCs w:val="24"/>
                                </w:rPr>
                                <w:t>n)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>
                          <a:noAutofit/>
                        </wps:bodyPr>
                      </wps:wsp>
                      <wps:wsp>
                        <wps:cNvPr id="34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035834" y="25879"/>
                            <a:ext cx="1405255" cy="2660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5D378F" w:rsidRDefault="007342B4" w:rsidP="00CA12E5">
                              <w:pPr>
                                <w:rPr>
                                  <w:sz w:val="24"/>
                                  <w:szCs w:val="24"/>
                                  <w:lang w:val="el-GR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  <w:lang w:val="el-GR"/>
                                </w:rPr>
                                <w:t>ψ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>(n)</w:t>
                              </w:r>
                              <w:r>
                                <w:rPr>
                                  <w:sz w:val="24"/>
                                  <w:szCs w:val="24"/>
                                  <w:lang w:val="el-GR"/>
                                </w:rPr>
                                <w:t>=Τ[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>x(n)]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014" o:spid="_x0000_s1137" style="position:absolute;margin-left:37.35pt;margin-top:6.85pt;width:270.95pt;height:36.95pt;z-index:251873280" coordsize="34410,46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">
                <v:shape id="_x0000_s1138" type="#_x0000_t202" style="position:absolute;left:8195;top:603;width:7093;height:40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3VUHMIA&#10;AADcAAAADwAAAGRycy9kb3ducmV2LnhtbESPQWsCMRSE7wX/Q3iCt5rtHqTdGmVRBC8WasXzI3nu&#10;brt5CUlc139vCoUeh5n5hlmuR9uLgULsHCt4mRcgiLUzHTcKTl+751cQMSEb7B2TgjtFWK8mT0us&#10;jLvxJw3H1IgM4VihgjYlX0kZdUsW49x54uxdXLCYsgyNNAFvGW57WRbFQlrsOC+06GnTkv45Xq2C&#10;Q33YFB9hsLU/X7579FpvfVRqNh3rdxCJxvQf/mvvjYLyrYTfM/kIyN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dVQcwgAAANwAAAAPAAAAAAAAAAAAAAAAAJgCAABkcnMvZG93&#10;bnJldi54bWxQSwUGAAAAAAQABAD1AAAAhwMAAAAA&#10;">
                  <v:textbox>
                    <w:txbxContent>
                      <w:p w:rsidR="007342B4" w:rsidRPr="00933DDE" w:rsidRDefault="007342B4" w:rsidP="00CA12E5">
                        <w:pPr>
                          <w:jc w:val="center"/>
                          <w:rPr>
                            <w:sz w:val="36"/>
                            <w:szCs w:val="36"/>
                          </w:rPr>
                        </w:pPr>
                        <w:r>
                          <w:rPr>
                            <w:sz w:val="36"/>
                            <w:szCs w:val="36"/>
                            <w:lang w:val="el-GR"/>
                          </w:rPr>
                          <w:t>Τ</w:t>
                        </w:r>
                        <w:r>
                          <w:rPr>
                            <w:sz w:val="36"/>
                            <w:szCs w:val="36"/>
                          </w:rPr>
                          <w:t>[ ]</w:t>
                        </w:r>
                      </w:p>
                    </w:txbxContent>
                  </v:textbox>
                </v:shape>
                <v:shape id="Straight Arrow Connector 345" o:spid="_x0000_s1139" type="#_x0000_t32" style="position:absolute;left:1466;top:2587;width:6739;height:13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cy98YAAADcAAAADwAAAGRycy9kb3ducmV2LnhtbESPQWvCQBSE7wX/w/KE3nQTba3GrCJC&#10;W/VmKrTeHtlnEsy+Ddmtxn/vFoQeh5n5hkmXnanFhVpXWVYQDyMQxLnVFRcKDl/vgykI55E11pZJ&#10;wY0cLBe9pxQTba+8p0vmCxEg7BJUUHrfJFK6vCSDbmgb4uCdbGvQB9kWUrd4DXBTy1EUTaTBisNC&#10;iQ2tS8rP2a9R8Ca/P6NpvhnFs/Hh57jO7Hb3YZV67nerOQhPnf8PP9obrWD88gp/Z8IRkIs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d3MvfGAAAA3AAAAA8AAAAAAAAA&#10;AAAAAAAAoQIAAGRycy9kb3ducmV2LnhtbFBLBQYAAAAABAAEAPkAAACUAwAAAAA=&#10;" strokecolor="black [3213]">
                  <v:stroke endarrow="block"/>
                </v:shape>
                <v:shape id="Straight Arrow Connector 346" o:spid="_x0000_s1140" type="#_x0000_t32" style="position:absolute;left:15268;top:2587;width:593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iv2JsYAAADcAAAADwAAAGRycy9kb3ducmV2LnhtbESPQUsDMRSE70L/Q3gFbzZrlSJr02Jb&#10;CuKpbpXS22Pz3KxuXrZJurv+e1MoeBxm5htmvhxsIzryoXas4H6SgSAuna65UvCx3949gQgRWWPj&#10;mBT8UoDlYnQzx1y7nt+pK2IlEoRDjgpMjG0uZSgNWQwT1xIn78t5izFJX0ntsU9w28hpls2kxZrT&#10;gsGW1obKn+JsFTTdW3/6PH+fzGbX7Yv14WhWvlXqdjy8PIOINMT/8LX9qhU8PM7gciYdAbn4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Ir9ibGAAAA3AAAAA8AAAAAAAAA&#10;AAAAAAAAoQIAAGRycy9kb3ducmV2LnhtbFBLBQYAAAAABAAEAPkAAACUAwAAAAA=&#10;" strokecolor="black [3213]">
                  <v:stroke endarrow="block"/>
                </v:shape>
                <v:shape id="_x0000_s1141" type="#_x0000_t202" style="position:absolute;width:9144;height:26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VldD8MA&#10;AADcAAAADwAAAGRycy9kb3ducmV2LnhtbESP3YrCMBSE7xd8h3AEbxZNV0WlGkUWBJH1wp8HODbH&#10;pticlCbW+vZmQfBymJlvmMWqtaVoqPaFYwU/gwQEceZ0wbmC82nTn4HwAVlj6ZgUPMnDatn5WmCq&#10;3YMP1BxDLiKEfYoKTAhVKqXPDFn0A1cRR+/qaoshyjqXusZHhNtSDpNkIi0WHBcMVvRrKLsd71bB&#10;t6mS/d91e9noSWZuO49T2+yU6nXb9RxEoDZ8wu/2VisYjafwfyYeAbl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VldD8MAAADcAAAADwAAAAAAAAAAAAAAAACYAgAAZHJzL2Rv&#10;d25yZXYueG1sUEsFBgAAAAAEAAQA9QAAAIgDAAAAAA==&#10;" filled="f" stroked="f">
                  <v:textbox>
                    <w:txbxContent>
                      <w:p w:rsidR="007342B4" w:rsidRPr="00933DDE" w:rsidRDefault="007342B4" w:rsidP="00CA12E5">
                        <w:pPr>
                          <w:rPr>
                            <w:sz w:val="24"/>
                            <w:szCs w:val="24"/>
                          </w:rPr>
                        </w:pPr>
                        <w:proofErr w:type="gramStart"/>
                        <w:r>
                          <w:rPr>
                            <w:sz w:val="24"/>
                            <w:szCs w:val="24"/>
                          </w:rPr>
                          <w:t>x</w:t>
                        </w:r>
                        <w:r w:rsidRPr="00CA12E5">
                          <w:rPr>
                            <w:sz w:val="24"/>
                            <w:szCs w:val="24"/>
                          </w:rPr>
                          <w:t>(</w:t>
                        </w:r>
                        <w:proofErr w:type="gramEnd"/>
                        <w:r w:rsidRPr="00CA12E5">
                          <w:rPr>
                            <w:sz w:val="24"/>
                            <w:szCs w:val="24"/>
                          </w:rPr>
                          <w:t>n)</w:t>
                        </w:r>
                        <w:r>
                          <w:rPr>
                            <w:sz w:val="24"/>
                            <w:szCs w:val="24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1142" type="#_x0000_t202" style="position:absolute;left:20358;top:258;width:14052;height:266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MbJfcAA&#10;AADcAAAADwAAAGRycy9kb3ducmV2LnhtbERPy4rCMBTdD/gP4QpuBk3VQaUaRQRBxFn4+IBrc22K&#10;zU1pYq1/bxaCy8N5L1atLUVDtS8cKxgOEhDEmdMF5wou521/BsIHZI2lY1LwIg+rZedngal2Tz5S&#10;cwq5iCHsU1RgQqhSKX1myKIfuIo4cjdXWwwR1rnUNT5juC3lKEkm0mLBscFgRRtD2f30sAp+TZX8&#10;H26761ZPMnPfe5zaZq9Ur9uu5yACteEr/rh3WsH4L66NZ+IRkMs3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MbJfcAAAADcAAAADwAAAAAAAAAAAAAAAACYAgAAZHJzL2Rvd25y&#10;ZXYueG1sUEsFBgAAAAAEAAQA9QAAAIUDAAAAAA==&#10;" filled="f" stroked="f">
                  <v:textbox>
                    <w:txbxContent>
                      <w:p w:rsidR="007342B4" w:rsidRPr="005D378F" w:rsidRDefault="007342B4" w:rsidP="00CA12E5">
                        <w:pPr>
                          <w:rPr>
                            <w:sz w:val="24"/>
                            <w:szCs w:val="24"/>
                            <w:lang w:val="el-GR"/>
                          </w:rPr>
                        </w:pPr>
                        <w:r>
                          <w:rPr>
                            <w:sz w:val="24"/>
                            <w:szCs w:val="24"/>
                            <w:lang w:val="el-GR"/>
                          </w:rPr>
                          <w:t>ψ</w:t>
                        </w:r>
                        <w:r>
                          <w:rPr>
                            <w:sz w:val="24"/>
                            <w:szCs w:val="24"/>
                          </w:rPr>
                          <w:t>(n)</w:t>
                        </w:r>
                        <w:r>
                          <w:rPr>
                            <w:sz w:val="24"/>
                            <w:szCs w:val="24"/>
                            <w:lang w:val="el-GR"/>
                          </w:rPr>
                          <w:t>=Τ[</w:t>
                        </w:r>
                        <w:r>
                          <w:rPr>
                            <w:sz w:val="24"/>
                            <w:szCs w:val="24"/>
                          </w:rPr>
                          <w:t>x(n)]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5D378F" w:rsidRDefault="005D378F" w:rsidP="005D378F">
      <w:pPr>
        <w:rPr>
          <w:lang w:val="el-GR"/>
        </w:rPr>
      </w:pPr>
    </w:p>
    <w:p w:rsidR="005D378F" w:rsidRDefault="005D378F" w:rsidP="005D378F">
      <w:pPr>
        <w:tabs>
          <w:tab w:val="left" w:pos="1859"/>
        </w:tabs>
      </w:pPr>
      <w:r w:rsidRPr="005D378F">
        <w:rPr>
          <w:position w:val="-94"/>
          <w:lang w:val="el-GR"/>
        </w:rPr>
        <w:object w:dxaOrig="6460" w:dyaOrig="2000">
          <v:shape id="_x0000_i1078" type="#_x0000_t75" style="width:323pt;height:100pt" o:ole="">
            <v:imagedata r:id="rId185" o:title=""/>
          </v:shape>
          <o:OLEObject Type="Embed" ProgID="Equation.DSMT4" ShapeID="_x0000_i1078" DrawAspect="Content" ObjectID="_1427837140" r:id="rId186"/>
        </w:object>
      </w:r>
    </w:p>
    <w:p w:rsidR="005D378F" w:rsidRDefault="005D378F" w:rsidP="005D378F">
      <w:pPr>
        <w:tabs>
          <w:tab w:val="left" w:pos="1859"/>
        </w:tabs>
        <w:rPr>
          <w:lang w:val="el-GR"/>
        </w:rPr>
      </w:pPr>
      <w:r>
        <w:rPr>
          <w:lang w:val="el-GR"/>
        </w:rPr>
        <w:lastRenderedPageBreak/>
        <w:t>όταν από την έξοδο μπορώ να βρω την είσοδο, τότε το σύστημα λέγεται αντιστρέψιμο.</w:t>
      </w:r>
    </w:p>
    <w:p w:rsidR="005D378F" w:rsidRDefault="005D378F" w:rsidP="005D378F">
      <w:pPr>
        <w:tabs>
          <w:tab w:val="left" w:pos="1859"/>
        </w:tabs>
        <w:rPr>
          <w:lang w:val="el-GR"/>
        </w:rPr>
      </w:pPr>
    </w:p>
    <w:p w:rsidR="005D378F" w:rsidRDefault="005D378F" w:rsidP="005D378F">
      <w:pPr>
        <w:tabs>
          <w:tab w:val="left" w:pos="1859"/>
        </w:tabs>
        <w:rPr>
          <w:lang w:val="el-GR"/>
        </w:rPr>
      </w:pPr>
      <w:r w:rsidRPr="005D378F">
        <w:rPr>
          <w:position w:val="-60"/>
          <w:lang w:val="el-GR"/>
        </w:rPr>
        <w:object w:dxaOrig="3560" w:dyaOrig="1640">
          <v:shape id="_x0000_i1079" type="#_x0000_t75" style="width:177.8pt;height:82.15pt" o:ole="">
            <v:imagedata r:id="rId187" o:title=""/>
          </v:shape>
          <o:OLEObject Type="Embed" ProgID="Equation.DSMT4" ShapeID="_x0000_i1079" DrawAspect="Content" ObjectID="_1427837141" r:id="rId188"/>
        </w:object>
      </w:r>
    </w:p>
    <w:p w:rsidR="005D378F" w:rsidRDefault="005D378F" w:rsidP="005D378F">
      <w:pPr>
        <w:tabs>
          <w:tab w:val="left" w:pos="1859"/>
        </w:tabs>
        <w:rPr>
          <w:lang w:val="el-GR"/>
        </w:rPr>
      </w:pPr>
      <w:r>
        <w:rPr>
          <w:lang w:val="el-GR"/>
        </w:rPr>
        <w:t xml:space="preserve">αφού υπάρχει έστω μια τιμή για την οποία δεν μπορώ να υπολογίσω την είδοσο, το σύστημα λέγεται </w:t>
      </w:r>
      <w:r w:rsidRPr="00F10D91">
        <w:rPr>
          <w:u w:val="single"/>
          <w:lang w:val="el-GR"/>
        </w:rPr>
        <w:t>μη αντιστρέψιμο</w:t>
      </w:r>
      <w:r>
        <w:rPr>
          <w:lang w:val="el-GR"/>
        </w:rPr>
        <w:t>.</w:t>
      </w:r>
    </w:p>
    <w:p w:rsidR="005D378F" w:rsidRDefault="009C6859" w:rsidP="005D378F">
      <w:pPr>
        <w:tabs>
          <w:tab w:val="left" w:pos="1859"/>
        </w:tabs>
        <w:rPr>
          <w:lang w:val="el-GR"/>
        </w:rPr>
      </w:pPr>
      <w:r w:rsidRPr="009C6859">
        <w:rPr>
          <w:position w:val="-24"/>
          <w:lang w:val="el-GR"/>
        </w:rPr>
        <w:object w:dxaOrig="3739" w:dyaOrig="620">
          <v:shape id="_x0000_i1080" type="#_x0000_t75" style="width:186.95pt;height:31.15pt" o:ole="">
            <v:imagedata r:id="rId189" o:title=""/>
          </v:shape>
          <o:OLEObject Type="Embed" ProgID="Equation.DSMT4" ShapeID="_x0000_i1080" DrawAspect="Content" ObjectID="_1427837142" r:id="rId190"/>
        </w:object>
      </w:r>
      <w:r w:rsidRPr="009C6859">
        <w:rPr>
          <w:lang w:val="el-GR"/>
        </w:rPr>
        <w:t xml:space="preserve"> </w:t>
      </w:r>
      <w:r>
        <w:rPr>
          <w:lang w:val="el-GR"/>
        </w:rPr>
        <w:t xml:space="preserve">μη αντιστρέψιμο για </w:t>
      </w:r>
      <w:r>
        <w:t>n</w:t>
      </w:r>
      <w:r>
        <w:rPr>
          <w:lang w:val="el-GR"/>
        </w:rPr>
        <w:t>=1, άρα όλο μη αντιστρέψιμο</w:t>
      </w:r>
    </w:p>
    <w:p w:rsidR="009C6859" w:rsidRDefault="009C6859" w:rsidP="005D378F">
      <w:pPr>
        <w:tabs>
          <w:tab w:val="left" w:pos="1859"/>
        </w:tabs>
        <w:rPr>
          <w:lang w:val="el-GR"/>
        </w:rPr>
      </w:pPr>
      <w:r w:rsidRPr="009C6859">
        <w:rPr>
          <w:position w:val="-54"/>
          <w:lang w:val="el-GR"/>
        </w:rPr>
        <w:object w:dxaOrig="4000" w:dyaOrig="940">
          <v:shape id="_x0000_i1081" type="#_x0000_t75" style="width:200pt;height:46.75pt" o:ole="">
            <v:imagedata r:id="rId191" o:title=""/>
          </v:shape>
          <o:OLEObject Type="Embed" ProgID="Equation.DSMT4" ShapeID="_x0000_i1081" DrawAspect="Content" ObjectID="_1427837143" r:id="rId192"/>
        </w:object>
      </w:r>
      <w:r w:rsidRPr="009C6859">
        <w:rPr>
          <w:lang w:val="el-GR"/>
        </w:rPr>
        <w:t xml:space="preserve"> </w:t>
      </w:r>
      <w:r>
        <w:rPr>
          <w:lang w:val="el-GR"/>
        </w:rPr>
        <w:t xml:space="preserve">αντιστρέψιμο αφού το </w:t>
      </w:r>
      <w:r>
        <w:t>n</w:t>
      </w:r>
      <w:r>
        <w:rPr>
          <w:lang w:val="el-GR"/>
        </w:rPr>
        <w:t xml:space="preserve"> είναι πάντα ακέραιος αριθμός</w:t>
      </w:r>
    </w:p>
    <w:p w:rsidR="009C6859" w:rsidRPr="001644EE" w:rsidRDefault="00115F63" w:rsidP="005D378F">
      <w:pPr>
        <w:tabs>
          <w:tab w:val="left" w:pos="1859"/>
        </w:tabs>
        <w:rPr>
          <w:lang w:val="el-GR"/>
        </w:rPr>
      </w:pPr>
      <w:r w:rsidRPr="00115F63">
        <w:rPr>
          <w:position w:val="-24"/>
          <w:lang w:val="el-GR"/>
        </w:rPr>
        <w:object w:dxaOrig="3440" w:dyaOrig="620">
          <v:shape id="_x0000_i1082" type="#_x0000_t75" style="width:172pt;height:31.15pt" o:ole="">
            <v:imagedata r:id="rId193" o:title=""/>
          </v:shape>
          <o:OLEObject Type="Embed" ProgID="Equation.DSMT4" ShapeID="_x0000_i1082" DrawAspect="Content" ObjectID="_1427837144" r:id="rId194"/>
        </w:object>
      </w:r>
      <w:r w:rsidRPr="001644EE">
        <w:rPr>
          <w:lang w:val="el-GR"/>
        </w:rPr>
        <w:t xml:space="preserve"> </w:t>
      </w:r>
      <w:r>
        <w:rPr>
          <w:lang w:val="el-GR"/>
        </w:rPr>
        <w:t>αντιστρέψιμο</w:t>
      </w:r>
    </w:p>
    <w:p w:rsidR="00115F63" w:rsidRPr="001644EE" w:rsidRDefault="00115F63" w:rsidP="005D378F">
      <w:pPr>
        <w:tabs>
          <w:tab w:val="left" w:pos="1859"/>
        </w:tabs>
        <w:rPr>
          <w:lang w:val="el-GR"/>
        </w:rPr>
      </w:pPr>
      <w:r w:rsidRPr="00115F63">
        <w:rPr>
          <w:position w:val="-28"/>
        </w:rPr>
        <w:object w:dxaOrig="8380" w:dyaOrig="660">
          <v:shape id="_x0000_i1083" type="#_x0000_t75" style="width:419pt;height:32.8pt" o:ole="">
            <v:imagedata r:id="rId195" o:title=""/>
          </v:shape>
          <o:OLEObject Type="Embed" ProgID="Equation.DSMT4" ShapeID="_x0000_i1083" DrawAspect="Content" ObjectID="_1427837145" r:id="rId196"/>
        </w:object>
      </w:r>
      <w:r w:rsidRPr="001644EE">
        <w:rPr>
          <w:lang w:val="el-GR"/>
        </w:rPr>
        <w:t xml:space="preserve"> </w:t>
      </w:r>
    </w:p>
    <w:p w:rsidR="00115F63" w:rsidRDefault="00115F63" w:rsidP="005D378F">
      <w:pPr>
        <w:tabs>
          <w:tab w:val="left" w:pos="1859"/>
        </w:tabs>
        <w:rPr>
          <w:lang w:val="el-GR"/>
        </w:rPr>
      </w:pPr>
      <w:r w:rsidRPr="001644EE">
        <w:rPr>
          <w:lang w:val="el-GR"/>
        </w:rPr>
        <w:tab/>
      </w:r>
      <w:r>
        <w:rPr>
          <w:lang w:val="el-GR"/>
        </w:rPr>
        <w:t xml:space="preserve">για </w:t>
      </w:r>
      <w:r>
        <w:t>n</w:t>
      </w:r>
      <w:r w:rsidRPr="00115F63">
        <w:rPr>
          <w:lang w:val="el-GR"/>
        </w:rPr>
        <w:t>=1</w:t>
      </w:r>
      <w:r>
        <w:rPr>
          <w:lang w:val="el-GR"/>
        </w:rPr>
        <w:t xml:space="preserve"> και </w:t>
      </w:r>
      <w:r>
        <w:t>n</w:t>
      </w:r>
      <w:r w:rsidRPr="00115F63">
        <w:rPr>
          <w:lang w:val="el-GR"/>
        </w:rPr>
        <w:t>=-2</w:t>
      </w:r>
      <w:r>
        <w:rPr>
          <w:lang w:val="el-GR"/>
        </w:rPr>
        <w:t xml:space="preserve"> μη αντιστρέψιμο</w:t>
      </w:r>
    </w:p>
    <w:p w:rsidR="00115F63" w:rsidRDefault="00115F63" w:rsidP="005D378F">
      <w:pPr>
        <w:tabs>
          <w:tab w:val="left" w:pos="1859"/>
        </w:tabs>
        <w:rPr>
          <w:lang w:val="el-GR"/>
        </w:rPr>
      </w:pPr>
      <w:r w:rsidRPr="00115F63">
        <w:rPr>
          <w:position w:val="-24"/>
          <w:lang w:val="el-GR"/>
        </w:rPr>
        <w:object w:dxaOrig="5800" w:dyaOrig="620">
          <v:shape id="_x0000_i1084" type="#_x0000_t75" style="width:290.3pt;height:31.15pt" o:ole="">
            <v:imagedata r:id="rId197" o:title=""/>
          </v:shape>
          <o:OLEObject Type="Embed" ProgID="Equation.DSMT4" ShapeID="_x0000_i1084" DrawAspect="Content" ObjectID="_1427837146" r:id="rId198"/>
        </w:object>
      </w:r>
      <w:r>
        <w:t xml:space="preserve"> </w:t>
      </w:r>
      <w:r>
        <w:rPr>
          <w:lang w:val="el-GR"/>
        </w:rPr>
        <w:t>αντιστρέψιμο</w:t>
      </w:r>
    </w:p>
    <w:p w:rsidR="00115F63" w:rsidRDefault="00115F63" w:rsidP="005D378F">
      <w:pPr>
        <w:tabs>
          <w:tab w:val="left" w:pos="1859"/>
        </w:tabs>
        <w:rPr>
          <w:lang w:val="el-GR"/>
        </w:rPr>
      </w:pPr>
    </w:p>
    <w:p w:rsidR="00115F63" w:rsidRDefault="00D865AD" w:rsidP="005D378F">
      <w:pPr>
        <w:tabs>
          <w:tab w:val="left" w:pos="1859"/>
        </w:tabs>
        <w:rPr>
          <w:lang w:val="el-GR"/>
        </w:rPr>
      </w:pPr>
      <w:r w:rsidRPr="00D865AD">
        <w:rPr>
          <w:highlight w:val="green"/>
          <w:lang w:val="el-GR"/>
        </w:rPr>
        <w:t>7</w:t>
      </w:r>
      <w:r w:rsidRPr="00D865AD">
        <w:rPr>
          <w:highlight w:val="green"/>
          <w:vertAlign w:val="superscript"/>
          <w:lang w:val="el-GR"/>
        </w:rPr>
        <w:t>ο</w:t>
      </w:r>
      <w:r w:rsidRPr="00D865AD">
        <w:rPr>
          <w:highlight w:val="green"/>
          <w:lang w:val="el-GR"/>
        </w:rPr>
        <w:t xml:space="preserve"> ΜΑΘΗΜΑ</w:t>
      </w:r>
    </w:p>
    <w:p w:rsidR="00D865AD" w:rsidRPr="00D865AD" w:rsidRDefault="009A4DDF" w:rsidP="005D378F">
      <w:pPr>
        <w:tabs>
          <w:tab w:val="left" w:pos="1859"/>
        </w:tabs>
      </w:pPr>
      <w:r w:rsidRPr="009A4DDF">
        <w:rPr>
          <w:noProof/>
          <w:highlight w:val="green"/>
        </w:rPr>
        <mc:AlternateContent>
          <mc:Choice Requires="wps">
            <w:drawing>
              <wp:anchor distT="0" distB="0" distL="114300" distR="114300" simplePos="0" relativeHeight="251890688" behindDoc="0" locked="0" layoutInCell="1" allowOverlap="1" wp14:anchorId="66D31FD9" wp14:editId="4C79BEBE">
                <wp:simplePos x="0" y="0"/>
                <wp:positionH relativeFrom="column">
                  <wp:posOffset>1514636</wp:posOffset>
                </wp:positionH>
                <wp:positionV relativeFrom="paragraph">
                  <wp:posOffset>153281</wp:posOffset>
                </wp:positionV>
                <wp:extent cx="300251" cy="272955"/>
                <wp:effectExtent l="0" t="0" r="0" b="0"/>
                <wp:wrapNone/>
                <wp:docPr id="35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0251" cy="27295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9A4DDF" w:rsidRDefault="007342B4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  <w:lang w:val="el-GR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43" type="#_x0000_t202" style="position:absolute;margin-left:119.25pt;margin-top:12.05pt;width:23.65pt;height:21.5pt;z-index:251890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" filled="f" stroked="f">
                <v:textbox>
                  <w:txbxContent>
                    <w:p w:rsidR="007342B4" w:rsidRPr="009A4DDF" w:rsidRDefault="007342B4">
                      <w:pPr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  <w:lang w:val="el-GR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Pr="009A4DDF">
        <w:rPr>
          <w:noProof/>
          <w:highlight w:val="green"/>
        </w:rPr>
        <mc:AlternateContent>
          <mc:Choice Requires="wps">
            <w:drawing>
              <wp:anchor distT="0" distB="0" distL="114300" distR="114300" simplePos="0" relativeHeight="251888640" behindDoc="0" locked="0" layoutInCell="1" allowOverlap="1" wp14:anchorId="759762FA" wp14:editId="4BBCF67F">
                <wp:simplePos x="0" y="0"/>
                <wp:positionH relativeFrom="column">
                  <wp:posOffset>1821682</wp:posOffset>
                </wp:positionH>
                <wp:positionV relativeFrom="paragraph">
                  <wp:posOffset>1048053</wp:posOffset>
                </wp:positionV>
                <wp:extent cx="300251" cy="272955"/>
                <wp:effectExtent l="0" t="0" r="0" b="0"/>
                <wp:wrapNone/>
                <wp:docPr id="35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0251" cy="27295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9A4DDF" w:rsidRDefault="007342B4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  <w:lang w:val="el-GR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44" type="#_x0000_t202" style="position:absolute;margin-left:143.45pt;margin-top:82.5pt;width:23.65pt;height:21.5pt;z-index:251888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" filled="f" stroked="f">
                <v:textbox>
                  <w:txbxContent>
                    <w:p w:rsidR="007342B4" w:rsidRPr="009A4DDF" w:rsidRDefault="007342B4">
                      <w:pPr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  <w:lang w:val="el-GR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86592" behindDoc="0" locked="0" layoutInCell="1" allowOverlap="1" wp14:anchorId="2B4952B6" wp14:editId="36F6CB29">
                <wp:simplePos x="0" y="0"/>
                <wp:positionH relativeFrom="column">
                  <wp:posOffset>1820545</wp:posOffset>
                </wp:positionH>
                <wp:positionV relativeFrom="paragraph">
                  <wp:posOffset>924560</wp:posOffset>
                </wp:positionV>
                <wp:extent cx="88265" cy="177800"/>
                <wp:effectExtent l="0" t="0" r="83185" b="50800"/>
                <wp:wrapNone/>
                <wp:docPr id="357" name="Straight Arrow Connector 3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8265" cy="17780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357" o:spid="_x0000_s1026" type="#_x0000_t32" style="position:absolute;margin-left:143.35pt;margin-top:72.8pt;width:6.95pt;height:14pt;z-index:251886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" strokecolor="black [3213]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84544" behindDoc="0" locked="0" layoutInCell="1" allowOverlap="1" wp14:anchorId="34DCC2D4" wp14:editId="142B1E2D">
                <wp:simplePos x="0" y="0"/>
                <wp:positionH relativeFrom="column">
                  <wp:posOffset>1665027</wp:posOffset>
                </wp:positionH>
                <wp:positionV relativeFrom="paragraph">
                  <wp:posOffset>318230</wp:posOffset>
                </wp:positionV>
                <wp:extent cx="34119" cy="163375"/>
                <wp:effectExtent l="57150" t="38100" r="61595" b="27305"/>
                <wp:wrapNone/>
                <wp:docPr id="356" name="Straight Arrow Connector 3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34119" cy="163375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356" o:spid="_x0000_s1026" type="#_x0000_t32" style="position:absolute;margin-left:131.1pt;margin-top:25.05pt;width:2.7pt;height:12.85pt;flip:x y;z-index:25188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" strokecolor="black [3213]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83520" behindDoc="0" locked="0" layoutInCell="1" allowOverlap="1" wp14:anchorId="5531720C" wp14:editId="64F11E0F">
                <wp:simplePos x="0" y="0"/>
                <wp:positionH relativeFrom="column">
                  <wp:posOffset>1589102</wp:posOffset>
                </wp:positionH>
                <wp:positionV relativeFrom="paragraph">
                  <wp:posOffset>645397</wp:posOffset>
                </wp:positionV>
                <wp:extent cx="307074" cy="293427"/>
                <wp:effectExtent l="0" t="0" r="17145" b="11430"/>
                <wp:wrapNone/>
                <wp:docPr id="355" name="Oval 3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7074" cy="293427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355" o:spid="_x0000_s1026" style="position:absolute;margin-left:125.15pt;margin-top:50.8pt;width:24.2pt;height:23.1pt;z-index:251883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" filled="f" strokecolor="black [3213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81472" behindDoc="0" locked="0" layoutInCell="1" allowOverlap="1" wp14:anchorId="111B0E47" wp14:editId="55FF71B0">
                <wp:simplePos x="0" y="0"/>
                <wp:positionH relativeFrom="column">
                  <wp:posOffset>1630519</wp:posOffset>
                </wp:positionH>
                <wp:positionV relativeFrom="paragraph">
                  <wp:posOffset>413385</wp:posOffset>
                </wp:positionV>
                <wp:extent cx="307074" cy="293427"/>
                <wp:effectExtent l="0" t="0" r="17145" b="11430"/>
                <wp:wrapNone/>
                <wp:docPr id="354" name="Oval 3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7074" cy="293427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354" o:spid="_x0000_s1026" style="position:absolute;margin-left:128.4pt;margin-top:32.55pt;width:24.2pt;height:23.1pt;z-index:251881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" filled="f" strokecolor="black [3213]"/>
            </w:pict>
          </mc:Fallback>
        </mc:AlternateContent>
      </w:r>
      <w:r w:rsidRPr="009A4DDF">
        <w:rPr>
          <w:noProof/>
          <w:highlight w:val="green"/>
        </w:rPr>
        <mc:AlternateContent>
          <mc:Choice Requires="wps">
            <w:drawing>
              <wp:anchor distT="0" distB="0" distL="114300" distR="114300" simplePos="0" relativeHeight="251880448" behindDoc="0" locked="0" layoutInCell="1" allowOverlap="1" wp14:anchorId="43B95A1C" wp14:editId="38C2B099">
                <wp:simplePos x="0" y="0"/>
                <wp:positionH relativeFrom="column">
                  <wp:posOffset>2444087</wp:posOffset>
                </wp:positionH>
                <wp:positionV relativeFrom="paragraph">
                  <wp:posOffset>167137</wp:posOffset>
                </wp:positionV>
                <wp:extent cx="887095" cy="408940"/>
                <wp:effectExtent l="0" t="0" r="0" b="0"/>
                <wp:wrapNone/>
                <wp:docPr id="35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87095" cy="40894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9A4DDF" w:rsidRDefault="007342B4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  <w:lang w:val="el-GR"/>
                              </w:rPr>
                              <w:t>τρέχουσα</w:t>
                            </w:r>
                            <w:r w:rsidRPr="009A4DDF">
                              <w:rPr>
                                <w:sz w:val="16"/>
                                <w:szCs w:val="16"/>
                                <w:lang w:val="el-GR"/>
                              </w:rPr>
                              <w:t xml:space="preserve"> τιμή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45" type="#_x0000_t202" style="position:absolute;margin-left:192.45pt;margin-top:13.15pt;width:69.85pt;height:32.2pt;z-index:251880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" filled="f" stroked="f">
                <v:textbox>
                  <w:txbxContent>
                    <w:p w:rsidR="007342B4" w:rsidRPr="009A4DDF" w:rsidRDefault="007342B4">
                      <w:pPr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  <w:lang w:val="el-GR"/>
                        </w:rPr>
                        <w:t>τρέχουσα</w:t>
                      </w:r>
                      <w:r w:rsidRPr="009A4DDF">
                        <w:rPr>
                          <w:sz w:val="16"/>
                          <w:szCs w:val="16"/>
                          <w:lang w:val="el-GR"/>
                        </w:rPr>
                        <w:t xml:space="preserve"> τιμή</w:t>
                      </w:r>
                    </w:p>
                  </w:txbxContent>
                </v:textbox>
              </v:shape>
            </w:pict>
          </mc:Fallback>
        </mc:AlternateContent>
      </w:r>
      <w:r w:rsidRPr="009A4DDF">
        <w:rPr>
          <w:noProof/>
          <w:highlight w:val="green"/>
        </w:rPr>
        <mc:AlternateContent>
          <mc:Choice Requires="wps">
            <w:drawing>
              <wp:anchor distT="0" distB="0" distL="114300" distR="114300" simplePos="0" relativeHeight="251878400" behindDoc="0" locked="0" layoutInCell="1" allowOverlap="1" wp14:anchorId="1FFDC1EA" wp14:editId="6504E9CC">
                <wp:simplePos x="0" y="0"/>
                <wp:positionH relativeFrom="column">
                  <wp:posOffset>289560</wp:posOffset>
                </wp:positionH>
                <wp:positionV relativeFrom="paragraph">
                  <wp:posOffset>167640</wp:posOffset>
                </wp:positionV>
                <wp:extent cx="887095" cy="408940"/>
                <wp:effectExtent l="0" t="0" r="0" b="0"/>
                <wp:wrapNone/>
                <wp:docPr id="35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87095" cy="40894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9A4DDF" w:rsidRDefault="007342B4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 w:rsidRPr="009A4DDF">
                              <w:rPr>
                                <w:sz w:val="16"/>
                                <w:szCs w:val="16"/>
                                <w:lang w:val="el-GR"/>
                              </w:rPr>
                              <w:t>παρελθοντική τιμή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46" type="#_x0000_t202" style="position:absolute;margin-left:22.8pt;margin-top:13.2pt;width:69.85pt;height:32.2pt;z-index:251878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" filled="f" stroked="f">
                <v:textbox>
                  <w:txbxContent>
                    <w:p w:rsidR="007342B4" w:rsidRPr="009A4DDF" w:rsidRDefault="007342B4">
                      <w:pPr>
                        <w:rPr>
                          <w:sz w:val="16"/>
                          <w:szCs w:val="16"/>
                        </w:rPr>
                      </w:pPr>
                      <w:r w:rsidRPr="009A4DDF">
                        <w:rPr>
                          <w:sz w:val="16"/>
                          <w:szCs w:val="16"/>
                          <w:lang w:val="el-GR"/>
                        </w:rPr>
                        <w:t>παρελθοντική τιμή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74304" behindDoc="0" locked="0" layoutInCell="1" allowOverlap="1" wp14:anchorId="088A355E" wp14:editId="392E0D19">
                <wp:simplePos x="0" y="0"/>
                <wp:positionH relativeFrom="column">
                  <wp:posOffset>1071264</wp:posOffset>
                </wp:positionH>
                <wp:positionV relativeFrom="paragraph">
                  <wp:posOffset>256521</wp:posOffset>
                </wp:positionV>
                <wp:extent cx="259307" cy="238836"/>
                <wp:effectExtent l="19050" t="76200" r="26670" b="27940"/>
                <wp:wrapNone/>
                <wp:docPr id="349" name="Elbow Connector 3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10800000">
                          <a:off x="0" y="0"/>
                          <a:ext cx="259307" cy="238836"/>
                        </a:xfrm>
                        <a:prstGeom prst="bentConnector3">
                          <a:avLst>
                            <a:gd name="adj1" fmla="val -44"/>
                          </a:avLst>
                        </a:prstGeom>
                        <a:ln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Elbow Connector 349" o:spid="_x0000_s1026" type="#_x0000_t34" style="position:absolute;margin-left:84.35pt;margin-top:20.2pt;width:20.4pt;height:18.8pt;rotation:180;z-index:251874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" adj="-10" strokecolor="black [3040]">
                <v:stroke endarrow="block"/>
              </v:shape>
            </w:pict>
          </mc:Fallback>
        </mc:AlternateContent>
      </w:r>
      <w:r w:rsidR="00D865AD">
        <w:rPr>
          <w:noProof/>
        </w:rPr>
        <mc:AlternateContent>
          <mc:Choice Requires="wps">
            <w:drawing>
              <wp:anchor distT="0" distB="0" distL="114300" distR="114300" simplePos="0" relativeHeight="251876352" behindDoc="0" locked="0" layoutInCell="1" allowOverlap="1" wp14:anchorId="36B94988" wp14:editId="7D46AAE3">
                <wp:simplePos x="0" y="0"/>
                <wp:positionH relativeFrom="column">
                  <wp:posOffset>2067616</wp:posOffset>
                </wp:positionH>
                <wp:positionV relativeFrom="paragraph">
                  <wp:posOffset>256540</wp:posOffset>
                </wp:positionV>
                <wp:extent cx="375114" cy="224790"/>
                <wp:effectExtent l="19050" t="76200" r="0" b="22860"/>
                <wp:wrapNone/>
                <wp:docPr id="350" name="Elbow Connector 3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75114" cy="224790"/>
                        </a:xfrm>
                        <a:prstGeom prst="bentConnector3">
                          <a:avLst>
                            <a:gd name="adj1" fmla="val -998"/>
                          </a:avLst>
                        </a:prstGeom>
                        <a:ln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Elbow Connector 350" o:spid="_x0000_s1026" type="#_x0000_t34" style="position:absolute;margin-left:162.8pt;margin-top:20.2pt;width:29.55pt;height:17.7pt;flip:y;z-index:2518763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" adj="-216" strokecolor="black [3040]">
                <v:stroke endarrow="block"/>
              </v:shape>
            </w:pict>
          </mc:Fallback>
        </mc:AlternateContent>
      </w:r>
      <w:r w:rsidR="00D865AD" w:rsidRPr="00D865AD">
        <w:rPr>
          <w:position w:val="-86"/>
          <w:lang w:val="el-GR"/>
        </w:rPr>
        <w:object w:dxaOrig="8199" w:dyaOrig="1440">
          <v:shape id="_x0000_i1085" type="#_x0000_t75" style="width:409.95pt;height:1in" o:ole="">
            <v:imagedata r:id="rId199" o:title=""/>
          </v:shape>
          <o:OLEObject Type="Embed" ProgID="Equation.DSMT4" ShapeID="_x0000_i1085" DrawAspect="Content" ObjectID="_1427837147" r:id="rId200"/>
        </w:object>
      </w:r>
    </w:p>
    <w:p w:rsidR="00D865AD" w:rsidRDefault="00D865AD" w:rsidP="005D378F">
      <w:pPr>
        <w:tabs>
          <w:tab w:val="left" w:pos="1859"/>
        </w:tabs>
        <w:rPr>
          <w:lang w:val="el-GR"/>
        </w:rPr>
      </w:pPr>
    </w:p>
    <w:p w:rsidR="005F5509" w:rsidRPr="005F5509" w:rsidRDefault="005F5509" w:rsidP="005F5509">
      <w:pPr>
        <w:pStyle w:val="ListParagraph"/>
        <w:numPr>
          <w:ilvl w:val="0"/>
          <w:numId w:val="6"/>
        </w:numPr>
        <w:tabs>
          <w:tab w:val="left" w:pos="1859"/>
        </w:tabs>
        <w:rPr>
          <w:b/>
          <w:u w:val="single"/>
          <w:lang w:val="el-GR"/>
        </w:rPr>
      </w:pPr>
      <w:r w:rsidRPr="005F5509">
        <w:rPr>
          <w:b/>
          <w:u w:val="single"/>
          <w:lang w:val="el-GR"/>
        </w:rPr>
        <w:t>Συνέλιξη</w:t>
      </w:r>
    </w:p>
    <w:p w:rsidR="005F5509" w:rsidRDefault="005F5509" w:rsidP="005F5509">
      <w:pPr>
        <w:tabs>
          <w:tab w:val="left" w:pos="1859"/>
        </w:tabs>
        <w:rPr>
          <w:lang w:val="el-GR"/>
        </w:rPr>
      </w:pPr>
      <w:r>
        <w:rPr>
          <w:lang w:val="el-GR"/>
        </w:rPr>
        <w:lastRenderedPageBreak/>
        <w:t xml:space="preserve">Η σχέση μεταξύ της εισόδου </w:t>
      </w:r>
      <w:r>
        <w:t>x</w:t>
      </w:r>
      <w:r w:rsidRPr="005F5509">
        <w:rPr>
          <w:lang w:val="el-GR"/>
        </w:rPr>
        <w:t>(</w:t>
      </w:r>
      <w:r>
        <w:t>n</w:t>
      </w:r>
      <w:r w:rsidRPr="005F5509">
        <w:rPr>
          <w:lang w:val="el-GR"/>
        </w:rPr>
        <w:t>)</w:t>
      </w:r>
      <w:r>
        <w:rPr>
          <w:lang w:val="el-GR"/>
        </w:rPr>
        <w:t xml:space="preserve"> ενός γραμμικού συστήματος και αμετάβλητου κατά τη μετατόπιση και της εξόδου </w:t>
      </w:r>
      <w:r>
        <w:t>y</w:t>
      </w:r>
      <w:r w:rsidRPr="005F5509">
        <w:rPr>
          <w:lang w:val="el-GR"/>
        </w:rPr>
        <w:t>(</w:t>
      </w:r>
      <w:r>
        <w:t>n</w:t>
      </w:r>
      <w:r w:rsidRPr="005F5509">
        <w:rPr>
          <w:lang w:val="el-GR"/>
        </w:rPr>
        <w:t>)</w:t>
      </w:r>
      <w:r>
        <w:rPr>
          <w:lang w:val="el-GR"/>
        </w:rPr>
        <w:t xml:space="preserve"> δίνεται από το άθροισμα της Συνέλιξης.</w:t>
      </w:r>
    </w:p>
    <w:p w:rsidR="005F5509" w:rsidRDefault="005F5509" w:rsidP="005F5509">
      <w:pPr>
        <w:tabs>
          <w:tab w:val="left" w:pos="1859"/>
        </w:tabs>
        <w:rPr>
          <w:lang w:val="el-GR"/>
        </w:rPr>
      </w:pPr>
      <w:r w:rsidRPr="009A4DDF">
        <w:rPr>
          <w:noProof/>
          <w:highlight w:val="green"/>
        </w:rPr>
        <mc:AlternateContent>
          <mc:Choice Requires="wps">
            <w:drawing>
              <wp:anchor distT="0" distB="0" distL="114300" distR="114300" simplePos="0" relativeHeight="251908096" behindDoc="0" locked="0" layoutInCell="1" allowOverlap="1" wp14:anchorId="1B16C76B" wp14:editId="53ED1E93">
                <wp:simplePos x="0" y="0"/>
                <wp:positionH relativeFrom="column">
                  <wp:posOffset>579755</wp:posOffset>
                </wp:positionH>
                <wp:positionV relativeFrom="paragraph">
                  <wp:posOffset>610870</wp:posOffset>
                </wp:positionV>
                <wp:extent cx="1200785" cy="361315"/>
                <wp:effectExtent l="0" t="0" r="0" b="635"/>
                <wp:wrapNone/>
                <wp:docPr id="37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00785" cy="3613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9A4DDF" w:rsidRDefault="007342B4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  <w:lang w:val="el-GR"/>
                              </w:rPr>
                              <w:t>μοναδιαία διακριτή ώση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47" type="#_x0000_t202" style="position:absolute;margin-left:45.65pt;margin-top:48.1pt;width:94.55pt;height:28.45pt;z-index:251908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" filled="f" stroked="f">
                <v:textbox>
                  <w:txbxContent>
                    <w:p w:rsidR="007342B4" w:rsidRPr="009A4DDF" w:rsidRDefault="007342B4">
                      <w:pPr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  <w:lang w:val="el-GR"/>
                        </w:rPr>
                        <w:t>μοναδιαία διακριτή ώση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10144" behindDoc="0" locked="0" layoutInCell="1" allowOverlap="1" wp14:anchorId="4ABACAEA" wp14:editId="7B0740DB">
                <wp:simplePos x="0" y="0"/>
                <wp:positionH relativeFrom="column">
                  <wp:posOffset>934872</wp:posOffset>
                </wp:positionH>
                <wp:positionV relativeFrom="paragraph">
                  <wp:posOffset>372205</wp:posOffset>
                </wp:positionV>
                <wp:extent cx="136477" cy="258814"/>
                <wp:effectExtent l="38100" t="0" r="35560" b="65405"/>
                <wp:wrapNone/>
                <wp:docPr id="375" name="Straight Arrow Connector 3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36477" cy="258814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375" o:spid="_x0000_s1026" type="#_x0000_t32" style="position:absolute;margin-left:73.6pt;margin-top:29.3pt;width:10.75pt;height:20.4pt;flip:x;z-index:251910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" strokecolor="black [3213]">
                <v:stroke endarrow="block"/>
              </v:shape>
            </w:pict>
          </mc:Fallback>
        </mc:AlternateContent>
      </w:r>
      <w:r w:rsidRPr="009A4DDF">
        <w:rPr>
          <w:noProof/>
          <w:highlight w:val="green"/>
        </w:rPr>
        <mc:AlternateContent>
          <mc:Choice Requires="wps">
            <w:drawing>
              <wp:anchor distT="0" distB="0" distL="114300" distR="114300" simplePos="0" relativeHeight="251906048" behindDoc="0" locked="0" layoutInCell="1" allowOverlap="1" wp14:anchorId="60500732" wp14:editId="7930E9E5">
                <wp:simplePos x="0" y="0"/>
                <wp:positionH relativeFrom="column">
                  <wp:posOffset>3418205</wp:posOffset>
                </wp:positionH>
                <wp:positionV relativeFrom="paragraph">
                  <wp:posOffset>542290</wp:posOffset>
                </wp:positionV>
                <wp:extent cx="1200785" cy="272415"/>
                <wp:effectExtent l="0" t="0" r="0" b="0"/>
                <wp:wrapNone/>
                <wp:docPr id="37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00785" cy="2724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9A4DDF" w:rsidRDefault="007342B4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  <w:lang w:val="el-GR"/>
                              </w:rPr>
                              <w:t>κρουστική απόκριση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48" type="#_x0000_t202" style="position:absolute;margin-left:269.15pt;margin-top:42.7pt;width:94.55pt;height:21.45pt;z-index:251906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" filled="f" stroked="f">
                <v:textbox>
                  <w:txbxContent>
                    <w:p w:rsidR="007342B4" w:rsidRPr="009A4DDF" w:rsidRDefault="007342B4">
                      <w:pPr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  <w:lang w:val="el-GR"/>
                        </w:rPr>
                        <w:t>κρουστική απόκριση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05024" behindDoc="0" locked="0" layoutInCell="1" allowOverlap="1" wp14:anchorId="6489E323" wp14:editId="18DB93C1">
                <wp:simplePos x="0" y="0"/>
                <wp:positionH relativeFrom="column">
                  <wp:posOffset>3417333</wp:posOffset>
                </wp:positionH>
                <wp:positionV relativeFrom="paragraph">
                  <wp:posOffset>418437</wp:posOffset>
                </wp:positionV>
                <wp:extent cx="88265" cy="177800"/>
                <wp:effectExtent l="0" t="0" r="83185" b="50800"/>
                <wp:wrapNone/>
                <wp:docPr id="370" name="Straight Arrow Connector 3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8265" cy="17780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370" o:spid="_x0000_s1026" type="#_x0000_t32" style="position:absolute;margin-left:269.1pt;margin-top:32.95pt;width:6.95pt;height:14pt;z-index:251905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" strokecolor="black [3213]">
                <v:stroke endarrow="block"/>
              </v:shape>
            </w:pict>
          </mc:Fallback>
        </mc:AlternateContent>
      </w:r>
      <w:r w:rsidRPr="008547AB">
        <w:rPr>
          <w:noProof/>
        </w:rPr>
        <mc:AlternateContent>
          <mc:Choice Requires="wps">
            <w:drawing>
              <wp:anchor distT="0" distB="0" distL="114300" distR="114300" simplePos="0" relativeHeight="251902976" behindDoc="0" locked="0" layoutInCell="1" allowOverlap="1" wp14:anchorId="3AC00504" wp14:editId="738D433E">
                <wp:simplePos x="0" y="0"/>
                <wp:positionH relativeFrom="column">
                  <wp:posOffset>2674961</wp:posOffset>
                </wp:positionH>
                <wp:positionV relativeFrom="paragraph">
                  <wp:posOffset>883996</wp:posOffset>
                </wp:positionV>
                <wp:extent cx="2292824" cy="640952"/>
                <wp:effectExtent l="0" t="0" r="0" b="0"/>
                <wp:wrapNone/>
                <wp:docPr id="36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92824" cy="64095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5D378F" w:rsidRDefault="007342B4" w:rsidP="00CA12E5">
                            <w:pPr>
                              <w:rPr>
                                <w:sz w:val="24"/>
                                <w:szCs w:val="24"/>
                                <w:lang w:val="el-GR"/>
                              </w:rPr>
                            </w:pPr>
                            <w:proofErr w:type="gramStart"/>
                            <w:r>
                              <w:rPr>
                                <w:sz w:val="24"/>
                                <w:szCs w:val="24"/>
                              </w:rPr>
                              <w:t>y(</w:t>
                            </w:r>
                            <w:proofErr w:type="gramEnd"/>
                            <w:r>
                              <w:rPr>
                                <w:sz w:val="24"/>
                                <w:szCs w:val="24"/>
                              </w:rPr>
                              <w:t>n)</w:t>
                            </w:r>
                            <w:r>
                              <w:rPr>
                                <w:sz w:val="24"/>
                                <w:szCs w:val="24"/>
                                <w:lang w:val="el-GR"/>
                              </w:rPr>
                              <w:t>=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 x(n)*h(n)=</w:t>
                            </w:r>
                            <w:r w:rsidRPr="005F5509">
                              <w:rPr>
                                <w:position w:val="-28"/>
                                <w:sz w:val="24"/>
                                <w:szCs w:val="24"/>
                              </w:rPr>
                              <w:object w:dxaOrig="1640" w:dyaOrig="680">
                                <v:shape id="_x0000_i1087" type="#_x0000_t75" style="width:82.15pt;height:33.85pt" o:ole="">
                                  <v:imagedata r:id="rId201" o:title=""/>
                                </v:shape>
                                <o:OLEObject Type="Embed" ProgID="Equation.DSMT4" ShapeID="_x0000_i1087" DrawAspect="Content" ObjectID="_1427837320" r:id="rId202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49" type="#_x0000_t202" style="position:absolute;margin-left:210.65pt;margin-top:69.6pt;width:180.55pt;height:50.45pt;z-index:251902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" filled="f" stroked="f">
                <v:textbox>
                  <w:txbxContent>
                    <w:p w:rsidR="007342B4" w:rsidRPr="005D378F" w:rsidRDefault="007342B4" w:rsidP="00CA12E5">
                      <w:pPr>
                        <w:rPr>
                          <w:sz w:val="24"/>
                          <w:szCs w:val="24"/>
                          <w:lang w:val="el-GR"/>
                        </w:rPr>
                      </w:pPr>
                      <w:proofErr w:type="gramStart"/>
                      <w:r>
                        <w:rPr>
                          <w:sz w:val="24"/>
                          <w:szCs w:val="24"/>
                        </w:rPr>
                        <w:t>y(</w:t>
                      </w:r>
                      <w:proofErr w:type="gramEnd"/>
                      <w:r>
                        <w:rPr>
                          <w:sz w:val="24"/>
                          <w:szCs w:val="24"/>
                        </w:rPr>
                        <w:t>n)</w:t>
                      </w:r>
                      <w:r>
                        <w:rPr>
                          <w:sz w:val="24"/>
                          <w:szCs w:val="24"/>
                          <w:lang w:val="el-GR"/>
                        </w:rPr>
                        <w:t>=</w:t>
                      </w:r>
                      <w:r>
                        <w:rPr>
                          <w:sz w:val="24"/>
                          <w:szCs w:val="24"/>
                        </w:rPr>
                        <w:t xml:space="preserve"> x(n)*h(n)=</w:t>
                      </w:r>
                      <w:r w:rsidRPr="005F5509">
                        <w:rPr>
                          <w:position w:val="-28"/>
                          <w:sz w:val="24"/>
                          <w:szCs w:val="24"/>
                        </w:rPr>
                        <w:object w:dxaOrig="1640" w:dyaOrig="680">
                          <v:shape id="_x0000_i1087" type="#_x0000_t75" style="width:82.15pt;height:33.85pt" o:ole="">
                            <v:imagedata r:id="rId201" o:title=""/>
                          </v:shape>
                          <o:OLEObject Type="Embed" ProgID="Equation.DSMT4" ShapeID="_x0000_i1087" DrawAspect="Content" ObjectID="_1427837320" r:id="rId20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8547AB">
        <w:rPr>
          <w:noProof/>
        </w:rPr>
        <mc:AlternateContent>
          <mc:Choice Requires="wps">
            <w:drawing>
              <wp:anchor distT="0" distB="0" distL="114300" distR="114300" simplePos="0" relativeHeight="251895808" behindDoc="0" locked="0" layoutInCell="1" allowOverlap="1" wp14:anchorId="0D5984BB" wp14:editId="3E45C04B">
                <wp:simplePos x="0" y="0"/>
                <wp:positionH relativeFrom="column">
                  <wp:posOffset>580030</wp:posOffset>
                </wp:positionH>
                <wp:positionV relativeFrom="paragraph">
                  <wp:posOffset>167488</wp:posOffset>
                </wp:positionV>
                <wp:extent cx="873457" cy="266065"/>
                <wp:effectExtent l="0" t="0" r="0" b="635"/>
                <wp:wrapNone/>
                <wp:docPr id="36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73457" cy="26606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933DDE" w:rsidRDefault="007342B4" w:rsidP="00CA12E5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proofErr w:type="gramStart"/>
                            <w:r>
                              <w:rPr>
                                <w:sz w:val="24"/>
                                <w:szCs w:val="24"/>
                              </w:rPr>
                              <w:t>x</w:t>
                            </w:r>
                            <w:r w:rsidRPr="00CA12E5">
                              <w:rPr>
                                <w:sz w:val="24"/>
                                <w:szCs w:val="24"/>
                              </w:rPr>
                              <w:t>(</w:t>
                            </w:r>
                            <w:proofErr w:type="gramEnd"/>
                            <w:r w:rsidRPr="00CA12E5">
                              <w:rPr>
                                <w:sz w:val="24"/>
                                <w:szCs w:val="24"/>
                              </w:rPr>
                              <w:t>n)</w:t>
                            </w:r>
                            <w:r>
                              <w:rPr>
                                <w:sz w:val="24"/>
                                <w:szCs w:val="24"/>
                                <w:lang w:val="el-GR"/>
                              </w:rPr>
                              <w:t>=δ(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n</w:t>
                            </w:r>
                            <w:r>
                              <w:rPr>
                                <w:sz w:val="24"/>
                                <w:szCs w:val="24"/>
                                <w:lang w:val="el-GR"/>
                              </w:rPr>
                              <w:t>)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50" type="#_x0000_t202" style="position:absolute;margin-left:45.65pt;margin-top:13.2pt;width:68.8pt;height:20.95pt;z-index:251895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" filled="f" stroked="f">
                <v:textbox>
                  <w:txbxContent>
                    <w:p w:rsidR="007342B4" w:rsidRPr="00933DDE" w:rsidRDefault="007342B4" w:rsidP="00CA12E5">
                      <w:pPr>
                        <w:rPr>
                          <w:sz w:val="24"/>
                          <w:szCs w:val="24"/>
                        </w:rPr>
                      </w:pPr>
                      <w:proofErr w:type="gramStart"/>
                      <w:r>
                        <w:rPr>
                          <w:sz w:val="24"/>
                          <w:szCs w:val="24"/>
                        </w:rPr>
                        <w:t>x</w:t>
                      </w:r>
                      <w:r w:rsidRPr="00CA12E5">
                        <w:rPr>
                          <w:sz w:val="24"/>
                          <w:szCs w:val="24"/>
                        </w:rPr>
                        <w:t>(</w:t>
                      </w:r>
                      <w:proofErr w:type="gramEnd"/>
                      <w:r w:rsidRPr="00CA12E5">
                        <w:rPr>
                          <w:sz w:val="24"/>
                          <w:szCs w:val="24"/>
                        </w:rPr>
                        <w:t>n)</w:t>
                      </w:r>
                      <w:r>
                        <w:rPr>
                          <w:sz w:val="24"/>
                          <w:szCs w:val="24"/>
                          <w:lang w:val="el-GR"/>
                        </w:rPr>
                        <w:t>=δ(</w:t>
                      </w:r>
                      <w:r>
                        <w:rPr>
                          <w:sz w:val="24"/>
                          <w:szCs w:val="24"/>
                        </w:rPr>
                        <w:t>n</w:t>
                      </w:r>
                      <w:r>
                        <w:rPr>
                          <w:sz w:val="24"/>
                          <w:szCs w:val="24"/>
                          <w:lang w:val="el-GR"/>
                        </w:rPr>
                        <w:t>)</w:t>
                      </w:r>
                      <w:r>
                        <w:rPr>
                          <w:sz w:val="24"/>
                          <w:szCs w:val="24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Pr="008547AB">
        <w:rPr>
          <w:noProof/>
        </w:rPr>
        <mc:AlternateContent>
          <mc:Choice Requires="wps">
            <w:drawing>
              <wp:anchor distT="0" distB="0" distL="114300" distR="114300" simplePos="0" relativeHeight="251898880" behindDoc="0" locked="0" layoutInCell="1" allowOverlap="1" wp14:anchorId="14EEC63B" wp14:editId="273775C4">
                <wp:simplePos x="0" y="0"/>
                <wp:positionH relativeFrom="column">
                  <wp:posOffset>1610910</wp:posOffset>
                </wp:positionH>
                <wp:positionV relativeFrom="paragraph">
                  <wp:posOffset>1117449</wp:posOffset>
                </wp:positionV>
                <wp:extent cx="709295" cy="408940"/>
                <wp:effectExtent l="0" t="0" r="14605" b="10160"/>
                <wp:wrapNone/>
                <wp:docPr id="36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9295" cy="4089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5F5509" w:rsidRDefault="007342B4" w:rsidP="00CA12E5">
                            <w:pPr>
                              <w:jc w:val="center"/>
                              <w:rPr>
                                <w:sz w:val="36"/>
                                <w:szCs w:val="36"/>
                              </w:rPr>
                            </w:pPr>
                            <w:proofErr w:type="gramStart"/>
                            <w:r>
                              <w:rPr>
                                <w:sz w:val="36"/>
                                <w:szCs w:val="36"/>
                              </w:rPr>
                              <w:t>h(</w:t>
                            </w:r>
                            <w:proofErr w:type="gramEnd"/>
                            <w:r>
                              <w:rPr>
                                <w:sz w:val="36"/>
                                <w:szCs w:val="36"/>
                              </w:rPr>
                              <w:t>n)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51" type="#_x0000_t202" style="position:absolute;margin-left:126.85pt;margin-top:88pt;width:55.85pt;height:32.2pt;z-index:251898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">
                <v:textbox>
                  <w:txbxContent>
                    <w:p w:rsidR="007342B4" w:rsidRPr="005F5509" w:rsidRDefault="007342B4" w:rsidP="00CA12E5">
                      <w:pPr>
                        <w:jc w:val="center"/>
                        <w:rPr>
                          <w:sz w:val="36"/>
                          <w:szCs w:val="36"/>
                        </w:rPr>
                      </w:pPr>
                      <w:proofErr w:type="gramStart"/>
                      <w:r>
                        <w:rPr>
                          <w:sz w:val="36"/>
                          <w:szCs w:val="36"/>
                        </w:rPr>
                        <w:t>h(</w:t>
                      </w:r>
                      <w:proofErr w:type="gramEnd"/>
                      <w:r>
                        <w:rPr>
                          <w:sz w:val="36"/>
                          <w:szCs w:val="36"/>
                        </w:rPr>
                        <w:t>n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99904" behindDoc="0" locked="0" layoutInCell="1" allowOverlap="1" wp14:anchorId="15AD99C0" wp14:editId="3FF02168">
                <wp:simplePos x="0" y="0"/>
                <wp:positionH relativeFrom="column">
                  <wp:posOffset>938445</wp:posOffset>
                </wp:positionH>
                <wp:positionV relativeFrom="paragraph">
                  <wp:posOffset>1312394</wp:posOffset>
                </wp:positionV>
                <wp:extent cx="673735" cy="13335"/>
                <wp:effectExtent l="0" t="76200" r="31115" b="81915"/>
                <wp:wrapNone/>
                <wp:docPr id="366" name="Straight Arrow Connector 3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73735" cy="13335"/>
                        </a:xfrm>
                        <a:prstGeom prst="straightConnector1">
                          <a:avLst/>
                        </a:prstGeom>
                        <a:ln w="9525"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366" o:spid="_x0000_s1026" type="#_x0000_t32" style="position:absolute;margin-left:73.9pt;margin-top:103.35pt;width:53.05pt;height:1.05pt;flip:y;z-index:251899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" strokecolor="black [3213]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00928" behindDoc="0" locked="0" layoutInCell="1" allowOverlap="1" wp14:anchorId="7A3E77A2" wp14:editId="49806E6C">
                <wp:simplePos x="0" y="0"/>
                <wp:positionH relativeFrom="column">
                  <wp:posOffset>2320205</wp:posOffset>
                </wp:positionH>
                <wp:positionV relativeFrom="paragraph">
                  <wp:posOffset>1307949</wp:posOffset>
                </wp:positionV>
                <wp:extent cx="593090" cy="0"/>
                <wp:effectExtent l="0" t="76200" r="16510" b="95250"/>
                <wp:wrapNone/>
                <wp:docPr id="367" name="Straight Arrow Connector 3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3090" cy="0"/>
                        </a:xfrm>
                        <a:prstGeom prst="straightConnector1">
                          <a:avLst/>
                        </a:prstGeom>
                        <a:ln w="9525"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Straight Arrow Connector 367" o:spid="_x0000_s1026" type="#_x0000_t32" style="position:absolute;margin-left:182.7pt;margin-top:103pt;width:46.7pt;height:0;z-index:2519009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" strokecolor="black [3213]">
                <v:stroke endarrow="block"/>
              </v:shape>
            </w:pict>
          </mc:Fallback>
        </mc:AlternateContent>
      </w:r>
      <w:r w:rsidRPr="008547AB">
        <w:rPr>
          <w:noProof/>
        </w:rPr>
        <mc:AlternateContent>
          <mc:Choice Requires="wps">
            <w:drawing>
              <wp:anchor distT="0" distB="0" distL="114300" distR="114300" simplePos="0" relativeHeight="251901952" behindDoc="0" locked="0" layoutInCell="1" allowOverlap="1" wp14:anchorId="5F1906B7" wp14:editId="5E238062">
                <wp:simplePos x="0" y="0"/>
                <wp:positionH relativeFrom="column">
                  <wp:posOffset>788585</wp:posOffset>
                </wp:positionH>
                <wp:positionV relativeFrom="paragraph">
                  <wp:posOffset>1060934</wp:posOffset>
                </wp:positionV>
                <wp:extent cx="532130" cy="266065"/>
                <wp:effectExtent l="0" t="0" r="0" b="635"/>
                <wp:wrapNone/>
                <wp:docPr id="36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2130" cy="26606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933DDE" w:rsidRDefault="007342B4" w:rsidP="00CA12E5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proofErr w:type="gramStart"/>
                            <w:r>
                              <w:rPr>
                                <w:sz w:val="24"/>
                                <w:szCs w:val="24"/>
                              </w:rPr>
                              <w:t>x</w:t>
                            </w:r>
                            <w:r w:rsidRPr="00CA12E5">
                              <w:rPr>
                                <w:sz w:val="24"/>
                                <w:szCs w:val="24"/>
                              </w:rPr>
                              <w:t>(</w:t>
                            </w:r>
                            <w:proofErr w:type="gramEnd"/>
                            <w:r w:rsidRPr="00CA12E5">
                              <w:rPr>
                                <w:sz w:val="24"/>
                                <w:szCs w:val="24"/>
                              </w:rPr>
                              <w:t>n)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52" type="#_x0000_t202" style="position:absolute;margin-left:62.1pt;margin-top:83.55pt;width:41.9pt;height:20.95pt;z-index:251901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" filled="f" stroked="f">
                <v:textbox>
                  <w:txbxContent>
                    <w:p w:rsidR="007342B4" w:rsidRPr="00933DDE" w:rsidRDefault="007342B4" w:rsidP="00CA12E5">
                      <w:pPr>
                        <w:rPr>
                          <w:sz w:val="24"/>
                          <w:szCs w:val="24"/>
                        </w:rPr>
                      </w:pPr>
                      <w:proofErr w:type="gramStart"/>
                      <w:r>
                        <w:rPr>
                          <w:sz w:val="24"/>
                          <w:szCs w:val="24"/>
                        </w:rPr>
                        <w:t>x</w:t>
                      </w:r>
                      <w:r w:rsidRPr="00CA12E5">
                        <w:rPr>
                          <w:sz w:val="24"/>
                          <w:szCs w:val="24"/>
                        </w:rPr>
                        <w:t>(</w:t>
                      </w:r>
                      <w:proofErr w:type="gramEnd"/>
                      <w:r w:rsidRPr="00CA12E5">
                        <w:rPr>
                          <w:sz w:val="24"/>
                          <w:szCs w:val="24"/>
                        </w:rPr>
                        <w:t>n)</w:t>
                      </w:r>
                      <w:r>
                        <w:rPr>
                          <w:sz w:val="24"/>
                          <w:szCs w:val="24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Pr="008547AB">
        <w:rPr>
          <w:noProof/>
        </w:rPr>
        <mc:AlternateContent>
          <mc:Choice Requires="wps">
            <w:drawing>
              <wp:anchor distT="0" distB="0" distL="114300" distR="114300" simplePos="0" relativeHeight="251892736" behindDoc="0" locked="0" layoutInCell="1" allowOverlap="1" wp14:anchorId="13010AA4" wp14:editId="2A0203A8">
                <wp:simplePos x="0" y="0"/>
                <wp:positionH relativeFrom="column">
                  <wp:posOffset>1605915</wp:posOffset>
                </wp:positionH>
                <wp:positionV relativeFrom="paragraph">
                  <wp:posOffset>223520</wp:posOffset>
                </wp:positionV>
                <wp:extent cx="709295" cy="408940"/>
                <wp:effectExtent l="0" t="0" r="14605" b="10160"/>
                <wp:wrapNone/>
                <wp:docPr id="36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9295" cy="4089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933DDE" w:rsidRDefault="007342B4" w:rsidP="00CA12E5">
                            <w:pPr>
                              <w:jc w:val="center"/>
                              <w:rPr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sz w:val="36"/>
                                <w:szCs w:val="36"/>
                                <w:lang w:val="el-GR"/>
                              </w:rPr>
                              <w:t>Τ</w:t>
                            </w:r>
                            <w:r>
                              <w:rPr>
                                <w:sz w:val="36"/>
                                <w:szCs w:val="36"/>
                              </w:rPr>
                              <w:t>[ ? ]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53" type="#_x0000_t202" style="position:absolute;margin-left:126.45pt;margin-top:17.6pt;width:55.85pt;height:32.2pt;z-index:251892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">
                <v:textbox>
                  <w:txbxContent>
                    <w:p w:rsidR="007342B4" w:rsidRPr="00933DDE" w:rsidRDefault="007342B4" w:rsidP="00CA12E5">
                      <w:pPr>
                        <w:jc w:val="center"/>
                        <w:rPr>
                          <w:sz w:val="36"/>
                          <w:szCs w:val="36"/>
                        </w:rPr>
                      </w:pPr>
                      <w:r>
                        <w:rPr>
                          <w:sz w:val="36"/>
                          <w:szCs w:val="36"/>
                          <w:lang w:val="el-GR"/>
                        </w:rPr>
                        <w:t>Τ</w:t>
                      </w:r>
                      <w:r>
                        <w:rPr>
                          <w:sz w:val="36"/>
                          <w:szCs w:val="36"/>
                        </w:rPr>
                        <w:t>[ ? ]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93760" behindDoc="0" locked="0" layoutInCell="1" allowOverlap="1" wp14:anchorId="2A5301D9" wp14:editId="4D7AB60D">
                <wp:simplePos x="0" y="0"/>
                <wp:positionH relativeFrom="column">
                  <wp:posOffset>933450</wp:posOffset>
                </wp:positionH>
                <wp:positionV relativeFrom="paragraph">
                  <wp:posOffset>418465</wp:posOffset>
                </wp:positionV>
                <wp:extent cx="673735" cy="13335"/>
                <wp:effectExtent l="0" t="76200" r="31115" b="81915"/>
                <wp:wrapNone/>
                <wp:docPr id="361" name="Straight Arrow Connector 3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73735" cy="13335"/>
                        </a:xfrm>
                        <a:prstGeom prst="straightConnector1">
                          <a:avLst/>
                        </a:prstGeom>
                        <a:ln w="9525"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361" o:spid="_x0000_s1026" type="#_x0000_t32" style="position:absolute;margin-left:73.5pt;margin-top:32.95pt;width:53.05pt;height:1.05pt;flip:y;z-index:251893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" strokecolor="black [3213]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94784" behindDoc="0" locked="0" layoutInCell="1" allowOverlap="1" wp14:anchorId="77A6F0DA" wp14:editId="5A72DD1F">
                <wp:simplePos x="0" y="0"/>
                <wp:positionH relativeFrom="column">
                  <wp:posOffset>2315210</wp:posOffset>
                </wp:positionH>
                <wp:positionV relativeFrom="paragraph">
                  <wp:posOffset>414020</wp:posOffset>
                </wp:positionV>
                <wp:extent cx="593090" cy="0"/>
                <wp:effectExtent l="0" t="76200" r="16510" b="95250"/>
                <wp:wrapNone/>
                <wp:docPr id="362" name="Straight Arrow Connector 3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3090" cy="0"/>
                        </a:xfrm>
                        <a:prstGeom prst="straightConnector1">
                          <a:avLst/>
                        </a:prstGeom>
                        <a:ln w="9525"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Straight Arrow Connector 362" o:spid="_x0000_s1026" type="#_x0000_t32" style="position:absolute;margin-left:182.3pt;margin-top:32.6pt;width:46.7pt;height:0;z-index:2518947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" strokecolor="black [3213]">
                <v:stroke endarrow="block"/>
              </v:shape>
            </w:pict>
          </mc:Fallback>
        </mc:AlternateContent>
      </w:r>
      <w:r w:rsidRPr="008547AB">
        <w:rPr>
          <w:noProof/>
        </w:rPr>
        <mc:AlternateContent>
          <mc:Choice Requires="wps">
            <w:drawing>
              <wp:anchor distT="0" distB="0" distL="114300" distR="114300" simplePos="0" relativeHeight="251896832" behindDoc="0" locked="0" layoutInCell="1" allowOverlap="1" wp14:anchorId="0399C6E8" wp14:editId="3D706130">
                <wp:simplePos x="0" y="0"/>
                <wp:positionH relativeFrom="column">
                  <wp:posOffset>2827020</wp:posOffset>
                </wp:positionH>
                <wp:positionV relativeFrom="paragraph">
                  <wp:posOffset>187325</wp:posOffset>
                </wp:positionV>
                <wp:extent cx="1405255" cy="266065"/>
                <wp:effectExtent l="0" t="0" r="0" b="635"/>
                <wp:wrapNone/>
                <wp:docPr id="36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05255" cy="26606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5D378F" w:rsidRDefault="007342B4" w:rsidP="00CA12E5">
                            <w:pPr>
                              <w:rPr>
                                <w:sz w:val="24"/>
                                <w:szCs w:val="24"/>
                                <w:lang w:val="el-GR"/>
                              </w:rPr>
                            </w:pPr>
                            <w:proofErr w:type="gramStart"/>
                            <w:r>
                              <w:rPr>
                                <w:sz w:val="24"/>
                                <w:szCs w:val="24"/>
                              </w:rPr>
                              <w:t>y(</w:t>
                            </w:r>
                            <w:proofErr w:type="gramEnd"/>
                            <w:r>
                              <w:rPr>
                                <w:sz w:val="24"/>
                                <w:szCs w:val="24"/>
                              </w:rPr>
                              <w:t>n)</w:t>
                            </w:r>
                            <w:r w:rsidRPr="005F5509">
                              <w:rPr>
                                <w:sz w:val="24"/>
                                <w:szCs w:val="24"/>
                                <w:lang w:val="el-GR"/>
                              </w:rPr>
                              <w:t>=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h(n)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54" type="#_x0000_t202" style="position:absolute;margin-left:222.6pt;margin-top:14.75pt;width:110.65pt;height:20.95pt;z-index:251896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" filled="f" stroked="f">
                <v:textbox>
                  <w:txbxContent>
                    <w:p w:rsidR="007342B4" w:rsidRPr="005D378F" w:rsidRDefault="007342B4" w:rsidP="00CA12E5">
                      <w:pPr>
                        <w:rPr>
                          <w:sz w:val="24"/>
                          <w:szCs w:val="24"/>
                          <w:lang w:val="el-GR"/>
                        </w:rPr>
                      </w:pPr>
                      <w:proofErr w:type="gramStart"/>
                      <w:r>
                        <w:rPr>
                          <w:sz w:val="24"/>
                          <w:szCs w:val="24"/>
                        </w:rPr>
                        <w:t>y(</w:t>
                      </w:r>
                      <w:proofErr w:type="gramEnd"/>
                      <w:r>
                        <w:rPr>
                          <w:sz w:val="24"/>
                          <w:szCs w:val="24"/>
                        </w:rPr>
                        <w:t>n)</w:t>
                      </w:r>
                      <w:r w:rsidRPr="005F5509">
                        <w:rPr>
                          <w:sz w:val="24"/>
                          <w:szCs w:val="24"/>
                          <w:lang w:val="el-GR"/>
                        </w:rPr>
                        <w:t>=</w:t>
                      </w:r>
                      <w:r>
                        <w:rPr>
                          <w:sz w:val="24"/>
                          <w:szCs w:val="24"/>
                        </w:rPr>
                        <w:t>h(n)</w:t>
                      </w:r>
                    </w:p>
                  </w:txbxContent>
                </v:textbox>
              </v:shape>
            </w:pict>
          </mc:Fallback>
        </mc:AlternateContent>
      </w:r>
    </w:p>
    <w:p w:rsidR="005F5509" w:rsidRPr="005F5509" w:rsidRDefault="005F5509" w:rsidP="005F5509">
      <w:pPr>
        <w:rPr>
          <w:lang w:val="el-GR"/>
        </w:rPr>
      </w:pPr>
    </w:p>
    <w:p w:rsidR="005F5509" w:rsidRPr="005F5509" w:rsidRDefault="005F5509" w:rsidP="005F5509">
      <w:pPr>
        <w:rPr>
          <w:lang w:val="el-GR"/>
        </w:rPr>
      </w:pPr>
    </w:p>
    <w:p w:rsidR="005F5509" w:rsidRPr="005F5509" w:rsidRDefault="005F5509" w:rsidP="005F5509">
      <w:pPr>
        <w:rPr>
          <w:lang w:val="el-GR"/>
        </w:rPr>
      </w:pPr>
    </w:p>
    <w:p w:rsidR="005F5509" w:rsidRPr="005F5509" w:rsidRDefault="005F5509" w:rsidP="005F5509">
      <w:pPr>
        <w:rPr>
          <w:lang w:val="el-GR"/>
        </w:rPr>
      </w:pPr>
    </w:p>
    <w:p w:rsidR="005F5509" w:rsidRPr="005F5509" w:rsidRDefault="005F5509" w:rsidP="005F5509">
      <w:pPr>
        <w:rPr>
          <w:lang w:val="el-GR"/>
        </w:rPr>
      </w:pPr>
    </w:p>
    <w:p w:rsidR="005F5509" w:rsidRDefault="005F5509" w:rsidP="005F5509">
      <w:pPr>
        <w:pStyle w:val="ListParagraph"/>
        <w:numPr>
          <w:ilvl w:val="0"/>
          <w:numId w:val="1"/>
        </w:numPr>
        <w:rPr>
          <w:lang w:val="el-GR"/>
        </w:rPr>
      </w:pPr>
      <w:r>
        <w:rPr>
          <w:lang w:val="el-GR"/>
        </w:rPr>
        <w:t>Ιδιότητες</w:t>
      </w:r>
    </w:p>
    <w:p w:rsidR="005F5509" w:rsidRDefault="005F5509" w:rsidP="005F5509">
      <w:pPr>
        <w:pStyle w:val="ListParagraph"/>
        <w:numPr>
          <w:ilvl w:val="1"/>
          <w:numId w:val="1"/>
        </w:numPr>
        <w:rPr>
          <w:lang w:val="el-GR"/>
        </w:rPr>
      </w:pPr>
      <w:r>
        <w:rPr>
          <w:lang w:val="el-GR"/>
        </w:rPr>
        <w:t xml:space="preserve">Αντιμεταθετική </w:t>
      </w:r>
      <w:r w:rsidRPr="005F5509">
        <w:rPr>
          <w:lang w:val="el-GR"/>
        </w:rPr>
        <w:sym w:font="Wingdings" w:char="F0E0"/>
      </w:r>
      <w:r>
        <w:rPr>
          <w:lang w:val="el-GR"/>
        </w:rPr>
        <w:t xml:space="preserve"> </w:t>
      </w:r>
      <w:r w:rsidRPr="005F5509">
        <w:rPr>
          <w:position w:val="-10"/>
          <w:lang w:val="el-GR"/>
        </w:rPr>
        <w:object w:dxaOrig="2340" w:dyaOrig="320">
          <v:shape id="_x0000_i1088" type="#_x0000_t75" style="width:117.1pt;height:16.1pt" o:ole="">
            <v:imagedata r:id="rId204" o:title=""/>
          </v:shape>
          <o:OLEObject Type="Embed" ProgID="Equation.DSMT4" ShapeID="_x0000_i1088" DrawAspect="Content" ObjectID="_1427837148" r:id="rId205"/>
        </w:object>
      </w:r>
    </w:p>
    <w:p w:rsidR="005F5509" w:rsidRDefault="005F5509" w:rsidP="005F5509">
      <w:pPr>
        <w:pStyle w:val="ListParagraph"/>
        <w:numPr>
          <w:ilvl w:val="1"/>
          <w:numId w:val="1"/>
        </w:numPr>
        <w:rPr>
          <w:lang w:val="el-GR"/>
        </w:rPr>
      </w:pPr>
      <w:r>
        <w:rPr>
          <w:lang w:val="el-GR"/>
        </w:rPr>
        <w:t xml:space="preserve">Προσεταιριστική </w:t>
      </w:r>
      <w:r w:rsidRPr="005F5509">
        <w:rPr>
          <w:lang w:val="el-GR"/>
        </w:rPr>
        <w:sym w:font="Wingdings" w:char="F0E0"/>
      </w:r>
      <w:r>
        <w:rPr>
          <w:lang w:val="el-GR"/>
        </w:rPr>
        <w:t xml:space="preserve"> </w:t>
      </w:r>
      <w:r w:rsidRPr="005F5509">
        <w:rPr>
          <w:position w:val="-12"/>
          <w:lang w:val="el-GR"/>
        </w:rPr>
        <w:object w:dxaOrig="4099" w:dyaOrig="360">
          <v:shape id="_x0000_i1089" type="#_x0000_t75" style="width:204.75pt;height:18.25pt" o:ole="">
            <v:imagedata r:id="rId206" o:title=""/>
          </v:shape>
          <o:OLEObject Type="Embed" ProgID="Equation.DSMT4" ShapeID="_x0000_i1089" DrawAspect="Content" ObjectID="_1427837149" r:id="rId207"/>
        </w:object>
      </w:r>
    </w:p>
    <w:p w:rsidR="005F5509" w:rsidRPr="00C06F9A" w:rsidRDefault="005F5509" w:rsidP="005F5509">
      <w:pPr>
        <w:pStyle w:val="ListParagraph"/>
        <w:numPr>
          <w:ilvl w:val="1"/>
          <w:numId w:val="1"/>
        </w:numPr>
        <w:rPr>
          <w:lang w:val="el-GR"/>
        </w:rPr>
      </w:pPr>
      <w:r>
        <w:rPr>
          <w:lang w:val="el-GR"/>
        </w:rPr>
        <w:t xml:space="preserve">Επιμεριστική </w:t>
      </w:r>
      <w:r w:rsidRPr="005F5509">
        <w:rPr>
          <w:lang w:val="el-GR"/>
        </w:rPr>
        <w:sym w:font="Wingdings" w:char="F0E0"/>
      </w:r>
      <w:r>
        <w:t xml:space="preserve"> </w:t>
      </w:r>
      <w:r w:rsidRPr="005F5509">
        <w:rPr>
          <w:position w:val="-12"/>
          <w:lang w:val="el-GR"/>
        </w:rPr>
        <w:object w:dxaOrig="4700" w:dyaOrig="360">
          <v:shape id="_x0000_i1090" type="#_x0000_t75" style="width:234.75pt;height:18.25pt" o:ole="">
            <v:imagedata r:id="rId208" o:title=""/>
          </v:shape>
          <o:OLEObject Type="Embed" ProgID="Equation.DSMT4" ShapeID="_x0000_i1090" DrawAspect="Content" ObjectID="_1427837150" r:id="rId209"/>
        </w:object>
      </w:r>
    </w:p>
    <w:p w:rsidR="00900521" w:rsidRDefault="00900521" w:rsidP="00C06F9A">
      <w:r w:rsidRPr="008547AB">
        <w:rPr>
          <w:noProof/>
        </w:rPr>
        <mc:AlternateContent>
          <mc:Choice Requires="wps">
            <w:drawing>
              <wp:anchor distT="0" distB="0" distL="114300" distR="114300" simplePos="0" relativeHeight="251916288" behindDoc="0" locked="0" layoutInCell="1" allowOverlap="1" wp14:anchorId="1B4D3D0A" wp14:editId="7D2B70DC">
                <wp:simplePos x="0" y="0"/>
                <wp:positionH relativeFrom="column">
                  <wp:posOffset>2545080</wp:posOffset>
                </wp:positionH>
                <wp:positionV relativeFrom="paragraph">
                  <wp:posOffset>491310</wp:posOffset>
                </wp:positionV>
                <wp:extent cx="1337481" cy="539087"/>
                <wp:effectExtent l="0" t="0" r="0" b="0"/>
                <wp:wrapNone/>
                <wp:docPr id="38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37481" cy="53908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5D378F" w:rsidRDefault="007342B4" w:rsidP="00CA12E5">
                            <w:pPr>
                              <w:rPr>
                                <w:sz w:val="24"/>
                                <w:szCs w:val="24"/>
                                <w:lang w:val="el-GR"/>
                              </w:rPr>
                            </w:pPr>
                            <w:proofErr w:type="gramStart"/>
                            <w:r>
                              <w:rPr>
                                <w:sz w:val="24"/>
                                <w:szCs w:val="24"/>
                              </w:rPr>
                              <w:t>y(</w:t>
                            </w:r>
                            <w:proofErr w:type="gramEnd"/>
                            <w:r>
                              <w:rPr>
                                <w:sz w:val="24"/>
                                <w:szCs w:val="24"/>
                              </w:rPr>
                              <w:t>n)</w:t>
                            </w:r>
                            <w:r>
                              <w:rPr>
                                <w:sz w:val="24"/>
                                <w:szCs w:val="24"/>
                                <w:lang w:val="el-GR"/>
                              </w:rPr>
                              <w:t>=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 x(n)*h(n)</w:t>
                            </w:r>
                            <w:r w:rsidRPr="005D378F">
                              <w:rPr>
                                <w:sz w:val="24"/>
                                <w:szCs w:val="24"/>
                                <w:lang w:val="el-GR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55" type="#_x0000_t202" style="position:absolute;margin-left:200.4pt;margin-top:38.7pt;width:105.3pt;height:42.45pt;z-index:251916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" filled="f" stroked="f">
                <v:textbox>
                  <w:txbxContent>
                    <w:p w:rsidR="007342B4" w:rsidRPr="005D378F" w:rsidRDefault="007342B4" w:rsidP="00CA12E5">
                      <w:pPr>
                        <w:rPr>
                          <w:sz w:val="24"/>
                          <w:szCs w:val="24"/>
                          <w:lang w:val="el-GR"/>
                        </w:rPr>
                      </w:pPr>
                      <w:proofErr w:type="gramStart"/>
                      <w:r>
                        <w:rPr>
                          <w:sz w:val="24"/>
                          <w:szCs w:val="24"/>
                        </w:rPr>
                        <w:t>y(</w:t>
                      </w:r>
                      <w:proofErr w:type="gramEnd"/>
                      <w:r>
                        <w:rPr>
                          <w:sz w:val="24"/>
                          <w:szCs w:val="24"/>
                        </w:rPr>
                        <w:t>n)</w:t>
                      </w:r>
                      <w:r>
                        <w:rPr>
                          <w:sz w:val="24"/>
                          <w:szCs w:val="24"/>
                          <w:lang w:val="el-GR"/>
                        </w:rPr>
                        <w:t>=</w:t>
                      </w:r>
                      <w:r>
                        <w:rPr>
                          <w:sz w:val="24"/>
                          <w:szCs w:val="24"/>
                        </w:rPr>
                        <w:t xml:space="preserve"> x(n)*h(n)</w:t>
                      </w:r>
                      <w:r w:rsidRPr="005D378F">
                        <w:rPr>
                          <w:sz w:val="24"/>
                          <w:szCs w:val="24"/>
                          <w:lang w:val="el-GR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Pr="008547AB">
        <w:rPr>
          <w:noProof/>
        </w:rPr>
        <mc:AlternateContent>
          <mc:Choice Requires="wps">
            <w:drawing>
              <wp:anchor distT="0" distB="0" distL="114300" distR="114300" simplePos="0" relativeHeight="251912192" behindDoc="0" locked="0" layoutInCell="1" allowOverlap="1" wp14:anchorId="0695AC06" wp14:editId="36F51EA6">
                <wp:simplePos x="0" y="0"/>
                <wp:positionH relativeFrom="column">
                  <wp:posOffset>1480706</wp:posOffset>
                </wp:positionH>
                <wp:positionV relativeFrom="paragraph">
                  <wp:posOffset>663167</wp:posOffset>
                </wp:positionV>
                <wp:extent cx="709295" cy="408940"/>
                <wp:effectExtent l="0" t="0" r="14605" b="10160"/>
                <wp:wrapNone/>
                <wp:docPr id="37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9295" cy="4089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5F5509" w:rsidRDefault="007342B4" w:rsidP="00CA12E5">
                            <w:pPr>
                              <w:jc w:val="center"/>
                              <w:rPr>
                                <w:sz w:val="36"/>
                                <w:szCs w:val="36"/>
                              </w:rPr>
                            </w:pPr>
                            <w:proofErr w:type="gramStart"/>
                            <w:r>
                              <w:rPr>
                                <w:sz w:val="36"/>
                                <w:szCs w:val="36"/>
                              </w:rPr>
                              <w:t>h(</w:t>
                            </w:r>
                            <w:proofErr w:type="gramEnd"/>
                            <w:r>
                              <w:rPr>
                                <w:sz w:val="36"/>
                                <w:szCs w:val="36"/>
                              </w:rPr>
                              <w:t>n)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56" type="#_x0000_t202" style="position:absolute;margin-left:116.6pt;margin-top:52.2pt;width:55.85pt;height:32.2pt;z-index:251912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">
                <v:textbox>
                  <w:txbxContent>
                    <w:p w:rsidR="007342B4" w:rsidRPr="005F5509" w:rsidRDefault="007342B4" w:rsidP="00CA12E5">
                      <w:pPr>
                        <w:jc w:val="center"/>
                        <w:rPr>
                          <w:sz w:val="36"/>
                          <w:szCs w:val="36"/>
                        </w:rPr>
                      </w:pPr>
                      <w:proofErr w:type="gramStart"/>
                      <w:r>
                        <w:rPr>
                          <w:sz w:val="36"/>
                          <w:szCs w:val="36"/>
                        </w:rPr>
                        <w:t>h(</w:t>
                      </w:r>
                      <w:proofErr w:type="gramEnd"/>
                      <w:r>
                        <w:rPr>
                          <w:sz w:val="36"/>
                          <w:szCs w:val="36"/>
                        </w:rPr>
                        <w:t>n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13216" behindDoc="0" locked="0" layoutInCell="1" allowOverlap="1" wp14:anchorId="74A5902E" wp14:editId="0E9938AA">
                <wp:simplePos x="0" y="0"/>
                <wp:positionH relativeFrom="column">
                  <wp:posOffset>808241</wp:posOffset>
                </wp:positionH>
                <wp:positionV relativeFrom="paragraph">
                  <wp:posOffset>858112</wp:posOffset>
                </wp:positionV>
                <wp:extent cx="673735" cy="13335"/>
                <wp:effectExtent l="0" t="76200" r="31115" b="81915"/>
                <wp:wrapNone/>
                <wp:docPr id="377" name="Straight Arrow Connector 3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73735" cy="13335"/>
                        </a:xfrm>
                        <a:prstGeom prst="straightConnector1">
                          <a:avLst/>
                        </a:prstGeom>
                        <a:ln w="9525"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377" o:spid="_x0000_s1026" type="#_x0000_t32" style="position:absolute;margin-left:63.65pt;margin-top:67.55pt;width:53.05pt;height:1.05pt;flip:y;z-index:251913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" strokecolor="black [3213]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14240" behindDoc="0" locked="0" layoutInCell="1" allowOverlap="1" wp14:anchorId="271F804A" wp14:editId="7E896900">
                <wp:simplePos x="0" y="0"/>
                <wp:positionH relativeFrom="column">
                  <wp:posOffset>2190001</wp:posOffset>
                </wp:positionH>
                <wp:positionV relativeFrom="paragraph">
                  <wp:posOffset>853667</wp:posOffset>
                </wp:positionV>
                <wp:extent cx="593090" cy="0"/>
                <wp:effectExtent l="0" t="76200" r="16510" b="95250"/>
                <wp:wrapNone/>
                <wp:docPr id="378" name="Straight Arrow Connector 3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3090" cy="0"/>
                        </a:xfrm>
                        <a:prstGeom prst="straightConnector1">
                          <a:avLst/>
                        </a:prstGeom>
                        <a:ln w="9525"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Straight Arrow Connector 378" o:spid="_x0000_s1026" type="#_x0000_t32" style="position:absolute;margin-left:172.45pt;margin-top:67.2pt;width:46.7pt;height:0;z-index:2519142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" strokecolor="black [3213]">
                <v:stroke endarrow="block"/>
              </v:shape>
            </w:pict>
          </mc:Fallback>
        </mc:AlternateContent>
      </w:r>
      <w:r w:rsidRPr="008547AB">
        <w:rPr>
          <w:noProof/>
        </w:rPr>
        <mc:AlternateContent>
          <mc:Choice Requires="wps">
            <w:drawing>
              <wp:anchor distT="0" distB="0" distL="114300" distR="114300" simplePos="0" relativeHeight="251915264" behindDoc="0" locked="0" layoutInCell="1" allowOverlap="1" wp14:anchorId="788E2832" wp14:editId="00A90878">
                <wp:simplePos x="0" y="0"/>
                <wp:positionH relativeFrom="column">
                  <wp:posOffset>658381</wp:posOffset>
                </wp:positionH>
                <wp:positionV relativeFrom="paragraph">
                  <wp:posOffset>606652</wp:posOffset>
                </wp:positionV>
                <wp:extent cx="532130" cy="266065"/>
                <wp:effectExtent l="0" t="0" r="0" b="635"/>
                <wp:wrapNone/>
                <wp:docPr id="37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2130" cy="26606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933DDE" w:rsidRDefault="007342B4" w:rsidP="00CA12E5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proofErr w:type="gramStart"/>
                            <w:r>
                              <w:rPr>
                                <w:sz w:val="24"/>
                                <w:szCs w:val="24"/>
                              </w:rPr>
                              <w:t>x</w:t>
                            </w:r>
                            <w:r w:rsidRPr="00CA12E5">
                              <w:rPr>
                                <w:sz w:val="24"/>
                                <w:szCs w:val="24"/>
                              </w:rPr>
                              <w:t>(</w:t>
                            </w:r>
                            <w:proofErr w:type="gramEnd"/>
                            <w:r w:rsidRPr="00CA12E5">
                              <w:rPr>
                                <w:sz w:val="24"/>
                                <w:szCs w:val="24"/>
                              </w:rPr>
                              <w:t>n)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57" type="#_x0000_t202" style="position:absolute;margin-left:51.85pt;margin-top:47.75pt;width:41.9pt;height:20.95pt;z-index:251915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" filled="f" stroked="f">
                <v:textbox>
                  <w:txbxContent>
                    <w:p w:rsidR="007342B4" w:rsidRPr="00933DDE" w:rsidRDefault="007342B4" w:rsidP="00CA12E5">
                      <w:pPr>
                        <w:rPr>
                          <w:sz w:val="24"/>
                          <w:szCs w:val="24"/>
                        </w:rPr>
                      </w:pPr>
                      <w:proofErr w:type="gramStart"/>
                      <w:r>
                        <w:rPr>
                          <w:sz w:val="24"/>
                          <w:szCs w:val="24"/>
                        </w:rPr>
                        <w:t>x</w:t>
                      </w:r>
                      <w:r w:rsidRPr="00CA12E5">
                        <w:rPr>
                          <w:sz w:val="24"/>
                          <w:szCs w:val="24"/>
                        </w:rPr>
                        <w:t>(</w:t>
                      </w:r>
                      <w:proofErr w:type="gramEnd"/>
                      <w:r w:rsidRPr="00CA12E5">
                        <w:rPr>
                          <w:sz w:val="24"/>
                          <w:szCs w:val="24"/>
                        </w:rPr>
                        <w:t>n)</w:t>
                      </w:r>
                      <w:r>
                        <w:rPr>
                          <w:sz w:val="24"/>
                          <w:szCs w:val="24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:rsidR="00900521" w:rsidRPr="00900521" w:rsidRDefault="00900521" w:rsidP="00900521"/>
    <w:p w:rsidR="00900521" w:rsidRPr="00900521" w:rsidRDefault="00900521" w:rsidP="00900521"/>
    <w:p w:rsidR="00900521" w:rsidRPr="00900521" w:rsidRDefault="00900521" w:rsidP="00900521"/>
    <w:p w:rsidR="00900521" w:rsidRDefault="00900521" w:rsidP="00900521"/>
    <w:p w:rsidR="008B0FBF" w:rsidRPr="008B0FBF" w:rsidRDefault="008B0FBF" w:rsidP="00900521">
      <w:pPr>
        <w:tabs>
          <w:tab w:val="left" w:pos="1881"/>
        </w:tabs>
        <w:rPr>
          <w:lang w:val="el-GR"/>
        </w:rPr>
      </w:pPr>
      <w:r>
        <w:rPr>
          <w:lang w:val="el-GR"/>
        </w:rPr>
        <w:t>πεπερασμένο στο διάστημα [-2,3]</w:t>
      </w:r>
    </w:p>
    <w:p w:rsidR="00900521" w:rsidRDefault="008B0FBF" w:rsidP="00900521">
      <w:pPr>
        <w:tabs>
          <w:tab w:val="left" w:pos="1881"/>
        </w:tabs>
        <w:rPr>
          <w:lang w:val="el-GR"/>
        </w:rPr>
      </w:pPr>
      <w:r>
        <w:rPr>
          <w:noProof/>
        </w:rPr>
        <w:drawing>
          <wp:inline distT="0" distB="0" distL="0" distR="0" wp14:anchorId="735A0351" wp14:editId="6E0EEA41">
            <wp:extent cx="2881223" cy="2163555"/>
            <wp:effectExtent l="0" t="0" r="0" b="8255"/>
            <wp:docPr id="1001" name="Picture 1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10"/>
                    <a:srcRect l="5189" t="20479" r="8963" b="7139"/>
                    <a:stretch/>
                  </pic:blipFill>
                  <pic:spPr bwMode="auto">
                    <a:xfrm>
                      <a:off x="0" y="0"/>
                      <a:ext cx="2881223" cy="21635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lang w:val="el-GR"/>
        </w:rPr>
        <w:t>πεπερασμένου μήκους</w:t>
      </w:r>
    </w:p>
    <w:p w:rsidR="008B0FBF" w:rsidRDefault="008B0FBF" w:rsidP="00900521">
      <w:pPr>
        <w:tabs>
          <w:tab w:val="left" w:pos="1881"/>
        </w:tabs>
        <w:rPr>
          <w:lang w:val="el-GR"/>
        </w:rPr>
      </w:pPr>
    </w:p>
    <w:p w:rsidR="008B0FBF" w:rsidRDefault="008B0FBF" w:rsidP="00900521">
      <w:pPr>
        <w:tabs>
          <w:tab w:val="left" w:pos="1881"/>
        </w:tabs>
      </w:pPr>
      <w:r>
        <w:rPr>
          <w:noProof/>
        </w:rPr>
        <w:lastRenderedPageBreak/>
        <w:drawing>
          <wp:inline distT="0" distB="0" distL="0" distR="0" wp14:anchorId="38C02777" wp14:editId="06FE400B">
            <wp:extent cx="3204981" cy="2553419"/>
            <wp:effectExtent l="0" t="0" r="0" b="0"/>
            <wp:docPr id="1002" name="Picture 1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11"/>
                    <a:srcRect l="5032" t="16948" r="9039" b="6185"/>
                    <a:stretch/>
                  </pic:blipFill>
                  <pic:spPr bwMode="auto">
                    <a:xfrm>
                      <a:off x="0" y="0"/>
                      <a:ext cx="3207964" cy="255579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B0FBF" w:rsidRPr="008B0FBF" w:rsidRDefault="008B0FBF" w:rsidP="00900521">
      <w:pPr>
        <w:tabs>
          <w:tab w:val="left" w:pos="1881"/>
        </w:tabs>
        <w:rPr>
          <w:lang w:val="el-GR"/>
        </w:rPr>
      </w:pPr>
      <w:proofErr w:type="gramStart"/>
      <w:r>
        <w:t>y</w:t>
      </w:r>
      <w:r w:rsidRPr="008B0FBF">
        <w:rPr>
          <w:lang w:val="el-GR"/>
        </w:rPr>
        <w:t>(</w:t>
      </w:r>
      <w:proofErr w:type="gramEnd"/>
      <w:r>
        <w:t>n</w:t>
      </w:r>
      <w:r w:rsidRPr="008B0FBF">
        <w:rPr>
          <w:lang w:val="el-GR"/>
        </w:rPr>
        <w:t xml:space="preserve">) </w:t>
      </w:r>
      <w:r>
        <w:sym w:font="Wingdings" w:char="F0E0"/>
      </w:r>
      <w:r w:rsidRPr="008B0FBF">
        <w:rPr>
          <w:lang w:val="el-GR"/>
        </w:rPr>
        <w:t xml:space="preserve"> </w:t>
      </w:r>
      <w:r>
        <w:rPr>
          <w:lang w:val="el-GR"/>
        </w:rPr>
        <w:t>πεπερασμένο στο διάστημα [-2+(-2),3+2]=[-4,5]</w:t>
      </w:r>
    </w:p>
    <w:p w:rsidR="00900521" w:rsidRPr="00900521" w:rsidRDefault="00900521" w:rsidP="00900521">
      <w:pPr>
        <w:pStyle w:val="ListParagraph"/>
        <w:numPr>
          <w:ilvl w:val="0"/>
          <w:numId w:val="1"/>
        </w:numPr>
        <w:tabs>
          <w:tab w:val="left" w:pos="1881"/>
        </w:tabs>
      </w:pPr>
      <w:r>
        <w:rPr>
          <w:lang w:val="el-GR"/>
        </w:rPr>
        <w:t>Υπολογισμός της Συνέλιξης</w:t>
      </w:r>
    </w:p>
    <w:p w:rsidR="00900521" w:rsidRDefault="00900521" w:rsidP="00900521">
      <w:pPr>
        <w:pStyle w:val="ListParagraph"/>
        <w:numPr>
          <w:ilvl w:val="1"/>
          <w:numId w:val="1"/>
        </w:numPr>
        <w:tabs>
          <w:tab w:val="left" w:pos="1881"/>
        </w:tabs>
        <w:rPr>
          <w:lang w:val="el-GR"/>
        </w:rPr>
      </w:pPr>
      <w:r>
        <w:rPr>
          <w:lang w:val="el-GR"/>
        </w:rPr>
        <w:t>μέθοδος του κανόνα (Μόνο σε σήματα πεπερασμένου μήκους)</w:t>
      </w:r>
    </w:p>
    <w:p w:rsidR="008B0FBF" w:rsidRDefault="008B0FBF" w:rsidP="00900521">
      <w:pPr>
        <w:tabs>
          <w:tab w:val="left" w:pos="1881"/>
        </w:tabs>
        <w:rPr>
          <w:lang w:val="el-GR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936"/>
        <w:gridCol w:w="902"/>
        <w:gridCol w:w="902"/>
        <w:gridCol w:w="959"/>
        <w:gridCol w:w="959"/>
        <w:gridCol w:w="959"/>
        <w:gridCol w:w="959"/>
      </w:tblGrid>
      <w:tr w:rsidR="00684DAE" w:rsidTr="00684DAE">
        <w:tc>
          <w:tcPr>
            <w:tcW w:w="1368" w:type="dxa"/>
          </w:tcPr>
          <w:p w:rsidR="00684DAE" w:rsidRDefault="00684DAE" w:rsidP="00900521">
            <w:pPr>
              <w:tabs>
                <w:tab w:val="left" w:pos="1881"/>
              </w:tabs>
              <w:rPr>
                <w:lang w:val="el-GR"/>
              </w:rPr>
            </w:pPr>
            <w:r>
              <w:rPr>
                <w:lang w:val="el-GR"/>
              </w:rPr>
              <w:t>Τιμές πλάτους συνέλιξης</w:t>
            </w:r>
          </w:p>
        </w:tc>
        <w:tc>
          <w:tcPr>
            <w:tcW w:w="1368" w:type="dxa"/>
          </w:tcPr>
          <w:p w:rsidR="00684DAE" w:rsidRDefault="00684DAE" w:rsidP="00900521">
            <w:pPr>
              <w:tabs>
                <w:tab w:val="left" w:pos="1881"/>
              </w:tabs>
            </w:pPr>
            <w:r>
              <w:t>x</w:t>
            </w:r>
            <w:r>
              <w:rPr>
                <w:lang w:val="el-GR"/>
              </w:rPr>
              <w:t>(-2)</w:t>
            </w:r>
          </w:p>
          <w:p w:rsidR="00684DAE" w:rsidRPr="00684DAE" w:rsidRDefault="00684DAE" w:rsidP="00900521">
            <w:pPr>
              <w:tabs>
                <w:tab w:val="left" w:pos="1881"/>
              </w:tabs>
            </w:pPr>
          </w:p>
        </w:tc>
        <w:tc>
          <w:tcPr>
            <w:tcW w:w="1368" w:type="dxa"/>
          </w:tcPr>
          <w:p w:rsidR="00684DAE" w:rsidRPr="00684DAE" w:rsidRDefault="00684DAE" w:rsidP="00900521">
            <w:pPr>
              <w:tabs>
                <w:tab w:val="left" w:pos="1881"/>
              </w:tabs>
            </w:pPr>
            <w:r>
              <w:t>x(-1)</w:t>
            </w:r>
          </w:p>
        </w:tc>
        <w:tc>
          <w:tcPr>
            <w:tcW w:w="1368" w:type="dxa"/>
          </w:tcPr>
          <w:p w:rsidR="00684DAE" w:rsidRPr="00684DAE" w:rsidRDefault="00684DAE" w:rsidP="00900521">
            <w:pPr>
              <w:tabs>
                <w:tab w:val="left" w:pos="1881"/>
              </w:tabs>
            </w:pPr>
            <w:r>
              <w:t>x(0)</w:t>
            </w:r>
          </w:p>
        </w:tc>
        <w:tc>
          <w:tcPr>
            <w:tcW w:w="1368" w:type="dxa"/>
          </w:tcPr>
          <w:p w:rsidR="00684DAE" w:rsidRPr="00684DAE" w:rsidRDefault="00684DAE" w:rsidP="00900521">
            <w:pPr>
              <w:tabs>
                <w:tab w:val="left" w:pos="1881"/>
              </w:tabs>
            </w:pPr>
            <w:r>
              <w:t>x(1)</w:t>
            </w:r>
          </w:p>
        </w:tc>
        <w:tc>
          <w:tcPr>
            <w:tcW w:w="1368" w:type="dxa"/>
          </w:tcPr>
          <w:p w:rsidR="00684DAE" w:rsidRPr="00684DAE" w:rsidRDefault="00684DAE" w:rsidP="00900521">
            <w:pPr>
              <w:tabs>
                <w:tab w:val="left" w:pos="1881"/>
              </w:tabs>
            </w:pPr>
            <w:r>
              <w:t>x(2)</w:t>
            </w:r>
          </w:p>
        </w:tc>
        <w:tc>
          <w:tcPr>
            <w:tcW w:w="1368" w:type="dxa"/>
          </w:tcPr>
          <w:p w:rsidR="00684DAE" w:rsidRPr="00684DAE" w:rsidRDefault="00684DAE" w:rsidP="00900521">
            <w:pPr>
              <w:tabs>
                <w:tab w:val="left" w:pos="1881"/>
              </w:tabs>
            </w:pPr>
            <w:r>
              <w:t>x(3)</w:t>
            </w:r>
          </w:p>
        </w:tc>
      </w:tr>
      <w:tr w:rsidR="00684DAE" w:rsidTr="00684DAE">
        <w:tc>
          <w:tcPr>
            <w:tcW w:w="1368" w:type="dxa"/>
          </w:tcPr>
          <w:p w:rsidR="00684DAE" w:rsidRPr="00684DAE" w:rsidRDefault="00684DAE" w:rsidP="00900521">
            <w:pPr>
              <w:tabs>
                <w:tab w:val="left" w:pos="1881"/>
              </w:tabs>
            </w:pPr>
            <w:r>
              <w:t>x(n)</w:t>
            </w:r>
          </w:p>
        </w:tc>
        <w:tc>
          <w:tcPr>
            <w:tcW w:w="1368" w:type="dxa"/>
          </w:tcPr>
          <w:p w:rsidR="00684DAE" w:rsidRPr="00684DAE" w:rsidRDefault="00684DAE" w:rsidP="00900521">
            <w:pPr>
              <w:tabs>
                <w:tab w:val="left" w:pos="1881"/>
              </w:tabs>
            </w:pPr>
            <w:r>
              <w:t>2</w:t>
            </w:r>
          </w:p>
        </w:tc>
        <w:tc>
          <w:tcPr>
            <w:tcW w:w="1368" w:type="dxa"/>
          </w:tcPr>
          <w:p w:rsidR="00684DAE" w:rsidRPr="00684DAE" w:rsidRDefault="00684DAE" w:rsidP="00900521">
            <w:pPr>
              <w:tabs>
                <w:tab w:val="left" w:pos="1881"/>
              </w:tabs>
            </w:pPr>
            <w:r>
              <w:t>2</w:t>
            </w:r>
          </w:p>
        </w:tc>
        <w:tc>
          <w:tcPr>
            <w:tcW w:w="1368" w:type="dxa"/>
          </w:tcPr>
          <w:p w:rsidR="00684DAE" w:rsidRPr="00684DAE" w:rsidRDefault="00684DAE" w:rsidP="00900521">
            <w:pPr>
              <w:tabs>
                <w:tab w:val="left" w:pos="1881"/>
              </w:tabs>
            </w:pPr>
            <w:r>
              <w:t>0</w:t>
            </w:r>
          </w:p>
        </w:tc>
        <w:tc>
          <w:tcPr>
            <w:tcW w:w="1368" w:type="dxa"/>
          </w:tcPr>
          <w:p w:rsidR="00684DAE" w:rsidRPr="00684DAE" w:rsidRDefault="00684DAE" w:rsidP="00900521">
            <w:pPr>
              <w:tabs>
                <w:tab w:val="left" w:pos="1881"/>
              </w:tabs>
            </w:pPr>
            <w:r>
              <w:t>1</w:t>
            </w:r>
          </w:p>
        </w:tc>
        <w:tc>
          <w:tcPr>
            <w:tcW w:w="1368" w:type="dxa"/>
          </w:tcPr>
          <w:p w:rsidR="00684DAE" w:rsidRPr="00684DAE" w:rsidRDefault="00684DAE" w:rsidP="00900521">
            <w:pPr>
              <w:tabs>
                <w:tab w:val="left" w:pos="1881"/>
              </w:tabs>
            </w:pPr>
            <w:r>
              <w:t>2</w:t>
            </w:r>
          </w:p>
        </w:tc>
        <w:tc>
          <w:tcPr>
            <w:tcW w:w="1368" w:type="dxa"/>
          </w:tcPr>
          <w:p w:rsidR="00684DAE" w:rsidRPr="00684DAE" w:rsidRDefault="00684DAE" w:rsidP="00900521">
            <w:pPr>
              <w:tabs>
                <w:tab w:val="left" w:pos="1881"/>
              </w:tabs>
            </w:pPr>
            <w:r>
              <w:t>1</w:t>
            </w:r>
          </w:p>
        </w:tc>
      </w:tr>
      <w:tr w:rsidR="00684DAE" w:rsidTr="00684DAE">
        <w:tc>
          <w:tcPr>
            <w:tcW w:w="1368" w:type="dxa"/>
          </w:tcPr>
          <w:p w:rsidR="00684DAE" w:rsidRDefault="00684DAE" w:rsidP="00900521">
            <w:pPr>
              <w:tabs>
                <w:tab w:val="left" w:pos="1881"/>
              </w:tabs>
              <w:rPr>
                <w:lang w:val="el-GR"/>
              </w:rPr>
            </w:pPr>
            <w:r w:rsidRPr="00684DAE">
              <w:rPr>
                <w:position w:val="-10"/>
                <w:lang w:val="el-GR"/>
              </w:rPr>
              <w:object w:dxaOrig="1900" w:dyaOrig="320">
                <v:shape id="_x0000_i1091" type="#_x0000_t75" style="width:95pt;height:16pt" o:ole="">
                  <v:imagedata r:id="rId212" o:title=""/>
                </v:shape>
                <o:OLEObject Type="Embed" ProgID="Equation.DSMT4" ShapeID="_x0000_i1091" DrawAspect="Content" ObjectID="_1427837151" r:id="rId213"/>
              </w:object>
            </w:r>
          </w:p>
        </w:tc>
        <w:tc>
          <w:tcPr>
            <w:tcW w:w="1368" w:type="dxa"/>
          </w:tcPr>
          <w:p w:rsidR="00684DAE" w:rsidRPr="00684DAE" w:rsidRDefault="00684DAE" w:rsidP="00900521">
            <w:pPr>
              <w:tabs>
                <w:tab w:val="left" w:pos="1881"/>
              </w:tabs>
            </w:pPr>
            <w:r>
              <w:t>-2</w:t>
            </w:r>
          </w:p>
        </w:tc>
        <w:tc>
          <w:tcPr>
            <w:tcW w:w="1368" w:type="dxa"/>
          </w:tcPr>
          <w:p w:rsidR="00684DAE" w:rsidRDefault="00684DAE" w:rsidP="00900521">
            <w:pPr>
              <w:tabs>
                <w:tab w:val="left" w:pos="1881"/>
              </w:tabs>
              <w:rPr>
                <w:lang w:val="el-GR"/>
              </w:rPr>
            </w:pPr>
          </w:p>
        </w:tc>
        <w:tc>
          <w:tcPr>
            <w:tcW w:w="1368" w:type="dxa"/>
          </w:tcPr>
          <w:p w:rsidR="00684DAE" w:rsidRDefault="00684DAE" w:rsidP="00900521">
            <w:pPr>
              <w:tabs>
                <w:tab w:val="left" w:pos="1881"/>
              </w:tabs>
              <w:rPr>
                <w:lang w:val="el-GR"/>
              </w:rPr>
            </w:pPr>
          </w:p>
        </w:tc>
        <w:tc>
          <w:tcPr>
            <w:tcW w:w="1368" w:type="dxa"/>
          </w:tcPr>
          <w:p w:rsidR="00684DAE" w:rsidRDefault="00684DAE" w:rsidP="00900521">
            <w:pPr>
              <w:tabs>
                <w:tab w:val="left" w:pos="1881"/>
              </w:tabs>
              <w:rPr>
                <w:lang w:val="el-GR"/>
              </w:rPr>
            </w:pPr>
          </w:p>
        </w:tc>
        <w:tc>
          <w:tcPr>
            <w:tcW w:w="1368" w:type="dxa"/>
          </w:tcPr>
          <w:p w:rsidR="00684DAE" w:rsidRDefault="00684DAE" w:rsidP="00900521">
            <w:pPr>
              <w:tabs>
                <w:tab w:val="left" w:pos="1881"/>
              </w:tabs>
              <w:rPr>
                <w:lang w:val="el-GR"/>
              </w:rPr>
            </w:pPr>
          </w:p>
        </w:tc>
        <w:tc>
          <w:tcPr>
            <w:tcW w:w="1368" w:type="dxa"/>
          </w:tcPr>
          <w:p w:rsidR="00684DAE" w:rsidRDefault="00684DAE" w:rsidP="00900521">
            <w:pPr>
              <w:tabs>
                <w:tab w:val="left" w:pos="1881"/>
              </w:tabs>
              <w:rPr>
                <w:lang w:val="el-GR"/>
              </w:rPr>
            </w:pPr>
          </w:p>
        </w:tc>
      </w:tr>
      <w:tr w:rsidR="00684DAE" w:rsidTr="00684DAE">
        <w:tc>
          <w:tcPr>
            <w:tcW w:w="1368" w:type="dxa"/>
          </w:tcPr>
          <w:p w:rsidR="00684DAE" w:rsidRDefault="00684DAE" w:rsidP="00900521">
            <w:pPr>
              <w:tabs>
                <w:tab w:val="left" w:pos="1881"/>
              </w:tabs>
              <w:rPr>
                <w:lang w:val="el-GR"/>
              </w:rPr>
            </w:pPr>
            <w:r w:rsidRPr="00684DAE">
              <w:rPr>
                <w:position w:val="-26"/>
                <w:lang w:val="el-GR"/>
              </w:rPr>
              <w:object w:dxaOrig="2320" w:dyaOrig="639">
                <v:shape id="_x0000_i1092" type="#_x0000_t75" style="width:116pt;height:31.95pt" o:ole="">
                  <v:imagedata r:id="rId214" o:title=""/>
                </v:shape>
                <o:OLEObject Type="Embed" ProgID="Equation.DSMT4" ShapeID="_x0000_i1092" DrawAspect="Content" ObjectID="_1427837152" r:id="rId215"/>
              </w:object>
            </w:r>
          </w:p>
        </w:tc>
        <w:tc>
          <w:tcPr>
            <w:tcW w:w="1368" w:type="dxa"/>
          </w:tcPr>
          <w:p w:rsidR="00684DAE" w:rsidRPr="00684DAE" w:rsidRDefault="00684DAE" w:rsidP="00900521">
            <w:pPr>
              <w:tabs>
                <w:tab w:val="left" w:pos="1881"/>
              </w:tabs>
            </w:pPr>
            <w:r>
              <w:t>-1</w:t>
            </w:r>
          </w:p>
        </w:tc>
        <w:tc>
          <w:tcPr>
            <w:tcW w:w="1368" w:type="dxa"/>
          </w:tcPr>
          <w:p w:rsidR="00684DAE" w:rsidRPr="00684DAE" w:rsidRDefault="00684DAE" w:rsidP="00900521">
            <w:pPr>
              <w:tabs>
                <w:tab w:val="left" w:pos="1881"/>
              </w:tabs>
            </w:pPr>
            <w:r>
              <w:t>-2</w:t>
            </w:r>
          </w:p>
        </w:tc>
        <w:tc>
          <w:tcPr>
            <w:tcW w:w="1368" w:type="dxa"/>
          </w:tcPr>
          <w:p w:rsidR="00684DAE" w:rsidRDefault="00684DAE" w:rsidP="00900521">
            <w:pPr>
              <w:tabs>
                <w:tab w:val="left" w:pos="1881"/>
              </w:tabs>
              <w:rPr>
                <w:lang w:val="el-GR"/>
              </w:rPr>
            </w:pPr>
          </w:p>
        </w:tc>
        <w:tc>
          <w:tcPr>
            <w:tcW w:w="1368" w:type="dxa"/>
          </w:tcPr>
          <w:p w:rsidR="00684DAE" w:rsidRDefault="00684DAE" w:rsidP="00900521">
            <w:pPr>
              <w:tabs>
                <w:tab w:val="left" w:pos="1881"/>
              </w:tabs>
              <w:rPr>
                <w:lang w:val="el-GR"/>
              </w:rPr>
            </w:pPr>
          </w:p>
        </w:tc>
        <w:tc>
          <w:tcPr>
            <w:tcW w:w="1368" w:type="dxa"/>
          </w:tcPr>
          <w:p w:rsidR="00684DAE" w:rsidRDefault="00684DAE" w:rsidP="00900521">
            <w:pPr>
              <w:tabs>
                <w:tab w:val="left" w:pos="1881"/>
              </w:tabs>
              <w:rPr>
                <w:lang w:val="el-GR"/>
              </w:rPr>
            </w:pPr>
          </w:p>
        </w:tc>
        <w:tc>
          <w:tcPr>
            <w:tcW w:w="1368" w:type="dxa"/>
          </w:tcPr>
          <w:p w:rsidR="00684DAE" w:rsidRDefault="00684DAE" w:rsidP="00900521">
            <w:pPr>
              <w:tabs>
                <w:tab w:val="left" w:pos="1881"/>
              </w:tabs>
              <w:rPr>
                <w:lang w:val="el-GR"/>
              </w:rPr>
            </w:pPr>
          </w:p>
        </w:tc>
      </w:tr>
      <w:tr w:rsidR="00684DAE" w:rsidTr="00684DAE">
        <w:tc>
          <w:tcPr>
            <w:tcW w:w="1368" w:type="dxa"/>
          </w:tcPr>
          <w:p w:rsidR="00684DAE" w:rsidRDefault="00684DAE" w:rsidP="00900521">
            <w:pPr>
              <w:tabs>
                <w:tab w:val="left" w:pos="1881"/>
              </w:tabs>
              <w:rPr>
                <w:lang w:val="el-GR"/>
              </w:rPr>
            </w:pPr>
            <w:r w:rsidRPr="00684DAE">
              <w:rPr>
                <w:position w:val="-26"/>
                <w:lang w:val="el-GR"/>
              </w:rPr>
              <w:object w:dxaOrig="2760" w:dyaOrig="639">
                <v:shape id="_x0000_i1093" type="#_x0000_t75" style="width:138pt;height:31.95pt" o:ole="">
                  <v:imagedata r:id="rId216" o:title=""/>
                </v:shape>
                <o:OLEObject Type="Embed" ProgID="Equation.DSMT4" ShapeID="_x0000_i1093" DrawAspect="Content" ObjectID="_1427837153" r:id="rId217"/>
              </w:object>
            </w:r>
          </w:p>
        </w:tc>
        <w:tc>
          <w:tcPr>
            <w:tcW w:w="1368" w:type="dxa"/>
          </w:tcPr>
          <w:p w:rsidR="00684DAE" w:rsidRPr="00684DAE" w:rsidRDefault="00684DAE" w:rsidP="00900521">
            <w:pPr>
              <w:tabs>
                <w:tab w:val="left" w:pos="1881"/>
              </w:tabs>
            </w:pPr>
            <w:r>
              <w:t>0</w:t>
            </w:r>
          </w:p>
        </w:tc>
        <w:tc>
          <w:tcPr>
            <w:tcW w:w="1368" w:type="dxa"/>
          </w:tcPr>
          <w:p w:rsidR="00684DAE" w:rsidRPr="00684DAE" w:rsidRDefault="00684DAE" w:rsidP="00900521">
            <w:pPr>
              <w:tabs>
                <w:tab w:val="left" w:pos="1881"/>
              </w:tabs>
            </w:pPr>
            <w:r>
              <w:t>-1</w:t>
            </w:r>
          </w:p>
        </w:tc>
        <w:tc>
          <w:tcPr>
            <w:tcW w:w="1368" w:type="dxa"/>
          </w:tcPr>
          <w:p w:rsidR="00684DAE" w:rsidRPr="00684DAE" w:rsidRDefault="00684DAE" w:rsidP="00900521">
            <w:pPr>
              <w:tabs>
                <w:tab w:val="left" w:pos="1881"/>
              </w:tabs>
            </w:pPr>
            <w:r>
              <w:t>-2</w:t>
            </w:r>
          </w:p>
        </w:tc>
        <w:tc>
          <w:tcPr>
            <w:tcW w:w="1368" w:type="dxa"/>
          </w:tcPr>
          <w:p w:rsidR="00684DAE" w:rsidRDefault="00684DAE" w:rsidP="00900521">
            <w:pPr>
              <w:tabs>
                <w:tab w:val="left" w:pos="1881"/>
              </w:tabs>
              <w:rPr>
                <w:lang w:val="el-GR"/>
              </w:rPr>
            </w:pPr>
          </w:p>
        </w:tc>
        <w:tc>
          <w:tcPr>
            <w:tcW w:w="1368" w:type="dxa"/>
          </w:tcPr>
          <w:p w:rsidR="00684DAE" w:rsidRDefault="00684DAE" w:rsidP="00900521">
            <w:pPr>
              <w:tabs>
                <w:tab w:val="left" w:pos="1881"/>
              </w:tabs>
              <w:rPr>
                <w:lang w:val="el-GR"/>
              </w:rPr>
            </w:pPr>
          </w:p>
        </w:tc>
        <w:tc>
          <w:tcPr>
            <w:tcW w:w="1368" w:type="dxa"/>
          </w:tcPr>
          <w:p w:rsidR="00684DAE" w:rsidRDefault="00684DAE" w:rsidP="00900521">
            <w:pPr>
              <w:tabs>
                <w:tab w:val="left" w:pos="1881"/>
              </w:tabs>
              <w:rPr>
                <w:lang w:val="el-GR"/>
              </w:rPr>
            </w:pPr>
          </w:p>
        </w:tc>
      </w:tr>
      <w:tr w:rsidR="00684DAE" w:rsidTr="00684DAE">
        <w:tc>
          <w:tcPr>
            <w:tcW w:w="1368" w:type="dxa"/>
          </w:tcPr>
          <w:p w:rsidR="00684DAE" w:rsidRDefault="00684DAE" w:rsidP="00900521">
            <w:pPr>
              <w:tabs>
                <w:tab w:val="left" w:pos="1881"/>
              </w:tabs>
              <w:rPr>
                <w:lang w:val="el-GR"/>
              </w:rPr>
            </w:pPr>
            <w:r w:rsidRPr="00684DAE">
              <w:rPr>
                <w:position w:val="-26"/>
                <w:lang w:val="el-GR"/>
              </w:rPr>
              <w:object w:dxaOrig="3360" w:dyaOrig="639">
                <v:shape id="_x0000_i1094" type="#_x0000_t75" style="width:168pt;height:31.95pt" o:ole="">
                  <v:imagedata r:id="rId218" o:title=""/>
                </v:shape>
                <o:OLEObject Type="Embed" ProgID="Equation.DSMT4" ShapeID="_x0000_i1094" DrawAspect="Content" ObjectID="_1427837154" r:id="rId219"/>
              </w:object>
            </w:r>
          </w:p>
        </w:tc>
        <w:tc>
          <w:tcPr>
            <w:tcW w:w="1368" w:type="dxa"/>
          </w:tcPr>
          <w:p w:rsidR="00684DAE" w:rsidRPr="00684DAE" w:rsidRDefault="00684DAE" w:rsidP="00900521">
            <w:pPr>
              <w:tabs>
                <w:tab w:val="left" w:pos="1881"/>
              </w:tabs>
            </w:pPr>
            <w:r>
              <w:t>1</w:t>
            </w:r>
          </w:p>
        </w:tc>
        <w:tc>
          <w:tcPr>
            <w:tcW w:w="1368" w:type="dxa"/>
          </w:tcPr>
          <w:p w:rsidR="00684DAE" w:rsidRPr="00684DAE" w:rsidRDefault="00684DAE" w:rsidP="00900521">
            <w:pPr>
              <w:tabs>
                <w:tab w:val="left" w:pos="1881"/>
              </w:tabs>
            </w:pPr>
            <w:r>
              <w:t>0</w:t>
            </w:r>
          </w:p>
        </w:tc>
        <w:tc>
          <w:tcPr>
            <w:tcW w:w="1368" w:type="dxa"/>
          </w:tcPr>
          <w:p w:rsidR="00684DAE" w:rsidRPr="00684DAE" w:rsidRDefault="00684DAE" w:rsidP="00900521">
            <w:pPr>
              <w:tabs>
                <w:tab w:val="left" w:pos="1881"/>
              </w:tabs>
            </w:pPr>
            <w:r>
              <w:t>-1</w:t>
            </w:r>
          </w:p>
        </w:tc>
        <w:tc>
          <w:tcPr>
            <w:tcW w:w="1368" w:type="dxa"/>
          </w:tcPr>
          <w:p w:rsidR="00684DAE" w:rsidRPr="00684DAE" w:rsidRDefault="00684DAE" w:rsidP="00900521">
            <w:pPr>
              <w:tabs>
                <w:tab w:val="left" w:pos="1881"/>
              </w:tabs>
            </w:pPr>
            <w:r>
              <w:t>-2</w:t>
            </w:r>
          </w:p>
        </w:tc>
        <w:tc>
          <w:tcPr>
            <w:tcW w:w="1368" w:type="dxa"/>
          </w:tcPr>
          <w:p w:rsidR="00684DAE" w:rsidRDefault="00684DAE" w:rsidP="00900521">
            <w:pPr>
              <w:tabs>
                <w:tab w:val="left" w:pos="1881"/>
              </w:tabs>
              <w:rPr>
                <w:lang w:val="el-GR"/>
              </w:rPr>
            </w:pPr>
          </w:p>
        </w:tc>
        <w:tc>
          <w:tcPr>
            <w:tcW w:w="1368" w:type="dxa"/>
          </w:tcPr>
          <w:p w:rsidR="00684DAE" w:rsidRDefault="00684DAE" w:rsidP="00900521">
            <w:pPr>
              <w:tabs>
                <w:tab w:val="left" w:pos="1881"/>
              </w:tabs>
              <w:rPr>
                <w:lang w:val="el-GR"/>
              </w:rPr>
            </w:pPr>
          </w:p>
        </w:tc>
      </w:tr>
      <w:tr w:rsidR="00684DAE" w:rsidTr="00684DAE">
        <w:tc>
          <w:tcPr>
            <w:tcW w:w="1368" w:type="dxa"/>
          </w:tcPr>
          <w:p w:rsidR="00684DAE" w:rsidRDefault="00684DAE" w:rsidP="00900521">
            <w:pPr>
              <w:tabs>
                <w:tab w:val="left" w:pos="1881"/>
              </w:tabs>
              <w:rPr>
                <w:lang w:val="el-GR"/>
              </w:rPr>
            </w:pPr>
            <w:r w:rsidRPr="00684DAE">
              <w:rPr>
                <w:position w:val="-10"/>
                <w:lang w:val="el-GR"/>
              </w:rPr>
              <w:object w:dxaOrig="3180" w:dyaOrig="320">
                <v:shape id="_x0000_i1095" type="#_x0000_t75" style="width:159pt;height:16pt" o:ole="">
                  <v:imagedata r:id="rId220" o:title=""/>
                </v:shape>
                <o:OLEObject Type="Embed" ProgID="Equation.DSMT4" ShapeID="_x0000_i1095" DrawAspect="Content" ObjectID="_1427837155" r:id="rId221"/>
              </w:object>
            </w:r>
          </w:p>
        </w:tc>
        <w:tc>
          <w:tcPr>
            <w:tcW w:w="1368" w:type="dxa"/>
          </w:tcPr>
          <w:p w:rsidR="00684DAE" w:rsidRPr="00684DAE" w:rsidRDefault="00684DAE" w:rsidP="00900521">
            <w:pPr>
              <w:tabs>
                <w:tab w:val="left" w:pos="1881"/>
              </w:tabs>
            </w:pPr>
            <w:r>
              <w:t>2</w:t>
            </w:r>
          </w:p>
        </w:tc>
        <w:tc>
          <w:tcPr>
            <w:tcW w:w="1368" w:type="dxa"/>
          </w:tcPr>
          <w:p w:rsidR="00684DAE" w:rsidRPr="00684DAE" w:rsidRDefault="00684DAE" w:rsidP="00900521">
            <w:pPr>
              <w:tabs>
                <w:tab w:val="left" w:pos="1881"/>
              </w:tabs>
            </w:pPr>
            <w:r>
              <w:t>1</w:t>
            </w:r>
          </w:p>
        </w:tc>
        <w:tc>
          <w:tcPr>
            <w:tcW w:w="1368" w:type="dxa"/>
          </w:tcPr>
          <w:p w:rsidR="00684DAE" w:rsidRPr="00684DAE" w:rsidRDefault="00684DAE" w:rsidP="00900521">
            <w:pPr>
              <w:tabs>
                <w:tab w:val="left" w:pos="1881"/>
              </w:tabs>
            </w:pPr>
            <w:r>
              <w:t>0</w:t>
            </w:r>
          </w:p>
        </w:tc>
        <w:tc>
          <w:tcPr>
            <w:tcW w:w="1368" w:type="dxa"/>
          </w:tcPr>
          <w:p w:rsidR="00684DAE" w:rsidRPr="00684DAE" w:rsidRDefault="00684DAE" w:rsidP="00900521">
            <w:pPr>
              <w:tabs>
                <w:tab w:val="left" w:pos="1881"/>
              </w:tabs>
            </w:pPr>
            <w:r>
              <w:t>-1</w:t>
            </w:r>
          </w:p>
        </w:tc>
        <w:tc>
          <w:tcPr>
            <w:tcW w:w="1368" w:type="dxa"/>
          </w:tcPr>
          <w:p w:rsidR="00684DAE" w:rsidRPr="00684DAE" w:rsidRDefault="00684DAE" w:rsidP="00900521">
            <w:pPr>
              <w:tabs>
                <w:tab w:val="left" w:pos="1881"/>
              </w:tabs>
            </w:pPr>
            <w:r>
              <w:t>-2</w:t>
            </w:r>
          </w:p>
        </w:tc>
        <w:tc>
          <w:tcPr>
            <w:tcW w:w="1368" w:type="dxa"/>
          </w:tcPr>
          <w:p w:rsidR="00684DAE" w:rsidRDefault="00684DAE" w:rsidP="00900521">
            <w:pPr>
              <w:tabs>
                <w:tab w:val="left" w:pos="1881"/>
              </w:tabs>
              <w:rPr>
                <w:lang w:val="el-GR"/>
              </w:rPr>
            </w:pPr>
          </w:p>
        </w:tc>
      </w:tr>
      <w:tr w:rsidR="00684DAE" w:rsidTr="00684DAE">
        <w:tc>
          <w:tcPr>
            <w:tcW w:w="1368" w:type="dxa"/>
          </w:tcPr>
          <w:p w:rsidR="00684DAE" w:rsidRDefault="00684DAE" w:rsidP="00900521">
            <w:pPr>
              <w:tabs>
                <w:tab w:val="left" w:pos="1881"/>
              </w:tabs>
              <w:rPr>
                <w:lang w:val="el-GR"/>
              </w:rPr>
            </w:pPr>
            <w:r w:rsidRPr="00684DAE">
              <w:rPr>
                <w:position w:val="-26"/>
                <w:lang w:val="el-GR"/>
              </w:rPr>
              <w:object w:dxaOrig="3720" w:dyaOrig="639">
                <v:shape id="_x0000_i1096" type="#_x0000_t75" style="width:186pt;height:31.95pt" o:ole="">
                  <v:imagedata r:id="rId222" o:title=""/>
                </v:shape>
                <o:OLEObject Type="Embed" ProgID="Equation.DSMT4" ShapeID="_x0000_i1096" DrawAspect="Content" ObjectID="_1427837156" r:id="rId223"/>
              </w:object>
            </w:r>
          </w:p>
        </w:tc>
        <w:tc>
          <w:tcPr>
            <w:tcW w:w="1368" w:type="dxa"/>
          </w:tcPr>
          <w:p w:rsidR="00684DAE" w:rsidRDefault="00684DAE" w:rsidP="00900521">
            <w:pPr>
              <w:tabs>
                <w:tab w:val="left" w:pos="1881"/>
              </w:tabs>
              <w:rPr>
                <w:lang w:val="el-GR"/>
              </w:rPr>
            </w:pPr>
          </w:p>
        </w:tc>
        <w:tc>
          <w:tcPr>
            <w:tcW w:w="1368" w:type="dxa"/>
          </w:tcPr>
          <w:p w:rsidR="00684DAE" w:rsidRPr="00684DAE" w:rsidRDefault="00684DAE" w:rsidP="00900521">
            <w:pPr>
              <w:tabs>
                <w:tab w:val="left" w:pos="1881"/>
              </w:tabs>
            </w:pPr>
            <w:r>
              <w:t>2</w:t>
            </w:r>
          </w:p>
        </w:tc>
        <w:tc>
          <w:tcPr>
            <w:tcW w:w="1368" w:type="dxa"/>
          </w:tcPr>
          <w:p w:rsidR="00684DAE" w:rsidRPr="00684DAE" w:rsidRDefault="00684DAE" w:rsidP="00900521">
            <w:pPr>
              <w:tabs>
                <w:tab w:val="left" w:pos="1881"/>
              </w:tabs>
            </w:pPr>
            <w:r>
              <w:t>1</w:t>
            </w:r>
          </w:p>
        </w:tc>
        <w:tc>
          <w:tcPr>
            <w:tcW w:w="1368" w:type="dxa"/>
          </w:tcPr>
          <w:p w:rsidR="00684DAE" w:rsidRPr="00684DAE" w:rsidRDefault="00684DAE" w:rsidP="00900521">
            <w:pPr>
              <w:tabs>
                <w:tab w:val="left" w:pos="1881"/>
              </w:tabs>
            </w:pPr>
            <w:r>
              <w:t>0</w:t>
            </w:r>
          </w:p>
        </w:tc>
        <w:tc>
          <w:tcPr>
            <w:tcW w:w="1368" w:type="dxa"/>
          </w:tcPr>
          <w:p w:rsidR="00684DAE" w:rsidRPr="00684DAE" w:rsidRDefault="00684DAE" w:rsidP="00900521">
            <w:pPr>
              <w:tabs>
                <w:tab w:val="left" w:pos="1881"/>
              </w:tabs>
            </w:pPr>
            <w:r>
              <w:t>-1</w:t>
            </w:r>
          </w:p>
        </w:tc>
        <w:tc>
          <w:tcPr>
            <w:tcW w:w="1368" w:type="dxa"/>
          </w:tcPr>
          <w:p w:rsidR="00684DAE" w:rsidRPr="00684DAE" w:rsidRDefault="00684DAE" w:rsidP="00900521">
            <w:pPr>
              <w:tabs>
                <w:tab w:val="left" w:pos="1881"/>
              </w:tabs>
            </w:pPr>
            <w:r>
              <w:t>-2</w:t>
            </w:r>
          </w:p>
        </w:tc>
      </w:tr>
      <w:tr w:rsidR="00684DAE" w:rsidTr="00684DAE">
        <w:tc>
          <w:tcPr>
            <w:tcW w:w="1368" w:type="dxa"/>
          </w:tcPr>
          <w:p w:rsidR="00684DAE" w:rsidRDefault="00684DAE" w:rsidP="00900521">
            <w:pPr>
              <w:tabs>
                <w:tab w:val="left" w:pos="1881"/>
              </w:tabs>
              <w:rPr>
                <w:lang w:val="el-GR"/>
              </w:rPr>
            </w:pPr>
            <w:r w:rsidRPr="00684DAE">
              <w:rPr>
                <w:position w:val="-26"/>
                <w:lang w:val="el-GR"/>
              </w:rPr>
              <w:object w:dxaOrig="3019" w:dyaOrig="639">
                <v:shape id="_x0000_i1097" type="#_x0000_t75" style="width:150.95pt;height:31.95pt" o:ole="">
                  <v:imagedata r:id="rId224" o:title=""/>
                </v:shape>
                <o:OLEObject Type="Embed" ProgID="Equation.DSMT4" ShapeID="_x0000_i1097" DrawAspect="Content" ObjectID="_1427837157" r:id="rId225"/>
              </w:object>
            </w:r>
          </w:p>
        </w:tc>
        <w:tc>
          <w:tcPr>
            <w:tcW w:w="1368" w:type="dxa"/>
          </w:tcPr>
          <w:p w:rsidR="00684DAE" w:rsidRDefault="00684DAE" w:rsidP="00900521">
            <w:pPr>
              <w:tabs>
                <w:tab w:val="left" w:pos="1881"/>
              </w:tabs>
              <w:rPr>
                <w:lang w:val="el-GR"/>
              </w:rPr>
            </w:pPr>
          </w:p>
        </w:tc>
        <w:tc>
          <w:tcPr>
            <w:tcW w:w="1368" w:type="dxa"/>
          </w:tcPr>
          <w:p w:rsidR="00684DAE" w:rsidRDefault="00684DAE" w:rsidP="00900521">
            <w:pPr>
              <w:tabs>
                <w:tab w:val="left" w:pos="1881"/>
              </w:tabs>
              <w:rPr>
                <w:lang w:val="el-GR"/>
              </w:rPr>
            </w:pPr>
          </w:p>
        </w:tc>
        <w:tc>
          <w:tcPr>
            <w:tcW w:w="1368" w:type="dxa"/>
          </w:tcPr>
          <w:p w:rsidR="00684DAE" w:rsidRPr="00684DAE" w:rsidRDefault="00684DAE" w:rsidP="00900521">
            <w:pPr>
              <w:tabs>
                <w:tab w:val="left" w:pos="1881"/>
              </w:tabs>
            </w:pPr>
            <w:r>
              <w:t>2</w:t>
            </w:r>
          </w:p>
        </w:tc>
        <w:tc>
          <w:tcPr>
            <w:tcW w:w="1368" w:type="dxa"/>
          </w:tcPr>
          <w:p w:rsidR="00684DAE" w:rsidRPr="00684DAE" w:rsidRDefault="00684DAE" w:rsidP="00900521">
            <w:pPr>
              <w:tabs>
                <w:tab w:val="left" w:pos="1881"/>
              </w:tabs>
            </w:pPr>
            <w:r>
              <w:t>1</w:t>
            </w:r>
          </w:p>
        </w:tc>
        <w:tc>
          <w:tcPr>
            <w:tcW w:w="1368" w:type="dxa"/>
          </w:tcPr>
          <w:p w:rsidR="00684DAE" w:rsidRPr="00684DAE" w:rsidRDefault="00684DAE" w:rsidP="00900521">
            <w:pPr>
              <w:tabs>
                <w:tab w:val="left" w:pos="1881"/>
              </w:tabs>
            </w:pPr>
            <w:r>
              <w:t>0</w:t>
            </w:r>
          </w:p>
        </w:tc>
        <w:tc>
          <w:tcPr>
            <w:tcW w:w="1368" w:type="dxa"/>
          </w:tcPr>
          <w:p w:rsidR="00684DAE" w:rsidRPr="00684DAE" w:rsidRDefault="00684DAE" w:rsidP="00900521">
            <w:pPr>
              <w:tabs>
                <w:tab w:val="left" w:pos="1881"/>
              </w:tabs>
            </w:pPr>
            <w:r>
              <w:t>-1</w:t>
            </w:r>
          </w:p>
        </w:tc>
      </w:tr>
      <w:tr w:rsidR="00684DAE" w:rsidTr="00684DAE">
        <w:tc>
          <w:tcPr>
            <w:tcW w:w="1368" w:type="dxa"/>
          </w:tcPr>
          <w:p w:rsidR="00684DAE" w:rsidRDefault="00684DAE" w:rsidP="00900521">
            <w:pPr>
              <w:tabs>
                <w:tab w:val="left" w:pos="1881"/>
              </w:tabs>
              <w:rPr>
                <w:lang w:val="el-GR"/>
              </w:rPr>
            </w:pPr>
            <w:r w:rsidRPr="00684DAE">
              <w:rPr>
                <w:position w:val="-10"/>
                <w:lang w:val="el-GR"/>
              </w:rPr>
              <w:object w:dxaOrig="3460" w:dyaOrig="320">
                <v:shape id="_x0000_i1098" type="#_x0000_t75" style="width:173pt;height:16pt" o:ole="">
                  <v:imagedata r:id="rId226" o:title=""/>
                </v:shape>
                <o:OLEObject Type="Embed" ProgID="Equation.DSMT4" ShapeID="_x0000_i1098" DrawAspect="Content" ObjectID="_1427837158" r:id="rId227"/>
              </w:object>
            </w:r>
          </w:p>
        </w:tc>
        <w:tc>
          <w:tcPr>
            <w:tcW w:w="1368" w:type="dxa"/>
          </w:tcPr>
          <w:p w:rsidR="00684DAE" w:rsidRDefault="00684DAE" w:rsidP="00900521">
            <w:pPr>
              <w:tabs>
                <w:tab w:val="left" w:pos="1881"/>
              </w:tabs>
              <w:rPr>
                <w:lang w:val="el-GR"/>
              </w:rPr>
            </w:pPr>
          </w:p>
        </w:tc>
        <w:tc>
          <w:tcPr>
            <w:tcW w:w="1368" w:type="dxa"/>
          </w:tcPr>
          <w:p w:rsidR="00684DAE" w:rsidRDefault="00684DAE" w:rsidP="00900521">
            <w:pPr>
              <w:tabs>
                <w:tab w:val="left" w:pos="1881"/>
              </w:tabs>
              <w:rPr>
                <w:lang w:val="el-GR"/>
              </w:rPr>
            </w:pPr>
          </w:p>
        </w:tc>
        <w:tc>
          <w:tcPr>
            <w:tcW w:w="1368" w:type="dxa"/>
          </w:tcPr>
          <w:p w:rsidR="00684DAE" w:rsidRDefault="00684DAE" w:rsidP="00900521">
            <w:pPr>
              <w:tabs>
                <w:tab w:val="left" w:pos="1881"/>
              </w:tabs>
              <w:rPr>
                <w:lang w:val="el-GR"/>
              </w:rPr>
            </w:pPr>
          </w:p>
        </w:tc>
        <w:tc>
          <w:tcPr>
            <w:tcW w:w="1368" w:type="dxa"/>
          </w:tcPr>
          <w:p w:rsidR="00684DAE" w:rsidRPr="00684DAE" w:rsidRDefault="00684DAE" w:rsidP="00900521">
            <w:pPr>
              <w:tabs>
                <w:tab w:val="left" w:pos="1881"/>
              </w:tabs>
            </w:pPr>
            <w:r>
              <w:t>2</w:t>
            </w:r>
          </w:p>
        </w:tc>
        <w:tc>
          <w:tcPr>
            <w:tcW w:w="1368" w:type="dxa"/>
          </w:tcPr>
          <w:p w:rsidR="00684DAE" w:rsidRPr="00684DAE" w:rsidRDefault="00684DAE" w:rsidP="00900521">
            <w:pPr>
              <w:tabs>
                <w:tab w:val="left" w:pos="1881"/>
              </w:tabs>
            </w:pPr>
            <w:r>
              <w:t>1</w:t>
            </w:r>
          </w:p>
        </w:tc>
        <w:tc>
          <w:tcPr>
            <w:tcW w:w="1368" w:type="dxa"/>
          </w:tcPr>
          <w:p w:rsidR="00684DAE" w:rsidRPr="00684DAE" w:rsidRDefault="00684DAE" w:rsidP="00900521">
            <w:pPr>
              <w:tabs>
                <w:tab w:val="left" w:pos="1881"/>
              </w:tabs>
            </w:pPr>
            <w:r>
              <w:t>0</w:t>
            </w:r>
          </w:p>
        </w:tc>
      </w:tr>
      <w:tr w:rsidR="00684DAE" w:rsidTr="00684DAE">
        <w:tc>
          <w:tcPr>
            <w:tcW w:w="1368" w:type="dxa"/>
          </w:tcPr>
          <w:p w:rsidR="00684DAE" w:rsidRDefault="00684DAE" w:rsidP="00900521">
            <w:pPr>
              <w:tabs>
                <w:tab w:val="left" w:pos="1881"/>
              </w:tabs>
              <w:rPr>
                <w:lang w:val="el-GR"/>
              </w:rPr>
            </w:pPr>
            <w:r w:rsidRPr="00684DAE">
              <w:rPr>
                <w:position w:val="-10"/>
                <w:lang w:val="el-GR"/>
              </w:rPr>
              <w:object w:dxaOrig="2580" w:dyaOrig="320">
                <v:shape id="_x0000_i1099" type="#_x0000_t75" style="width:129pt;height:16pt" o:ole="">
                  <v:imagedata r:id="rId228" o:title=""/>
                </v:shape>
                <o:OLEObject Type="Embed" ProgID="Equation.DSMT4" ShapeID="_x0000_i1099" DrawAspect="Content" ObjectID="_1427837159" r:id="rId229"/>
              </w:object>
            </w:r>
          </w:p>
        </w:tc>
        <w:tc>
          <w:tcPr>
            <w:tcW w:w="1368" w:type="dxa"/>
          </w:tcPr>
          <w:p w:rsidR="00684DAE" w:rsidRDefault="00684DAE" w:rsidP="00900521">
            <w:pPr>
              <w:tabs>
                <w:tab w:val="left" w:pos="1881"/>
              </w:tabs>
              <w:rPr>
                <w:lang w:val="el-GR"/>
              </w:rPr>
            </w:pPr>
          </w:p>
        </w:tc>
        <w:tc>
          <w:tcPr>
            <w:tcW w:w="1368" w:type="dxa"/>
          </w:tcPr>
          <w:p w:rsidR="00684DAE" w:rsidRDefault="00684DAE" w:rsidP="00900521">
            <w:pPr>
              <w:tabs>
                <w:tab w:val="left" w:pos="1881"/>
              </w:tabs>
              <w:rPr>
                <w:lang w:val="el-GR"/>
              </w:rPr>
            </w:pPr>
          </w:p>
        </w:tc>
        <w:tc>
          <w:tcPr>
            <w:tcW w:w="1368" w:type="dxa"/>
          </w:tcPr>
          <w:p w:rsidR="00684DAE" w:rsidRDefault="00684DAE" w:rsidP="00900521">
            <w:pPr>
              <w:tabs>
                <w:tab w:val="left" w:pos="1881"/>
              </w:tabs>
              <w:rPr>
                <w:lang w:val="el-GR"/>
              </w:rPr>
            </w:pPr>
          </w:p>
        </w:tc>
        <w:tc>
          <w:tcPr>
            <w:tcW w:w="1368" w:type="dxa"/>
          </w:tcPr>
          <w:p w:rsidR="00684DAE" w:rsidRDefault="00684DAE" w:rsidP="00900521">
            <w:pPr>
              <w:tabs>
                <w:tab w:val="left" w:pos="1881"/>
              </w:tabs>
              <w:rPr>
                <w:lang w:val="el-GR"/>
              </w:rPr>
            </w:pPr>
          </w:p>
        </w:tc>
        <w:tc>
          <w:tcPr>
            <w:tcW w:w="1368" w:type="dxa"/>
          </w:tcPr>
          <w:p w:rsidR="00684DAE" w:rsidRPr="00684DAE" w:rsidRDefault="00684DAE" w:rsidP="00900521">
            <w:pPr>
              <w:tabs>
                <w:tab w:val="left" w:pos="1881"/>
              </w:tabs>
            </w:pPr>
            <w:r>
              <w:t>2</w:t>
            </w:r>
          </w:p>
        </w:tc>
        <w:tc>
          <w:tcPr>
            <w:tcW w:w="1368" w:type="dxa"/>
          </w:tcPr>
          <w:p w:rsidR="00684DAE" w:rsidRPr="00684DAE" w:rsidRDefault="00684DAE" w:rsidP="00900521">
            <w:pPr>
              <w:tabs>
                <w:tab w:val="left" w:pos="1881"/>
              </w:tabs>
            </w:pPr>
            <w:r>
              <w:t>1</w:t>
            </w:r>
          </w:p>
        </w:tc>
      </w:tr>
      <w:tr w:rsidR="00684DAE" w:rsidTr="00684DAE">
        <w:tc>
          <w:tcPr>
            <w:tcW w:w="1368" w:type="dxa"/>
          </w:tcPr>
          <w:p w:rsidR="00684DAE" w:rsidRDefault="00684DAE" w:rsidP="00900521">
            <w:pPr>
              <w:tabs>
                <w:tab w:val="left" w:pos="1881"/>
              </w:tabs>
              <w:rPr>
                <w:lang w:val="el-GR"/>
              </w:rPr>
            </w:pPr>
            <w:r w:rsidRPr="00684DAE">
              <w:rPr>
                <w:position w:val="-10"/>
                <w:lang w:val="el-GR"/>
              </w:rPr>
              <w:object w:dxaOrig="1400" w:dyaOrig="320">
                <v:shape id="_x0000_i1100" type="#_x0000_t75" style="width:70pt;height:16pt" o:ole="">
                  <v:imagedata r:id="rId230" o:title=""/>
                </v:shape>
                <o:OLEObject Type="Embed" ProgID="Equation.DSMT4" ShapeID="_x0000_i1100" DrawAspect="Content" ObjectID="_1427837160" r:id="rId231"/>
              </w:object>
            </w:r>
          </w:p>
        </w:tc>
        <w:tc>
          <w:tcPr>
            <w:tcW w:w="1368" w:type="dxa"/>
          </w:tcPr>
          <w:p w:rsidR="00684DAE" w:rsidRDefault="00684DAE" w:rsidP="00900521">
            <w:pPr>
              <w:tabs>
                <w:tab w:val="left" w:pos="1881"/>
              </w:tabs>
              <w:rPr>
                <w:lang w:val="el-GR"/>
              </w:rPr>
            </w:pPr>
          </w:p>
        </w:tc>
        <w:tc>
          <w:tcPr>
            <w:tcW w:w="1368" w:type="dxa"/>
          </w:tcPr>
          <w:p w:rsidR="00684DAE" w:rsidRDefault="00684DAE" w:rsidP="00900521">
            <w:pPr>
              <w:tabs>
                <w:tab w:val="left" w:pos="1881"/>
              </w:tabs>
              <w:rPr>
                <w:lang w:val="el-GR"/>
              </w:rPr>
            </w:pPr>
          </w:p>
        </w:tc>
        <w:tc>
          <w:tcPr>
            <w:tcW w:w="1368" w:type="dxa"/>
          </w:tcPr>
          <w:p w:rsidR="00684DAE" w:rsidRDefault="00684DAE" w:rsidP="00900521">
            <w:pPr>
              <w:tabs>
                <w:tab w:val="left" w:pos="1881"/>
              </w:tabs>
              <w:rPr>
                <w:lang w:val="el-GR"/>
              </w:rPr>
            </w:pPr>
          </w:p>
        </w:tc>
        <w:tc>
          <w:tcPr>
            <w:tcW w:w="1368" w:type="dxa"/>
          </w:tcPr>
          <w:p w:rsidR="00684DAE" w:rsidRDefault="00684DAE" w:rsidP="00900521">
            <w:pPr>
              <w:tabs>
                <w:tab w:val="left" w:pos="1881"/>
              </w:tabs>
              <w:rPr>
                <w:lang w:val="el-GR"/>
              </w:rPr>
            </w:pPr>
          </w:p>
        </w:tc>
        <w:tc>
          <w:tcPr>
            <w:tcW w:w="1368" w:type="dxa"/>
          </w:tcPr>
          <w:p w:rsidR="00684DAE" w:rsidRDefault="00684DAE" w:rsidP="00900521">
            <w:pPr>
              <w:tabs>
                <w:tab w:val="left" w:pos="1881"/>
              </w:tabs>
              <w:rPr>
                <w:lang w:val="el-GR"/>
              </w:rPr>
            </w:pPr>
          </w:p>
        </w:tc>
        <w:tc>
          <w:tcPr>
            <w:tcW w:w="1368" w:type="dxa"/>
          </w:tcPr>
          <w:p w:rsidR="00684DAE" w:rsidRPr="00684DAE" w:rsidRDefault="00684DAE" w:rsidP="00900521">
            <w:pPr>
              <w:tabs>
                <w:tab w:val="left" w:pos="1881"/>
              </w:tabs>
            </w:pPr>
            <w:r>
              <w:t>2</w:t>
            </w:r>
          </w:p>
        </w:tc>
      </w:tr>
    </w:tbl>
    <w:p w:rsidR="008B0FBF" w:rsidRDefault="008B0FBF" w:rsidP="00900521">
      <w:pPr>
        <w:tabs>
          <w:tab w:val="left" w:pos="1881"/>
        </w:tabs>
        <w:rPr>
          <w:lang w:val="el-GR"/>
        </w:rPr>
      </w:pPr>
    </w:p>
    <w:p w:rsidR="008B0FBF" w:rsidRDefault="008B0FBF" w:rsidP="00900521">
      <w:pPr>
        <w:tabs>
          <w:tab w:val="left" w:pos="1881"/>
        </w:tabs>
        <w:rPr>
          <w:lang w:val="el-GR"/>
        </w:rPr>
      </w:pPr>
    </w:p>
    <w:p w:rsidR="00133DDC" w:rsidRPr="00133DDC" w:rsidRDefault="00133DDC" w:rsidP="00900521">
      <w:pPr>
        <w:tabs>
          <w:tab w:val="left" w:pos="1881"/>
        </w:tabs>
        <w:rPr>
          <w:lang w:val="el-GR"/>
        </w:rPr>
      </w:pPr>
      <w:r>
        <w:rPr>
          <w:lang w:val="el-GR"/>
        </w:rPr>
        <w:lastRenderedPageBreak/>
        <w:t>γραφική παράσταση συνέλιξης</w:t>
      </w:r>
    </w:p>
    <w:p w:rsidR="008B0FBF" w:rsidRDefault="00133DDC" w:rsidP="00900521">
      <w:pPr>
        <w:tabs>
          <w:tab w:val="left" w:pos="1881"/>
        </w:tabs>
        <w:rPr>
          <w:lang w:val="el-GR"/>
        </w:rPr>
      </w:pPr>
      <w:r>
        <w:rPr>
          <w:noProof/>
        </w:rPr>
        <w:drawing>
          <wp:inline distT="0" distB="0" distL="0" distR="0" wp14:anchorId="6950EFF8" wp14:editId="2E5B9780">
            <wp:extent cx="4114030" cy="3329796"/>
            <wp:effectExtent l="0" t="0" r="1270" b="4445"/>
            <wp:docPr id="1003" name="Picture 1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32"/>
                    <a:srcRect l="6761" t="17478" r="7294" b="4418"/>
                    <a:stretch/>
                  </pic:blipFill>
                  <pic:spPr bwMode="auto">
                    <a:xfrm>
                      <a:off x="0" y="0"/>
                      <a:ext cx="4118638" cy="33335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33DDC" w:rsidRDefault="00133DDC" w:rsidP="00900521">
      <w:pPr>
        <w:tabs>
          <w:tab w:val="left" w:pos="1881"/>
        </w:tabs>
        <w:rPr>
          <w:lang w:val="el-GR"/>
        </w:rPr>
      </w:pPr>
    </w:p>
    <w:p w:rsidR="00133DDC" w:rsidRDefault="00133DDC" w:rsidP="00900521">
      <w:pPr>
        <w:tabs>
          <w:tab w:val="left" w:pos="1881"/>
        </w:tabs>
      </w:pPr>
      <w:r>
        <w:rPr>
          <w:lang w:val="el-GR"/>
        </w:rPr>
        <w:t>π.χ.</w:t>
      </w:r>
    </w:p>
    <w:p w:rsidR="00133DDC" w:rsidRDefault="00133DDC" w:rsidP="00900521">
      <w:pPr>
        <w:tabs>
          <w:tab w:val="left" w:pos="1881"/>
        </w:tabs>
      </w:pPr>
      <w:r>
        <w:rPr>
          <w:lang w:val="el-GR"/>
        </w:rPr>
        <w:t xml:space="preserve"> </w:t>
      </w:r>
      <w:r>
        <w:rPr>
          <w:noProof/>
        </w:rPr>
        <w:drawing>
          <wp:inline distT="0" distB="0" distL="0" distR="0" wp14:anchorId="7C29268C" wp14:editId="3562E676">
            <wp:extent cx="3439018" cy="2769079"/>
            <wp:effectExtent l="0" t="0" r="0" b="0"/>
            <wp:docPr id="1004" name="Picture 1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33"/>
                    <a:srcRect l="6604" t="17831" r="8568" b="5478"/>
                    <a:stretch/>
                  </pic:blipFill>
                  <pic:spPr bwMode="auto">
                    <a:xfrm>
                      <a:off x="0" y="0"/>
                      <a:ext cx="3442254" cy="27716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33DDC" w:rsidRDefault="00133DDC" w:rsidP="00900521">
      <w:pPr>
        <w:tabs>
          <w:tab w:val="left" w:pos="1881"/>
        </w:tabs>
      </w:pPr>
      <w:r>
        <w:rPr>
          <w:noProof/>
        </w:rPr>
        <w:lastRenderedPageBreak/>
        <w:drawing>
          <wp:inline distT="0" distB="0" distL="0" distR="0" wp14:anchorId="572A0280" wp14:editId="276560A9">
            <wp:extent cx="3757819" cy="2958860"/>
            <wp:effectExtent l="0" t="0" r="0" b="0"/>
            <wp:docPr id="1005" name="Picture 1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34"/>
                    <a:srcRect l="4874" t="17831" r="7779" b="4948"/>
                    <a:stretch/>
                  </pic:blipFill>
                  <pic:spPr bwMode="auto">
                    <a:xfrm>
                      <a:off x="0" y="0"/>
                      <a:ext cx="3761355" cy="296164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33DDC" w:rsidRDefault="00133DDC" w:rsidP="00900521">
      <w:pPr>
        <w:tabs>
          <w:tab w:val="left" w:pos="1881"/>
        </w:tabs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915"/>
        <w:gridCol w:w="1915"/>
        <w:gridCol w:w="1915"/>
        <w:gridCol w:w="1915"/>
        <w:gridCol w:w="1916"/>
      </w:tblGrid>
      <w:tr w:rsidR="00133DDC" w:rsidTr="00133DDC">
        <w:tc>
          <w:tcPr>
            <w:tcW w:w="1915" w:type="dxa"/>
          </w:tcPr>
          <w:p w:rsidR="00133DDC" w:rsidRDefault="00133DDC" w:rsidP="00900521">
            <w:pPr>
              <w:tabs>
                <w:tab w:val="left" w:pos="1881"/>
              </w:tabs>
            </w:pPr>
            <w:r>
              <w:t>x(-2)</w:t>
            </w:r>
          </w:p>
        </w:tc>
        <w:tc>
          <w:tcPr>
            <w:tcW w:w="1915" w:type="dxa"/>
          </w:tcPr>
          <w:p w:rsidR="00133DDC" w:rsidRDefault="00133DDC" w:rsidP="00900521">
            <w:pPr>
              <w:tabs>
                <w:tab w:val="left" w:pos="1881"/>
              </w:tabs>
            </w:pPr>
            <w:r>
              <w:t>x(-1)</w:t>
            </w:r>
          </w:p>
        </w:tc>
        <w:tc>
          <w:tcPr>
            <w:tcW w:w="1915" w:type="dxa"/>
          </w:tcPr>
          <w:p w:rsidR="00133DDC" w:rsidRDefault="00133DDC" w:rsidP="00900521">
            <w:pPr>
              <w:tabs>
                <w:tab w:val="left" w:pos="1881"/>
              </w:tabs>
            </w:pPr>
            <w:r>
              <w:t>x(0)</w:t>
            </w:r>
          </w:p>
        </w:tc>
        <w:tc>
          <w:tcPr>
            <w:tcW w:w="1915" w:type="dxa"/>
          </w:tcPr>
          <w:p w:rsidR="00133DDC" w:rsidRDefault="00133DDC" w:rsidP="00900521">
            <w:pPr>
              <w:tabs>
                <w:tab w:val="left" w:pos="1881"/>
              </w:tabs>
            </w:pPr>
            <w:r>
              <w:t>x(1)</w:t>
            </w:r>
          </w:p>
        </w:tc>
        <w:tc>
          <w:tcPr>
            <w:tcW w:w="1916" w:type="dxa"/>
          </w:tcPr>
          <w:p w:rsidR="00133DDC" w:rsidRDefault="00133DDC" w:rsidP="00900521">
            <w:pPr>
              <w:tabs>
                <w:tab w:val="left" w:pos="1881"/>
              </w:tabs>
            </w:pPr>
            <w:r>
              <w:t>x(2)</w:t>
            </w:r>
          </w:p>
        </w:tc>
      </w:tr>
      <w:tr w:rsidR="00133DDC" w:rsidTr="00133DDC">
        <w:tc>
          <w:tcPr>
            <w:tcW w:w="1915" w:type="dxa"/>
          </w:tcPr>
          <w:p w:rsidR="00133DDC" w:rsidRDefault="00133DDC" w:rsidP="00900521">
            <w:pPr>
              <w:tabs>
                <w:tab w:val="left" w:pos="1881"/>
              </w:tabs>
            </w:pPr>
            <w:r>
              <w:t>1</w:t>
            </w:r>
          </w:p>
        </w:tc>
        <w:tc>
          <w:tcPr>
            <w:tcW w:w="1915" w:type="dxa"/>
          </w:tcPr>
          <w:p w:rsidR="00133DDC" w:rsidRDefault="00133DDC" w:rsidP="00900521">
            <w:pPr>
              <w:tabs>
                <w:tab w:val="left" w:pos="1881"/>
              </w:tabs>
            </w:pPr>
            <w:r>
              <w:t>-1</w:t>
            </w:r>
          </w:p>
        </w:tc>
        <w:tc>
          <w:tcPr>
            <w:tcW w:w="1915" w:type="dxa"/>
          </w:tcPr>
          <w:p w:rsidR="00133DDC" w:rsidRDefault="00133DDC" w:rsidP="00900521">
            <w:pPr>
              <w:tabs>
                <w:tab w:val="left" w:pos="1881"/>
              </w:tabs>
            </w:pPr>
            <w:r>
              <w:t>1</w:t>
            </w:r>
          </w:p>
        </w:tc>
        <w:tc>
          <w:tcPr>
            <w:tcW w:w="1915" w:type="dxa"/>
          </w:tcPr>
          <w:p w:rsidR="00133DDC" w:rsidRDefault="00133DDC" w:rsidP="00900521">
            <w:pPr>
              <w:tabs>
                <w:tab w:val="left" w:pos="1881"/>
              </w:tabs>
            </w:pPr>
            <w:r>
              <w:t>-1</w:t>
            </w:r>
          </w:p>
        </w:tc>
        <w:tc>
          <w:tcPr>
            <w:tcW w:w="1916" w:type="dxa"/>
          </w:tcPr>
          <w:p w:rsidR="00133DDC" w:rsidRDefault="00133DDC" w:rsidP="00900521">
            <w:pPr>
              <w:tabs>
                <w:tab w:val="left" w:pos="1881"/>
              </w:tabs>
            </w:pPr>
            <w:r>
              <w:t>1</w:t>
            </w:r>
          </w:p>
        </w:tc>
      </w:tr>
      <w:tr w:rsidR="00133DDC" w:rsidTr="00133DDC">
        <w:tc>
          <w:tcPr>
            <w:tcW w:w="1915" w:type="dxa"/>
          </w:tcPr>
          <w:p w:rsidR="00133DDC" w:rsidRDefault="00133DDC" w:rsidP="00900521">
            <w:pPr>
              <w:tabs>
                <w:tab w:val="left" w:pos="1881"/>
              </w:tabs>
            </w:pPr>
            <w:r>
              <w:t>2</w:t>
            </w:r>
          </w:p>
        </w:tc>
        <w:tc>
          <w:tcPr>
            <w:tcW w:w="1915" w:type="dxa"/>
          </w:tcPr>
          <w:p w:rsidR="00133DDC" w:rsidRDefault="00133DDC" w:rsidP="00900521">
            <w:pPr>
              <w:tabs>
                <w:tab w:val="left" w:pos="1881"/>
              </w:tabs>
            </w:pPr>
          </w:p>
        </w:tc>
        <w:tc>
          <w:tcPr>
            <w:tcW w:w="1915" w:type="dxa"/>
          </w:tcPr>
          <w:p w:rsidR="00133DDC" w:rsidRDefault="00133DDC" w:rsidP="00900521">
            <w:pPr>
              <w:tabs>
                <w:tab w:val="left" w:pos="1881"/>
              </w:tabs>
            </w:pPr>
          </w:p>
        </w:tc>
        <w:tc>
          <w:tcPr>
            <w:tcW w:w="1915" w:type="dxa"/>
          </w:tcPr>
          <w:p w:rsidR="00133DDC" w:rsidRDefault="00133DDC" w:rsidP="00900521">
            <w:pPr>
              <w:tabs>
                <w:tab w:val="left" w:pos="1881"/>
              </w:tabs>
            </w:pPr>
          </w:p>
        </w:tc>
        <w:tc>
          <w:tcPr>
            <w:tcW w:w="1916" w:type="dxa"/>
          </w:tcPr>
          <w:p w:rsidR="00133DDC" w:rsidRDefault="00133DDC" w:rsidP="00900521">
            <w:pPr>
              <w:tabs>
                <w:tab w:val="left" w:pos="1881"/>
              </w:tabs>
            </w:pPr>
          </w:p>
        </w:tc>
      </w:tr>
      <w:tr w:rsidR="00133DDC" w:rsidTr="00133DDC">
        <w:tc>
          <w:tcPr>
            <w:tcW w:w="1915" w:type="dxa"/>
          </w:tcPr>
          <w:p w:rsidR="00133DDC" w:rsidRDefault="00133DDC" w:rsidP="00900521">
            <w:pPr>
              <w:tabs>
                <w:tab w:val="left" w:pos="1881"/>
              </w:tabs>
            </w:pPr>
            <w:r>
              <w:t>1</w:t>
            </w:r>
          </w:p>
        </w:tc>
        <w:tc>
          <w:tcPr>
            <w:tcW w:w="1915" w:type="dxa"/>
          </w:tcPr>
          <w:p w:rsidR="00133DDC" w:rsidRDefault="00133DDC" w:rsidP="00900521">
            <w:pPr>
              <w:tabs>
                <w:tab w:val="left" w:pos="1881"/>
              </w:tabs>
            </w:pPr>
            <w:r>
              <w:t>2</w:t>
            </w:r>
          </w:p>
        </w:tc>
        <w:tc>
          <w:tcPr>
            <w:tcW w:w="1915" w:type="dxa"/>
          </w:tcPr>
          <w:p w:rsidR="00133DDC" w:rsidRDefault="00133DDC" w:rsidP="00900521">
            <w:pPr>
              <w:tabs>
                <w:tab w:val="left" w:pos="1881"/>
              </w:tabs>
            </w:pPr>
          </w:p>
        </w:tc>
        <w:tc>
          <w:tcPr>
            <w:tcW w:w="1915" w:type="dxa"/>
          </w:tcPr>
          <w:p w:rsidR="00133DDC" w:rsidRDefault="00133DDC" w:rsidP="00900521">
            <w:pPr>
              <w:tabs>
                <w:tab w:val="left" w:pos="1881"/>
              </w:tabs>
            </w:pPr>
          </w:p>
        </w:tc>
        <w:tc>
          <w:tcPr>
            <w:tcW w:w="1916" w:type="dxa"/>
          </w:tcPr>
          <w:p w:rsidR="00133DDC" w:rsidRDefault="00133DDC" w:rsidP="00900521">
            <w:pPr>
              <w:tabs>
                <w:tab w:val="left" w:pos="1881"/>
              </w:tabs>
            </w:pPr>
          </w:p>
        </w:tc>
      </w:tr>
      <w:tr w:rsidR="00133DDC" w:rsidTr="00133DDC">
        <w:tc>
          <w:tcPr>
            <w:tcW w:w="1915" w:type="dxa"/>
          </w:tcPr>
          <w:p w:rsidR="00133DDC" w:rsidRDefault="00133DDC" w:rsidP="00900521">
            <w:pPr>
              <w:tabs>
                <w:tab w:val="left" w:pos="1881"/>
              </w:tabs>
            </w:pPr>
            <w:r>
              <w:t>2</w:t>
            </w:r>
          </w:p>
        </w:tc>
        <w:tc>
          <w:tcPr>
            <w:tcW w:w="1915" w:type="dxa"/>
          </w:tcPr>
          <w:p w:rsidR="00133DDC" w:rsidRDefault="00133DDC" w:rsidP="00900521">
            <w:pPr>
              <w:tabs>
                <w:tab w:val="left" w:pos="1881"/>
              </w:tabs>
            </w:pPr>
            <w:r>
              <w:t>1</w:t>
            </w:r>
          </w:p>
        </w:tc>
        <w:tc>
          <w:tcPr>
            <w:tcW w:w="1915" w:type="dxa"/>
          </w:tcPr>
          <w:p w:rsidR="00133DDC" w:rsidRDefault="00133DDC" w:rsidP="00900521">
            <w:pPr>
              <w:tabs>
                <w:tab w:val="left" w:pos="1881"/>
              </w:tabs>
            </w:pPr>
            <w:r>
              <w:t>2</w:t>
            </w:r>
          </w:p>
        </w:tc>
        <w:tc>
          <w:tcPr>
            <w:tcW w:w="1915" w:type="dxa"/>
          </w:tcPr>
          <w:p w:rsidR="00133DDC" w:rsidRDefault="00133DDC" w:rsidP="00900521">
            <w:pPr>
              <w:tabs>
                <w:tab w:val="left" w:pos="1881"/>
              </w:tabs>
            </w:pPr>
          </w:p>
        </w:tc>
        <w:tc>
          <w:tcPr>
            <w:tcW w:w="1916" w:type="dxa"/>
          </w:tcPr>
          <w:p w:rsidR="00133DDC" w:rsidRDefault="00133DDC" w:rsidP="00900521">
            <w:pPr>
              <w:tabs>
                <w:tab w:val="left" w:pos="1881"/>
              </w:tabs>
            </w:pPr>
          </w:p>
        </w:tc>
      </w:tr>
      <w:tr w:rsidR="00133DDC" w:rsidTr="00133DDC">
        <w:tc>
          <w:tcPr>
            <w:tcW w:w="1915" w:type="dxa"/>
          </w:tcPr>
          <w:p w:rsidR="00133DDC" w:rsidRDefault="00133DDC" w:rsidP="00900521">
            <w:pPr>
              <w:tabs>
                <w:tab w:val="left" w:pos="1881"/>
              </w:tabs>
            </w:pPr>
          </w:p>
        </w:tc>
        <w:tc>
          <w:tcPr>
            <w:tcW w:w="1915" w:type="dxa"/>
          </w:tcPr>
          <w:p w:rsidR="00133DDC" w:rsidRDefault="00133DDC" w:rsidP="00900521">
            <w:pPr>
              <w:tabs>
                <w:tab w:val="left" w:pos="1881"/>
              </w:tabs>
            </w:pPr>
            <w:r>
              <w:t>2</w:t>
            </w:r>
          </w:p>
        </w:tc>
        <w:tc>
          <w:tcPr>
            <w:tcW w:w="1915" w:type="dxa"/>
          </w:tcPr>
          <w:p w:rsidR="00133DDC" w:rsidRDefault="00133DDC" w:rsidP="00900521">
            <w:pPr>
              <w:tabs>
                <w:tab w:val="left" w:pos="1881"/>
              </w:tabs>
            </w:pPr>
            <w:r>
              <w:t>1</w:t>
            </w:r>
          </w:p>
        </w:tc>
        <w:tc>
          <w:tcPr>
            <w:tcW w:w="1915" w:type="dxa"/>
          </w:tcPr>
          <w:p w:rsidR="00133DDC" w:rsidRDefault="00133DDC" w:rsidP="00900521">
            <w:pPr>
              <w:tabs>
                <w:tab w:val="left" w:pos="1881"/>
              </w:tabs>
            </w:pPr>
            <w:r>
              <w:t>2</w:t>
            </w:r>
          </w:p>
        </w:tc>
        <w:tc>
          <w:tcPr>
            <w:tcW w:w="1916" w:type="dxa"/>
          </w:tcPr>
          <w:p w:rsidR="00133DDC" w:rsidRDefault="00133DDC" w:rsidP="00900521">
            <w:pPr>
              <w:tabs>
                <w:tab w:val="left" w:pos="1881"/>
              </w:tabs>
            </w:pPr>
          </w:p>
        </w:tc>
      </w:tr>
      <w:tr w:rsidR="00133DDC" w:rsidTr="00133DDC">
        <w:tc>
          <w:tcPr>
            <w:tcW w:w="1915" w:type="dxa"/>
          </w:tcPr>
          <w:p w:rsidR="00133DDC" w:rsidRDefault="00133DDC" w:rsidP="00900521">
            <w:pPr>
              <w:tabs>
                <w:tab w:val="left" w:pos="1881"/>
              </w:tabs>
            </w:pPr>
          </w:p>
        </w:tc>
        <w:tc>
          <w:tcPr>
            <w:tcW w:w="1915" w:type="dxa"/>
          </w:tcPr>
          <w:p w:rsidR="00133DDC" w:rsidRDefault="00133DDC" w:rsidP="00900521">
            <w:pPr>
              <w:tabs>
                <w:tab w:val="left" w:pos="1881"/>
              </w:tabs>
            </w:pPr>
          </w:p>
        </w:tc>
        <w:tc>
          <w:tcPr>
            <w:tcW w:w="1915" w:type="dxa"/>
          </w:tcPr>
          <w:p w:rsidR="00133DDC" w:rsidRDefault="00133DDC" w:rsidP="00900521">
            <w:pPr>
              <w:tabs>
                <w:tab w:val="left" w:pos="1881"/>
              </w:tabs>
            </w:pPr>
            <w:r>
              <w:t>2</w:t>
            </w:r>
          </w:p>
        </w:tc>
        <w:tc>
          <w:tcPr>
            <w:tcW w:w="1915" w:type="dxa"/>
          </w:tcPr>
          <w:p w:rsidR="00133DDC" w:rsidRDefault="00133DDC" w:rsidP="00900521">
            <w:pPr>
              <w:tabs>
                <w:tab w:val="left" w:pos="1881"/>
              </w:tabs>
            </w:pPr>
            <w:r>
              <w:t>1</w:t>
            </w:r>
          </w:p>
        </w:tc>
        <w:tc>
          <w:tcPr>
            <w:tcW w:w="1916" w:type="dxa"/>
          </w:tcPr>
          <w:p w:rsidR="00133DDC" w:rsidRDefault="00133DDC" w:rsidP="00900521">
            <w:pPr>
              <w:tabs>
                <w:tab w:val="left" w:pos="1881"/>
              </w:tabs>
            </w:pPr>
            <w:r>
              <w:t>2</w:t>
            </w:r>
          </w:p>
        </w:tc>
      </w:tr>
      <w:tr w:rsidR="00133DDC" w:rsidTr="00133DDC">
        <w:tc>
          <w:tcPr>
            <w:tcW w:w="1915" w:type="dxa"/>
          </w:tcPr>
          <w:p w:rsidR="00133DDC" w:rsidRDefault="00133DDC" w:rsidP="00900521">
            <w:pPr>
              <w:tabs>
                <w:tab w:val="left" w:pos="1881"/>
              </w:tabs>
            </w:pPr>
          </w:p>
        </w:tc>
        <w:tc>
          <w:tcPr>
            <w:tcW w:w="1915" w:type="dxa"/>
          </w:tcPr>
          <w:p w:rsidR="00133DDC" w:rsidRDefault="00133DDC" w:rsidP="00900521">
            <w:pPr>
              <w:tabs>
                <w:tab w:val="left" w:pos="1881"/>
              </w:tabs>
            </w:pPr>
          </w:p>
        </w:tc>
        <w:tc>
          <w:tcPr>
            <w:tcW w:w="1915" w:type="dxa"/>
          </w:tcPr>
          <w:p w:rsidR="00133DDC" w:rsidRDefault="00133DDC" w:rsidP="00900521">
            <w:pPr>
              <w:tabs>
                <w:tab w:val="left" w:pos="1881"/>
              </w:tabs>
            </w:pPr>
          </w:p>
        </w:tc>
        <w:tc>
          <w:tcPr>
            <w:tcW w:w="1915" w:type="dxa"/>
          </w:tcPr>
          <w:p w:rsidR="00133DDC" w:rsidRDefault="00133DDC" w:rsidP="00900521">
            <w:pPr>
              <w:tabs>
                <w:tab w:val="left" w:pos="1881"/>
              </w:tabs>
            </w:pPr>
            <w:r>
              <w:t>2</w:t>
            </w:r>
          </w:p>
        </w:tc>
        <w:tc>
          <w:tcPr>
            <w:tcW w:w="1916" w:type="dxa"/>
          </w:tcPr>
          <w:p w:rsidR="00133DDC" w:rsidRDefault="00133DDC" w:rsidP="00900521">
            <w:pPr>
              <w:tabs>
                <w:tab w:val="left" w:pos="1881"/>
              </w:tabs>
            </w:pPr>
            <w:r>
              <w:t>1</w:t>
            </w:r>
          </w:p>
        </w:tc>
      </w:tr>
      <w:tr w:rsidR="00133DDC" w:rsidTr="00133DDC">
        <w:tc>
          <w:tcPr>
            <w:tcW w:w="1915" w:type="dxa"/>
          </w:tcPr>
          <w:p w:rsidR="00133DDC" w:rsidRDefault="00133DDC" w:rsidP="00900521">
            <w:pPr>
              <w:tabs>
                <w:tab w:val="left" w:pos="1881"/>
              </w:tabs>
            </w:pPr>
          </w:p>
        </w:tc>
        <w:tc>
          <w:tcPr>
            <w:tcW w:w="1915" w:type="dxa"/>
          </w:tcPr>
          <w:p w:rsidR="00133DDC" w:rsidRDefault="00133DDC" w:rsidP="00900521">
            <w:pPr>
              <w:tabs>
                <w:tab w:val="left" w:pos="1881"/>
              </w:tabs>
            </w:pPr>
          </w:p>
        </w:tc>
        <w:tc>
          <w:tcPr>
            <w:tcW w:w="1915" w:type="dxa"/>
          </w:tcPr>
          <w:p w:rsidR="00133DDC" w:rsidRDefault="00133DDC" w:rsidP="00900521">
            <w:pPr>
              <w:tabs>
                <w:tab w:val="left" w:pos="1881"/>
              </w:tabs>
            </w:pPr>
          </w:p>
        </w:tc>
        <w:tc>
          <w:tcPr>
            <w:tcW w:w="1915" w:type="dxa"/>
          </w:tcPr>
          <w:p w:rsidR="00133DDC" w:rsidRDefault="00133DDC" w:rsidP="00900521">
            <w:pPr>
              <w:tabs>
                <w:tab w:val="left" w:pos="1881"/>
              </w:tabs>
            </w:pPr>
          </w:p>
        </w:tc>
        <w:tc>
          <w:tcPr>
            <w:tcW w:w="1916" w:type="dxa"/>
          </w:tcPr>
          <w:p w:rsidR="00133DDC" w:rsidRDefault="00133DDC" w:rsidP="00900521">
            <w:pPr>
              <w:tabs>
                <w:tab w:val="left" w:pos="1881"/>
              </w:tabs>
            </w:pPr>
            <w:r>
              <w:t>2</w:t>
            </w:r>
          </w:p>
        </w:tc>
      </w:tr>
    </w:tbl>
    <w:p w:rsidR="00133DDC" w:rsidRDefault="00133DDC" w:rsidP="00900521">
      <w:pPr>
        <w:tabs>
          <w:tab w:val="left" w:pos="1881"/>
        </w:tabs>
      </w:pPr>
    </w:p>
    <w:p w:rsidR="00133DDC" w:rsidRDefault="002C3E8D" w:rsidP="00900521">
      <w:pPr>
        <w:tabs>
          <w:tab w:val="left" w:pos="1881"/>
        </w:tabs>
      </w:pPr>
      <w:proofErr w:type="gramStart"/>
      <w:r>
        <w:t>y(</w:t>
      </w:r>
      <w:proofErr w:type="gramEnd"/>
      <w:r>
        <w:t>n)=x</w:t>
      </w:r>
      <w:r>
        <w:rPr>
          <w:vertAlign w:val="subscript"/>
        </w:rPr>
        <w:t>1</w:t>
      </w:r>
      <w:r>
        <w:t>(n)*x</w:t>
      </w:r>
      <w:r>
        <w:rPr>
          <w:vertAlign w:val="subscript"/>
        </w:rPr>
        <w:t>2</w:t>
      </w:r>
      <w:r>
        <w:t xml:space="preserve">(n) </w:t>
      </w:r>
      <w:r>
        <w:sym w:font="Wingdings" w:char="F0E0"/>
      </w:r>
    </w:p>
    <w:p w:rsidR="002C3E8D" w:rsidRDefault="002C3E8D" w:rsidP="002C3E8D">
      <w:pPr>
        <w:pStyle w:val="ListParagraph"/>
        <w:numPr>
          <w:ilvl w:val="0"/>
          <w:numId w:val="13"/>
        </w:numPr>
        <w:tabs>
          <w:tab w:val="left" w:pos="1881"/>
        </w:tabs>
      </w:pPr>
      <w:r>
        <w:t xml:space="preserve">[-1+(-2),1+2] </w:t>
      </w:r>
      <w:r>
        <w:sym w:font="Wingdings" w:char="F0E0"/>
      </w:r>
      <w:r>
        <w:t xml:space="preserve"> [-3,3]</w:t>
      </w:r>
    </w:p>
    <w:p w:rsidR="002C3E8D" w:rsidRDefault="002C3E8D" w:rsidP="002C3E8D">
      <w:pPr>
        <w:tabs>
          <w:tab w:val="left" w:pos="1881"/>
        </w:tabs>
      </w:pPr>
      <w:r w:rsidRPr="002C3E8D">
        <w:rPr>
          <w:position w:val="-118"/>
        </w:rPr>
        <w:object w:dxaOrig="4300" w:dyaOrig="2480">
          <v:shape id="_x0000_i1101" type="#_x0000_t75" style="width:215pt;height:124pt" o:ole="">
            <v:imagedata r:id="rId235" o:title=""/>
          </v:shape>
          <o:OLEObject Type="Embed" ProgID="Equation.DSMT4" ShapeID="_x0000_i1101" DrawAspect="Content" ObjectID="_1427837161" r:id="rId236"/>
        </w:object>
      </w:r>
    </w:p>
    <w:p w:rsidR="002C3E8D" w:rsidRDefault="002C3E8D" w:rsidP="002C3E8D">
      <w:pPr>
        <w:tabs>
          <w:tab w:val="left" w:pos="1881"/>
        </w:tabs>
      </w:pPr>
      <w:r>
        <w:rPr>
          <w:noProof/>
        </w:rPr>
        <w:lastRenderedPageBreak/>
        <w:drawing>
          <wp:inline distT="0" distB="0" distL="0" distR="0" wp14:anchorId="70B5DE6A" wp14:editId="0C227C0D">
            <wp:extent cx="3779296" cy="2993366"/>
            <wp:effectExtent l="0" t="0" r="0" b="0"/>
            <wp:docPr id="1006" name="Picture 1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37"/>
                    <a:srcRect l="5503" t="18007" r="7465" b="4594"/>
                    <a:stretch/>
                  </pic:blipFill>
                  <pic:spPr bwMode="auto">
                    <a:xfrm>
                      <a:off x="0" y="0"/>
                      <a:ext cx="3782860" cy="299618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C3E8D" w:rsidRPr="002C3E8D" w:rsidRDefault="002C3E8D" w:rsidP="002C3E8D">
      <w:pPr>
        <w:tabs>
          <w:tab w:val="left" w:pos="1881"/>
        </w:tabs>
      </w:pPr>
    </w:p>
    <w:p w:rsidR="00133DDC" w:rsidRPr="00133DDC" w:rsidRDefault="00133DDC" w:rsidP="00900521">
      <w:pPr>
        <w:tabs>
          <w:tab w:val="left" w:pos="1881"/>
        </w:tabs>
      </w:pPr>
    </w:p>
    <w:p w:rsidR="00900521" w:rsidRDefault="00900521" w:rsidP="00900521">
      <w:pPr>
        <w:tabs>
          <w:tab w:val="left" w:pos="1881"/>
        </w:tabs>
        <w:rPr>
          <w:lang w:val="el-GR"/>
        </w:rPr>
      </w:pPr>
      <w:r w:rsidRPr="00677158">
        <w:rPr>
          <w:highlight w:val="green"/>
          <w:lang w:val="el-GR"/>
        </w:rPr>
        <w:t>8</w:t>
      </w:r>
      <w:r w:rsidRPr="00677158">
        <w:rPr>
          <w:highlight w:val="green"/>
          <w:vertAlign w:val="superscript"/>
          <w:lang w:val="el-GR"/>
        </w:rPr>
        <w:t>ο</w:t>
      </w:r>
      <w:r w:rsidRPr="00677158">
        <w:rPr>
          <w:highlight w:val="green"/>
          <w:lang w:val="el-GR"/>
        </w:rPr>
        <w:t xml:space="preserve"> ΜΑΘΗΜΑ</w:t>
      </w:r>
    </w:p>
    <w:p w:rsidR="00E12042" w:rsidRDefault="00E12042" w:rsidP="00900521">
      <w:pPr>
        <w:tabs>
          <w:tab w:val="left" w:pos="1881"/>
        </w:tabs>
      </w:pPr>
      <w:r w:rsidRPr="00E12042">
        <w:rPr>
          <w:position w:val="-46"/>
        </w:rPr>
        <w:object w:dxaOrig="3600" w:dyaOrig="1040">
          <v:shape id="_x0000_i1102" type="#_x0000_t75" style="width:180pt;height:52pt" o:ole="">
            <v:imagedata r:id="rId238" o:title=""/>
          </v:shape>
          <o:OLEObject Type="Embed" ProgID="Equation.DSMT4" ShapeID="_x0000_i1102" DrawAspect="Content" ObjectID="_1427837162" r:id="rId239"/>
        </w:object>
      </w:r>
    </w:p>
    <w:p w:rsidR="00E12042" w:rsidRDefault="00E12042" w:rsidP="00900521">
      <w:pPr>
        <w:tabs>
          <w:tab w:val="left" w:pos="1881"/>
        </w:tabs>
      </w:pPr>
      <w:r>
        <w:rPr>
          <w:noProof/>
        </w:rPr>
        <w:drawing>
          <wp:inline distT="0" distB="0" distL="0" distR="0" wp14:anchorId="301AC034" wp14:editId="43FB2B8D">
            <wp:extent cx="3576407" cy="2924355"/>
            <wp:effectExtent l="0" t="0" r="5080" b="9525"/>
            <wp:docPr id="1011" name="Picture 1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40"/>
                    <a:srcRect l="6918" t="16772" r="7625" b="4771"/>
                    <a:stretch/>
                  </pic:blipFill>
                  <pic:spPr bwMode="auto">
                    <a:xfrm>
                      <a:off x="0" y="0"/>
                      <a:ext cx="3579729" cy="292707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12042" w:rsidRDefault="00E12042" w:rsidP="00900521">
      <w:pPr>
        <w:tabs>
          <w:tab w:val="left" w:pos="1881"/>
        </w:tabs>
      </w:pPr>
    </w:p>
    <w:p w:rsidR="00E12042" w:rsidRDefault="00E12042" w:rsidP="00900521">
      <w:pPr>
        <w:tabs>
          <w:tab w:val="left" w:pos="1881"/>
        </w:tabs>
      </w:pPr>
      <w:r w:rsidRPr="00E12042">
        <w:rPr>
          <w:position w:val="-10"/>
        </w:rPr>
        <w:object w:dxaOrig="2480" w:dyaOrig="320">
          <v:shape id="_x0000_i1103" type="#_x0000_t75" style="width:124pt;height:16pt" o:ole="">
            <v:imagedata r:id="rId241" o:title=""/>
          </v:shape>
          <o:OLEObject Type="Embed" ProgID="Equation.DSMT4" ShapeID="_x0000_i1103" DrawAspect="Content" ObjectID="_1427837163" r:id="rId242"/>
        </w:object>
      </w:r>
    </w:p>
    <w:p w:rsidR="00E12042" w:rsidRDefault="00E12042" w:rsidP="00900521">
      <w:pPr>
        <w:tabs>
          <w:tab w:val="left" w:pos="1881"/>
        </w:tabs>
      </w:pPr>
      <w:r>
        <w:rPr>
          <w:noProof/>
        </w:rPr>
        <w:drawing>
          <wp:inline distT="0" distB="0" distL="0" distR="0" wp14:anchorId="5E7DFC3C" wp14:editId="68AA4DBD">
            <wp:extent cx="3678659" cy="3027872"/>
            <wp:effectExtent l="0" t="0" r="0" b="1270"/>
            <wp:docPr id="1012" name="Picture 1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43"/>
                    <a:srcRect l="6761" t="17831" r="8725" b="4064"/>
                    <a:stretch/>
                  </pic:blipFill>
                  <pic:spPr bwMode="auto">
                    <a:xfrm>
                      <a:off x="0" y="0"/>
                      <a:ext cx="3682120" cy="303072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12042" w:rsidRDefault="00E12042" w:rsidP="00900521">
      <w:pPr>
        <w:tabs>
          <w:tab w:val="left" w:pos="1881"/>
        </w:tabs>
      </w:pPr>
    </w:p>
    <w:p w:rsidR="00E12042" w:rsidRDefault="00E12042" w:rsidP="00900521">
      <w:pPr>
        <w:tabs>
          <w:tab w:val="left" w:pos="1881"/>
        </w:tabs>
      </w:pPr>
      <w:proofErr w:type="gramStart"/>
      <w:r>
        <w:t>y(</w:t>
      </w:r>
      <w:proofErr w:type="gramEnd"/>
      <w:r>
        <w:t xml:space="preserve">n) </w:t>
      </w:r>
      <w:r>
        <w:sym w:font="Wingdings" w:char="F0E0"/>
      </w:r>
      <w:r>
        <w:t xml:space="preserve"> [1+(-3),5+3] </w:t>
      </w:r>
      <w:r>
        <w:sym w:font="Wingdings" w:char="F0E0"/>
      </w:r>
      <w:r>
        <w:t xml:space="preserve"> [-2,8]</w:t>
      </w:r>
    </w:p>
    <w:p w:rsidR="00E12042" w:rsidRDefault="00E12042" w:rsidP="00900521">
      <w:pPr>
        <w:tabs>
          <w:tab w:val="left" w:pos="1881"/>
        </w:tabs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609"/>
        <w:gridCol w:w="1609"/>
        <w:gridCol w:w="1608"/>
        <w:gridCol w:w="1608"/>
        <w:gridCol w:w="1609"/>
        <w:gridCol w:w="1533"/>
      </w:tblGrid>
      <w:tr w:rsidR="00E12042" w:rsidTr="00E12042">
        <w:tc>
          <w:tcPr>
            <w:tcW w:w="1609" w:type="dxa"/>
          </w:tcPr>
          <w:p w:rsidR="00E12042" w:rsidRDefault="00E12042" w:rsidP="00900521">
            <w:pPr>
              <w:tabs>
                <w:tab w:val="left" w:pos="1881"/>
              </w:tabs>
            </w:pPr>
            <w:r>
              <w:t>x(1)</w:t>
            </w:r>
          </w:p>
        </w:tc>
        <w:tc>
          <w:tcPr>
            <w:tcW w:w="1609" w:type="dxa"/>
          </w:tcPr>
          <w:p w:rsidR="00E12042" w:rsidRDefault="00E12042" w:rsidP="00900521">
            <w:pPr>
              <w:tabs>
                <w:tab w:val="left" w:pos="1881"/>
              </w:tabs>
            </w:pPr>
            <w:r>
              <w:t>x(2)</w:t>
            </w:r>
          </w:p>
        </w:tc>
        <w:tc>
          <w:tcPr>
            <w:tcW w:w="1608" w:type="dxa"/>
          </w:tcPr>
          <w:p w:rsidR="00E12042" w:rsidRDefault="00E12042" w:rsidP="00900521">
            <w:pPr>
              <w:tabs>
                <w:tab w:val="left" w:pos="1881"/>
              </w:tabs>
            </w:pPr>
            <w:r>
              <w:t>x(3)</w:t>
            </w:r>
          </w:p>
        </w:tc>
        <w:tc>
          <w:tcPr>
            <w:tcW w:w="1608" w:type="dxa"/>
          </w:tcPr>
          <w:p w:rsidR="00E12042" w:rsidRDefault="00E12042" w:rsidP="00900521">
            <w:pPr>
              <w:tabs>
                <w:tab w:val="left" w:pos="1881"/>
              </w:tabs>
            </w:pPr>
            <w:r>
              <w:t>x(4)</w:t>
            </w:r>
          </w:p>
        </w:tc>
        <w:tc>
          <w:tcPr>
            <w:tcW w:w="1609" w:type="dxa"/>
          </w:tcPr>
          <w:p w:rsidR="00E12042" w:rsidRDefault="00E12042" w:rsidP="00900521">
            <w:pPr>
              <w:tabs>
                <w:tab w:val="left" w:pos="1881"/>
              </w:tabs>
            </w:pPr>
            <w:r>
              <w:t>x(5)</w:t>
            </w:r>
          </w:p>
        </w:tc>
        <w:tc>
          <w:tcPr>
            <w:tcW w:w="1533" w:type="dxa"/>
          </w:tcPr>
          <w:p w:rsidR="00E12042" w:rsidRDefault="00E12042" w:rsidP="00900521">
            <w:pPr>
              <w:tabs>
                <w:tab w:val="left" w:pos="1881"/>
              </w:tabs>
            </w:pPr>
          </w:p>
        </w:tc>
      </w:tr>
      <w:tr w:rsidR="00E12042" w:rsidTr="00E12042">
        <w:tc>
          <w:tcPr>
            <w:tcW w:w="1609" w:type="dxa"/>
          </w:tcPr>
          <w:p w:rsidR="00E12042" w:rsidRDefault="00E12042" w:rsidP="00900521">
            <w:pPr>
              <w:tabs>
                <w:tab w:val="left" w:pos="1881"/>
              </w:tabs>
            </w:pPr>
            <w:r>
              <w:t>0.5</w:t>
            </w:r>
          </w:p>
        </w:tc>
        <w:tc>
          <w:tcPr>
            <w:tcW w:w="1609" w:type="dxa"/>
          </w:tcPr>
          <w:p w:rsidR="00E12042" w:rsidRDefault="00E12042" w:rsidP="00900521">
            <w:pPr>
              <w:tabs>
                <w:tab w:val="left" w:pos="1881"/>
              </w:tabs>
            </w:pPr>
            <w:r>
              <w:t>1</w:t>
            </w:r>
          </w:p>
        </w:tc>
        <w:tc>
          <w:tcPr>
            <w:tcW w:w="1608" w:type="dxa"/>
          </w:tcPr>
          <w:p w:rsidR="00E12042" w:rsidRDefault="00E12042" w:rsidP="00900521">
            <w:pPr>
              <w:tabs>
                <w:tab w:val="left" w:pos="1881"/>
              </w:tabs>
            </w:pPr>
            <w:r>
              <w:t>1.5</w:t>
            </w:r>
          </w:p>
        </w:tc>
        <w:tc>
          <w:tcPr>
            <w:tcW w:w="1608" w:type="dxa"/>
          </w:tcPr>
          <w:p w:rsidR="00E12042" w:rsidRDefault="00E12042" w:rsidP="00900521">
            <w:pPr>
              <w:tabs>
                <w:tab w:val="left" w:pos="1881"/>
              </w:tabs>
            </w:pPr>
            <w:r>
              <w:t>2.0</w:t>
            </w:r>
          </w:p>
        </w:tc>
        <w:tc>
          <w:tcPr>
            <w:tcW w:w="1609" w:type="dxa"/>
          </w:tcPr>
          <w:p w:rsidR="00E12042" w:rsidRDefault="00E12042" w:rsidP="00900521">
            <w:pPr>
              <w:tabs>
                <w:tab w:val="left" w:pos="1881"/>
              </w:tabs>
            </w:pPr>
            <w:r>
              <w:t>2.5</w:t>
            </w:r>
          </w:p>
        </w:tc>
        <w:tc>
          <w:tcPr>
            <w:tcW w:w="1533" w:type="dxa"/>
          </w:tcPr>
          <w:p w:rsidR="00E12042" w:rsidRDefault="00E12042" w:rsidP="00900521">
            <w:pPr>
              <w:tabs>
                <w:tab w:val="left" w:pos="1881"/>
              </w:tabs>
            </w:pPr>
          </w:p>
        </w:tc>
      </w:tr>
      <w:tr w:rsidR="00E12042" w:rsidTr="00E12042">
        <w:tc>
          <w:tcPr>
            <w:tcW w:w="1609" w:type="dxa"/>
          </w:tcPr>
          <w:p w:rsidR="00E12042" w:rsidRDefault="00E12042" w:rsidP="00900521">
            <w:pPr>
              <w:tabs>
                <w:tab w:val="left" w:pos="1881"/>
              </w:tabs>
            </w:pPr>
            <w:r>
              <w:t>2</w:t>
            </w:r>
          </w:p>
        </w:tc>
        <w:tc>
          <w:tcPr>
            <w:tcW w:w="1609" w:type="dxa"/>
          </w:tcPr>
          <w:p w:rsidR="00E12042" w:rsidRDefault="00E12042" w:rsidP="00900521">
            <w:pPr>
              <w:tabs>
                <w:tab w:val="left" w:pos="1881"/>
              </w:tabs>
            </w:pPr>
          </w:p>
        </w:tc>
        <w:tc>
          <w:tcPr>
            <w:tcW w:w="1608" w:type="dxa"/>
          </w:tcPr>
          <w:p w:rsidR="00E12042" w:rsidRDefault="00E12042" w:rsidP="00900521">
            <w:pPr>
              <w:tabs>
                <w:tab w:val="left" w:pos="1881"/>
              </w:tabs>
            </w:pPr>
          </w:p>
        </w:tc>
        <w:tc>
          <w:tcPr>
            <w:tcW w:w="1608" w:type="dxa"/>
          </w:tcPr>
          <w:p w:rsidR="00E12042" w:rsidRDefault="00E12042" w:rsidP="00900521">
            <w:pPr>
              <w:tabs>
                <w:tab w:val="left" w:pos="1881"/>
              </w:tabs>
            </w:pPr>
          </w:p>
        </w:tc>
        <w:tc>
          <w:tcPr>
            <w:tcW w:w="1609" w:type="dxa"/>
          </w:tcPr>
          <w:p w:rsidR="00E12042" w:rsidRDefault="00E12042" w:rsidP="00900521">
            <w:pPr>
              <w:tabs>
                <w:tab w:val="left" w:pos="1881"/>
              </w:tabs>
            </w:pPr>
          </w:p>
        </w:tc>
        <w:tc>
          <w:tcPr>
            <w:tcW w:w="1533" w:type="dxa"/>
          </w:tcPr>
          <w:p w:rsidR="00E12042" w:rsidRDefault="00E12042" w:rsidP="00900521">
            <w:pPr>
              <w:tabs>
                <w:tab w:val="left" w:pos="1881"/>
              </w:tabs>
            </w:pPr>
            <w:r>
              <w:t>y(-2)=1</w:t>
            </w:r>
          </w:p>
        </w:tc>
      </w:tr>
      <w:tr w:rsidR="00E12042" w:rsidTr="00E12042">
        <w:tc>
          <w:tcPr>
            <w:tcW w:w="1609" w:type="dxa"/>
          </w:tcPr>
          <w:p w:rsidR="00E12042" w:rsidRDefault="00E12042" w:rsidP="00900521">
            <w:pPr>
              <w:tabs>
                <w:tab w:val="left" w:pos="1881"/>
              </w:tabs>
            </w:pPr>
            <w:r>
              <w:t>0</w:t>
            </w:r>
          </w:p>
        </w:tc>
        <w:tc>
          <w:tcPr>
            <w:tcW w:w="1609" w:type="dxa"/>
          </w:tcPr>
          <w:p w:rsidR="00E12042" w:rsidRDefault="00E12042" w:rsidP="00214594">
            <w:pPr>
              <w:tabs>
                <w:tab w:val="left" w:pos="1881"/>
              </w:tabs>
            </w:pPr>
            <w:r>
              <w:t>2</w:t>
            </w:r>
          </w:p>
        </w:tc>
        <w:tc>
          <w:tcPr>
            <w:tcW w:w="1608" w:type="dxa"/>
          </w:tcPr>
          <w:p w:rsidR="00E12042" w:rsidRDefault="00E12042" w:rsidP="00900521">
            <w:pPr>
              <w:tabs>
                <w:tab w:val="left" w:pos="1881"/>
              </w:tabs>
            </w:pPr>
          </w:p>
        </w:tc>
        <w:tc>
          <w:tcPr>
            <w:tcW w:w="1608" w:type="dxa"/>
          </w:tcPr>
          <w:p w:rsidR="00E12042" w:rsidRDefault="00E12042" w:rsidP="00900521">
            <w:pPr>
              <w:tabs>
                <w:tab w:val="left" w:pos="1881"/>
              </w:tabs>
            </w:pPr>
          </w:p>
        </w:tc>
        <w:tc>
          <w:tcPr>
            <w:tcW w:w="1609" w:type="dxa"/>
          </w:tcPr>
          <w:p w:rsidR="00E12042" w:rsidRDefault="00E12042" w:rsidP="00900521">
            <w:pPr>
              <w:tabs>
                <w:tab w:val="left" w:pos="1881"/>
              </w:tabs>
            </w:pPr>
          </w:p>
        </w:tc>
        <w:tc>
          <w:tcPr>
            <w:tcW w:w="1533" w:type="dxa"/>
          </w:tcPr>
          <w:p w:rsidR="00E12042" w:rsidRDefault="00E12042" w:rsidP="00900521">
            <w:pPr>
              <w:tabs>
                <w:tab w:val="left" w:pos="1881"/>
              </w:tabs>
            </w:pPr>
            <w:r>
              <w:t>y(-1)=2</w:t>
            </w:r>
          </w:p>
        </w:tc>
      </w:tr>
      <w:tr w:rsidR="00E12042" w:rsidTr="00E12042">
        <w:tc>
          <w:tcPr>
            <w:tcW w:w="1609" w:type="dxa"/>
          </w:tcPr>
          <w:p w:rsidR="00E12042" w:rsidRDefault="00E12042" w:rsidP="00900521">
            <w:pPr>
              <w:tabs>
                <w:tab w:val="left" w:pos="1881"/>
              </w:tabs>
            </w:pPr>
            <w:r>
              <w:t>-2</w:t>
            </w:r>
          </w:p>
        </w:tc>
        <w:tc>
          <w:tcPr>
            <w:tcW w:w="1609" w:type="dxa"/>
          </w:tcPr>
          <w:p w:rsidR="00E12042" w:rsidRDefault="00E12042" w:rsidP="00214594">
            <w:pPr>
              <w:tabs>
                <w:tab w:val="left" w:pos="1881"/>
              </w:tabs>
            </w:pPr>
            <w:r>
              <w:t>0</w:t>
            </w:r>
          </w:p>
        </w:tc>
        <w:tc>
          <w:tcPr>
            <w:tcW w:w="1608" w:type="dxa"/>
          </w:tcPr>
          <w:p w:rsidR="00E12042" w:rsidRDefault="00E12042" w:rsidP="00214594">
            <w:pPr>
              <w:tabs>
                <w:tab w:val="left" w:pos="1881"/>
              </w:tabs>
            </w:pPr>
            <w:r>
              <w:t>2</w:t>
            </w:r>
          </w:p>
        </w:tc>
        <w:tc>
          <w:tcPr>
            <w:tcW w:w="1608" w:type="dxa"/>
          </w:tcPr>
          <w:p w:rsidR="00E12042" w:rsidRDefault="00E12042" w:rsidP="00900521">
            <w:pPr>
              <w:tabs>
                <w:tab w:val="left" w:pos="1881"/>
              </w:tabs>
            </w:pPr>
          </w:p>
        </w:tc>
        <w:tc>
          <w:tcPr>
            <w:tcW w:w="1609" w:type="dxa"/>
          </w:tcPr>
          <w:p w:rsidR="00E12042" w:rsidRDefault="00E12042" w:rsidP="00900521">
            <w:pPr>
              <w:tabs>
                <w:tab w:val="left" w:pos="1881"/>
              </w:tabs>
            </w:pPr>
          </w:p>
        </w:tc>
        <w:tc>
          <w:tcPr>
            <w:tcW w:w="1533" w:type="dxa"/>
          </w:tcPr>
          <w:p w:rsidR="00E12042" w:rsidRDefault="00E12042" w:rsidP="00900521">
            <w:pPr>
              <w:tabs>
                <w:tab w:val="left" w:pos="1881"/>
              </w:tabs>
            </w:pPr>
            <w:r>
              <w:t>y(0)=2</w:t>
            </w:r>
          </w:p>
        </w:tc>
      </w:tr>
      <w:tr w:rsidR="00E12042" w:rsidTr="00E12042">
        <w:tc>
          <w:tcPr>
            <w:tcW w:w="1609" w:type="dxa"/>
          </w:tcPr>
          <w:p w:rsidR="00E12042" w:rsidRDefault="00E12042" w:rsidP="00900521">
            <w:pPr>
              <w:tabs>
                <w:tab w:val="left" w:pos="1881"/>
              </w:tabs>
            </w:pPr>
            <w:r>
              <w:t>0</w:t>
            </w:r>
          </w:p>
        </w:tc>
        <w:tc>
          <w:tcPr>
            <w:tcW w:w="1609" w:type="dxa"/>
          </w:tcPr>
          <w:p w:rsidR="00E12042" w:rsidRDefault="00E12042" w:rsidP="00214594">
            <w:pPr>
              <w:tabs>
                <w:tab w:val="left" w:pos="1881"/>
              </w:tabs>
            </w:pPr>
            <w:r>
              <w:t>-2</w:t>
            </w:r>
          </w:p>
        </w:tc>
        <w:tc>
          <w:tcPr>
            <w:tcW w:w="1608" w:type="dxa"/>
          </w:tcPr>
          <w:p w:rsidR="00E12042" w:rsidRDefault="00E12042" w:rsidP="00214594">
            <w:pPr>
              <w:tabs>
                <w:tab w:val="left" w:pos="1881"/>
              </w:tabs>
            </w:pPr>
            <w:r>
              <w:t>0</w:t>
            </w:r>
          </w:p>
        </w:tc>
        <w:tc>
          <w:tcPr>
            <w:tcW w:w="1608" w:type="dxa"/>
          </w:tcPr>
          <w:p w:rsidR="00E12042" w:rsidRDefault="00E12042" w:rsidP="00214594">
            <w:pPr>
              <w:tabs>
                <w:tab w:val="left" w:pos="1881"/>
              </w:tabs>
            </w:pPr>
            <w:r>
              <w:t>2</w:t>
            </w:r>
          </w:p>
        </w:tc>
        <w:tc>
          <w:tcPr>
            <w:tcW w:w="1609" w:type="dxa"/>
          </w:tcPr>
          <w:p w:rsidR="00E12042" w:rsidRDefault="00E12042" w:rsidP="00900521">
            <w:pPr>
              <w:tabs>
                <w:tab w:val="left" w:pos="1881"/>
              </w:tabs>
            </w:pPr>
          </w:p>
        </w:tc>
        <w:tc>
          <w:tcPr>
            <w:tcW w:w="1533" w:type="dxa"/>
          </w:tcPr>
          <w:p w:rsidR="00E12042" w:rsidRDefault="00E12042" w:rsidP="00900521">
            <w:pPr>
              <w:tabs>
                <w:tab w:val="left" w:pos="1881"/>
              </w:tabs>
            </w:pPr>
            <w:r>
              <w:t>y(1)=2</w:t>
            </w:r>
          </w:p>
        </w:tc>
      </w:tr>
      <w:tr w:rsidR="00E12042" w:rsidTr="00E12042">
        <w:tc>
          <w:tcPr>
            <w:tcW w:w="1609" w:type="dxa"/>
          </w:tcPr>
          <w:p w:rsidR="00E12042" w:rsidRDefault="00E12042" w:rsidP="00900521">
            <w:pPr>
              <w:tabs>
                <w:tab w:val="left" w:pos="1881"/>
              </w:tabs>
            </w:pPr>
            <w:r>
              <w:t>2</w:t>
            </w:r>
          </w:p>
        </w:tc>
        <w:tc>
          <w:tcPr>
            <w:tcW w:w="1609" w:type="dxa"/>
          </w:tcPr>
          <w:p w:rsidR="00E12042" w:rsidRDefault="00E12042" w:rsidP="00214594">
            <w:pPr>
              <w:tabs>
                <w:tab w:val="left" w:pos="1881"/>
              </w:tabs>
            </w:pPr>
            <w:r>
              <w:t>0</w:t>
            </w:r>
          </w:p>
        </w:tc>
        <w:tc>
          <w:tcPr>
            <w:tcW w:w="1608" w:type="dxa"/>
          </w:tcPr>
          <w:p w:rsidR="00E12042" w:rsidRDefault="00E12042" w:rsidP="00214594">
            <w:pPr>
              <w:tabs>
                <w:tab w:val="left" w:pos="1881"/>
              </w:tabs>
            </w:pPr>
            <w:r>
              <w:t>-2</w:t>
            </w:r>
          </w:p>
        </w:tc>
        <w:tc>
          <w:tcPr>
            <w:tcW w:w="1608" w:type="dxa"/>
          </w:tcPr>
          <w:p w:rsidR="00E12042" w:rsidRDefault="00E12042" w:rsidP="00214594">
            <w:pPr>
              <w:tabs>
                <w:tab w:val="left" w:pos="1881"/>
              </w:tabs>
            </w:pPr>
            <w:r>
              <w:t>0</w:t>
            </w:r>
          </w:p>
        </w:tc>
        <w:tc>
          <w:tcPr>
            <w:tcW w:w="1609" w:type="dxa"/>
          </w:tcPr>
          <w:p w:rsidR="00E12042" w:rsidRDefault="00E12042" w:rsidP="00214594">
            <w:pPr>
              <w:tabs>
                <w:tab w:val="left" w:pos="1881"/>
              </w:tabs>
            </w:pPr>
            <w:r>
              <w:t>2</w:t>
            </w:r>
          </w:p>
        </w:tc>
        <w:tc>
          <w:tcPr>
            <w:tcW w:w="1533" w:type="dxa"/>
          </w:tcPr>
          <w:p w:rsidR="00E12042" w:rsidRDefault="00E12042" w:rsidP="00214594">
            <w:pPr>
              <w:tabs>
                <w:tab w:val="left" w:pos="1881"/>
              </w:tabs>
            </w:pPr>
            <w:r>
              <w:t>y(2)=3</w:t>
            </w:r>
          </w:p>
        </w:tc>
      </w:tr>
      <w:tr w:rsidR="00E12042" w:rsidTr="00E12042">
        <w:tc>
          <w:tcPr>
            <w:tcW w:w="1609" w:type="dxa"/>
          </w:tcPr>
          <w:p w:rsidR="00E12042" w:rsidRDefault="00E12042" w:rsidP="00900521">
            <w:pPr>
              <w:tabs>
                <w:tab w:val="left" w:pos="1881"/>
              </w:tabs>
            </w:pPr>
            <w:r>
              <w:t>0</w:t>
            </w:r>
          </w:p>
        </w:tc>
        <w:tc>
          <w:tcPr>
            <w:tcW w:w="1609" w:type="dxa"/>
          </w:tcPr>
          <w:p w:rsidR="00E12042" w:rsidRDefault="00E12042" w:rsidP="00214594">
            <w:pPr>
              <w:tabs>
                <w:tab w:val="left" w:pos="1881"/>
              </w:tabs>
            </w:pPr>
            <w:r>
              <w:t>2</w:t>
            </w:r>
          </w:p>
        </w:tc>
        <w:tc>
          <w:tcPr>
            <w:tcW w:w="1608" w:type="dxa"/>
          </w:tcPr>
          <w:p w:rsidR="00E12042" w:rsidRDefault="00E12042" w:rsidP="00214594">
            <w:pPr>
              <w:tabs>
                <w:tab w:val="left" w:pos="1881"/>
              </w:tabs>
            </w:pPr>
            <w:r>
              <w:t>0</w:t>
            </w:r>
          </w:p>
        </w:tc>
        <w:tc>
          <w:tcPr>
            <w:tcW w:w="1608" w:type="dxa"/>
          </w:tcPr>
          <w:p w:rsidR="00E12042" w:rsidRDefault="00E12042" w:rsidP="00214594">
            <w:pPr>
              <w:tabs>
                <w:tab w:val="left" w:pos="1881"/>
              </w:tabs>
            </w:pPr>
            <w:r>
              <w:t>-2</w:t>
            </w:r>
          </w:p>
        </w:tc>
        <w:tc>
          <w:tcPr>
            <w:tcW w:w="1609" w:type="dxa"/>
          </w:tcPr>
          <w:p w:rsidR="00E12042" w:rsidRDefault="00E12042" w:rsidP="00214594">
            <w:pPr>
              <w:tabs>
                <w:tab w:val="left" w:pos="1881"/>
              </w:tabs>
            </w:pPr>
            <w:r>
              <w:t>0</w:t>
            </w:r>
          </w:p>
        </w:tc>
        <w:tc>
          <w:tcPr>
            <w:tcW w:w="1533" w:type="dxa"/>
          </w:tcPr>
          <w:p w:rsidR="00E12042" w:rsidRDefault="00E12042" w:rsidP="00214594">
            <w:pPr>
              <w:tabs>
                <w:tab w:val="left" w:pos="1881"/>
              </w:tabs>
            </w:pPr>
            <w:r>
              <w:t>y(3)=-2</w:t>
            </w:r>
          </w:p>
        </w:tc>
      </w:tr>
      <w:tr w:rsidR="00E12042" w:rsidTr="00E12042">
        <w:tc>
          <w:tcPr>
            <w:tcW w:w="1609" w:type="dxa"/>
          </w:tcPr>
          <w:p w:rsidR="00E12042" w:rsidRDefault="00E12042" w:rsidP="00900521">
            <w:pPr>
              <w:tabs>
                <w:tab w:val="left" w:pos="1881"/>
              </w:tabs>
            </w:pPr>
            <w:r>
              <w:t>-2</w:t>
            </w:r>
          </w:p>
        </w:tc>
        <w:tc>
          <w:tcPr>
            <w:tcW w:w="1609" w:type="dxa"/>
          </w:tcPr>
          <w:p w:rsidR="00E12042" w:rsidRDefault="00E12042" w:rsidP="00214594">
            <w:pPr>
              <w:tabs>
                <w:tab w:val="left" w:pos="1881"/>
              </w:tabs>
            </w:pPr>
            <w:r>
              <w:t>0</w:t>
            </w:r>
          </w:p>
        </w:tc>
        <w:tc>
          <w:tcPr>
            <w:tcW w:w="1608" w:type="dxa"/>
          </w:tcPr>
          <w:p w:rsidR="00E12042" w:rsidRDefault="00E12042" w:rsidP="00214594">
            <w:pPr>
              <w:tabs>
                <w:tab w:val="left" w:pos="1881"/>
              </w:tabs>
            </w:pPr>
            <w:r>
              <w:t>2</w:t>
            </w:r>
          </w:p>
        </w:tc>
        <w:tc>
          <w:tcPr>
            <w:tcW w:w="1608" w:type="dxa"/>
          </w:tcPr>
          <w:p w:rsidR="00E12042" w:rsidRDefault="00E12042" w:rsidP="00214594">
            <w:pPr>
              <w:tabs>
                <w:tab w:val="left" w:pos="1881"/>
              </w:tabs>
            </w:pPr>
            <w:r>
              <w:t>0</w:t>
            </w:r>
          </w:p>
        </w:tc>
        <w:tc>
          <w:tcPr>
            <w:tcW w:w="1609" w:type="dxa"/>
          </w:tcPr>
          <w:p w:rsidR="00E12042" w:rsidRDefault="00E12042" w:rsidP="00214594">
            <w:pPr>
              <w:tabs>
                <w:tab w:val="left" w:pos="1881"/>
              </w:tabs>
            </w:pPr>
            <w:r>
              <w:t>-2</w:t>
            </w:r>
          </w:p>
        </w:tc>
        <w:tc>
          <w:tcPr>
            <w:tcW w:w="1533" w:type="dxa"/>
          </w:tcPr>
          <w:p w:rsidR="00E12042" w:rsidRDefault="00E12042" w:rsidP="00214594">
            <w:pPr>
              <w:tabs>
                <w:tab w:val="left" w:pos="1881"/>
              </w:tabs>
            </w:pPr>
            <w:r>
              <w:t>y(4)=-3</w:t>
            </w:r>
          </w:p>
        </w:tc>
      </w:tr>
      <w:tr w:rsidR="00E12042" w:rsidTr="00E12042">
        <w:tc>
          <w:tcPr>
            <w:tcW w:w="1609" w:type="dxa"/>
          </w:tcPr>
          <w:p w:rsidR="00E12042" w:rsidRDefault="00E12042" w:rsidP="00900521">
            <w:pPr>
              <w:tabs>
                <w:tab w:val="left" w:pos="1881"/>
              </w:tabs>
            </w:pPr>
          </w:p>
        </w:tc>
        <w:tc>
          <w:tcPr>
            <w:tcW w:w="1609" w:type="dxa"/>
          </w:tcPr>
          <w:p w:rsidR="00E12042" w:rsidRDefault="00E12042" w:rsidP="00214594">
            <w:pPr>
              <w:tabs>
                <w:tab w:val="left" w:pos="1881"/>
              </w:tabs>
            </w:pPr>
            <w:r>
              <w:t>-2</w:t>
            </w:r>
          </w:p>
        </w:tc>
        <w:tc>
          <w:tcPr>
            <w:tcW w:w="1608" w:type="dxa"/>
          </w:tcPr>
          <w:p w:rsidR="00E12042" w:rsidRDefault="00E12042" w:rsidP="00214594">
            <w:pPr>
              <w:tabs>
                <w:tab w:val="left" w:pos="1881"/>
              </w:tabs>
            </w:pPr>
            <w:r>
              <w:t>0</w:t>
            </w:r>
          </w:p>
        </w:tc>
        <w:tc>
          <w:tcPr>
            <w:tcW w:w="1608" w:type="dxa"/>
          </w:tcPr>
          <w:p w:rsidR="00E12042" w:rsidRDefault="00E12042" w:rsidP="00214594">
            <w:pPr>
              <w:tabs>
                <w:tab w:val="left" w:pos="1881"/>
              </w:tabs>
            </w:pPr>
            <w:r>
              <w:t>2</w:t>
            </w:r>
          </w:p>
        </w:tc>
        <w:tc>
          <w:tcPr>
            <w:tcW w:w="1609" w:type="dxa"/>
          </w:tcPr>
          <w:p w:rsidR="00E12042" w:rsidRDefault="00E12042" w:rsidP="00214594">
            <w:pPr>
              <w:tabs>
                <w:tab w:val="left" w:pos="1881"/>
              </w:tabs>
            </w:pPr>
            <w:r>
              <w:t>0</w:t>
            </w:r>
          </w:p>
        </w:tc>
        <w:tc>
          <w:tcPr>
            <w:tcW w:w="1533" w:type="dxa"/>
          </w:tcPr>
          <w:p w:rsidR="00E12042" w:rsidRDefault="00E12042" w:rsidP="00214594">
            <w:pPr>
              <w:tabs>
                <w:tab w:val="left" w:pos="1881"/>
              </w:tabs>
            </w:pPr>
            <w:r>
              <w:t>y(5)=3</w:t>
            </w:r>
          </w:p>
        </w:tc>
      </w:tr>
      <w:tr w:rsidR="00E12042" w:rsidTr="00E12042">
        <w:tc>
          <w:tcPr>
            <w:tcW w:w="1609" w:type="dxa"/>
          </w:tcPr>
          <w:p w:rsidR="00E12042" w:rsidRDefault="00E12042" w:rsidP="00900521">
            <w:pPr>
              <w:tabs>
                <w:tab w:val="left" w:pos="1881"/>
              </w:tabs>
            </w:pPr>
          </w:p>
        </w:tc>
        <w:tc>
          <w:tcPr>
            <w:tcW w:w="1609" w:type="dxa"/>
          </w:tcPr>
          <w:p w:rsidR="00E12042" w:rsidRDefault="00E12042" w:rsidP="00900521">
            <w:pPr>
              <w:tabs>
                <w:tab w:val="left" w:pos="1881"/>
              </w:tabs>
            </w:pPr>
          </w:p>
        </w:tc>
        <w:tc>
          <w:tcPr>
            <w:tcW w:w="1608" w:type="dxa"/>
          </w:tcPr>
          <w:p w:rsidR="00E12042" w:rsidRDefault="00E12042" w:rsidP="00214594">
            <w:pPr>
              <w:tabs>
                <w:tab w:val="left" w:pos="1881"/>
              </w:tabs>
            </w:pPr>
            <w:r>
              <w:t>-2</w:t>
            </w:r>
          </w:p>
        </w:tc>
        <w:tc>
          <w:tcPr>
            <w:tcW w:w="1608" w:type="dxa"/>
          </w:tcPr>
          <w:p w:rsidR="00E12042" w:rsidRDefault="00E12042" w:rsidP="00214594">
            <w:pPr>
              <w:tabs>
                <w:tab w:val="left" w:pos="1881"/>
              </w:tabs>
            </w:pPr>
            <w:r>
              <w:t>0</w:t>
            </w:r>
          </w:p>
        </w:tc>
        <w:tc>
          <w:tcPr>
            <w:tcW w:w="1609" w:type="dxa"/>
          </w:tcPr>
          <w:p w:rsidR="00E12042" w:rsidRDefault="00E12042" w:rsidP="00214594">
            <w:pPr>
              <w:tabs>
                <w:tab w:val="left" w:pos="1881"/>
              </w:tabs>
            </w:pPr>
            <w:r>
              <w:t>2</w:t>
            </w:r>
          </w:p>
        </w:tc>
        <w:tc>
          <w:tcPr>
            <w:tcW w:w="1533" w:type="dxa"/>
          </w:tcPr>
          <w:p w:rsidR="00E12042" w:rsidRDefault="00E12042" w:rsidP="00214594">
            <w:pPr>
              <w:tabs>
                <w:tab w:val="left" w:pos="1881"/>
              </w:tabs>
            </w:pPr>
            <w:r>
              <w:t>y(6)=2</w:t>
            </w:r>
          </w:p>
        </w:tc>
      </w:tr>
      <w:tr w:rsidR="00E12042" w:rsidTr="00E12042">
        <w:tc>
          <w:tcPr>
            <w:tcW w:w="1609" w:type="dxa"/>
          </w:tcPr>
          <w:p w:rsidR="00E12042" w:rsidRDefault="00E12042" w:rsidP="00900521">
            <w:pPr>
              <w:tabs>
                <w:tab w:val="left" w:pos="1881"/>
              </w:tabs>
            </w:pPr>
          </w:p>
        </w:tc>
        <w:tc>
          <w:tcPr>
            <w:tcW w:w="1609" w:type="dxa"/>
          </w:tcPr>
          <w:p w:rsidR="00E12042" w:rsidRDefault="00E12042" w:rsidP="00900521">
            <w:pPr>
              <w:tabs>
                <w:tab w:val="left" w:pos="1881"/>
              </w:tabs>
            </w:pPr>
          </w:p>
        </w:tc>
        <w:tc>
          <w:tcPr>
            <w:tcW w:w="1608" w:type="dxa"/>
          </w:tcPr>
          <w:p w:rsidR="00E12042" w:rsidRDefault="00E12042" w:rsidP="00900521">
            <w:pPr>
              <w:tabs>
                <w:tab w:val="left" w:pos="1881"/>
              </w:tabs>
            </w:pPr>
          </w:p>
        </w:tc>
        <w:tc>
          <w:tcPr>
            <w:tcW w:w="1608" w:type="dxa"/>
          </w:tcPr>
          <w:p w:rsidR="00E12042" w:rsidRDefault="00E12042" w:rsidP="00214594">
            <w:pPr>
              <w:tabs>
                <w:tab w:val="left" w:pos="1881"/>
              </w:tabs>
            </w:pPr>
            <w:r>
              <w:t>-2</w:t>
            </w:r>
          </w:p>
        </w:tc>
        <w:tc>
          <w:tcPr>
            <w:tcW w:w="1609" w:type="dxa"/>
          </w:tcPr>
          <w:p w:rsidR="00E12042" w:rsidRDefault="00E12042" w:rsidP="00214594">
            <w:pPr>
              <w:tabs>
                <w:tab w:val="left" w:pos="1881"/>
              </w:tabs>
            </w:pPr>
            <w:r>
              <w:t>0</w:t>
            </w:r>
          </w:p>
        </w:tc>
        <w:tc>
          <w:tcPr>
            <w:tcW w:w="1533" w:type="dxa"/>
          </w:tcPr>
          <w:p w:rsidR="00E12042" w:rsidRDefault="00E12042" w:rsidP="00214594">
            <w:pPr>
              <w:tabs>
                <w:tab w:val="left" w:pos="1881"/>
              </w:tabs>
            </w:pPr>
            <w:r>
              <w:t>y(7)=-4</w:t>
            </w:r>
          </w:p>
        </w:tc>
      </w:tr>
      <w:tr w:rsidR="00E12042" w:rsidTr="00E12042">
        <w:tc>
          <w:tcPr>
            <w:tcW w:w="1609" w:type="dxa"/>
          </w:tcPr>
          <w:p w:rsidR="00E12042" w:rsidRDefault="00E12042" w:rsidP="00900521">
            <w:pPr>
              <w:tabs>
                <w:tab w:val="left" w:pos="1881"/>
              </w:tabs>
            </w:pPr>
          </w:p>
        </w:tc>
        <w:tc>
          <w:tcPr>
            <w:tcW w:w="1609" w:type="dxa"/>
          </w:tcPr>
          <w:p w:rsidR="00E12042" w:rsidRDefault="00E12042" w:rsidP="00900521">
            <w:pPr>
              <w:tabs>
                <w:tab w:val="left" w:pos="1881"/>
              </w:tabs>
            </w:pPr>
          </w:p>
        </w:tc>
        <w:tc>
          <w:tcPr>
            <w:tcW w:w="1608" w:type="dxa"/>
          </w:tcPr>
          <w:p w:rsidR="00E12042" w:rsidRDefault="00E12042" w:rsidP="00900521">
            <w:pPr>
              <w:tabs>
                <w:tab w:val="left" w:pos="1881"/>
              </w:tabs>
            </w:pPr>
          </w:p>
        </w:tc>
        <w:tc>
          <w:tcPr>
            <w:tcW w:w="1608" w:type="dxa"/>
          </w:tcPr>
          <w:p w:rsidR="00E12042" w:rsidRDefault="00E12042" w:rsidP="00900521">
            <w:pPr>
              <w:tabs>
                <w:tab w:val="left" w:pos="1881"/>
              </w:tabs>
            </w:pPr>
          </w:p>
        </w:tc>
        <w:tc>
          <w:tcPr>
            <w:tcW w:w="1609" w:type="dxa"/>
          </w:tcPr>
          <w:p w:rsidR="00E12042" w:rsidRDefault="00E12042" w:rsidP="00214594">
            <w:pPr>
              <w:tabs>
                <w:tab w:val="left" w:pos="1881"/>
              </w:tabs>
            </w:pPr>
            <w:r>
              <w:t>-2</w:t>
            </w:r>
          </w:p>
        </w:tc>
        <w:tc>
          <w:tcPr>
            <w:tcW w:w="1533" w:type="dxa"/>
          </w:tcPr>
          <w:p w:rsidR="00E12042" w:rsidRDefault="00E12042" w:rsidP="00214594">
            <w:pPr>
              <w:tabs>
                <w:tab w:val="left" w:pos="1881"/>
              </w:tabs>
            </w:pPr>
            <w:r>
              <w:t>y(8)=-5</w:t>
            </w:r>
          </w:p>
        </w:tc>
      </w:tr>
    </w:tbl>
    <w:p w:rsidR="00E12042" w:rsidRDefault="00E12042" w:rsidP="00900521">
      <w:pPr>
        <w:tabs>
          <w:tab w:val="left" w:pos="1881"/>
        </w:tabs>
      </w:pPr>
    </w:p>
    <w:p w:rsidR="00E12042" w:rsidRDefault="00E12042" w:rsidP="00900521">
      <w:pPr>
        <w:tabs>
          <w:tab w:val="left" w:pos="1881"/>
        </w:tabs>
      </w:pPr>
      <w:r>
        <w:rPr>
          <w:noProof/>
        </w:rPr>
        <w:lastRenderedPageBreak/>
        <w:drawing>
          <wp:inline distT="0" distB="0" distL="0" distR="0" wp14:anchorId="637E73E7" wp14:editId="4E7D9BEC">
            <wp:extent cx="4262595" cy="3329796"/>
            <wp:effectExtent l="0" t="0" r="5080" b="4445"/>
            <wp:docPr id="1013" name="Picture 1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44"/>
                    <a:srcRect l="6761" t="19596" r="5682" b="3608"/>
                    <a:stretch/>
                  </pic:blipFill>
                  <pic:spPr bwMode="auto">
                    <a:xfrm>
                      <a:off x="0" y="0"/>
                      <a:ext cx="4262595" cy="332979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F76E2" w:rsidRDefault="000F76E2" w:rsidP="00900521">
      <w:pPr>
        <w:tabs>
          <w:tab w:val="left" w:pos="1881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364800" behindDoc="0" locked="0" layoutInCell="1" allowOverlap="1">
                <wp:simplePos x="0" y="0"/>
                <wp:positionH relativeFrom="column">
                  <wp:posOffset>4487454</wp:posOffset>
                </wp:positionH>
                <wp:positionV relativeFrom="paragraph">
                  <wp:posOffset>292220</wp:posOffset>
                </wp:positionV>
                <wp:extent cx="440773" cy="0"/>
                <wp:effectExtent l="0" t="0" r="16510" b="19050"/>
                <wp:wrapNone/>
                <wp:docPr id="1028" name="Straight Connector 10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40773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028" o:spid="_x0000_s1026" style="position:absolute;flip:x;z-index:25236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53.35pt,23pt" to="388.05pt,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" strokecolor="black [3213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362752" behindDoc="0" locked="0" layoutInCell="1" allowOverlap="1">
                <wp:simplePos x="0" y="0"/>
                <wp:positionH relativeFrom="column">
                  <wp:posOffset>4928227</wp:posOffset>
                </wp:positionH>
                <wp:positionV relativeFrom="paragraph">
                  <wp:posOffset>292220</wp:posOffset>
                </wp:positionV>
                <wp:extent cx="0" cy="244586"/>
                <wp:effectExtent l="76200" t="0" r="57150" b="60325"/>
                <wp:wrapNone/>
                <wp:docPr id="1026" name="Straight Arrow Connector 10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44586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1026" o:spid="_x0000_s1026" type="#_x0000_t32" style="position:absolute;margin-left:388.05pt;margin-top:23pt;width:0;height:19.25pt;z-index:25236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" strokecolor="black [3213]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2359680" behindDoc="0" locked="0" layoutInCell="1" allowOverlap="1" wp14:anchorId="003BA754" wp14:editId="0B8EF8E4">
                <wp:simplePos x="0" y="0"/>
                <wp:positionH relativeFrom="column">
                  <wp:posOffset>2656936</wp:posOffset>
                </wp:positionH>
                <wp:positionV relativeFrom="paragraph">
                  <wp:posOffset>145571</wp:posOffset>
                </wp:positionV>
                <wp:extent cx="3760243" cy="1153160"/>
                <wp:effectExtent l="0" t="0" r="0" b="27940"/>
                <wp:wrapNone/>
                <wp:docPr id="1015" name="Group 10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760243" cy="1153160"/>
                          <a:chOff x="0" y="-391697"/>
                          <a:chExt cx="3760269" cy="1154522"/>
                        </a:xfrm>
                      </wpg:grpSpPr>
                      <wps:wsp>
                        <wps:cNvPr id="1016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121435" y="353885"/>
                            <a:ext cx="709295" cy="4089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0F76E2" w:rsidRDefault="007342B4" w:rsidP="000F76E2">
                              <w:pPr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proofErr w:type="gramStart"/>
                              <w:r w:rsidRPr="000F76E2">
                                <w:rPr>
                                  <w:sz w:val="24"/>
                                  <w:szCs w:val="24"/>
                                </w:rPr>
                                <w:t>h</w:t>
                              </w:r>
                              <w:r>
                                <w:rPr>
                                  <w:sz w:val="24"/>
                                  <w:szCs w:val="24"/>
                                  <w:vertAlign w:val="subscript"/>
                                </w:rPr>
                                <w:t>2</w:t>
                              </w:r>
                              <w:r w:rsidRPr="000F76E2">
                                <w:rPr>
                                  <w:sz w:val="24"/>
                                  <w:szCs w:val="24"/>
                                </w:rPr>
                                <w:t>(</w:t>
                              </w:r>
                              <w:proofErr w:type="gramEnd"/>
                              <w:r w:rsidRPr="000F76E2">
                                <w:rPr>
                                  <w:sz w:val="24"/>
                                  <w:szCs w:val="24"/>
                                </w:rPr>
                                <w:t>n)</w:t>
                              </w:r>
                            </w:p>
                            <w:p w:rsidR="007342B4" w:rsidRPr="00933DDE" w:rsidRDefault="007342B4" w:rsidP="000F76E2">
                              <w:pPr>
                                <w:jc w:val="center"/>
                                <w:rPr>
                                  <w:sz w:val="36"/>
                                  <w:szCs w:val="36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ctr" anchorCtr="0">
                          <a:noAutofit/>
                        </wps:bodyPr>
                      </wps:wsp>
                      <wps:wsp>
                        <wps:cNvPr id="1017" name="Straight Arrow Connector 1017"/>
                        <wps:cNvCnPr/>
                        <wps:spPr>
                          <a:xfrm>
                            <a:off x="146649" y="272374"/>
                            <a:ext cx="672866" cy="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1018" name="Straight Arrow Connector 1018"/>
                        <wps:cNvCnPr/>
                        <wps:spPr>
                          <a:xfrm>
                            <a:off x="2517719" y="172427"/>
                            <a:ext cx="351211" cy="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1019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914400" cy="2660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933DDE" w:rsidRDefault="007342B4" w:rsidP="000F76E2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proofErr w:type="gramStart"/>
                              <w:r>
                                <w:rPr>
                                  <w:sz w:val="24"/>
                                  <w:szCs w:val="24"/>
                                </w:rPr>
                                <w:t>x</w:t>
                              </w:r>
                              <w:r w:rsidRPr="00CA12E5">
                                <w:rPr>
                                  <w:sz w:val="24"/>
                                  <w:szCs w:val="24"/>
                                </w:rPr>
                                <w:t>(</w:t>
                              </w:r>
                              <w:proofErr w:type="gramEnd"/>
                              <w:r w:rsidRPr="00CA12E5">
                                <w:rPr>
                                  <w:sz w:val="24"/>
                                  <w:szCs w:val="24"/>
                                </w:rPr>
                                <w:t>n)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>
                          <a:noAutofit/>
                        </wps:bodyPr>
                      </wps:wsp>
                      <wps:wsp>
                        <wps:cNvPr id="102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836900" y="25879"/>
                            <a:ext cx="923369" cy="2660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0F76E2" w:rsidRDefault="007342B4" w:rsidP="000F76E2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proofErr w:type="gramStart"/>
                              <w:r>
                                <w:rPr>
                                  <w:sz w:val="24"/>
                                  <w:szCs w:val="24"/>
                                </w:rPr>
                                <w:t>y(</w:t>
                              </w:r>
                              <w:proofErr w:type="gramEnd"/>
                              <w:r>
                                <w:rPr>
                                  <w:sz w:val="24"/>
                                  <w:szCs w:val="24"/>
                                </w:rPr>
                                <w:t>n)=?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>
                          <a:noAutofit/>
                        </wps:bodyPr>
                      </wps:wsp>
                      <wps:wsp>
                        <wps:cNvPr id="1021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121435" y="-391697"/>
                            <a:ext cx="709295" cy="4089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0F76E2" w:rsidRDefault="007342B4" w:rsidP="000F76E2">
                              <w:pPr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proofErr w:type="gramStart"/>
                              <w:r w:rsidRPr="000F76E2">
                                <w:rPr>
                                  <w:sz w:val="24"/>
                                  <w:szCs w:val="24"/>
                                </w:rPr>
                                <w:t>h</w:t>
                              </w:r>
                              <w:r w:rsidRPr="000F76E2">
                                <w:rPr>
                                  <w:sz w:val="24"/>
                                  <w:szCs w:val="24"/>
                                  <w:vertAlign w:val="subscript"/>
                                </w:rPr>
                                <w:t>1</w:t>
                              </w:r>
                              <w:r w:rsidRPr="000F76E2">
                                <w:rPr>
                                  <w:sz w:val="24"/>
                                  <w:szCs w:val="24"/>
                                </w:rPr>
                                <w:t>(</w:t>
                              </w:r>
                              <w:proofErr w:type="gramEnd"/>
                              <w:r w:rsidRPr="000F76E2">
                                <w:rPr>
                                  <w:sz w:val="24"/>
                                  <w:szCs w:val="24"/>
                                </w:rPr>
                                <w:t>n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>
                          <a:noAutofit/>
                        </wps:bodyPr>
                      </wps:wsp>
                      <wps:wsp>
                        <wps:cNvPr id="1022" name="Straight Arrow Connector 1022"/>
                        <wps:cNvCnPr/>
                        <wps:spPr>
                          <a:xfrm flipV="1">
                            <a:off x="810884" y="-191675"/>
                            <a:ext cx="310551" cy="6309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1023" name="Straight Arrow Connector 1023"/>
                        <wps:cNvCnPr/>
                        <wps:spPr>
                          <a:xfrm flipV="1">
                            <a:off x="810884" y="568346"/>
                            <a:ext cx="310551" cy="6309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015" o:spid="_x0000_s1158" style="position:absolute;margin-left:209.2pt;margin-top:11.45pt;width:296.1pt;height:90.8pt;z-index:252359680;mso-width-relative:margin;mso-height-relative:margin" coordorigin=",-3916" coordsize="37602,115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">
                <v:shape id="_x0000_s1159" type="#_x0000_t202" style="position:absolute;left:11214;top:3538;width:7093;height:40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6SKcAA&#10;AADdAAAADwAAAGRycy9kb3ducmV2LnhtbERPTWsCMRC9C/0PYQq9aWIPIlujLJZCLxa0pechGXdX&#10;N5OQpOv23xtB8DaP9zmrzeh6MVBMnWcN85kCQWy87bjR8PP9MV2CSBnZYu+ZNPxTgs36abLCyvoL&#10;72k45EaUEE4VamhzDpWUybTkMM18IC7c0UeHucDYSBvxUsJdL1+VWkiHHZeGFgNtWzLnw5/TsKt3&#10;W/UVB1eH3+Opx2DMe0havzyP9RuITGN+iO/uT1vmq/kCbt+UE+T6C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C6SKcAAAADdAAAADwAAAAAAAAAAAAAAAACYAgAAZHJzL2Rvd25y&#10;ZXYueG1sUEsFBgAAAAAEAAQA9QAAAIUDAAAAAA==&#10;">
                  <v:textbox>
                    <w:txbxContent>
                      <w:p w:rsidR="007342B4" w:rsidRPr="000F76E2" w:rsidRDefault="007342B4" w:rsidP="000F76E2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proofErr w:type="gramStart"/>
                        <w:r w:rsidRPr="000F76E2">
                          <w:rPr>
                            <w:sz w:val="24"/>
                            <w:szCs w:val="24"/>
                          </w:rPr>
                          <w:t>h</w:t>
                        </w:r>
                        <w:r>
                          <w:rPr>
                            <w:sz w:val="24"/>
                            <w:szCs w:val="24"/>
                            <w:vertAlign w:val="subscript"/>
                          </w:rPr>
                          <w:t>2</w:t>
                        </w:r>
                        <w:r w:rsidRPr="000F76E2">
                          <w:rPr>
                            <w:sz w:val="24"/>
                            <w:szCs w:val="24"/>
                          </w:rPr>
                          <w:t>(</w:t>
                        </w:r>
                        <w:proofErr w:type="gramEnd"/>
                        <w:r w:rsidRPr="000F76E2">
                          <w:rPr>
                            <w:sz w:val="24"/>
                            <w:szCs w:val="24"/>
                          </w:rPr>
                          <w:t>n)</w:t>
                        </w:r>
                      </w:p>
                      <w:p w:rsidR="007342B4" w:rsidRPr="00933DDE" w:rsidRDefault="007342B4" w:rsidP="000F76E2">
                        <w:pPr>
                          <w:jc w:val="center"/>
                          <w:rPr>
                            <w:sz w:val="36"/>
                            <w:szCs w:val="36"/>
                          </w:rPr>
                        </w:pPr>
                      </w:p>
                    </w:txbxContent>
                  </v:textbox>
                </v:shape>
                <v:shape id="Straight Arrow Connector 1017" o:spid="_x0000_s1160" type="#_x0000_t32" style="position:absolute;left:1466;top:2723;width:672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8ZksMQAAADdAAAADwAAAGRycy9kb3ducmV2LnhtbERP30vDMBB+F/wfwgm+uXRTdHTLhhMF&#10;9yRtHezx1tyazuZSkrh2/70RBN/u4/t5y/VoO3EmH1rHCqaTDARx7XTLjYLP6u1uDiJEZI2dY1Jw&#10;oQDr1fXVEnPtBi7oXMZGpBAOOSowMfa5lKE2ZDFMXE+cuKPzFmOCvpHa45DCbSdnWfYoLbacGgz2&#10;9GKo/iq/rYJC+s22fOiqang194cPvdsXp51Stzfj8wJEpDH+i//c7zrNz6ZP8PtNOkGu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xmSwxAAAAN0AAAAPAAAAAAAAAAAA&#10;AAAAAKECAABkcnMvZG93bnJldi54bWxQSwUGAAAAAAQABAD5AAAAkgMAAAAA&#10;" strokecolor="windowText">
                  <v:stroke endarrow="block"/>
                </v:shape>
                <v:shape id="Straight Arrow Connector 1018" o:spid="_x0000_s1161" type="#_x0000_t32" style="position:absolute;left:25177;top:1724;width:351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nwwsYAAADdAAAADwAAAGRycy9kb3ducmV2LnhtbESPQU/DMAyF70j7D5EncWPpACFUlk1s&#10;AglOqC2TOJrGNIXGqZKwln+PD0jcbL3n9z5vdrMf1Ili6gMbWK8KUMRtsD13Bl6bx4tbUCkjWxwC&#10;k4EfSrDbLs42WNowcUWnOndKQjiVaMDlPJZap9aRx7QKI7FoHyF6zLLGTtuIk4T7QV8WxY322LM0&#10;OBzp4Kj9qr+9gUrH/XN9PTTN9OCu3l/s8a36PBpzvpzv70BlmvO/+e/6yQp+sRZc+UZG0N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ZZ8MLGAAAA3QAAAA8AAAAAAAAA&#10;AAAAAAAAoQIAAGRycy9kb3ducmV2LnhtbFBLBQYAAAAABAAEAPkAAACUAwAAAAA=&#10;" strokecolor="windowText">
                  <v:stroke endarrow="block"/>
                </v:shape>
                <v:shape id="_x0000_s1162" type="#_x0000_t202" style="position:absolute;width:9144;height:26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ESE18EA&#10;AADdAAAADwAAAGRycy9kb3ducmV2LnhtbERPzYrCMBC+L/gOYQQvy5rowXW7RhFBENHDqg8w24xN&#10;sZmUJtb69kYQvM3H9zuzRecq0VITSs8aRkMFgjj3puRCw+m4/pqCCBHZYOWZNNwpwGLe+5hhZvyN&#10;/6g9xEKkEA4ZarAx1pmUIbfkMAx9TZy4s28cxgSbQpoGbyncVXKs1EQ6LDk1WKxpZSm/HK5Ow6et&#10;1X533vyvzSS3l23Ab9dutR70u+UviEhdfItf7o1J89XoB57fpBPk/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BEhNfBAAAA3QAAAA8AAAAAAAAAAAAAAAAAmAIAAGRycy9kb3du&#10;cmV2LnhtbFBLBQYAAAAABAAEAPUAAACGAwAAAAA=&#10;" filled="f" stroked="f">
                  <v:textbox>
                    <w:txbxContent>
                      <w:p w:rsidR="007342B4" w:rsidRPr="00933DDE" w:rsidRDefault="007342B4" w:rsidP="000F76E2">
                        <w:pPr>
                          <w:rPr>
                            <w:sz w:val="24"/>
                            <w:szCs w:val="24"/>
                          </w:rPr>
                        </w:pPr>
                        <w:proofErr w:type="gramStart"/>
                        <w:r>
                          <w:rPr>
                            <w:sz w:val="24"/>
                            <w:szCs w:val="24"/>
                          </w:rPr>
                          <w:t>x</w:t>
                        </w:r>
                        <w:r w:rsidRPr="00CA12E5">
                          <w:rPr>
                            <w:sz w:val="24"/>
                            <w:szCs w:val="24"/>
                          </w:rPr>
                          <w:t>(</w:t>
                        </w:r>
                        <w:proofErr w:type="gramEnd"/>
                        <w:r w:rsidRPr="00CA12E5">
                          <w:rPr>
                            <w:sz w:val="24"/>
                            <w:szCs w:val="24"/>
                          </w:rPr>
                          <w:t>n)</w:t>
                        </w:r>
                        <w:r>
                          <w:rPr>
                            <w:sz w:val="24"/>
                            <w:szCs w:val="24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1163" type="#_x0000_t202" style="position:absolute;left:28369;top:258;width:9233;height:266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xLn98UA&#10;AADdAAAADwAAAGRycy9kb3ducmV2LnhtbESPQWsCMRCF7wX/Qxihl6JJPWhZjSIFQaQe1P6AcTNu&#10;FjeTZZOu23/fORS8zfDevPfNajOERvXUpTqyhfepAUVcRldzZeH7spt8gEoZ2WETmSz8UoLNevSy&#10;wsLFB5+oP+dKSQinAi34nNtC61R6CpimsSUW7Ra7gFnWrtKuw4eEh0bPjJnrgDVLg8eWPj2V9/NP&#10;sPDmW3P8uu2vOzcv/f2QcBH6g7Wv42G7BJVpyE/z//XeCb6ZCb98IyPo9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Euf3xQAAAN0AAAAPAAAAAAAAAAAAAAAAAJgCAABkcnMv&#10;ZG93bnJldi54bWxQSwUGAAAAAAQABAD1AAAAigMAAAAA&#10;" filled="f" stroked="f">
                  <v:textbox>
                    <w:txbxContent>
                      <w:p w:rsidR="007342B4" w:rsidRPr="000F76E2" w:rsidRDefault="007342B4" w:rsidP="000F76E2">
                        <w:pPr>
                          <w:rPr>
                            <w:sz w:val="24"/>
                            <w:szCs w:val="24"/>
                          </w:rPr>
                        </w:pPr>
                        <w:proofErr w:type="gramStart"/>
                        <w:r>
                          <w:rPr>
                            <w:sz w:val="24"/>
                            <w:szCs w:val="24"/>
                          </w:rPr>
                          <w:t>y(</w:t>
                        </w:r>
                        <w:proofErr w:type="gramEnd"/>
                        <w:r>
                          <w:rPr>
                            <w:sz w:val="24"/>
                            <w:szCs w:val="24"/>
                          </w:rPr>
                          <w:t>n)=?</w:t>
                        </w:r>
                      </w:p>
                    </w:txbxContent>
                  </v:textbox>
                </v:shape>
                <v:shape id="_x0000_s1164" type="#_x0000_t202" style="position:absolute;left:11214;top:-3916;width:7093;height:408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avA4MAA&#10;AADdAAAADwAAAGRycy9kb3ducmV2LnhtbERPTWsCMRC9C/0PYQq9aaKHIqtRFkuhFwu1xfOQjLur&#10;m0lI0nX77xtB8DaP9znr7eh6MVBMnWcN85kCQWy87bjR8PP9Pl2CSBnZYu+ZNPxRgu3mabLGyvor&#10;f9FwyI0oIZwq1NDmHCopk2nJYZr5QFy4k48Oc4GxkTbitYS7Xi6UepUOOy4NLQbatWQuh1+nYV/v&#10;d+ozDq4Ox9O5x2DMW0havzyP9QpEpjE/xHf3hy3z1WIOt2/KCXLz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6avA4MAAAADdAAAADwAAAAAAAAAAAAAAAACYAgAAZHJzL2Rvd25y&#10;ZXYueG1sUEsFBgAAAAAEAAQA9QAAAIUDAAAAAA==&#10;">
                  <v:textbox>
                    <w:txbxContent>
                      <w:p w:rsidR="007342B4" w:rsidRPr="000F76E2" w:rsidRDefault="007342B4" w:rsidP="000F76E2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proofErr w:type="gramStart"/>
                        <w:r w:rsidRPr="000F76E2">
                          <w:rPr>
                            <w:sz w:val="24"/>
                            <w:szCs w:val="24"/>
                          </w:rPr>
                          <w:t>h</w:t>
                        </w:r>
                        <w:r w:rsidRPr="000F76E2">
                          <w:rPr>
                            <w:sz w:val="24"/>
                            <w:szCs w:val="24"/>
                            <w:vertAlign w:val="subscript"/>
                          </w:rPr>
                          <w:t>1</w:t>
                        </w:r>
                        <w:r w:rsidRPr="000F76E2">
                          <w:rPr>
                            <w:sz w:val="24"/>
                            <w:szCs w:val="24"/>
                          </w:rPr>
                          <w:t>(</w:t>
                        </w:r>
                        <w:proofErr w:type="gramEnd"/>
                        <w:r w:rsidRPr="000F76E2">
                          <w:rPr>
                            <w:sz w:val="24"/>
                            <w:szCs w:val="24"/>
                          </w:rPr>
                          <w:t>n)</w:t>
                        </w:r>
                      </w:p>
                    </w:txbxContent>
                  </v:textbox>
                </v:shape>
                <v:shape id="Straight Arrow Connector 1022" o:spid="_x0000_s1165" type="#_x0000_t32" style="position:absolute;left:8108;top:-1916;width:3106;height:6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lDtQcMAAADdAAAADwAAAGRycy9kb3ducmV2LnhtbERP32vCMBB+F/wfwgl7s4lFRKpRpuAY&#10;bMOt7mVvR3Nris2lNJl2//0yEHy7j+/nrbeDa8WF+tB41jDLFAjiypuGaw2fp8N0CSJEZIOtZ9Lw&#10;SwG2m/FojYXxV/6gSxlrkUI4FKjBxtgVUobKksOQ+Y44cd++dxgT7GtperymcNfKXKmFdNhwarDY&#10;0d5SdS5/nIa3Lz8v56E8Pr2+7N6d8naRz6zWD5PhcQUi0hDv4pv72aT5Ks/h/5t0gtz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5Q7UHDAAAA3QAAAA8AAAAAAAAAAAAA&#10;AAAAoQIAAGRycy9kb3ducmV2LnhtbFBLBQYAAAAABAAEAPkAAACRAwAAAAA=&#10;" strokecolor="windowText">
                  <v:stroke endarrow="block"/>
                </v:shape>
                <v:shape id="Straight Arrow Connector 1023" o:spid="_x0000_s1166" type="#_x0000_t32" style="position:absolute;left:8108;top:5683;width:3106;height:6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RxI2sMAAADdAAAADwAAAGRycy9kb3ducmV2LnhtbERPTWsCMRC9F/wPYYTeNHErUlajtAWl&#10;YMV268XbsBk3SzeTZZPq+u8bQehtHu9zFqveNeJMXag9a5iMFQji0puaKw2H7/XoGUSIyAYbz6Th&#10;SgFWy8HDAnPjL/xF5yJWIoVwyFGDjbHNpQylJYdh7FvixJ185zAm2FXSdHhJ4a6RmVIz6bDm1GCx&#10;pTdL5U/x6zTsjn5aTEOx33xsXz+d8naWTazWj8P+ZQ4iUh//xXf3u0nzVfYEt2/SCXL5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EcSNrDAAAA3QAAAA8AAAAAAAAAAAAA&#10;AAAAoQIAAGRycy9kb3ducmV2LnhtbFBLBQYAAAAABAAEAPkAAACRAwAAAAA=&#10;" strokecolor="windowText">
                  <v:stroke endarrow="block"/>
                </v:shape>
              </v:group>
            </w:pict>
          </mc:Fallback>
        </mc:AlternateContent>
      </w:r>
    </w:p>
    <w:p w:rsidR="000F76E2" w:rsidRDefault="000F76E2" w:rsidP="00900521">
      <w:pPr>
        <w:tabs>
          <w:tab w:val="left" w:pos="1881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366848" behindDoc="0" locked="0" layoutInCell="1" allowOverlap="1" wp14:anchorId="722537EB" wp14:editId="18DF2D1B">
                <wp:simplePos x="0" y="0"/>
                <wp:positionH relativeFrom="column">
                  <wp:posOffset>4485736</wp:posOffset>
                </wp:positionH>
                <wp:positionV relativeFrom="paragraph">
                  <wp:posOffset>857286</wp:posOffset>
                </wp:positionV>
                <wp:extent cx="508587" cy="240"/>
                <wp:effectExtent l="0" t="0" r="25400" b="19050"/>
                <wp:wrapNone/>
                <wp:docPr id="1029" name="Straight Connector 10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08587" cy="24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Straight Connector 1029" o:spid="_x0000_s1026" style="position:absolute;flip:x;z-index:2523668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53.2pt,67.5pt" to="393.25pt,6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" strokecolor="black [3213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363776" behindDoc="0" locked="0" layoutInCell="1" allowOverlap="1">
                <wp:simplePos x="0" y="0"/>
                <wp:positionH relativeFrom="column">
                  <wp:posOffset>4986068</wp:posOffset>
                </wp:positionH>
                <wp:positionV relativeFrom="paragraph">
                  <wp:posOffset>615674</wp:posOffset>
                </wp:positionV>
                <wp:extent cx="8626" cy="241852"/>
                <wp:effectExtent l="76200" t="38100" r="67945" b="25400"/>
                <wp:wrapNone/>
                <wp:docPr id="1027" name="Straight Arrow Connector 10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8626" cy="241852"/>
                        </a:xfrm>
                        <a:prstGeom prst="straightConnector1">
                          <a:avLst/>
                        </a:prstGeom>
                        <a:ln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1027" o:spid="_x0000_s1026" type="#_x0000_t32" style="position:absolute;margin-left:392.6pt;margin-top:48.5pt;width:.7pt;height:19.05pt;flip:x y;z-index:25236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" strokecolor="black [3040]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361728" behindDoc="0" locked="0" layoutInCell="1" allowOverlap="1">
                <wp:simplePos x="0" y="0"/>
                <wp:positionH relativeFrom="column">
                  <wp:posOffset>4744120</wp:posOffset>
                </wp:positionH>
                <wp:positionV relativeFrom="paragraph">
                  <wp:posOffset>212764</wp:posOffset>
                </wp:positionV>
                <wp:extent cx="430513" cy="405442"/>
                <wp:effectExtent l="0" t="0" r="27305" b="13970"/>
                <wp:wrapNone/>
                <wp:docPr id="1025" name="Oval 10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0513" cy="405442"/>
                        </a:xfrm>
                        <a:prstGeom prst="ellipse">
                          <a:avLst/>
                        </a:prstGeom>
                        <a:noFill/>
                        <a:ln w="317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7342B4" w:rsidRPr="000F76E2" w:rsidRDefault="007342B4" w:rsidP="000F76E2">
                            <w:pPr>
                              <w:jc w:val="center"/>
                              <w:rPr>
                                <w:color w:val="000000" w:themeColor="text1"/>
                                <w14:textOutline w14:w="9525" w14:cap="rnd" w14:cmpd="sng" w14:algn="ctr">
                                  <w14:solidFill>
                                    <w14:schemeClr w14:val="tx1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  <w:r w:rsidRPr="000F76E2">
                              <w:rPr>
                                <w:color w:val="000000" w:themeColor="text1"/>
                                <w14:textOutline w14:w="9525" w14:cap="rnd" w14:cmpd="sng" w14:algn="ctr">
                                  <w14:solidFill>
                                    <w14:schemeClr w14:val="tx1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+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1025" o:spid="_x0000_s1167" style="position:absolute;margin-left:373.55pt;margin-top:16.75pt;width:33.9pt;height:31.9pt;z-index:25236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" filled="f" strokecolor="black [3213]" strokeweight=".25pt">
                <v:textbox>
                  <w:txbxContent>
                    <w:p w:rsidR="007342B4" w:rsidRPr="000F76E2" w:rsidRDefault="007342B4" w:rsidP="000F76E2">
                      <w:pPr>
                        <w:jc w:val="center"/>
                        <w:rPr>
                          <w:color w:val="000000" w:themeColor="text1"/>
                          <w14:textOutline w14:w="9525" w14:cap="rnd" w14:cmpd="sng" w14:algn="ctr">
                            <w14:solidFill>
                              <w14:schemeClr w14:val="tx1"/>
                            </w14:solidFill>
                            <w14:prstDash w14:val="solid"/>
                            <w14:bevel/>
                          </w14:textOutline>
                        </w:rPr>
                      </w:pPr>
                      <w:r w:rsidRPr="000F76E2">
                        <w:rPr>
                          <w:color w:val="000000" w:themeColor="text1"/>
                          <w14:textOutline w14:w="9525" w14:cap="rnd" w14:cmpd="sng" w14:algn="ctr">
                            <w14:solidFill>
                              <w14:schemeClr w14:val="tx1"/>
                            </w14:solidFill>
                            <w14:prstDash w14:val="solid"/>
                            <w14:bevel/>
                          </w14:textOutline>
                        </w:rPr>
                        <w:t>+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360704" behindDoc="0" locked="0" layoutInCell="1" allowOverlap="1">
                <wp:simplePos x="0" y="0"/>
                <wp:positionH relativeFrom="column">
                  <wp:posOffset>3476440</wp:posOffset>
                </wp:positionH>
                <wp:positionV relativeFrom="paragraph">
                  <wp:posOffset>37070</wp:posOffset>
                </wp:positionV>
                <wp:extent cx="0" cy="759124"/>
                <wp:effectExtent l="0" t="0" r="19050" b="22225"/>
                <wp:wrapNone/>
                <wp:docPr id="1024" name="Straight Connector 10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59124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024" o:spid="_x0000_s1026" style="position:absolute;z-index:25236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73.75pt,2.9pt" to="273.75pt,62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" strokecolor="black [3040]"/>
            </w:pict>
          </mc:Fallback>
        </mc:AlternateContent>
      </w:r>
      <w:r w:rsidRPr="000F76E2">
        <w:rPr>
          <w:position w:val="-82"/>
        </w:rPr>
        <w:object w:dxaOrig="3480" w:dyaOrig="1400">
          <v:shape id="_x0000_i1104" type="#_x0000_t75" style="width:174pt;height:70pt" o:ole="">
            <v:imagedata r:id="rId245" o:title=""/>
          </v:shape>
          <o:OLEObject Type="Embed" ProgID="Equation.DSMT4" ShapeID="_x0000_i1104" DrawAspect="Content" ObjectID="_1427837164" r:id="rId246"/>
        </w:object>
      </w:r>
    </w:p>
    <w:p w:rsidR="000F76E2" w:rsidRDefault="000F76E2" w:rsidP="00900521">
      <w:pPr>
        <w:tabs>
          <w:tab w:val="left" w:pos="1881"/>
        </w:tabs>
      </w:pPr>
    </w:p>
    <w:p w:rsidR="000F76E2" w:rsidRDefault="000F76E2" w:rsidP="00900521">
      <w:pPr>
        <w:tabs>
          <w:tab w:val="left" w:pos="1881"/>
        </w:tabs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2368896" behindDoc="0" locked="0" layoutInCell="1" allowOverlap="1" wp14:anchorId="07C677A7" wp14:editId="63E908D9">
                <wp:simplePos x="0" y="0"/>
                <wp:positionH relativeFrom="column">
                  <wp:posOffset>819509</wp:posOffset>
                </wp:positionH>
                <wp:positionV relativeFrom="paragraph">
                  <wp:posOffset>157145</wp:posOffset>
                </wp:positionV>
                <wp:extent cx="3759835" cy="433705"/>
                <wp:effectExtent l="0" t="0" r="0" b="23495"/>
                <wp:wrapNone/>
                <wp:docPr id="1030" name="Group 10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759835" cy="433705"/>
                          <a:chOff x="0" y="0"/>
                          <a:chExt cx="3760269" cy="434691"/>
                        </a:xfrm>
                      </wpg:grpSpPr>
                      <wps:wsp>
                        <wps:cNvPr id="1032" name="Straight Arrow Connector 1032"/>
                        <wps:cNvCnPr/>
                        <wps:spPr>
                          <a:xfrm>
                            <a:off x="146649" y="272374"/>
                            <a:ext cx="672866" cy="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1033" name="Straight Arrow Connector 1033"/>
                        <wps:cNvCnPr/>
                        <wps:spPr>
                          <a:xfrm>
                            <a:off x="2517719" y="172427"/>
                            <a:ext cx="351211" cy="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1034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914400" cy="2660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933DDE" w:rsidRDefault="007342B4" w:rsidP="000F76E2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proofErr w:type="gramStart"/>
                              <w:r>
                                <w:rPr>
                                  <w:sz w:val="24"/>
                                  <w:szCs w:val="24"/>
                                </w:rPr>
                                <w:t>x</w:t>
                              </w:r>
                              <w:r w:rsidRPr="00CA12E5">
                                <w:rPr>
                                  <w:sz w:val="24"/>
                                  <w:szCs w:val="24"/>
                                </w:rPr>
                                <w:t>(</w:t>
                              </w:r>
                              <w:proofErr w:type="gramEnd"/>
                              <w:r w:rsidRPr="00CA12E5">
                                <w:rPr>
                                  <w:sz w:val="24"/>
                                  <w:szCs w:val="24"/>
                                </w:rPr>
                                <w:t>n)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>
                          <a:noAutofit/>
                        </wps:bodyPr>
                      </wps:wsp>
                      <wps:wsp>
                        <wps:cNvPr id="1035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836900" y="25879"/>
                            <a:ext cx="923369" cy="2660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0F76E2" w:rsidRDefault="007342B4" w:rsidP="000F76E2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proofErr w:type="gramStart"/>
                              <w:r>
                                <w:rPr>
                                  <w:sz w:val="24"/>
                                  <w:szCs w:val="24"/>
                                </w:rPr>
                                <w:t>y(</w:t>
                              </w:r>
                              <w:proofErr w:type="gramEnd"/>
                              <w:r>
                                <w:rPr>
                                  <w:sz w:val="24"/>
                                  <w:szCs w:val="24"/>
                                </w:rPr>
                                <w:t>n)=?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>
                          <a:noAutofit/>
                        </wps:bodyPr>
                      </wps:wsp>
                      <wps:wsp>
                        <wps:cNvPr id="1036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802090" y="25751"/>
                            <a:ext cx="1715629" cy="4089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0F76E2" w:rsidRDefault="007342B4" w:rsidP="000F76E2">
                              <w:pPr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proofErr w:type="spellStart"/>
                              <w:proofErr w:type="gramStart"/>
                              <w:r>
                                <w:rPr>
                                  <w:sz w:val="24"/>
                                  <w:szCs w:val="24"/>
                                </w:rPr>
                                <w:t>h</w:t>
                              </w:r>
                              <w:r>
                                <w:rPr>
                                  <w:sz w:val="24"/>
                                  <w:szCs w:val="24"/>
                                  <w:vertAlign w:val="subscript"/>
                                </w:rPr>
                                <w:t>eq</w:t>
                              </w:r>
                              <w:proofErr w:type="spellEnd"/>
                              <w:r>
                                <w:rPr>
                                  <w:sz w:val="24"/>
                                  <w:szCs w:val="24"/>
                                </w:rPr>
                                <w:t>(</w:t>
                              </w:r>
                              <w:proofErr w:type="gramEnd"/>
                              <w:r>
                                <w:rPr>
                                  <w:sz w:val="24"/>
                                  <w:szCs w:val="24"/>
                                </w:rPr>
                                <w:t xml:space="preserve">n)= </w:t>
                              </w:r>
                              <w:r w:rsidRPr="000F76E2">
                                <w:rPr>
                                  <w:sz w:val="24"/>
                                  <w:szCs w:val="24"/>
                                </w:rPr>
                                <w:t>h</w:t>
                              </w:r>
                              <w:r>
                                <w:rPr>
                                  <w:sz w:val="24"/>
                                  <w:szCs w:val="24"/>
                                  <w:vertAlign w:val="subscript"/>
                                </w:rPr>
                                <w:t>1</w:t>
                              </w:r>
                              <w:r w:rsidRPr="000F76E2">
                                <w:rPr>
                                  <w:sz w:val="24"/>
                                  <w:szCs w:val="24"/>
                                </w:rPr>
                                <w:t>(n)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 xml:space="preserve"> + h</w:t>
                              </w:r>
                              <w:r>
                                <w:rPr>
                                  <w:sz w:val="24"/>
                                  <w:szCs w:val="24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>(n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030" o:spid="_x0000_s1168" style="position:absolute;margin-left:64.55pt;margin-top:12.35pt;width:296.05pt;height:34.15pt;z-index:252368896;mso-width-relative:margin;mso-height-relative:margin" coordsize="37602,43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">
                <v:shape id="Straight Arrow Connector 1032" o:spid="_x0000_s1169" type="#_x0000_t32" style="position:absolute;left:1466;top:2723;width:672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ASbSMMAAADdAAAADwAAAGRycy9kb3ducmV2LnhtbERP30vDMBB+H/g/hBN821K7IdItKyoK&#10;7knaOvDx1pxNtbmUJK71vzeC4Nt9fD9vV852EGfyoXes4HqVgSBune65U/DaPC1vQYSIrHFwTAq+&#10;KUC5v1jssNBu4orOdexECuFQoAIT41hIGVpDFsPKjcSJe3feYkzQd1J7nFK4HWSeZTfSYs+pweBI&#10;D4baz/rLKqikvz/Um6FppkezPr3o41v1cVTq6nK+24KINMd/8Z/7Waf52TqH32/SCXL/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wEm0jDAAAA3QAAAA8AAAAAAAAAAAAA&#10;AAAAoQIAAGRycy9kb3ducmV2LnhtbFBLBQYAAAAABAAEAPkAAACRAwAAAAA=&#10;" strokecolor="windowText">
                  <v:stroke endarrow="block"/>
                </v:shape>
                <v:shape id="Straight Arrow Connector 1033" o:spid="_x0000_s1170" type="#_x0000_t32" style="position:absolute;left:25177;top:1724;width:351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0g+08MAAADdAAAADwAAAGRycy9kb3ducmV2LnhtbERP30vDMBB+F/Y/hBvszaVaEanLhooD&#10;fRptHfh4NmdTbS4liWv33y8DYW/38f281WayvTiQD51jBTfLDARx43THrYKPenv9ACJEZI29Y1Jw&#10;pACb9exqhYV2I5d0qGIrUgiHAhWYGIdCytAYshiWbiBO3LfzFmOCvpXa45jCbS9vs+xeWuw4NRgc&#10;6MVQ81v9WQWl9M/v1V1f1+Oryb92ev9Z/uyVWsynp0cQkaZ4Ef+733San+U5nL9JJ8j1C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NIPtPDAAAA3QAAAA8AAAAAAAAAAAAA&#10;AAAAoQIAAGRycy9kb3ducmV2LnhtbFBLBQYAAAAABAAEAPkAAACRAwAAAAA=&#10;" strokecolor="windowText">
                  <v:stroke endarrow="block"/>
                </v:shape>
                <v:shape id="_x0000_s1171" type="#_x0000_t202" style="position:absolute;width:9144;height:26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fB3KcIA&#10;AADdAAAADwAAAGRycy9kb3ducmV2LnhtbERP22oCMRB9L/gPYYS+FE2qRWU1ihQEkfbByweMm3Gz&#10;uJksm7hu/94UBN/mcK6zWHWuEi01ofSs4XOoQBDn3pRcaDgdN4MZiBCRDVaeScMfBVgte28LzIy/&#10;857aQyxECuGQoQYbY51JGXJLDsPQ18SJu/jGYUywKaRp8J7CXSVHSk2kw5JTg8Wavi3l18PNafiw&#10;tfr9uWzPGzPJ7XUXcOrandbv/W49BxGpiy/x0701ab4af8H/N+kEuX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8HcpwgAAAN0AAAAPAAAAAAAAAAAAAAAAAJgCAABkcnMvZG93&#10;bnJldi54bWxQSwUGAAAAAAQABAD1AAAAhwMAAAAA&#10;" filled="f" stroked="f">
                  <v:textbox>
                    <w:txbxContent>
                      <w:p w:rsidR="007342B4" w:rsidRPr="00933DDE" w:rsidRDefault="007342B4" w:rsidP="000F76E2">
                        <w:pPr>
                          <w:rPr>
                            <w:sz w:val="24"/>
                            <w:szCs w:val="24"/>
                          </w:rPr>
                        </w:pPr>
                        <w:proofErr w:type="gramStart"/>
                        <w:r>
                          <w:rPr>
                            <w:sz w:val="24"/>
                            <w:szCs w:val="24"/>
                          </w:rPr>
                          <w:t>x</w:t>
                        </w:r>
                        <w:r w:rsidRPr="00CA12E5">
                          <w:rPr>
                            <w:sz w:val="24"/>
                            <w:szCs w:val="24"/>
                          </w:rPr>
                          <w:t>(</w:t>
                        </w:r>
                        <w:proofErr w:type="gramEnd"/>
                        <w:r w:rsidRPr="00CA12E5">
                          <w:rPr>
                            <w:sz w:val="24"/>
                            <w:szCs w:val="24"/>
                          </w:rPr>
                          <w:t>n)</w:t>
                        </w:r>
                        <w:r>
                          <w:rPr>
                            <w:sz w:val="24"/>
                            <w:szCs w:val="24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1172" type="#_x0000_t202" style="position:absolute;left:28369;top:258;width:9233;height:266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rzSssIA&#10;AADdAAAADwAAAGRycy9kb3ducmV2LnhtbERP22oCMRB9L/gPYYS+FE2qVGU1ihQEkfbByweMm3Gz&#10;uJksm7hu/94UBN/mcK6zWHWuEi01ofSs4XOoQBDn3pRcaDgdN4MZiBCRDVaeScMfBVgte28LzIy/&#10;857aQyxECuGQoQYbY51JGXJLDsPQ18SJu/jGYUywKaRp8J7CXSVHSk2kw5JTg8Wavi3l18PNafiw&#10;tfr9uWzPGzPJ7XUXcOrandbv/W49BxGpiy/x0701ab4af8H/N+kEuX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6vNKywgAAAN0AAAAPAAAAAAAAAAAAAAAAAJgCAABkcnMvZG93&#10;bnJldi54bWxQSwUGAAAAAAQABAD1AAAAhwMAAAAA&#10;" filled="f" stroked="f">
                  <v:textbox>
                    <w:txbxContent>
                      <w:p w:rsidR="007342B4" w:rsidRPr="000F76E2" w:rsidRDefault="007342B4" w:rsidP="000F76E2">
                        <w:pPr>
                          <w:rPr>
                            <w:sz w:val="24"/>
                            <w:szCs w:val="24"/>
                          </w:rPr>
                        </w:pPr>
                        <w:proofErr w:type="gramStart"/>
                        <w:r>
                          <w:rPr>
                            <w:sz w:val="24"/>
                            <w:szCs w:val="24"/>
                          </w:rPr>
                          <w:t>y(</w:t>
                        </w:r>
                        <w:proofErr w:type="gramEnd"/>
                        <w:r>
                          <w:rPr>
                            <w:sz w:val="24"/>
                            <w:szCs w:val="24"/>
                          </w:rPr>
                          <w:t>n)=?</w:t>
                        </w:r>
                      </w:p>
                    </w:txbxContent>
                  </v:textbox>
                </v:shape>
                <v:shape id="_x0000_s1173" type="#_x0000_t202" style="position:absolute;left:8020;top:257;width:17157;height:408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5vOScEA&#10;AADdAAAADwAAAGRycy9kb3ducmV2LnhtbERPTWsCMRC9F/ofwhR6q4ktiKxGWSyFXhTU0vOQjLur&#10;m0lI0nX7741Q6G0e73OW69H1YqCYOs8aphMFgth423Gj4ev48TIHkTKyxd4zafilBOvV48MSK+uv&#10;vKfhkBtRQjhVqKHNOVRSJtOSwzTxgbhwJx8d5gJjI23Eawl3vXxVaiYddlwaWgy0aclcDj9Ow7be&#10;btQuDq4O36dzj8GY95C0fn4a6wWITGP+F/+5P22Zr95mcP+mnCBX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ObzknBAAAA3QAAAA8AAAAAAAAAAAAAAAAAmAIAAGRycy9kb3du&#10;cmV2LnhtbFBLBQYAAAAABAAEAPUAAACGAwAAAAA=&#10;">
                  <v:textbox>
                    <w:txbxContent>
                      <w:p w:rsidR="007342B4" w:rsidRPr="000F76E2" w:rsidRDefault="007342B4" w:rsidP="000F76E2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proofErr w:type="spellStart"/>
                        <w:proofErr w:type="gramStart"/>
                        <w:r>
                          <w:rPr>
                            <w:sz w:val="24"/>
                            <w:szCs w:val="24"/>
                          </w:rPr>
                          <w:t>h</w:t>
                        </w:r>
                        <w:r>
                          <w:rPr>
                            <w:sz w:val="24"/>
                            <w:szCs w:val="24"/>
                            <w:vertAlign w:val="subscript"/>
                          </w:rPr>
                          <w:t>eq</w:t>
                        </w:r>
                        <w:proofErr w:type="spellEnd"/>
                        <w:r>
                          <w:rPr>
                            <w:sz w:val="24"/>
                            <w:szCs w:val="24"/>
                          </w:rPr>
                          <w:t>(</w:t>
                        </w:r>
                        <w:proofErr w:type="gramEnd"/>
                        <w:r>
                          <w:rPr>
                            <w:sz w:val="24"/>
                            <w:szCs w:val="24"/>
                          </w:rPr>
                          <w:t xml:space="preserve">n)= </w:t>
                        </w:r>
                        <w:r w:rsidRPr="000F76E2">
                          <w:rPr>
                            <w:sz w:val="24"/>
                            <w:szCs w:val="24"/>
                          </w:rPr>
                          <w:t>h</w:t>
                        </w:r>
                        <w:r>
                          <w:rPr>
                            <w:sz w:val="24"/>
                            <w:szCs w:val="24"/>
                            <w:vertAlign w:val="subscript"/>
                          </w:rPr>
                          <w:t>1</w:t>
                        </w:r>
                        <w:r w:rsidRPr="000F76E2">
                          <w:rPr>
                            <w:sz w:val="24"/>
                            <w:szCs w:val="24"/>
                          </w:rPr>
                          <w:t>(n)</w:t>
                        </w:r>
                        <w:r>
                          <w:rPr>
                            <w:sz w:val="24"/>
                            <w:szCs w:val="24"/>
                          </w:rPr>
                          <w:t xml:space="preserve"> + h</w:t>
                        </w:r>
                        <w:r>
                          <w:rPr>
                            <w:sz w:val="24"/>
                            <w:szCs w:val="24"/>
                            <w:vertAlign w:val="subscript"/>
                          </w:rPr>
                          <w:t>2</w:t>
                        </w:r>
                        <w:r>
                          <w:rPr>
                            <w:sz w:val="24"/>
                            <w:szCs w:val="24"/>
                          </w:rPr>
                          <w:t>(n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0F76E2" w:rsidRDefault="000F76E2" w:rsidP="00900521">
      <w:pPr>
        <w:tabs>
          <w:tab w:val="left" w:pos="1881"/>
        </w:tabs>
      </w:pPr>
    </w:p>
    <w:p w:rsidR="000F76E2" w:rsidRDefault="000F76E2" w:rsidP="00900521">
      <w:pPr>
        <w:tabs>
          <w:tab w:val="left" w:pos="1881"/>
        </w:tabs>
      </w:pPr>
    </w:p>
    <w:p w:rsidR="00F57EAD" w:rsidRDefault="00F57EAD" w:rsidP="00900521">
      <w:pPr>
        <w:tabs>
          <w:tab w:val="left" w:pos="1881"/>
        </w:tabs>
        <w:rPr>
          <w:noProof/>
        </w:rPr>
      </w:pPr>
      <w:r>
        <w:rPr>
          <w:noProof/>
        </w:rPr>
        <w:lastRenderedPageBreak/>
        <w:drawing>
          <wp:inline distT="0" distB="0" distL="0" distR="0" wp14:anchorId="31EFBF23" wp14:editId="54FDD9D8">
            <wp:extent cx="2680336" cy="2139351"/>
            <wp:effectExtent l="0" t="0" r="5715" b="0"/>
            <wp:docPr id="1039" name="Picture 1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47"/>
                    <a:srcRect l="6761" t="19596" r="7465" b="3534"/>
                    <a:stretch/>
                  </pic:blipFill>
                  <pic:spPr bwMode="auto">
                    <a:xfrm>
                      <a:off x="0" y="0"/>
                      <a:ext cx="2690312" cy="214731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F57EAD">
        <w:rPr>
          <w:noProof/>
        </w:rPr>
        <w:t xml:space="preserve"> </w:t>
      </w:r>
      <w:r>
        <w:rPr>
          <w:noProof/>
        </w:rPr>
        <w:drawing>
          <wp:inline distT="0" distB="0" distL="0" distR="0" wp14:anchorId="65EF1430" wp14:editId="649B4483">
            <wp:extent cx="2562045" cy="2089377"/>
            <wp:effectExtent l="0" t="0" r="0" b="6350"/>
            <wp:docPr id="1040" name="Picture 10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48"/>
                    <a:srcRect l="7548" t="19949" r="8888" b="3534"/>
                    <a:stretch/>
                  </pic:blipFill>
                  <pic:spPr bwMode="auto">
                    <a:xfrm>
                      <a:off x="0" y="0"/>
                      <a:ext cx="2570480" cy="209625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57EAD" w:rsidRDefault="00F57EAD" w:rsidP="00900521">
      <w:pPr>
        <w:tabs>
          <w:tab w:val="left" w:pos="1881"/>
        </w:tabs>
        <w:rPr>
          <w:noProof/>
        </w:rPr>
      </w:pPr>
      <w:r>
        <w:rPr>
          <w:noProof/>
        </w:rPr>
        <w:drawing>
          <wp:inline distT="0" distB="0" distL="0" distR="0" wp14:anchorId="101A25BB" wp14:editId="0FD15FDB">
            <wp:extent cx="2657606" cy="2165096"/>
            <wp:effectExtent l="0" t="0" r="0" b="6985"/>
            <wp:docPr id="1041" name="Picture 1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49"/>
                    <a:srcRect l="6604" t="18184" r="7705" b="3432"/>
                    <a:stretch/>
                  </pic:blipFill>
                  <pic:spPr bwMode="auto">
                    <a:xfrm>
                      <a:off x="0" y="0"/>
                      <a:ext cx="2662492" cy="216907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F57EAD">
        <w:rPr>
          <w:noProof/>
        </w:rPr>
        <w:t xml:space="preserve"> </w:t>
      </w:r>
      <w:r>
        <w:rPr>
          <w:noProof/>
        </w:rPr>
        <w:drawing>
          <wp:inline distT="0" distB="0" distL="0" distR="0" wp14:anchorId="10ABEBD1" wp14:editId="5C160C4B">
            <wp:extent cx="2585816" cy="2104845"/>
            <wp:effectExtent l="0" t="0" r="5080" b="0"/>
            <wp:docPr id="1042" name="Picture 10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50"/>
                    <a:srcRect l="6289" t="18184" r="8333" b="3784"/>
                    <a:stretch/>
                  </pic:blipFill>
                  <pic:spPr bwMode="auto">
                    <a:xfrm>
                      <a:off x="0" y="0"/>
                      <a:ext cx="2585816" cy="210484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F57EAD" w:rsidTr="00F57EAD">
        <w:tc>
          <w:tcPr>
            <w:tcW w:w="2394" w:type="dxa"/>
          </w:tcPr>
          <w:p w:rsidR="00F57EAD" w:rsidRPr="00F57EAD" w:rsidRDefault="00F57EAD" w:rsidP="00900521">
            <w:pPr>
              <w:tabs>
                <w:tab w:val="left" w:pos="1881"/>
              </w:tabs>
            </w:pPr>
            <w:proofErr w:type="spellStart"/>
            <w:r>
              <w:t>h</w:t>
            </w:r>
            <w:r>
              <w:rPr>
                <w:vertAlign w:val="subscript"/>
              </w:rPr>
              <w:t>eq</w:t>
            </w:r>
            <w:proofErr w:type="spellEnd"/>
            <w:r>
              <w:t>(-2)</w:t>
            </w:r>
          </w:p>
        </w:tc>
        <w:tc>
          <w:tcPr>
            <w:tcW w:w="2394" w:type="dxa"/>
          </w:tcPr>
          <w:p w:rsidR="00F57EAD" w:rsidRPr="00F57EAD" w:rsidRDefault="00F57EAD" w:rsidP="00900521">
            <w:pPr>
              <w:tabs>
                <w:tab w:val="left" w:pos="1881"/>
              </w:tabs>
            </w:pPr>
            <w:proofErr w:type="spellStart"/>
            <w:r>
              <w:t>h</w:t>
            </w:r>
            <w:r>
              <w:rPr>
                <w:vertAlign w:val="subscript"/>
              </w:rPr>
              <w:t>eq</w:t>
            </w:r>
            <w:proofErr w:type="spellEnd"/>
            <w:r>
              <w:t>(-1)</w:t>
            </w:r>
          </w:p>
        </w:tc>
        <w:tc>
          <w:tcPr>
            <w:tcW w:w="2394" w:type="dxa"/>
          </w:tcPr>
          <w:p w:rsidR="00F57EAD" w:rsidRPr="00F57EAD" w:rsidRDefault="00F57EAD" w:rsidP="00900521">
            <w:pPr>
              <w:tabs>
                <w:tab w:val="left" w:pos="1881"/>
              </w:tabs>
            </w:pPr>
            <w:proofErr w:type="spellStart"/>
            <w:r>
              <w:t>h</w:t>
            </w:r>
            <w:r>
              <w:rPr>
                <w:vertAlign w:val="subscript"/>
              </w:rPr>
              <w:t>eq</w:t>
            </w:r>
            <w:proofErr w:type="spellEnd"/>
            <w:r>
              <w:t>(0)</w:t>
            </w:r>
          </w:p>
        </w:tc>
        <w:tc>
          <w:tcPr>
            <w:tcW w:w="2394" w:type="dxa"/>
          </w:tcPr>
          <w:p w:rsidR="00F57EAD" w:rsidRDefault="00F57EAD" w:rsidP="00900521">
            <w:pPr>
              <w:tabs>
                <w:tab w:val="left" w:pos="1881"/>
              </w:tabs>
            </w:pPr>
          </w:p>
        </w:tc>
      </w:tr>
      <w:tr w:rsidR="00F57EAD" w:rsidTr="00F57EAD">
        <w:tc>
          <w:tcPr>
            <w:tcW w:w="2394" w:type="dxa"/>
          </w:tcPr>
          <w:p w:rsidR="00F57EAD" w:rsidRDefault="00F57EAD" w:rsidP="00900521">
            <w:pPr>
              <w:tabs>
                <w:tab w:val="left" w:pos="1881"/>
              </w:tabs>
            </w:pPr>
            <w:r>
              <w:t>2</w:t>
            </w:r>
          </w:p>
        </w:tc>
        <w:tc>
          <w:tcPr>
            <w:tcW w:w="2394" w:type="dxa"/>
          </w:tcPr>
          <w:p w:rsidR="00F57EAD" w:rsidRDefault="00F57EAD" w:rsidP="00900521">
            <w:pPr>
              <w:tabs>
                <w:tab w:val="left" w:pos="1881"/>
              </w:tabs>
            </w:pPr>
            <w:r>
              <w:t>1</w:t>
            </w:r>
          </w:p>
        </w:tc>
        <w:tc>
          <w:tcPr>
            <w:tcW w:w="2394" w:type="dxa"/>
          </w:tcPr>
          <w:p w:rsidR="00F57EAD" w:rsidRDefault="00F57EAD" w:rsidP="00900521">
            <w:pPr>
              <w:tabs>
                <w:tab w:val="left" w:pos="1881"/>
              </w:tabs>
            </w:pPr>
            <w:r>
              <w:t>1</w:t>
            </w:r>
          </w:p>
        </w:tc>
        <w:tc>
          <w:tcPr>
            <w:tcW w:w="2394" w:type="dxa"/>
          </w:tcPr>
          <w:p w:rsidR="00F57EAD" w:rsidRDefault="00F57EAD" w:rsidP="00900521">
            <w:pPr>
              <w:tabs>
                <w:tab w:val="left" w:pos="1881"/>
              </w:tabs>
            </w:pPr>
          </w:p>
        </w:tc>
      </w:tr>
      <w:tr w:rsidR="00F57EAD" w:rsidTr="00F57EAD">
        <w:tc>
          <w:tcPr>
            <w:tcW w:w="2394" w:type="dxa"/>
          </w:tcPr>
          <w:p w:rsidR="00F57EAD" w:rsidRDefault="00F57EAD" w:rsidP="00900521">
            <w:pPr>
              <w:tabs>
                <w:tab w:val="left" w:pos="1881"/>
              </w:tabs>
            </w:pPr>
            <w:r>
              <w:t>-1</w:t>
            </w:r>
          </w:p>
        </w:tc>
        <w:tc>
          <w:tcPr>
            <w:tcW w:w="2394" w:type="dxa"/>
          </w:tcPr>
          <w:p w:rsidR="00F57EAD" w:rsidRDefault="00F57EAD" w:rsidP="00900521">
            <w:pPr>
              <w:tabs>
                <w:tab w:val="left" w:pos="1881"/>
              </w:tabs>
            </w:pPr>
          </w:p>
        </w:tc>
        <w:tc>
          <w:tcPr>
            <w:tcW w:w="2394" w:type="dxa"/>
          </w:tcPr>
          <w:p w:rsidR="00F57EAD" w:rsidRDefault="00F57EAD" w:rsidP="00900521">
            <w:pPr>
              <w:tabs>
                <w:tab w:val="left" w:pos="1881"/>
              </w:tabs>
            </w:pPr>
          </w:p>
        </w:tc>
        <w:tc>
          <w:tcPr>
            <w:tcW w:w="2394" w:type="dxa"/>
          </w:tcPr>
          <w:p w:rsidR="00F57EAD" w:rsidRDefault="00F57EAD" w:rsidP="00900521">
            <w:pPr>
              <w:tabs>
                <w:tab w:val="left" w:pos="1881"/>
              </w:tabs>
            </w:pPr>
            <w:r>
              <w:t>y(-3)=-2</w:t>
            </w:r>
          </w:p>
        </w:tc>
      </w:tr>
      <w:tr w:rsidR="00F57EAD" w:rsidTr="00F57EAD">
        <w:tc>
          <w:tcPr>
            <w:tcW w:w="2394" w:type="dxa"/>
          </w:tcPr>
          <w:p w:rsidR="00F57EAD" w:rsidRDefault="00F57EAD" w:rsidP="00900521">
            <w:pPr>
              <w:tabs>
                <w:tab w:val="left" w:pos="1881"/>
              </w:tabs>
            </w:pPr>
            <w:r>
              <w:t>0</w:t>
            </w:r>
          </w:p>
        </w:tc>
        <w:tc>
          <w:tcPr>
            <w:tcW w:w="2394" w:type="dxa"/>
          </w:tcPr>
          <w:p w:rsidR="00F57EAD" w:rsidRDefault="00F57EAD" w:rsidP="00900521">
            <w:pPr>
              <w:tabs>
                <w:tab w:val="left" w:pos="1881"/>
              </w:tabs>
            </w:pPr>
            <w:r>
              <w:t>-1</w:t>
            </w:r>
          </w:p>
        </w:tc>
        <w:tc>
          <w:tcPr>
            <w:tcW w:w="2394" w:type="dxa"/>
          </w:tcPr>
          <w:p w:rsidR="00F57EAD" w:rsidRDefault="00F57EAD" w:rsidP="00900521">
            <w:pPr>
              <w:tabs>
                <w:tab w:val="left" w:pos="1881"/>
              </w:tabs>
            </w:pPr>
          </w:p>
        </w:tc>
        <w:tc>
          <w:tcPr>
            <w:tcW w:w="2394" w:type="dxa"/>
          </w:tcPr>
          <w:p w:rsidR="00F57EAD" w:rsidRDefault="00F57EAD" w:rsidP="00900521">
            <w:pPr>
              <w:tabs>
                <w:tab w:val="left" w:pos="1881"/>
              </w:tabs>
            </w:pPr>
            <w:r>
              <w:t>y(-2)=-1</w:t>
            </w:r>
          </w:p>
        </w:tc>
      </w:tr>
      <w:tr w:rsidR="00F57EAD" w:rsidTr="00F57EAD">
        <w:tc>
          <w:tcPr>
            <w:tcW w:w="2394" w:type="dxa"/>
          </w:tcPr>
          <w:p w:rsidR="00F57EAD" w:rsidRDefault="00F57EAD" w:rsidP="00900521">
            <w:pPr>
              <w:tabs>
                <w:tab w:val="left" w:pos="1881"/>
              </w:tabs>
            </w:pPr>
            <w:r>
              <w:t>1</w:t>
            </w:r>
          </w:p>
        </w:tc>
        <w:tc>
          <w:tcPr>
            <w:tcW w:w="2394" w:type="dxa"/>
          </w:tcPr>
          <w:p w:rsidR="00F57EAD" w:rsidRDefault="00F57EAD" w:rsidP="00900521">
            <w:pPr>
              <w:tabs>
                <w:tab w:val="left" w:pos="1881"/>
              </w:tabs>
            </w:pPr>
            <w:r>
              <w:t>0</w:t>
            </w:r>
          </w:p>
        </w:tc>
        <w:tc>
          <w:tcPr>
            <w:tcW w:w="2394" w:type="dxa"/>
          </w:tcPr>
          <w:p w:rsidR="00F57EAD" w:rsidRDefault="00F57EAD" w:rsidP="00900521">
            <w:pPr>
              <w:tabs>
                <w:tab w:val="left" w:pos="1881"/>
              </w:tabs>
            </w:pPr>
            <w:r>
              <w:t>-1</w:t>
            </w:r>
          </w:p>
        </w:tc>
        <w:tc>
          <w:tcPr>
            <w:tcW w:w="2394" w:type="dxa"/>
          </w:tcPr>
          <w:p w:rsidR="00F57EAD" w:rsidRDefault="00F57EAD" w:rsidP="00900521">
            <w:pPr>
              <w:tabs>
                <w:tab w:val="left" w:pos="1881"/>
              </w:tabs>
            </w:pPr>
            <w:r>
              <w:t>y(-1)=1</w:t>
            </w:r>
          </w:p>
        </w:tc>
      </w:tr>
      <w:tr w:rsidR="00F57EAD" w:rsidTr="00F57EAD">
        <w:tc>
          <w:tcPr>
            <w:tcW w:w="2394" w:type="dxa"/>
          </w:tcPr>
          <w:p w:rsidR="00F57EAD" w:rsidRDefault="00F57EAD" w:rsidP="00900521">
            <w:pPr>
              <w:tabs>
                <w:tab w:val="left" w:pos="1881"/>
              </w:tabs>
            </w:pPr>
          </w:p>
        </w:tc>
        <w:tc>
          <w:tcPr>
            <w:tcW w:w="2394" w:type="dxa"/>
          </w:tcPr>
          <w:p w:rsidR="00F57EAD" w:rsidRDefault="00F57EAD" w:rsidP="00900521">
            <w:pPr>
              <w:tabs>
                <w:tab w:val="left" w:pos="1881"/>
              </w:tabs>
            </w:pPr>
            <w:r>
              <w:t>1</w:t>
            </w:r>
          </w:p>
        </w:tc>
        <w:tc>
          <w:tcPr>
            <w:tcW w:w="2394" w:type="dxa"/>
          </w:tcPr>
          <w:p w:rsidR="00F57EAD" w:rsidRDefault="00F57EAD" w:rsidP="00900521">
            <w:pPr>
              <w:tabs>
                <w:tab w:val="left" w:pos="1881"/>
              </w:tabs>
            </w:pPr>
            <w:r>
              <w:t>0</w:t>
            </w:r>
          </w:p>
        </w:tc>
        <w:tc>
          <w:tcPr>
            <w:tcW w:w="2394" w:type="dxa"/>
          </w:tcPr>
          <w:p w:rsidR="00F57EAD" w:rsidRDefault="00F57EAD" w:rsidP="00900521">
            <w:pPr>
              <w:tabs>
                <w:tab w:val="left" w:pos="1881"/>
              </w:tabs>
            </w:pPr>
            <w:r>
              <w:t>y(0)=1</w:t>
            </w:r>
          </w:p>
        </w:tc>
      </w:tr>
      <w:tr w:rsidR="00F57EAD" w:rsidTr="00F57EAD">
        <w:tc>
          <w:tcPr>
            <w:tcW w:w="2394" w:type="dxa"/>
          </w:tcPr>
          <w:p w:rsidR="00F57EAD" w:rsidRDefault="00F57EAD" w:rsidP="00900521">
            <w:pPr>
              <w:tabs>
                <w:tab w:val="left" w:pos="1881"/>
              </w:tabs>
            </w:pPr>
          </w:p>
        </w:tc>
        <w:tc>
          <w:tcPr>
            <w:tcW w:w="2394" w:type="dxa"/>
          </w:tcPr>
          <w:p w:rsidR="00F57EAD" w:rsidRDefault="00F57EAD" w:rsidP="00900521">
            <w:pPr>
              <w:tabs>
                <w:tab w:val="left" w:pos="1881"/>
              </w:tabs>
            </w:pPr>
          </w:p>
        </w:tc>
        <w:tc>
          <w:tcPr>
            <w:tcW w:w="2394" w:type="dxa"/>
          </w:tcPr>
          <w:p w:rsidR="00F57EAD" w:rsidRDefault="00F57EAD" w:rsidP="00900521">
            <w:pPr>
              <w:tabs>
                <w:tab w:val="left" w:pos="1881"/>
              </w:tabs>
            </w:pPr>
            <w:r>
              <w:t>1</w:t>
            </w:r>
          </w:p>
        </w:tc>
        <w:tc>
          <w:tcPr>
            <w:tcW w:w="2394" w:type="dxa"/>
          </w:tcPr>
          <w:p w:rsidR="00F57EAD" w:rsidRDefault="00F57EAD" w:rsidP="00900521">
            <w:pPr>
              <w:tabs>
                <w:tab w:val="left" w:pos="1881"/>
              </w:tabs>
            </w:pPr>
            <w:r>
              <w:t>y(1)=1</w:t>
            </w:r>
          </w:p>
        </w:tc>
      </w:tr>
    </w:tbl>
    <w:p w:rsidR="00F57EAD" w:rsidRDefault="00F57EAD" w:rsidP="00900521">
      <w:pPr>
        <w:tabs>
          <w:tab w:val="left" w:pos="1881"/>
        </w:tabs>
      </w:pPr>
    </w:p>
    <w:p w:rsidR="00F57EAD" w:rsidRDefault="00EA047A" w:rsidP="00900521">
      <w:pPr>
        <w:tabs>
          <w:tab w:val="left" w:pos="1881"/>
        </w:tabs>
      </w:pPr>
      <w:r>
        <w:t>y(n)=-2</w:t>
      </w:r>
      <w:r>
        <w:rPr>
          <w:lang w:val="el-GR"/>
        </w:rPr>
        <w:t>δ</w:t>
      </w:r>
      <w:r>
        <w:t>(n+3)-1</w:t>
      </w:r>
      <w:r>
        <w:rPr>
          <w:lang w:val="el-GR"/>
        </w:rPr>
        <w:t>δ</w:t>
      </w:r>
      <w:r>
        <w:t>(n+2_+1</w:t>
      </w:r>
      <w:r>
        <w:rPr>
          <w:lang w:val="el-GR"/>
        </w:rPr>
        <w:t>δ</w:t>
      </w:r>
      <w:r>
        <w:t>(n+1)+1</w:t>
      </w:r>
      <w:r>
        <w:rPr>
          <w:lang w:val="el-GR"/>
        </w:rPr>
        <w:t>δ</w:t>
      </w:r>
      <w:r>
        <w:t>(n)+</w:t>
      </w:r>
      <w:r>
        <w:rPr>
          <w:lang w:val="el-GR"/>
        </w:rPr>
        <w:t>δ</w:t>
      </w:r>
      <w:r>
        <w:t>(n-1)</w:t>
      </w:r>
    </w:p>
    <w:p w:rsidR="00EA047A" w:rsidRPr="00EA047A" w:rsidRDefault="00EA047A" w:rsidP="00900521">
      <w:pPr>
        <w:tabs>
          <w:tab w:val="left" w:pos="1881"/>
        </w:tabs>
      </w:pPr>
      <w:r>
        <w:rPr>
          <w:noProof/>
        </w:rPr>
        <w:lastRenderedPageBreak/>
        <w:drawing>
          <wp:inline distT="0" distB="0" distL="0" distR="0" wp14:anchorId="14D8C3DB" wp14:editId="220A1996">
            <wp:extent cx="2731654" cy="2216989"/>
            <wp:effectExtent l="0" t="0" r="0" b="0"/>
            <wp:docPr id="1043" name="Picture 1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51"/>
                    <a:srcRect l="7790" t="20478" r="8646" b="3372"/>
                    <a:stretch/>
                  </pic:blipFill>
                  <pic:spPr bwMode="auto">
                    <a:xfrm>
                      <a:off x="0" y="0"/>
                      <a:ext cx="2734080" cy="221895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F76E2" w:rsidRDefault="000F76E2" w:rsidP="00900521">
      <w:pPr>
        <w:tabs>
          <w:tab w:val="left" w:pos="1881"/>
        </w:tabs>
      </w:pPr>
    </w:p>
    <w:p w:rsidR="000F76E2" w:rsidRDefault="000F76E2" w:rsidP="00900521">
      <w:pPr>
        <w:tabs>
          <w:tab w:val="left" w:pos="1881"/>
        </w:tabs>
      </w:pPr>
    </w:p>
    <w:p w:rsidR="00E12042" w:rsidRDefault="00E12042" w:rsidP="00900521">
      <w:pPr>
        <w:tabs>
          <w:tab w:val="left" w:pos="1881"/>
        </w:tabs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972608" behindDoc="0" locked="0" layoutInCell="1" allowOverlap="1" wp14:anchorId="47997F0C" wp14:editId="66ABDB1B">
                <wp:simplePos x="0" y="0"/>
                <wp:positionH relativeFrom="column">
                  <wp:posOffset>-146685</wp:posOffset>
                </wp:positionH>
                <wp:positionV relativeFrom="paragraph">
                  <wp:posOffset>276860</wp:posOffset>
                </wp:positionV>
                <wp:extent cx="6396355" cy="3053715"/>
                <wp:effectExtent l="0" t="0" r="0" b="0"/>
                <wp:wrapNone/>
                <wp:docPr id="1010" name="Group 10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396355" cy="3053715"/>
                          <a:chOff x="0" y="0"/>
                          <a:chExt cx="6396882" cy="3053822"/>
                        </a:xfrm>
                      </wpg:grpSpPr>
                      <wps:wsp>
                        <wps:cNvPr id="400" name="Straight Arrow Connector 400"/>
                        <wps:cNvCnPr/>
                        <wps:spPr>
                          <a:xfrm>
                            <a:off x="2820838" y="1155939"/>
                            <a:ext cx="504967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01" name="Straight Arrow Connector 401"/>
                        <wps:cNvCnPr/>
                        <wps:spPr>
                          <a:xfrm>
                            <a:off x="4011283" y="1155939"/>
                            <a:ext cx="395785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02" name="Straight Arrow Connector 402"/>
                        <wps:cNvCnPr/>
                        <wps:spPr>
                          <a:xfrm>
                            <a:off x="4727276" y="1155939"/>
                            <a:ext cx="348018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1009" name="Group 1009"/>
                        <wpg:cNvGrpSpPr/>
                        <wpg:grpSpPr>
                          <a:xfrm>
                            <a:off x="0" y="0"/>
                            <a:ext cx="6396882" cy="3053822"/>
                            <a:chOff x="0" y="0"/>
                            <a:chExt cx="6396882" cy="3053822"/>
                          </a:xfrm>
                        </wpg:grpSpPr>
                        <wpg:grpSp>
                          <wpg:cNvPr id="1007" name="Group 1007"/>
                          <wpg:cNvGrpSpPr/>
                          <wpg:grpSpPr>
                            <a:xfrm>
                              <a:off x="0" y="362309"/>
                              <a:ext cx="5754322" cy="2328875"/>
                              <a:chOff x="0" y="0"/>
                              <a:chExt cx="5754322" cy="2328875"/>
                            </a:xfrm>
                          </wpg:grpSpPr>
                          <wps:wsp>
                            <wps:cNvPr id="382" name="Straight Arrow Connector 382"/>
                            <wps:cNvCnPr/>
                            <wps:spPr>
                              <a:xfrm>
                                <a:off x="0" y="741872"/>
                                <a:ext cx="86614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none" w="med" len="med"/>
                                <a:tailEnd type="triangle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83" name="Rectangle 383"/>
                            <wps:cNvSpPr/>
                            <wps:spPr>
                              <a:xfrm>
                                <a:off x="1319842" y="0"/>
                                <a:ext cx="682388" cy="327547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7342B4" w:rsidRPr="00677158" w:rsidRDefault="007342B4" w:rsidP="00677158">
                                  <w:pPr>
                                    <w:jc w:val="center"/>
                                    <w:rPr>
                                      <w:color w:val="000000" w:themeColor="text1"/>
                                    </w:rPr>
                                  </w:pPr>
                                  <w:proofErr w:type="gramStart"/>
                                  <w:r w:rsidRPr="00677158">
                                    <w:rPr>
                                      <w:color w:val="000000" w:themeColor="text1"/>
                                    </w:rPr>
                                    <w:t>h</w:t>
                                  </w:r>
                                  <w:r w:rsidRPr="00677158">
                                    <w:rPr>
                                      <w:color w:val="000000" w:themeColor="text1"/>
                                      <w:vertAlign w:val="subscript"/>
                                    </w:rPr>
                                    <w:t>1</w:t>
                                  </w:r>
                                  <w:r w:rsidRPr="00677158">
                                    <w:rPr>
                                      <w:color w:val="000000" w:themeColor="text1"/>
                                    </w:rPr>
                                    <w:t>(</w:t>
                                  </w:r>
                                  <w:proofErr w:type="gramEnd"/>
                                  <w:r w:rsidRPr="00677158">
                                    <w:rPr>
                                      <w:color w:val="000000" w:themeColor="text1"/>
                                    </w:rPr>
                                    <w:t>n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84" name="Rectangle 384"/>
                            <wps:cNvSpPr/>
                            <wps:spPr>
                              <a:xfrm>
                                <a:off x="1319842" y="1181819"/>
                                <a:ext cx="682388" cy="327547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7342B4" w:rsidRPr="00677158" w:rsidRDefault="007342B4" w:rsidP="00677158">
                                  <w:pPr>
                                    <w:jc w:val="center"/>
                                    <w:rPr>
                                      <w:color w:val="000000" w:themeColor="text1"/>
                                    </w:rPr>
                                  </w:pPr>
                                  <w:proofErr w:type="gramStart"/>
                                  <w:r w:rsidRPr="00677158">
                                    <w:rPr>
                                      <w:color w:val="000000" w:themeColor="text1"/>
                                    </w:rPr>
                                    <w:t>h</w:t>
                                  </w:r>
                                  <w:r w:rsidRPr="00677158">
                                    <w:rPr>
                                      <w:color w:val="000000" w:themeColor="text1"/>
                                      <w:vertAlign w:val="subscript"/>
                                    </w:rPr>
                                    <w:t>2</w:t>
                                  </w:r>
                                  <w:r w:rsidRPr="00677158">
                                    <w:rPr>
                                      <w:color w:val="000000" w:themeColor="text1"/>
                                    </w:rPr>
                                    <w:t>(</w:t>
                                  </w:r>
                                  <w:proofErr w:type="gramEnd"/>
                                  <w:r w:rsidRPr="00677158">
                                    <w:rPr>
                                      <w:color w:val="000000" w:themeColor="text1"/>
                                    </w:rPr>
                                    <w:t>n)</w:t>
                                  </w:r>
                                </w:p>
                                <w:p w:rsidR="007342B4" w:rsidRPr="00677158" w:rsidRDefault="007342B4" w:rsidP="00677158">
                                  <w:pPr>
                                    <w:jc w:val="center"/>
                                    <w:rPr>
                                      <w:color w:val="000000" w:themeColor="text1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85" name="Rectangle 385"/>
                            <wps:cNvSpPr/>
                            <wps:spPr>
                              <a:xfrm>
                                <a:off x="2122098" y="2001328"/>
                                <a:ext cx="682388" cy="327547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7342B4" w:rsidRPr="00677158" w:rsidRDefault="007342B4" w:rsidP="00677158">
                                  <w:pPr>
                                    <w:jc w:val="center"/>
                                    <w:rPr>
                                      <w:color w:val="000000" w:themeColor="text1"/>
                                    </w:rPr>
                                  </w:pPr>
                                  <w:proofErr w:type="gramStart"/>
                                  <w:r w:rsidRPr="00677158">
                                    <w:rPr>
                                      <w:color w:val="000000" w:themeColor="text1"/>
                                    </w:rPr>
                                    <w:t>h</w:t>
                                  </w:r>
                                  <w:r w:rsidRPr="00677158">
                                    <w:rPr>
                                      <w:color w:val="000000" w:themeColor="text1"/>
                                      <w:vertAlign w:val="subscript"/>
                                    </w:rPr>
                                    <w:t>4</w:t>
                                  </w:r>
                                  <w:r w:rsidRPr="00677158">
                                    <w:rPr>
                                      <w:color w:val="000000" w:themeColor="text1"/>
                                    </w:rPr>
                                    <w:t>(</w:t>
                                  </w:r>
                                  <w:proofErr w:type="gramEnd"/>
                                  <w:r w:rsidRPr="00677158">
                                    <w:rPr>
                                      <w:color w:val="000000" w:themeColor="text1"/>
                                    </w:rPr>
                                    <w:t>n)</w:t>
                                  </w:r>
                                </w:p>
                                <w:p w:rsidR="007342B4" w:rsidRPr="00677158" w:rsidRDefault="007342B4" w:rsidP="00677158">
                                  <w:pPr>
                                    <w:jc w:val="center"/>
                                    <w:rPr>
                                      <w:color w:val="000000" w:themeColor="text1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86" name="Rectangle 386"/>
                            <wps:cNvSpPr/>
                            <wps:spPr>
                              <a:xfrm>
                                <a:off x="3329796" y="595223"/>
                                <a:ext cx="681990" cy="32702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7342B4" w:rsidRPr="00677158" w:rsidRDefault="007342B4" w:rsidP="00677158">
                                  <w:pPr>
                                    <w:jc w:val="center"/>
                                    <w:rPr>
                                      <w:color w:val="000000" w:themeColor="text1"/>
                                    </w:rPr>
                                  </w:pPr>
                                  <w:proofErr w:type="gramStart"/>
                                  <w:r w:rsidRPr="00677158">
                                    <w:rPr>
                                      <w:color w:val="000000" w:themeColor="text1"/>
                                    </w:rPr>
                                    <w:t>h</w:t>
                                  </w:r>
                                  <w:r w:rsidRPr="00677158">
                                    <w:rPr>
                                      <w:color w:val="000000" w:themeColor="text1"/>
                                      <w:vertAlign w:val="subscript"/>
                                    </w:rPr>
                                    <w:t>3</w:t>
                                  </w:r>
                                  <w:r w:rsidRPr="00677158">
                                    <w:rPr>
                                      <w:color w:val="000000" w:themeColor="text1"/>
                                    </w:rPr>
                                    <w:t>(</w:t>
                                  </w:r>
                                  <w:proofErr w:type="gramEnd"/>
                                  <w:r w:rsidRPr="00677158">
                                    <w:rPr>
                                      <w:color w:val="000000" w:themeColor="text1"/>
                                    </w:rPr>
                                    <w:t>n)</w:t>
                                  </w:r>
                                </w:p>
                                <w:p w:rsidR="007342B4" w:rsidRPr="00677158" w:rsidRDefault="007342B4" w:rsidP="00677158">
                                  <w:pPr>
                                    <w:jc w:val="center"/>
                                    <w:rPr>
                                      <w:color w:val="000000" w:themeColor="text1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87" name="Rectangle 387"/>
                            <wps:cNvSpPr/>
                            <wps:spPr>
                              <a:xfrm>
                                <a:off x="5072332" y="595223"/>
                                <a:ext cx="681990" cy="32702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7342B4" w:rsidRPr="00677158" w:rsidRDefault="007342B4" w:rsidP="00677158">
                                  <w:pPr>
                                    <w:jc w:val="center"/>
                                    <w:rPr>
                                      <w:color w:val="000000" w:themeColor="text1"/>
                                    </w:rPr>
                                  </w:pPr>
                                  <w:proofErr w:type="gramStart"/>
                                  <w:r w:rsidRPr="00677158">
                                    <w:rPr>
                                      <w:color w:val="000000" w:themeColor="text1"/>
                                    </w:rPr>
                                    <w:t>h</w:t>
                                  </w:r>
                                  <w:r w:rsidRPr="00677158">
                                    <w:rPr>
                                      <w:color w:val="000000" w:themeColor="text1"/>
                                      <w:vertAlign w:val="subscript"/>
                                    </w:rPr>
                                    <w:t>5</w:t>
                                  </w:r>
                                  <w:r w:rsidRPr="00677158">
                                    <w:rPr>
                                      <w:color w:val="000000" w:themeColor="text1"/>
                                    </w:rPr>
                                    <w:t>(</w:t>
                                  </w:r>
                                  <w:proofErr w:type="gramEnd"/>
                                  <w:r w:rsidRPr="00677158">
                                    <w:rPr>
                                      <w:color w:val="000000" w:themeColor="text1"/>
                                    </w:rPr>
                                    <w:t>n)</w:t>
                                  </w:r>
                                </w:p>
                                <w:p w:rsidR="007342B4" w:rsidRPr="00677158" w:rsidRDefault="007342B4" w:rsidP="00677158">
                                  <w:pPr>
                                    <w:jc w:val="center"/>
                                    <w:rPr>
                                      <w:color w:val="000000" w:themeColor="text1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88" name="Oval 388"/>
                            <wps:cNvSpPr/>
                            <wps:spPr>
                              <a:xfrm>
                                <a:off x="2501661" y="612475"/>
                                <a:ext cx="320040" cy="340995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7342B4" w:rsidRPr="00677158" w:rsidRDefault="007342B4" w:rsidP="00677158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color w:val="000000" w:themeColor="text1"/>
                                    </w:rPr>
                                  </w:pPr>
                                  <w:r w:rsidRPr="00677158">
                                    <w:rPr>
                                      <w:color w:val="000000" w:themeColor="text1"/>
                                    </w:rPr>
                                    <w:t>+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90" name="Oval 390"/>
                            <wps:cNvSpPr/>
                            <wps:spPr>
                              <a:xfrm>
                                <a:off x="4408098" y="595223"/>
                                <a:ext cx="320040" cy="340995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7342B4" w:rsidRPr="00677158" w:rsidRDefault="007342B4" w:rsidP="00677158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color w:val="000000" w:themeColor="text1"/>
                                    </w:rPr>
                                  </w:pPr>
                                  <w:r w:rsidRPr="00677158">
                                    <w:rPr>
                                      <w:color w:val="000000" w:themeColor="text1"/>
                                    </w:rPr>
                                    <w:t>+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91" name="Straight Arrow Connector 391"/>
                            <wps:cNvCnPr/>
                            <wps:spPr>
                              <a:xfrm>
                                <a:off x="871268" y="155275"/>
                                <a:ext cx="45012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none" w="med" len="med"/>
                                <a:tailEnd type="triangle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92" name="Straight Arrow Connector 392"/>
                            <wps:cNvCnPr/>
                            <wps:spPr>
                              <a:xfrm>
                                <a:off x="871268" y="1345721"/>
                                <a:ext cx="45012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none" w="med" len="med"/>
                                <a:tailEnd type="triangle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93" name="Straight Connector 393"/>
                            <wps:cNvCnPr/>
                            <wps:spPr>
                              <a:xfrm>
                                <a:off x="871268" y="155275"/>
                                <a:ext cx="0" cy="118735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94" name="Straight Connector 394"/>
                            <wps:cNvCnPr/>
                            <wps:spPr>
                              <a:xfrm>
                                <a:off x="2001328" y="155275"/>
                                <a:ext cx="66231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95" name="Straight Connector 395"/>
                            <wps:cNvCnPr/>
                            <wps:spPr>
                              <a:xfrm>
                                <a:off x="2001328" y="1337094"/>
                                <a:ext cx="66231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96" name="Straight Connector 396"/>
                            <wps:cNvCnPr/>
                            <wps:spPr>
                              <a:xfrm>
                                <a:off x="388189" y="2165230"/>
                                <a:ext cx="173990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97" name="Straight Connector 397"/>
                            <wps:cNvCnPr/>
                            <wps:spPr>
                              <a:xfrm>
                                <a:off x="2812211" y="2165230"/>
                                <a:ext cx="174688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98" name="Straight Arrow Connector 398"/>
                            <wps:cNvCnPr/>
                            <wps:spPr>
                              <a:xfrm>
                                <a:off x="2665562" y="155275"/>
                                <a:ext cx="0" cy="457200"/>
                              </a:xfrm>
                              <a:prstGeom prst="straightConnector1">
                                <a:avLst/>
                              </a:prstGeom>
                              <a:ln>
                                <a:headEnd type="none" w="med" len="med"/>
                                <a:tailEnd type="triangle" w="med" len="med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99" name="Straight Arrow Connector 399"/>
                            <wps:cNvCnPr/>
                            <wps:spPr>
                              <a:xfrm flipV="1">
                                <a:off x="2665562" y="948906"/>
                                <a:ext cx="0" cy="38916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none" w="med" len="med"/>
                                <a:tailEnd type="triangle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03" name="Straight Connector 403"/>
                            <wps:cNvCnPr/>
                            <wps:spPr>
                              <a:xfrm>
                                <a:off x="388189" y="741872"/>
                                <a:ext cx="0" cy="142557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04" name="Straight Arrow Connector 404"/>
                            <wps:cNvCnPr/>
                            <wps:spPr>
                              <a:xfrm flipV="1">
                                <a:off x="4554747" y="948906"/>
                                <a:ext cx="0" cy="1214508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none" w="med" len="med"/>
                                <a:tailEnd type="triangle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08" name="Straight Connector 408"/>
                            <wps:cNvCnPr/>
                            <wps:spPr>
                              <a:xfrm>
                                <a:off x="1664898" y="336430"/>
                                <a:ext cx="0" cy="846162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09" name="Oval 409"/>
                            <wps:cNvSpPr/>
                            <wps:spPr>
                              <a:xfrm>
                                <a:off x="1673525" y="595223"/>
                                <a:ext cx="320040" cy="340995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7342B4" w:rsidRPr="00671C67" w:rsidRDefault="007342B4" w:rsidP="00677158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color w:val="808080" w:themeColor="background1" w:themeShade="80"/>
                                    </w:rPr>
                                  </w:pPr>
                                  <w:r w:rsidRPr="00671C67">
                                    <w:rPr>
                                      <w:color w:val="808080" w:themeColor="background1" w:themeShade="80"/>
                                    </w:rPr>
                                    <w:t>+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405" name="Straight Arrow Connector 405"/>
                          <wps:cNvCnPr/>
                          <wps:spPr>
                            <a:xfrm>
                              <a:off x="5753819" y="1155939"/>
                              <a:ext cx="348018" cy="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headEnd type="none" w="med" len="med"/>
                              <a:tailEnd type="triangl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06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3517" y="810883"/>
                              <a:ext cx="470535" cy="29337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342B4" w:rsidRDefault="007342B4">
                                <w:proofErr w:type="gramStart"/>
                                <w:r>
                                  <w:t>x(</w:t>
                                </w:r>
                                <w:proofErr w:type="gramEnd"/>
                                <w:r>
                                  <w:t>n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407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926347" y="862641"/>
                              <a:ext cx="470535" cy="29337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342B4" w:rsidRDefault="007342B4">
                                <w:proofErr w:type="gramStart"/>
                                <w:r>
                                  <w:t>y(</w:t>
                                </w:r>
                                <w:proofErr w:type="gramEnd"/>
                                <w:r>
                                  <w:t>n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410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19842" y="0"/>
                              <a:ext cx="4183039" cy="29337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342B4" w:rsidRPr="00671C67" w:rsidRDefault="007342B4">
                                <w:pPr>
                                  <w:rPr>
                                    <w:color w:val="7F7F7F" w:themeColor="text1" w:themeTint="80"/>
                                  </w:rPr>
                                </w:pPr>
                                <w:r w:rsidRPr="00671C67">
                                  <w:rPr>
                                    <w:color w:val="7F7F7F" w:themeColor="text1" w:themeTint="80"/>
                                  </w:rPr>
                                  <w:t>h</w:t>
                                </w:r>
                                <w:r w:rsidRPr="00671C67">
                                  <w:rPr>
                                    <w:color w:val="7F7F7F" w:themeColor="text1" w:themeTint="80"/>
                                    <w:vertAlign w:val="subscript"/>
                                  </w:rPr>
                                  <w:t>1,2</w:t>
                                </w:r>
                                <w:r w:rsidRPr="00671C67">
                                  <w:rPr>
                                    <w:color w:val="7F7F7F" w:themeColor="text1" w:themeTint="80"/>
                                  </w:rPr>
                                  <w:t>=h</w:t>
                                </w:r>
                                <w:r w:rsidRPr="00671C67">
                                  <w:rPr>
                                    <w:color w:val="7F7F7F" w:themeColor="text1" w:themeTint="80"/>
                                  </w:rPr>
                                  <w:softHyphen/>
                                </w:r>
                                <w:r w:rsidRPr="00671C67">
                                  <w:rPr>
                                    <w:color w:val="7F7F7F" w:themeColor="text1" w:themeTint="80"/>
                                    <w:vertAlign w:val="subscript"/>
                                  </w:rPr>
                                  <w:t>1</w:t>
                                </w:r>
                                <w:r w:rsidRPr="00671C67">
                                  <w:rPr>
                                    <w:color w:val="7F7F7F" w:themeColor="text1" w:themeTint="80"/>
                                  </w:rPr>
                                  <w:t>(n)+h</w:t>
                                </w:r>
                                <w:r w:rsidRPr="00671C67">
                                  <w:rPr>
                                    <w:color w:val="7F7F7F" w:themeColor="text1" w:themeTint="80"/>
                                    <w:vertAlign w:val="subscript"/>
                                  </w:rPr>
                                  <w:t>2</w:t>
                                </w:r>
                                <w:r w:rsidRPr="00671C67">
                                  <w:rPr>
                                    <w:color w:val="7F7F7F" w:themeColor="text1" w:themeTint="80"/>
                                  </w:rPr>
                                  <w:t>(n)</w:t>
                                </w:r>
                                <w:r w:rsidRPr="00671C67">
                                  <w:rPr>
                                    <w:color w:val="7F7F7F" w:themeColor="text1" w:themeTint="80"/>
                                  </w:rPr>
                                  <w:tab/>
                                </w:r>
                                <w:r w:rsidRPr="00671C67">
                                  <w:rPr>
                                    <w:color w:val="7F7F7F" w:themeColor="text1" w:themeTint="80"/>
                                  </w:rPr>
                                  <w:tab/>
                                </w:r>
                                <w:r w:rsidRPr="00671C67">
                                  <w:rPr>
                                    <w:color w:val="7F7F7F" w:themeColor="text1" w:themeTint="80"/>
                                  </w:rPr>
                                  <w:tab/>
                                  <w:t>h</w:t>
                                </w:r>
                                <w:r w:rsidRPr="00671C67">
                                  <w:rPr>
                                    <w:color w:val="7F7F7F" w:themeColor="text1" w:themeTint="80"/>
                                    <w:vertAlign w:val="subscript"/>
                                  </w:rPr>
                                  <w:t>12,3</w:t>
                                </w:r>
                                <w:r w:rsidRPr="00671C67">
                                  <w:rPr>
                                    <w:color w:val="7F7F7F" w:themeColor="text1" w:themeTint="80"/>
                                  </w:rPr>
                                  <w:t>=h</w:t>
                                </w:r>
                                <w:r w:rsidRPr="00671C67">
                                  <w:rPr>
                                    <w:color w:val="7F7F7F" w:themeColor="text1" w:themeTint="80"/>
                                    <w:vertAlign w:val="subscript"/>
                                  </w:rPr>
                                  <w:t>12</w:t>
                                </w:r>
                                <w:r w:rsidRPr="00671C67">
                                  <w:rPr>
                                    <w:color w:val="7F7F7F" w:themeColor="text1" w:themeTint="80"/>
                                  </w:rPr>
                                  <w:t>(n)*h</w:t>
                                </w:r>
                                <w:r w:rsidRPr="00671C67">
                                  <w:rPr>
                                    <w:color w:val="7F7F7F" w:themeColor="text1" w:themeTint="80"/>
                                    <w:vertAlign w:val="subscript"/>
                                  </w:rPr>
                                  <w:t>3</w:t>
                                </w:r>
                                <w:r w:rsidRPr="00671C67">
                                  <w:rPr>
                                    <w:color w:val="7F7F7F" w:themeColor="text1" w:themeTint="80"/>
                                  </w:rPr>
                                  <w:t>(n)=[ h</w:t>
                                </w:r>
                                <w:r w:rsidRPr="00671C67">
                                  <w:rPr>
                                    <w:color w:val="7F7F7F" w:themeColor="text1" w:themeTint="80"/>
                                  </w:rPr>
                                  <w:softHyphen/>
                                </w:r>
                                <w:r w:rsidRPr="00671C67">
                                  <w:rPr>
                                    <w:color w:val="7F7F7F" w:themeColor="text1" w:themeTint="80"/>
                                    <w:vertAlign w:val="subscript"/>
                                  </w:rPr>
                                  <w:t>1</w:t>
                                </w:r>
                                <w:r w:rsidRPr="00671C67">
                                  <w:rPr>
                                    <w:color w:val="7F7F7F" w:themeColor="text1" w:themeTint="80"/>
                                  </w:rPr>
                                  <w:t>(n)+h</w:t>
                                </w:r>
                                <w:r w:rsidRPr="00671C67">
                                  <w:rPr>
                                    <w:color w:val="7F7F7F" w:themeColor="text1" w:themeTint="80"/>
                                    <w:vertAlign w:val="subscript"/>
                                  </w:rPr>
                                  <w:t>2</w:t>
                                </w:r>
                                <w:r w:rsidRPr="00671C67">
                                  <w:rPr>
                                    <w:color w:val="7F7F7F" w:themeColor="text1" w:themeTint="80"/>
                                  </w:rPr>
                                  <w:t>(n)]* h</w:t>
                                </w:r>
                                <w:r w:rsidRPr="00671C67">
                                  <w:rPr>
                                    <w:color w:val="7F7F7F" w:themeColor="text1" w:themeTint="80"/>
                                    <w:vertAlign w:val="subscript"/>
                                  </w:rPr>
                                  <w:t>3</w:t>
                                </w:r>
                                <w:r w:rsidRPr="00671C67">
                                  <w:rPr>
                                    <w:color w:val="7F7F7F" w:themeColor="text1" w:themeTint="80"/>
                                  </w:rPr>
                                  <w:t>(n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411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38687" y="2760452"/>
                              <a:ext cx="4183039" cy="29337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342B4" w:rsidRPr="00671C67" w:rsidRDefault="007342B4">
                                <w:pPr>
                                  <w:rPr>
                                    <w:color w:val="7F7F7F" w:themeColor="text1" w:themeTint="80"/>
                                  </w:rPr>
                                </w:pPr>
                                <w:r w:rsidRPr="00671C67">
                                  <w:rPr>
                                    <w:color w:val="7F7F7F" w:themeColor="text1" w:themeTint="80"/>
                                  </w:rPr>
                                  <w:t>h</w:t>
                                </w:r>
                                <w:r w:rsidRPr="00671C67">
                                  <w:rPr>
                                    <w:color w:val="7F7F7F" w:themeColor="text1" w:themeTint="80"/>
                                    <w:vertAlign w:val="subscript"/>
                                  </w:rPr>
                                  <w:t>1</w:t>
                                </w:r>
                                <w:r>
                                  <w:rPr>
                                    <w:color w:val="7F7F7F" w:themeColor="text1" w:themeTint="80"/>
                                    <w:vertAlign w:val="subscript"/>
                                  </w:rPr>
                                  <w:t>23</w:t>
                                </w:r>
                                <w:proofErr w:type="gramStart"/>
                                <w:r w:rsidRPr="00671C67">
                                  <w:rPr>
                                    <w:color w:val="7F7F7F" w:themeColor="text1" w:themeTint="80"/>
                                    <w:vertAlign w:val="subscript"/>
                                  </w:rPr>
                                  <w:t>,</w:t>
                                </w:r>
                                <w:r>
                                  <w:rPr>
                                    <w:color w:val="7F7F7F" w:themeColor="text1" w:themeTint="80"/>
                                    <w:vertAlign w:val="subscript"/>
                                  </w:rPr>
                                  <w:t>4</w:t>
                                </w:r>
                                <w:proofErr w:type="gramEnd"/>
                                <w:r w:rsidRPr="00671C67">
                                  <w:rPr>
                                    <w:color w:val="7F7F7F" w:themeColor="text1" w:themeTint="80"/>
                                  </w:rPr>
                                  <w:t>=h</w:t>
                                </w:r>
                                <w:r w:rsidRPr="00671C67">
                                  <w:rPr>
                                    <w:color w:val="7F7F7F" w:themeColor="text1" w:themeTint="80"/>
                                  </w:rPr>
                                  <w:softHyphen/>
                                </w:r>
                                <w:r w:rsidRPr="00671C67">
                                  <w:rPr>
                                    <w:color w:val="7F7F7F" w:themeColor="text1" w:themeTint="80"/>
                                    <w:vertAlign w:val="subscript"/>
                                  </w:rPr>
                                  <w:t>1</w:t>
                                </w:r>
                                <w:r>
                                  <w:rPr>
                                    <w:color w:val="7F7F7F" w:themeColor="text1" w:themeTint="80"/>
                                    <w:vertAlign w:val="subscript"/>
                                  </w:rPr>
                                  <w:t>23</w:t>
                                </w:r>
                                <w:r w:rsidRPr="00671C67">
                                  <w:rPr>
                                    <w:color w:val="7F7F7F" w:themeColor="text1" w:themeTint="80"/>
                                  </w:rPr>
                                  <w:t>(n)+h</w:t>
                                </w:r>
                                <w:r>
                                  <w:rPr>
                                    <w:color w:val="7F7F7F" w:themeColor="text1" w:themeTint="80"/>
                                    <w:vertAlign w:val="subscript"/>
                                  </w:rPr>
                                  <w:t>4</w:t>
                                </w:r>
                                <w:r w:rsidRPr="00671C67">
                                  <w:rPr>
                                    <w:color w:val="7F7F7F" w:themeColor="text1" w:themeTint="80"/>
                                  </w:rPr>
                                  <w:t>(n)</w:t>
                                </w:r>
                                <w:r w:rsidRPr="00671C67">
                                  <w:rPr>
                                    <w:color w:val="7F7F7F" w:themeColor="text1" w:themeTint="80"/>
                                  </w:rPr>
                                  <w:tab/>
                                </w:r>
                                <w:r w:rsidRPr="00671C67">
                                  <w:rPr>
                                    <w:color w:val="7F7F7F" w:themeColor="text1" w:themeTint="80"/>
                                  </w:rPr>
                                  <w:tab/>
                                </w:r>
                                <w:r w:rsidRPr="00671C67">
                                  <w:rPr>
                                    <w:color w:val="7F7F7F" w:themeColor="text1" w:themeTint="80"/>
                                  </w:rPr>
                                  <w:tab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1010" o:spid="_x0000_s1174" style="position:absolute;margin-left:-11.55pt;margin-top:21.8pt;width:503.65pt;height:240.45pt;z-index:251972608" coordsize="63968,305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">
                <v:shape id="Straight Arrow Connector 400" o:spid="_x0000_s1175" type="#_x0000_t32" style="position:absolute;left:28208;top:11559;width:505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E6/bMIAAADcAAAADwAAAGRycy9kb3ducmV2LnhtbERPz2vCMBS+D/wfwhO8zXRDxqhGcY7B&#10;8OTqRLw9mmdTbV5qEtvuv18Ogx0/vt+L1WAb0ZEPtWMFT9MMBHHpdM2Vgu/9x+MriBCRNTaOScEP&#10;BVgtRw8LzLXr+Yu6IlYihXDIUYGJsc2lDKUhi2HqWuLEnZ23GBP0ldQe+xRuG/mcZS/SYs2pwWBL&#10;G0PltbhbBU237W+H++Vm3nfdvtgcT+bNt0pNxsN6DiLSEP/Ff+5PrWCWpfnpTDoCcvk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E6/bMIAAADcAAAADwAAAAAAAAAAAAAA&#10;AAChAgAAZHJzL2Rvd25yZXYueG1sUEsFBgAAAAAEAAQA+QAAAJADAAAAAA==&#10;" strokecolor="black [3213]">
                  <v:stroke endarrow="block"/>
                </v:shape>
                <v:shape id="Straight Arrow Connector 401" o:spid="_x0000_s1176" type="#_x0000_t32" style="position:absolute;left:40112;top:11559;width:395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wIa98YAAADcAAAADwAAAGRycy9kb3ducmV2LnhtbESPzWrDMBCE74W8g9hAbo2cEkpxo4T8&#10;UAg5tU5D6G2xtpYba+VIiu2+fVUo9DjMzDfMYjXYRnTkQ+1YwWyagSAuna65UvB+fLl/AhEissbG&#10;MSn4pgCr5ehugbl2Pb9RV8RKJAiHHBWYGNtcylAashimriVO3qfzFmOSvpLaY5/gtpEPWfYoLdac&#10;Fgy2tDVUXoqbVdB0h/56un1dze61Oxbb84fZ+FapyXhYP4OINMT/8F97rxXMsxn8nklHQC5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sCGvfGAAAA3AAAAA8AAAAAAAAA&#10;AAAAAAAAoQIAAGRycy9kb3ducmV2LnhtbFBLBQYAAAAABAAEAPkAAACUAwAAAAA=&#10;" strokecolor="black [3213]">
                  <v:stroke endarrow="block"/>
                </v:shape>
                <v:shape id="Straight Arrow Connector 402" o:spid="_x0000_s1177" type="#_x0000_t32" style="position:absolute;left:47272;top:11559;width:34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9CEgMYAAADcAAAADwAAAGRycy9kb3ducmV2LnhtbESPzWrDMBCE74W8g9hAbo2cUEpxo4T8&#10;ECg5tU5D6G2xtpYba+VIiu2+fVUo9DjMzDfMYjXYRnTkQ+1YwWyagSAuna65UvB+3N8/gQgRWWPj&#10;mBR8U4DVcnS3wFy7nt+oK2IlEoRDjgpMjG0uZSgNWQxT1xIn79N5izFJX0ntsU9w28h5lj1KizWn&#10;BYMtbQ2Vl+JmFTTdob+ebl9Xs3vtjsX2/GE2vlVqMh7WzyAiDfE//Nd+0Qoesjn8nklHQC5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vQhIDGAAAA3AAAAA8AAAAAAAAA&#10;AAAAAAAAoQIAAGRycy9kb3ducmV2LnhtbFBLBQYAAAAABAAEAPkAAACUAwAAAAA=&#10;" strokecolor="black [3213]">
                  <v:stroke endarrow="block"/>
                </v:shape>
                <v:group id="Group 1009" o:spid="_x0000_s1178" style="position:absolute;width:63968;height:30538" coordsize="63968,305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/qDA/sQAAADdAAAA&#10;DwAAAAAAAAAAAAAAAACqAgAAZHJzL2Rvd25yZXYueG1sUEsFBgAAAAAEAAQA+gAAAJsDAAAAAA==&#10;">
                  <v:group id="Group 1007" o:spid="_x0000_s1179" style="position:absolute;top:3623;width:57543;height:23288" coordsize="57543,232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4HPxF8QAAADdAAAA&#10;DwAAAAAAAAAAAAAAAACqAgAAZHJzL2Rvd25yZXYueG1sUEsFBgAAAAAEAAQA+gAAAJsDAAAAAA==&#10;">
                    <v:shape id="Straight Arrow Connector 382" o:spid="_x0000_s1180" type="#_x0000_t32" style="position:absolute;top:7418;width:866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qlKv8YAAADcAAAADwAAAGRycy9kb3ducmV2LnhtbESPQWsCMRSE7wX/Q3hCbzWrhSKrUaxS&#10;KD21a4t4e2yem7WblzWJu9t/3xQKHoeZ+YZZrgfbiI58qB0rmE4yEMSl0zVXCj73Lw9zECEia2wc&#10;k4IfCrBeje6WmGvX8wd1RaxEgnDIUYGJsc2lDKUhi2HiWuLknZy3GJP0ldQe+wS3jZxl2ZO0WHNa&#10;MNjS1lD5XVytgqZ76y9f1/PF7N67fbE9HM2zb5W6Hw+bBYhIQ7yF/9uvWsHjfAZ/Z9IRkK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apSr/GAAAA3AAAAA8AAAAAAAAA&#10;AAAAAAAAoQIAAGRycy9kb3ducmV2LnhtbFBLBQYAAAAABAAEAPkAAACUAwAAAAA=&#10;" strokecolor="black [3213]">
                      <v:stroke endarrow="block"/>
                    </v:shape>
                    <v:rect id="Rectangle 383" o:spid="_x0000_s1181" style="position:absolute;left:13198;width:6824;height:32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21c9cMA&#10;AADcAAAADwAAAGRycy9kb3ducmV2LnhtbESP0YrCMBRE34X9h3AXfBFNtSCla5RFEHzpwqofcGmu&#10;TbG5iU2q9e83Cwv7OMzMGWazG20nHtSH1rGC5SIDQVw73XKj4HI+zAsQISJr7ByTghcF2G3fJhss&#10;tXvyNz1OsREJwqFEBSZGX0oZakMWw8J54uRdXW8xJtk3Uvf4THDbyVWWraXFltOCQU97Q/XtNFgF&#10;41Dc79Vws4byqputov+qvFdq+j5+foCINMb/8F/7qBXkRQ6/Z9IRkN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21c9cMAAADcAAAADwAAAAAAAAAAAAAAAACYAgAAZHJzL2Rv&#10;d25yZXYueG1sUEsFBgAAAAAEAAQA9QAAAIgDAAAAAA==&#10;" filled="f" strokecolor="black [3213]">
                      <v:textbox>
                        <w:txbxContent>
                          <w:p w:rsidR="007342B4" w:rsidRPr="00677158" w:rsidRDefault="007342B4" w:rsidP="00677158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w:proofErr w:type="gramStart"/>
                            <w:r w:rsidRPr="00677158">
                              <w:rPr>
                                <w:color w:val="000000" w:themeColor="text1"/>
                              </w:rPr>
                              <w:t>h</w:t>
                            </w:r>
                            <w:r w:rsidRPr="00677158">
                              <w:rPr>
                                <w:color w:val="000000" w:themeColor="text1"/>
                                <w:vertAlign w:val="subscript"/>
                              </w:rPr>
                              <w:t>1</w:t>
                            </w:r>
                            <w:r w:rsidRPr="00677158">
                              <w:rPr>
                                <w:color w:val="000000" w:themeColor="text1"/>
                              </w:rPr>
                              <w:t>(</w:t>
                            </w:r>
                            <w:proofErr w:type="gramEnd"/>
                            <w:r w:rsidRPr="00677158">
                              <w:rPr>
                                <w:color w:val="000000" w:themeColor="text1"/>
                              </w:rPr>
                              <w:t>n)</w:t>
                            </w:r>
                          </w:p>
                        </w:txbxContent>
                      </v:textbox>
                    </v:rect>
                    <v:rect id="Rectangle 384" o:spid="_x0000_s1182" style="position:absolute;left:13198;top:11818;width:6824;height:32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TEgcMA&#10;AADcAAAADwAAAGRycy9kb3ducmV2LnhtbESP0YrCMBRE3xf8h3AFXxZNVxcp1SgiLPjShXX3Ay7N&#10;tSk2N7FJtf69WRB8HGbmDLPeDrYVV+pC41jBxywDQVw53XCt4O/3a5qDCBFZY+uYFNwpwHYzeltj&#10;od2Nf+h6jLVIEA4FKjAx+kLKUBmyGGbOEyfv5DqLMcmulrrDW4LbVs6zbCktNpwWDHraG6rOx94q&#10;GPr8cin7szW0KNv3efTfpfdKTcbDbgUi0hBf4Wf7oBUs8k/4P5OOgNw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ITEgcMAAADcAAAADwAAAAAAAAAAAAAAAACYAgAAZHJzL2Rv&#10;d25yZXYueG1sUEsFBgAAAAAEAAQA9QAAAIgDAAAAAA==&#10;" filled="f" strokecolor="black [3213]">
                      <v:textbox>
                        <w:txbxContent>
                          <w:p w:rsidR="007342B4" w:rsidRPr="00677158" w:rsidRDefault="007342B4" w:rsidP="00677158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w:proofErr w:type="gramStart"/>
                            <w:r w:rsidRPr="00677158">
                              <w:rPr>
                                <w:color w:val="000000" w:themeColor="text1"/>
                              </w:rPr>
                              <w:t>h</w:t>
                            </w:r>
                            <w:r w:rsidRPr="00677158">
                              <w:rPr>
                                <w:color w:val="000000" w:themeColor="text1"/>
                                <w:vertAlign w:val="subscript"/>
                              </w:rPr>
                              <w:t>2</w:t>
                            </w:r>
                            <w:r w:rsidRPr="00677158">
                              <w:rPr>
                                <w:color w:val="000000" w:themeColor="text1"/>
                              </w:rPr>
                              <w:t>(</w:t>
                            </w:r>
                            <w:proofErr w:type="gramEnd"/>
                            <w:r w:rsidRPr="00677158">
                              <w:rPr>
                                <w:color w:val="000000" w:themeColor="text1"/>
                              </w:rPr>
                              <w:t>n)</w:t>
                            </w:r>
                          </w:p>
                          <w:p w:rsidR="007342B4" w:rsidRPr="00677158" w:rsidRDefault="007342B4" w:rsidP="00677158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v:textbox>
                    </v:rect>
                    <v:rect id="Rectangle 385" o:spid="_x0000_s1183" style="position:absolute;left:21220;top:20013;width:6824;height:32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8hhGsMA&#10;AADcAAAADwAAAGRycy9kb3ducmV2LnhtbESP0YrCMBRE3xf8h3AFXxZNV1kp1SgiLPjShXX3Ay7N&#10;tSk2N7FJtf69WRB8HGbmDLPeDrYVV+pC41jBxywDQVw53XCt4O/3a5qDCBFZY+uYFNwpwHYzeltj&#10;od2Nf+h6jLVIEA4FKjAx+kLKUBmyGGbOEyfv5DqLMcmulrrDW4LbVs6zbCktNpwWDHraG6rOx94q&#10;GPr8cin7szW0KNv3efTfpfdKTcbDbgUi0hBf4Wf7oBUs8k/4P5OOgNw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8hhGsMAAADcAAAADwAAAAAAAAAAAAAAAACYAgAAZHJzL2Rv&#10;d25yZXYueG1sUEsFBgAAAAAEAAQA9QAAAIgDAAAAAA==&#10;" filled="f" strokecolor="black [3213]">
                      <v:textbox>
                        <w:txbxContent>
                          <w:p w:rsidR="007342B4" w:rsidRPr="00677158" w:rsidRDefault="007342B4" w:rsidP="00677158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w:proofErr w:type="gramStart"/>
                            <w:r w:rsidRPr="00677158">
                              <w:rPr>
                                <w:color w:val="000000" w:themeColor="text1"/>
                              </w:rPr>
                              <w:t>h</w:t>
                            </w:r>
                            <w:r w:rsidRPr="00677158">
                              <w:rPr>
                                <w:color w:val="000000" w:themeColor="text1"/>
                                <w:vertAlign w:val="subscript"/>
                              </w:rPr>
                              <w:t>4</w:t>
                            </w:r>
                            <w:r w:rsidRPr="00677158">
                              <w:rPr>
                                <w:color w:val="000000" w:themeColor="text1"/>
                              </w:rPr>
                              <w:t>(</w:t>
                            </w:r>
                            <w:proofErr w:type="gramEnd"/>
                            <w:r w:rsidRPr="00677158">
                              <w:rPr>
                                <w:color w:val="000000" w:themeColor="text1"/>
                              </w:rPr>
                              <w:t>n)</w:t>
                            </w:r>
                          </w:p>
                          <w:p w:rsidR="007342B4" w:rsidRPr="00677158" w:rsidRDefault="007342B4" w:rsidP="00677158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v:textbox>
                    </v:rect>
                    <v:rect id="Rectangle 386" o:spid="_x0000_s1184" style="position:absolute;left:33297;top:5952;width:6820;height:327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xr/bcIA&#10;AADcAAAADwAAAGRycy9kb3ducmV2LnhtbESP0YrCMBRE3wX/IVzBF1nTVZBSjSLCwr5U0N0PuDTX&#10;ptjcxCbV7t8bQdjHYWbOMJvdYFtxpy40jhV8zjMQxJXTDdcKfn++PnIQISJrbB2Tgj8KsNuORxss&#10;tHvwie7nWIsE4VCgAhOjL6QMlSGLYe48cfIurrMYk+xqqTt8JLht5SLLVtJiw2nBoKeDoep67q2C&#10;oc9vt7K/WkPLsp0toj+W3is1nQz7NYhIQ/wPv9vfWsEyX8HrTDoCcvsE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nGv9twgAAANwAAAAPAAAAAAAAAAAAAAAAAJgCAABkcnMvZG93&#10;bnJldi54bWxQSwUGAAAAAAQABAD1AAAAhwMAAAAA&#10;" filled="f" strokecolor="black [3213]">
                      <v:textbox>
                        <w:txbxContent>
                          <w:p w:rsidR="007342B4" w:rsidRPr="00677158" w:rsidRDefault="007342B4" w:rsidP="00677158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w:proofErr w:type="gramStart"/>
                            <w:r w:rsidRPr="00677158">
                              <w:rPr>
                                <w:color w:val="000000" w:themeColor="text1"/>
                              </w:rPr>
                              <w:t>h</w:t>
                            </w:r>
                            <w:r w:rsidRPr="00677158">
                              <w:rPr>
                                <w:color w:val="000000" w:themeColor="text1"/>
                                <w:vertAlign w:val="subscript"/>
                              </w:rPr>
                              <w:t>3</w:t>
                            </w:r>
                            <w:r w:rsidRPr="00677158">
                              <w:rPr>
                                <w:color w:val="000000" w:themeColor="text1"/>
                              </w:rPr>
                              <w:t>(</w:t>
                            </w:r>
                            <w:proofErr w:type="gramEnd"/>
                            <w:r w:rsidRPr="00677158">
                              <w:rPr>
                                <w:color w:val="000000" w:themeColor="text1"/>
                              </w:rPr>
                              <w:t>n)</w:t>
                            </w:r>
                          </w:p>
                          <w:p w:rsidR="007342B4" w:rsidRPr="00677158" w:rsidRDefault="007342B4" w:rsidP="00677158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v:textbox>
                    </v:rect>
                    <v:rect id="Rectangle 387" o:spid="_x0000_s1185" style="position:absolute;left:50723;top:5952;width:6820;height:327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Za9sMA&#10;AADcAAAADwAAAGRycy9kb3ducmV2LnhtbESP0YrCMBRE3xf8h3AFXxZNV2Et1SgiLPjShXX3Ay7N&#10;tSk2N7FJtf69WRB8HGbmDLPeDrYVV+pC41jBxywDQVw53XCt4O/3a5qDCBFZY+uYFNwpwHYzeltj&#10;od2Nf+h6jLVIEA4FKjAx+kLKUBmyGGbOEyfv5DqLMcmulrrDW4LbVs6z7FNabDgtGPS0N1Sdj71V&#10;MPT55VL2Z2toUbbv8+i/S++VmoyH3QpEpCG+ws/2QStY5Ev4P5OOgNw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FZa9sMAAADcAAAADwAAAAAAAAAAAAAAAACYAgAAZHJzL2Rv&#10;d25yZXYueG1sUEsFBgAAAAAEAAQA9QAAAIgDAAAAAA==&#10;" filled="f" strokecolor="black [3213]">
                      <v:textbox>
                        <w:txbxContent>
                          <w:p w:rsidR="007342B4" w:rsidRPr="00677158" w:rsidRDefault="007342B4" w:rsidP="00677158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w:proofErr w:type="gramStart"/>
                            <w:r w:rsidRPr="00677158">
                              <w:rPr>
                                <w:color w:val="000000" w:themeColor="text1"/>
                              </w:rPr>
                              <w:t>h</w:t>
                            </w:r>
                            <w:r w:rsidRPr="00677158">
                              <w:rPr>
                                <w:color w:val="000000" w:themeColor="text1"/>
                                <w:vertAlign w:val="subscript"/>
                              </w:rPr>
                              <w:t>5</w:t>
                            </w:r>
                            <w:r w:rsidRPr="00677158">
                              <w:rPr>
                                <w:color w:val="000000" w:themeColor="text1"/>
                              </w:rPr>
                              <w:t>(</w:t>
                            </w:r>
                            <w:proofErr w:type="gramEnd"/>
                            <w:r w:rsidRPr="00677158">
                              <w:rPr>
                                <w:color w:val="000000" w:themeColor="text1"/>
                              </w:rPr>
                              <w:t>n)</w:t>
                            </w:r>
                          </w:p>
                          <w:p w:rsidR="007342B4" w:rsidRPr="00677158" w:rsidRDefault="007342B4" w:rsidP="00677158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v:textbox>
                    </v:rect>
                    <v:oval id="Oval 388" o:spid="_x0000_s1186" style="position:absolute;left:25016;top:6124;width:3201;height:341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tkrCMIA&#10;AADcAAAADwAAAGRycy9kb3ducmV2LnhtbERPy2oCMRTdF/oP4Ra6q4lWREYzg7QW7aIw2i5cXiZ3&#10;Hji5GSapxr83i0KXh/NeF9H24kKj7xxrmE4UCOLKmY4bDT/fHy9LED4gG+wdk4YbeSjyx4c1ZsZd&#10;+UCXY2hECmGfoYY2hCGT0lctWfQTNxAnrnajxZDg2Egz4jWF217OlFpIix2nhhYHemupOh9/rYav&#10;0+JzHjDWsWR1Vrvd9r0uldbPT3GzAhEohn/xn3tvNLwu09p0Jh0Bm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C2SsIwgAAANwAAAAPAAAAAAAAAAAAAAAAAJgCAABkcnMvZG93&#10;bnJldi54bWxQSwUGAAAAAAQABAD1AAAAhwMAAAAA&#10;" filled="f" strokecolor="black [3213]">
                      <v:textbox>
                        <w:txbxContent>
                          <w:p w:rsidR="007342B4" w:rsidRPr="00677158" w:rsidRDefault="007342B4" w:rsidP="00677158">
                            <w:pPr>
                              <w:spacing w:after="0" w:line="240" w:lineRule="auto"/>
                              <w:jc w:val="center"/>
                              <w:rPr>
                                <w:color w:val="000000" w:themeColor="text1"/>
                              </w:rPr>
                            </w:pPr>
                            <w:r w:rsidRPr="00677158">
                              <w:rPr>
                                <w:color w:val="000000" w:themeColor="text1"/>
                              </w:rPr>
                              <w:t>+</w:t>
                            </w:r>
                          </w:p>
                        </w:txbxContent>
                      </v:textbox>
                    </v:oval>
                    <v:oval id="Oval 390" o:spid="_x0000_s1187" style="position:absolute;left:44080;top:5952;width:3201;height:341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Xax08IA&#10;AADcAAAADwAAAGRycy9kb3ducmV2LnhtbERPy2oCMRTdC/2HcAvdadJWpE7NSGkr6kKw6sLlZXLn&#10;wUxuhkmq6d83C8Hl4bwXy2g7caHBN441PE8UCOLCmYYrDafjavwGwgdkg51j0vBHHpb5w2iBmXFX&#10;/qHLIVQihbDPUEMdQp9J6YuaLPqJ64kTV7rBYkhwqKQZ8JrCbSdflJpJiw2nhhp7+qypaA+/VsPu&#10;PNtOA8Yy7lm1ar3+/ir3Suunx/jxDiJQDHfxzb0xGl7naX46k46AzP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5drHTwgAAANwAAAAPAAAAAAAAAAAAAAAAAJgCAABkcnMvZG93&#10;bnJldi54bWxQSwUGAAAAAAQABAD1AAAAhwMAAAAA&#10;" filled="f" strokecolor="black [3213]">
                      <v:textbox>
                        <w:txbxContent>
                          <w:p w:rsidR="007342B4" w:rsidRPr="00677158" w:rsidRDefault="007342B4" w:rsidP="00677158">
                            <w:pPr>
                              <w:spacing w:after="0" w:line="240" w:lineRule="auto"/>
                              <w:jc w:val="center"/>
                              <w:rPr>
                                <w:color w:val="000000" w:themeColor="text1"/>
                              </w:rPr>
                            </w:pPr>
                            <w:r w:rsidRPr="00677158">
                              <w:rPr>
                                <w:color w:val="000000" w:themeColor="text1"/>
                              </w:rPr>
                              <w:t>+</w:t>
                            </w:r>
                          </w:p>
                        </w:txbxContent>
                      </v:textbox>
                    </v:oval>
                    <v:shape id="Straight Arrow Connector 391" o:spid="_x0000_s1188" type="#_x0000_t32" style="position:absolute;left:8712;top:1552;width:450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6JCFcYAAADcAAAADwAAAGRycy9kb3ducmV2LnhtbESPQUsDMRSE74L/ITyhN5utBdFt06KV&#10;QvGk25bS22PzulndvGyTdHf990YoeBxm5htmvhxsIzryoXasYDLOQBCXTtdcKdht1/dPIEJE1tg4&#10;JgU/FGC5uL2ZY65dz5/UFbESCcIhRwUmxjaXMpSGLIaxa4mTd3LeYkzSV1J77BPcNvIhyx6lxZrT&#10;gsGWVobK7+JiFTTde3/eX77O5u2j2xarw9G8+lap0d3wMgMRaYj/4Wt7oxVMnyfwdyYdAbn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OiQhXGAAAA3AAAAA8AAAAAAAAA&#10;AAAAAAAAoQIAAGRycy9kb3ducmV2LnhtbFBLBQYAAAAABAAEAPkAAACUAwAAAAA=&#10;" strokecolor="black [3213]">
                      <v:stroke endarrow="block"/>
                    </v:shape>
                    <v:shape id="Straight Arrow Connector 392" o:spid="_x0000_s1189" type="#_x0000_t32" style="position:absolute;left:8712;top:13457;width:450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3DcYsYAAADcAAAADwAAAGRycy9kb3ducmV2LnhtbESPQUsDMRSE70L/Q3iF3mzWCqLbpkUr&#10;QvGk25bS22PzulndvGyTdHf990YoeBxm5htmsRpsIzryoXas4G6agSAuna65UrDbvt0+gggRWWPj&#10;mBT8UIDVcnSzwFy7nj+pK2IlEoRDjgpMjG0uZSgNWQxT1xIn7+S8xZikr6T22Ce4beQsyx6kxZrT&#10;gsGW1obK7+JiFTTde3/eX77O5vWj2xbrw9G8+FapyXh4noOINMT/8LW90Qrun2bwdyYdAbn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Nw3GLGAAAA3AAAAA8AAAAAAAAA&#10;AAAAAAAAoQIAAGRycy9kb3ducmV2LnhtbFBLBQYAAAAABAAEAPkAAACUAwAAAAA=&#10;" strokecolor="black [3213]">
                      <v:stroke endarrow="block"/>
                    </v:shape>
                    <v:line id="Straight Connector 393" o:spid="_x0000_s1190" style="position:absolute;visibility:visible;mso-wrap-style:square" from="8712,1552" to="8712,134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oom3cMAAADcAAAADwAAAGRycy9kb3ducmV2LnhtbESPT2sCMRTE7wW/Q3iCt5q1S0VXo0ip&#10;tNiT/+6PzXN3cfOyJqmm394IQo/DzPyGmS+jacWVnG8sKxgNMxDEpdUNVwoO+/XrBIQPyBpby6Tg&#10;jzwsF72XORba3nhL112oRIKwL1BBHUJXSOnLmgz6oe2Ik3eyzmBI0lVSO7wluGnlW5aNpcGG00KN&#10;HX3UVJ53vyZRRseLkV/nKR437sd95uP4Hi9KDfpxNQMRKIb/8LP9rRXk0xweZ9IRkIs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aKJt3DAAAA3AAAAA8AAAAAAAAAAAAA&#10;AAAAoQIAAGRycy9kb3ducmV2LnhtbFBLBQYAAAAABAAEAPkAAACRAwAAAAA=&#10;" strokecolor="black [3040]"/>
                    <v:line id="Straight Connector 394" o:spid="_x0000_s1191" style="position:absolute;visibility:visible;mso-wrap-style:square" from="20013,1552" to="26636,15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WO+qcIAAADcAAAADwAAAGRycy9kb3ducmV2LnhtbESPQWsCMRSE74L/IbyCN82qVXRrFBFL&#10;i57Uen9sXncXNy9rkmr675uC4HGYmW+YxSqaRtzI+dqyguEgA0FcWF1zqeDr9N6fgfABWWNjmRT8&#10;kofVsttZYK7tnQ90O4ZSJAj7HBVUIbS5lL6oyKAf2JY4ed/WGQxJulJqh/cEN40cZdlUGqw5LVTY&#10;0qai4nL8MYkyPF+N/LjM8bxze7cdT+MkXpXqvcT1G4hAMTzDj/anVjCev8L/mXQE5PI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WO+qcIAAADcAAAADwAAAAAAAAAAAAAA&#10;AAChAgAAZHJzL2Rvd25yZXYueG1sUEsFBgAAAAAEAAQA+QAAAJADAAAAAA==&#10;" strokecolor="black [3040]"/>
                    <v:line id="Straight Connector 395" o:spid="_x0000_s1192" style="position:absolute;visibility:visible;mso-wrap-style:square" from="20013,13370" to="26636,133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i8bMsMAAADcAAAADwAAAGRycy9kb3ducmV2LnhtbESPQWsCMRSE7wX/Q3hCb5pVUXQ1K6VY&#10;WvSkrffH5rm77OZlTVJN/70pFHocZuYbZrONphM3cr6xrGAyzkAQl1Y3XCn4+nwbLUH4gKyxs0wK&#10;fsjDthg8bTDX9s5Hup1CJRKEfY4K6hD6XEpf1mTQj21PnLyLdQZDkq6S2uE9wU0np1m2kAYbTgs1&#10;9vRaU9mevk2iTM5XI9/bFZ737uB2s0Wcx6tSz8P4sgYRKIb/8F/7QyuYrebweyYdAVk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YvGzLDAAAA3AAAAA8AAAAAAAAAAAAA&#10;AAAAoQIAAGRycy9kb3ducmV2LnhtbFBLBQYAAAAABAAEAPkAAACRAwAAAAA=&#10;" strokecolor="black [3040]"/>
                    <v:line id="Straight Connector 396" o:spid="_x0000_s1193" style="position:absolute;visibility:visible;mso-wrap-style:square" from="3881,21652" to="21280,216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2FRcMAAADcAAAADwAAAGRycy9kb3ducmV2LnhtbESPQWsCMRSE7wX/Q3hCb5pV6VK3G0Wk&#10;pUVP2np/bJ67y25e1iTV9N+bQqHHYWa+Ycp1NL24kvOtZQWzaQaCuLK65VrB1+fb5BmED8gae8uk&#10;4Ic8rFejhxILbW98oOsx1CJB2BeooAlhKKT0VUMG/dQOxMk7W2cwJOlqqR3eEtz0cp5luTTYclpo&#10;cKBtQ1V3/DaJMjtdjHzvlnjaub17XeTxKV6UehzHzQuIQDH8h//aH1rBYpnD75l0BOTq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b9hUXDAAAA3AAAAA8AAAAAAAAAAAAA&#10;AAAAoQIAAGRycy9kb3ducmV2LnhtbFBLBQYAAAAABAAEAPkAAACRAwAAAAA=&#10;" strokecolor="black [3040]"/>
                    <v:line id="Straight Connector 397" o:spid="_x0000_s1194" style="position:absolute;visibility:visible;mso-wrap-style:square" from="28122,21652" to="45590,216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bEg3sIAAADcAAAADwAAAGRycy9kb3ducmV2LnhtbESPQWsCMRSE7wX/Q3iCN82qVOvWKCKK&#10;xZ6q9f7YvO4ubl7WJGr67xtB6HGYmW+Y+TKaRtzI+dqyguEgA0FcWF1zqeD7uO2/gfABWWNjmRT8&#10;koflovMyx1zbO3/R7RBKkSDsc1RQhdDmUvqiIoN+YFvi5P1YZzAk6UqpHd4T3DRylGUTabDmtFBh&#10;S+uKivPhahJleLoYuTvP8LR3n24znsTXeFGq142rdxCBYvgPP9sfWsF4NoXHmXQE5OI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bEg3sIAAADcAAAADwAAAAAAAAAAAAAA&#10;AAChAgAAZHJzL2Rvd25yZXYueG1sUEsFBgAAAAAEAAQA+QAAAJADAAAAAA==&#10;" strokecolor="black [3040]"/>
                    <v:shape id="Straight Arrow Connector 398" o:spid="_x0000_s1195" type="#_x0000_t32" style="position:absolute;left:26655;top:1552;width:0;height:457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zbhWb4AAADcAAAADwAAAGRycy9kb3ducmV2LnhtbERPy4rCMBTdD/gP4QpuBk0dB9FqFBEG&#10;6nLUD7g016bY3JQkffj3ZjEwy8N574+jbURPPtSOFSwXGQji0umaKwX32898AyJEZI2NY1LwogDH&#10;w+Rjj7l2A/9Sf42VSCEcclRgYmxzKUNpyGJYuJY4cQ/nLcYEfSW1xyGF20Z+ZdlaWqw5NRhs6Wyo&#10;fF47q8D1bC7fnzY+ZVfeTtgV58EXSs2m42kHItIY/8V/7kIrWG3T2nQmHQF5eAM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PNuFZvgAAANwAAAAPAAAAAAAAAAAAAAAAAKEC&#10;AABkcnMvZG93bnJldi54bWxQSwUGAAAAAAQABAD5AAAAjAMAAAAA&#10;" strokecolor="black [3040]">
                      <v:stroke endarrow="block"/>
                    </v:shape>
                    <v:shape id="Straight Arrow Connector 399" o:spid="_x0000_s1196" type="#_x0000_t32" style="position:absolute;left:26655;top:9489;width:0;height:389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FoUtcYAAADcAAAADwAAAGRycy9kb3ducmV2LnhtbESPQWvCQBSE70L/w/IK3nSjAWuiqxSh&#10;NvXWVGi9PbKvSWj2bchuk/jvu0LB4zAz3zDb/Wga0VPnassKFvMIBHFhdc2lgvPHy2wNwnlkjY1l&#10;UnAlB/vdw2SLqbYDv1Of+1IECLsUFVTet6mUrqjIoJvbljh437Yz6IPsSqk7HALcNHIZRStpsOaw&#10;UGFLh4qKn/zXKHiSn6/RusiWiyQ+f10OuX07Ha1S08fxeQPC0+jv4f92phXESQK3M+EIyN0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haFLXGAAAA3AAAAA8AAAAAAAAA&#10;AAAAAAAAoQIAAGRycy9kb3ducmV2LnhtbFBLBQYAAAAABAAEAPkAAACUAwAAAAA=&#10;" strokecolor="black [3213]">
                      <v:stroke endarrow="block"/>
                    </v:shape>
                    <v:line id="Straight Connector 403" o:spid="_x0000_s1197" style="position:absolute;visibility:visible;mso-wrap-style:square" from="3881,7418" to="3881,216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ip+P8MAAADcAAAADwAAAGRycy9kb3ducmV2LnhtbESPQWsCMRSE74L/ITyhN81aq7TbjSKl&#10;pUVPar0/Ns/dZTcva5Jq+u+bguBxmJlvmGIVTScu5HxjWcF0koEgLq1uuFLwffgYP4PwAVljZ5kU&#10;/JKH1XI4KDDX9so7uuxDJRKEfY4K6hD6XEpf1mTQT2xPnLyTdQZDkq6S2uE1wU0nH7NsIQ02nBZq&#10;7OmtprLd/5hEmR7PRn62L3jcuK17ny3iPJ6VehjF9SuIQDHcw7f2l1bwlM3g/0w6AnL5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4qfj/DAAAA3AAAAA8AAAAAAAAAAAAA&#10;AAAAoQIAAGRycy9kb3ducmV2LnhtbFBLBQYAAAAABAAEAPkAAACRAwAAAAA=&#10;" strokecolor="black [3040]"/>
                    <v:shape id="Straight Arrow Connector 404" o:spid="_x0000_s1198" type="#_x0000_t32" style="position:absolute;left:45547;top:9489;width:0;height:1214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vvjycUAAADcAAAADwAAAGRycy9kb3ducmV2LnhtbESPT2sCMRTE7wW/Q3iCt5r4B7WrUUSw&#10;VW9uhdbbY/PcXdy8LJtUt9/eCIUeh5n5DbNYtbYSN2p86VjDoK9AEGfOlJxrOH1uX2cgfEA2WDkm&#10;Db/kYbXsvCwwMe7OR7qlIRcRwj5BDUUIdSKlzwqy6PuuJo7exTUWQ5RNLk2D9wi3lRwqNZEWS44L&#10;Bda0KSi7pj9Ww1R+fahZthsO3kan7/MmdfvDu9O6123XcxCB2vAf/mvvjIaxGsPzTDwCcvk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vvjycUAAADcAAAADwAAAAAAAAAA&#10;AAAAAAChAgAAZHJzL2Rvd25yZXYueG1sUEsFBgAAAAAEAAQA+QAAAJMDAAAAAA==&#10;" strokecolor="black [3213]">
                      <v:stroke endarrow="block"/>
                    </v:shape>
                    <v:line id="Straight Connector 408" o:spid="_x0000_s1199" style="position:absolute;visibility:visible;mso-wrap-style:square" from="16648,3364" to="16648,118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kt3+MIAAADcAAAADwAAAGRycy9kb3ducmV2LnhtbERPTU/CQBC9m/gfNmPiTbYaoqSwEDRI&#10;xBNSQjgO3aGtdmdLd6H13zMHE48v73sy612tLtSGyrOBx0ECijj3tuLCwDZ7fxiBChHZYu2ZDPxS&#10;gNn09maCqfUdf9FlEwslIRxSNFDG2KRah7wkh2HgG2Lhjr51GAW2hbYtdhLuav2UJM/aYcXSUGJD&#10;byXlP5uzM9DEz6xbL1f714XevQwPUp59n4y5v+vnY1CR+vgv/nN/WAPDRNbKGTkCeno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kt3+MIAAADcAAAADwAAAAAAAAAAAAAA&#10;AAChAgAAZHJzL2Rvd25yZXYueG1sUEsFBgAAAAAEAAQA+QAAAJADAAAAAA==&#10;" strokecolor="#7f7f7f [1612]"/>
                    <v:oval id="Oval 409" o:spid="_x0000_s1200" style="position:absolute;left:16735;top:5952;width:3200;height:341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Xti98YA&#10;AADcAAAADwAAAGRycy9kb3ducmV2LnhtbESPQWvCQBSE74X+h+UVequbWikaXaUUhApejEU9PrPP&#10;JDT7Nu5uk+ivd4VCj8PMfMPMFr2pRUvOV5YVvA4SEMS51RUXCr63y5cxCB+QNdaWScGFPCzmjw8z&#10;TLXteENtFgoRIexTVFCG0KRS+rwkg35gG+LonawzGKJ0hdQOuwg3tRwmybs0WHFcKLGhz5Lyn+zX&#10;KOi27eq6v5ijGy3fduf1ocoblyn1/NR/TEEE6sN/+K/9pRWMkgncz8QjIO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Xti98YAAADcAAAADwAAAAAAAAAAAAAAAACYAgAAZHJz&#10;L2Rvd25yZXYueG1sUEsFBgAAAAAEAAQA9QAAAIsDAAAAAA==&#10;" filled="f" strokecolor="#7f7f7f [1612]">
                      <v:textbox>
                        <w:txbxContent>
                          <w:p w:rsidR="007342B4" w:rsidRPr="00671C67" w:rsidRDefault="007342B4" w:rsidP="00677158">
                            <w:pPr>
                              <w:spacing w:after="0" w:line="240" w:lineRule="auto"/>
                              <w:jc w:val="center"/>
                              <w:rPr>
                                <w:color w:val="808080" w:themeColor="background1" w:themeShade="80"/>
                              </w:rPr>
                            </w:pPr>
                            <w:r w:rsidRPr="00671C67">
                              <w:rPr>
                                <w:color w:val="808080" w:themeColor="background1" w:themeShade="80"/>
                              </w:rPr>
                              <w:t>+</w:t>
                            </w:r>
                          </w:p>
                        </w:txbxContent>
                      </v:textbox>
                    </v:oval>
                  </v:group>
                  <v:shape id="Straight Arrow Connector 405" o:spid="_x0000_s1201" type="#_x0000_t32" style="position:absolute;left:57538;top:11559;width:34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Dkc9MYAAADcAAAADwAAAGRycy9kb3ducmV2LnhtbESPQUsDMRSE70L/Q3iF3my2YkXWpsVW&#10;hNJT3Sri7bF5blY3L9sk3d3++6YgeBxm5htmsRpsIzryoXasYDbNQBCXTtdcKXg/vN4+gggRWWPj&#10;mBScKcBqObpZYK5dz2/UFbESCcIhRwUmxjaXMpSGLIapa4mT9+28xZikr6T22Ce4beRdlj1IizWn&#10;BYMtbQyVv8XJKmi6XX/8OP0czcu+OxSbzy+z9q1Sk/Hw/AQi0hD/w3/trVZwn83heiYdAbm8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Q5HPTGAAAA3AAAAA8AAAAAAAAA&#10;AAAAAAAAoQIAAGRycy9kb3ducmV2LnhtbFBLBQYAAAAABAAEAPkAAACUAwAAAAA=&#10;" strokecolor="black [3213]">
                    <v:stroke endarrow="block"/>
                  </v:shape>
                  <v:shape id="_x0000_s1202" type="#_x0000_t202" style="position:absolute;left:1035;top:8108;width:4705;height:29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uBi8MA&#10;AADcAAAADwAAAGRycy9kb3ducmV2LnhtbESPT4vCMBTE7wt+h/CEva2Ji4pWo4iLsCdl/QfeHs2z&#10;LTYvpYm2fnsjLHgcZuY3zGzR2lLcqfaFYw39ngJBnDpTcKbhsF9/jUH4gGywdEwaHuRhMe98zDAx&#10;ruE/uu9CJiKEfYIa8hCqREqf5mTR91xFHL2Lqy2GKOtMmhqbCLel/FZqJC0WHBdyrGiVU3rd3ayG&#10;4+ZyPg3UNvuxw6pxrZJsJ1Lrz267nIII1IZ3+L/9azQM1AheZ+IRkPM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ZuBi8MAAADcAAAADwAAAAAAAAAAAAAAAACYAgAAZHJzL2Rv&#10;d25yZXYueG1sUEsFBgAAAAAEAAQA9QAAAIgDAAAAAA==&#10;" filled="f" stroked="f">
                    <v:textbox>
                      <w:txbxContent>
                        <w:p w:rsidR="007342B4" w:rsidRDefault="007342B4">
                          <w:proofErr w:type="gramStart"/>
                          <w:r>
                            <w:t>x(</w:t>
                          </w:r>
                          <w:proofErr w:type="gramEnd"/>
                          <w:r>
                            <w:t>n)</w:t>
                          </w:r>
                        </w:p>
                      </w:txbxContent>
                    </v:textbox>
                  </v:shape>
                  <v:shape id="_x0000_s1203" type="#_x0000_t202" style="position:absolute;left:59263;top:8626;width:4705;height:29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ckEMQA&#10;AADc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ame4e9MPAIy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7XJBDEAAAA3AAAAA8AAAAAAAAAAAAAAAAAmAIAAGRycy9k&#10;b3ducmV2LnhtbFBLBQYAAAAABAAEAPUAAACJAwAAAAA=&#10;" filled="f" stroked="f">
                    <v:textbox>
                      <w:txbxContent>
                        <w:p w:rsidR="007342B4" w:rsidRDefault="007342B4">
                          <w:proofErr w:type="gramStart"/>
                          <w:r>
                            <w:t>y(</w:t>
                          </w:r>
                          <w:proofErr w:type="gramEnd"/>
                          <w:r>
                            <w:t>n)</w:t>
                          </w:r>
                        </w:p>
                      </w:txbxContent>
                    </v:textbox>
                  </v:shape>
                  <v:shape id="_x0000_s1204" type="#_x0000_t202" style="position:absolute;left:13198;width:41830;height:29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OcqucAA&#10;AADcAAAADwAAAGRycy9kb3ducmV2LnhtbERPTYvCMBC9C/6HMII3TRQVtxpFXIQ9KdbdBW9DM7bF&#10;ZlKarO3+e3MQPD7e93rb2Uo8qPGlYw2TsQJBnDlTcq7h+3IYLUH4gGywckwa/snDdtPvrTExruUz&#10;PdKQixjCPkENRQh1IqXPCrLox64mjtzNNRZDhE0uTYNtDLeVnCq1kBZLjg0F1rQvKLunf1bDz/F2&#10;/Z2pU/5p53XrOiXZfkith4NutwIRqAtv8cv9ZTTMJnF+PBOPgNw8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OcqucAAAADcAAAADwAAAAAAAAAAAAAAAACYAgAAZHJzL2Rvd25y&#10;ZXYueG1sUEsFBgAAAAAEAAQA9QAAAIUDAAAAAA==&#10;" filled="f" stroked="f">
                    <v:textbox>
                      <w:txbxContent>
                        <w:p w:rsidR="007342B4" w:rsidRPr="00671C67" w:rsidRDefault="007342B4">
                          <w:pPr>
                            <w:rPr>
                              <w:color w:val="7F7F7F" w:themeColor="text1" w:themeTint="80"/>
                            </w:rPr>
                          </w:pPr>
                          <w:r w:rsidRPr="00671C67">
                            <w:rPr>
                              <w:color w:val="7F7F7F" w:themeColor="text1" w:themeTint="80"/>
                            </w:rPr>
                            <w:t>h</w:t>
                          </w:r>
                          <w:r w:rsidRPr="00671C67">
                            <w:rPr>
                              <w:color w:val="7F7F7F" w:themeColor="text1" w:themeTint="80"/>
                              <w:vertAlign w:val="subscript"/>
                            </w:rPr>
                            <w:t>1,2</w:t>
                          </w:r>
                          <w:r w:rsidRPr="00671C67">
                            <w:rPr>
                              <w:color w:val="7F7F7F" w:themeColor="text1" w:themeTint="80"/>
                            </w:rPr>
                            <w:t>=h</w:t>
                          </w:r>
                          <w:r w:rsidRPr="00671C67">
                            <w:rPr>
                              <w:color w:val="7F7F7F" w:themeColor="text1" w:themeTint="80"/>
                            </w:rPr>
                            <w:softHyphen/>
                          </w:r>
                          <w:r w:rsidRPr="00671C67">
                            <w:rPr>
                              <w:color w:val="7F7F7F" w:themeColor="text1" w:themeTint="80"/>
                              <w:vertAlign w:val="subscript"/>
                            </w:rPr>
                            <w:t>1</w:t>
                          </w:r>
                          <w:r w:rsidRPr="00671C67">
                            <w:rPr>
                              <w:color w:val="7F7F7F" w:themeColor="text1" w:themeTint="80"/>
                            </w:rPr>
                            <w:t>(n)+h</w:t>
                          </w:r>
                          <w:r w:rsidRPr="00671C67">
                            <w:rPr>
                              <w:color w:val="7F7F7F" w:themeColor="text1" w:themeTint="80"/>
                              <w:vertAlign w:val="subscript"/>
                            </w:rPr>
                            <w:t>2</w:t>
                          </w:r>
                          <w:r w:rsidRPr="00671C67">
                            <w:rPr>
                              <w:color w:val="7F7F7F" w:themeColor="text1" w:themeTint="80"/>
                            </w:rPr>
                            <w:t>(n)</w:t>
                          </w:r>
                          <w:r w:rsidRPr="00671C67">
                            <w:rPr>
                              <w:color w:val="7F7F7F" w:themeColor="text1" w:themeTint="80"/>
                            </w:rPr>
                            <w:tab/>
                          </w:r>
                          <w:r w:rsidRPr="00671C67">
                            <w:rPr>
                              <w:color w:val="7F7F7F" w:themeColor="text1" w:themeTint="80"/>
                            </w:rPr>
                            <w:tab/>
                          </w:r>
                          <w:r w:rsidRPr="00671C67">
                            <w:rPr>
                              <w:color w:val="7F7F7F" w:themeColor="text1" w:themeTint="80"/>
                            </w:rPr>
                            <w:tab/>
                            <w:t>h</w:t>
                          </w:r>
                          <w:r w:rsidRPr="00671C67">
                            <w:rPr>
                              <w:color w:val="7F7F7F" w:themeColor="text1" w:themeTint="80"/>
                              <w:vertAlign w:val="subscript"/>
                            </w:rPr>
                            <w:t>12,3</w:t>
                          </w:r>
                          <w:r w:rsidRPr="00671C67">
                            <w:rPr>
                              <w:color w:val="7F7F7F" w:themeColor="text1" w:themeTint="80"/>
                            </w:rPr>
                            <w:t>=h</w:t>
                          </w:r>
                          <w:r w:rsidRPr="00671C67">
                            <w:rPr>
                              <w:color w:val="7F7F7F" w:themeColor="text1" w:themeTint="80"/>
                              <w:vertAlign w:val="subscript"/>
                            </w:rPr>
                            <w:t>12</w:t>
                          </w:r>
                          <w:r w:rsidRPr="00671C67">
                            <w:rPr>
                              <w:color w:val="7F7F7F" w:themeColor="text1" w:themeTint="80"/>
                            </w:rPr>
                            <w:t>(n)*h</w:t>
                          </w:r>
                          <w:r w:rsidRPr="00671C67">
                            <w:rPr>
                              <w:color w:val="7F7F7F" w:themeColor="text1" w:themeTint="80"/>
                              <w:vertAlign w:val="subscript"/>
                            </w:rPr>
                            <w:t>3</w:t>
                          </w:r>
                          <w:r w:rsidRPr="00671C67">
                            <w:rPr>
                              <w:color w:val="7F7F7F" w:themeColor="text1" w:themeTint="80"/>
                            </w:rPr>
                            <w:t>(n)=[ h</w:t>
                          </w:r>
                          <w:r w:rsidRPr="00671C67">
                            <w:rPr>
                              <w:color w:val="7F7F7F" w:themeColor="text1" w:themeTint="80"/>
                            </w:rPr>
                            <w:softHyphen/>
                          </w:r>
                          <w:r w:rsidRPr="00671C67">
                            <w:rPr>
                              <w:color w:val="7F7F7F" w:themeColor="text1" w:themeTint="80"/>
                              <w:vertAlign w:val="subscript"/>
                            </w:rPr>
                            <w:t>1</w:t>
                          </w:r>
                          <w:r w:rsidRPr="00671C67">
                            <w:rPr>
                              <w:color w:val="7F7F7F" w:themeColor="text1" w:themeTint="80"/>
                            </w:rPr>
                            <w:t>(n)+h</w:t>
                          </w:r>
                          <w:r w:rsidRPr="00671C67">
                            <w:rPr>
                              <w:color w:val="7F7F7F" w:themeColor="text1" w:themeTint="80"/>
                              <w:vertAlign w:val="subscript"/>
                            </w:rPr>
                            <w:t>2</w:t>
                          </w:r>
                          <w:r w:rsidRPr="00671C67">
                            <w:rPr>
                              <w:color w:val="7F7F7F" w:themeColor="text1" w:themeTint="80"/>
                            </w:rPr>
                            <w:t>(n)]* h</w:t>
                          </w:r>
                          <w:r w:rsidRPr="00671C67">
                            <w:rPr>
                              <w:color w:val="7F7F7F" w:themeColor="text1" w:themeTint="80"/>
                              <w:vertAlign w:val="subscript"/>
                            </w:rPr>
                            <w:t>3</w:t>
                          </w:r>
                          <w:r w:rsidRPr="00671C67">
                            <w:rPr>
                              <w:color w:val="7F7F7F" w:themeColor="text1" w:themeTint="80"/>
                            </w:rPr>
                            <w:t>(n)</w:t>
                          </w:r>
                        </w:p>
                      </w:txbxContent>
                    </v:textbox>
                  </v:shape>
                  <v:shape id="_x0000_s1205" type="#_x0000_t202" style="position:absolute;left:11386;top:27604;width:41831;height:29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6uPIsUA&#10;AADcAAAADwAAAGRycy9kb3ducmV2LnhtbESPzWrDMBCE74W8g9hAbrXk4pTUjRJCQ6CnlOan0Nti&#10;bWwTa2UsxXbfvioUchxm5htmuR5tI3rqfO1YQ5ooEMSFMzWXGk7H3eMChA/IBhvHpOGHPKxXk4cl&#10;5sYN/En9IZQiQtjnqKEKoc2l9EVFFn3iWuLoXVxnMUTZldJ0OES4beSTUs/SYs1xocKW3ioqroeb&#10;1XDeX76/MvVRbu28HdyoJNsXqfVsOm5eQQQawz383343GrI0hb8z8QjI1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q48ixQAAANwAAAAPAAAAAAAAAAAAAAAAAJgCAABkcnMv&#10;ZG93bnJldi54bWxQSwUGAAAAAAQABAD1AAAAigMAAAAA&#10;" filled="f" stroked="f">
                    <v:textbox>
                      <w:txbxContent>
                        <w:p w:rsidR="007342B4" w:rsidRPr="00671C67" w:rsidRDefault="007342B4">
                          <w:pPr>
                            <w:rPr>
                              <w:color w:val="7F7F7F" w:themeColor="text1" w:themeTint="80"/>
                            </w:rPr>
                          </w:pPr>
                          <w:r w:rsidRPr="00671C67">
                            <w:rPr>
                              <w:color w:val="7F7F7F" w:themeColor="text1" w:themeTint="80"/>
                            </w:rPr>
                            <w:t>h</w:t>
                          </w:r>
                          <w:r w:rsidRPr="00671C67">
                            <w:rPr>
                              <w:color w:val="7F7F7F" w:themeColor="text1" w:themeTint="80"/>
                              <w:vertAlign w:val="subscript"/>
                            </w:rPr>
                            <w:t>1</w:t>
                          </w:r>
                          <w:r>
                            <w:rPr>
                              <w:color w:val="7F7F7F" w:themeColor="text1" w:themeTint="80"/>
                              <w:vertAlign w:val="subscript"/>
                            </w:rPr>
                            <w:t>23</w:t>
                          </w:r>
                          <w:proofErr w:type="gramStart"/>
                          <w:r w:rsidRPr="00671C67">
                            <w:rPr>
                              <w:color w:val="7F7F7F" w:themeColor="text1" w:themeTint="80"/>
                              <w:vertAlign w:val="subscript"/>
                            </w:rPr>
                            <w:t>,</w:t>
                          </w:r>
                          <w:r>
                            <w:rPr>
                              <w:color w:val="7F7F7F" w:themeColor="text1" w:themeTint="80"/>
                              <w:vertAlign w:val="subscript"/>
                            </w:rPr>
                            <w:t>4</w:t>
                          </w:r>
                          <w:proofErr w:type="gramEnd"/>
                          <w:r w:rsidRPr="00671C67">
                            <w:rPr>
                              <w:color w:val="7F7F7F" w:themeColor="text1" w:themeTint="80"/>
                            </w:rPr>
                            <w:t>=h</w:t>
                          </w:r>
                          <w:r w:rsidRPr="00671C67">
                            <w:rPr>
                              <w:color w:val="7F7F7F" w:themeColor="text1" w:themeTint="80"/>
                            </w:rPr>
                            <w:softHyphen/>
                          </w:r>
                          <w:r w:rsidRPr="00671C67">
                            <w:rPr>
                              <w:color w:val="7F7F7F" w:themeColor="text1" w:themeTint="80"/>
                              <w:vertAlign w:val="subscript"/>
                            </w:rPr>
                            <w:t>1</w:t>
                          </w:r>
                          <w:r>
                            <w:rPr>
                              <w:color w:val="7F7F7F" w:themeColor="text1" w:themeTint="80"/>
                              <w:vertAlign w:val="subscript"/>
                            </w:rPr>
                            <w:t>23</w:t>
                          </w:r>
                          <w:r w:rsidRPr="00671C67">
                            <w:rPr>
                              <w:color w:val="7F7F7F" w:themeColor="text1" w:themeTint="80"/>
                            </w:rPr>
                            <w:t>(n)+h</w:t>
                          </w:r>
                          <w:r>
                            <w:rPr>
                              <w:color w:val="7F7F7F" w:themeColor="text1" w:themeTint="80"/>
                              <w:vertAlign w:val="subscript"/>
                            </w:rPr>
                            <w:t>4</w:t>
                          </w:r>
                          <w:r w:rsidRPr="00671C67">
                            <w:rPr>
                              <w:color w:val="7F7F7F" w:themeColor="text1" w:themeTint="80"/>
                            </w:rPr>
                            <w:t>(n)</w:t>
                          </w:r>
                          <w:r w:rsidRPr="00671C67">
                            <w:rPr>
                              <w:color w:val="7F7F7F" w:themeColor="text1" w:themeTint="80"/>
                            </w:rPr>
                            <w:tab/>
                          </w:r>
                          <w:r w:rsidRPr="00671C67">
                            <w:rPr>
                              <w:color w:val="7F7F7F" w:themeColor="text1" w:themeTint="80"/>
                            </w:rPr>
                            <w:tab/>
                          </w:r>
                          <w:r w:rsidRPr="00671C67">
                            <w:rPr>
                              <w:color w:val="7F7F7F" w:themeColor="text1" w:themeTint="80"/>
                            </w:rPr>
                            <w:tab/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:rsidR="00900521" w:rsidRDefault="00900521" w:rsidP="00900521">
      <w:pPr>
        <w:tabs>
          <w:tab w:val="left" w:pos="1881"/>
        </w:tabs>
      </w:pPr>
    </w:p>
    <w:p w:rsidR="000F76E2" w:rsidRDefault="000F76E2" w:rsidP="00900521">
      <w:pPr>
        <w:tabs>
          <w:tab w:val="left" w:pos="1881"/>
        </w:tabs>
      </w:pPr>
    </w:p>
    <w:p w:rsidR="000F76E2" w:rsidRDefault="000F76E2" w:rsidP="00900521">
      <w:pPr>
        <w:tabs>
          <w:tab w:val="left" w:pos="1881"/>
        </w:tabs>
      </w:pPr>
    </w:p>
    <w:p w:rsidR="000F76E2" w:rsidRDefault="000F76E2" w:rsidP="00900521">
      <w:pPr>
        <w:tabs>
          <w:tab w:val="left" w:pos="1881"/>
        </w:tabs>
      </w:pPr>
    </w:p>
    <w:p w:rsidR="000F76E2" w:rsidRDefault="000F76E2" w:rsidP="00900521">
      <w:pPr>
        <w:tabs>
          <w:tab w:val="left" w:pos="1881"/>
        </w:tabs>
      </w:pPr>
    </w:p>
    <w:p w:rsidR="000F76E2" w:rsidRDefault="000F76E2" w:rsidP="00900521">
      <w:pPr>
        <w:tabs>
          <w:tab w:val="left" w:pos="1881"/>
        </w:tabs>
      </w:pPr>
    </w:p>
    <w:p w:rsidR="000F76E2" w:rsidRDefault="000F76E2" w:rsidP="00900521">
      <w:pPr>
        <w:tabs>
          <w:tab w:val="left" w:pos="1881"/>
        </w:tabs>
      </w:pPr>
    </w:p>
    <w:p w:rsidR="00677158" w:rsidRDefault="00677158" w:rsidP="00900521">
      <w:pPr>
        <w:tabs>
          <w:tab w:val="left" w:pos="1881"/>
        </w:tabs>
      </w:pPr>
    </w:p>
    <w:p w:rsidR="00AB5244" w:rsidRDefault="00AB5244" w:rsidP="00900521">
      <w:pPr>
        <w:tabs>
          <w:tab w:val="left" w:pos="1881"/>
        </w:tabs>
      </w:pPr>
    </w:p>
    <w:p w:rsidR="00AB5244" w:rsidRPr="00AB5244" w:rsidRDefault="00AB5244" w:rsidP="00AB5244"/>
    <w:p w:rsidR="00AB5244" w:rsidRPr="00AB5244" w:rsidRDefault="00AB5244" w:rsidP="00AB5244"/>
    <w:p w:rsidR="00AB5244" w:rsidRPr="00AB5244" w:rsidRDefault="00AB5244" w:rsidP="00AB5244"/>
    <w:p w:rsidR="00AB5244" w:rsidRPr="00AB5244" w:rsidRDefault="00AB5244" w:rsidP="00AB5244"/>
    <w:p w:rsidR="00AB5244" w:rsidRPr="00AB5244" w:rsidRDefault="00AB5244" w:rsidP="00AB5244"/>
    <w:p w:rsidR="00AB5244" w:rsidRDefault="00AB5244" w:rsidP="00AB5244"/>
    <w:p w:rsidR="00900521" w:rsidRDefault="00AB5244" w:rsidP="00AB5244">
      <w:r w:rsidRPr="00AB5244">
        <w:rPr>
          <w:position w:val="-48"/>
        </w:rPr>
        <w:object w:dxaOrig="4880" w:dyaOrig="1120">
          <v:shape id="_x0000_i1105" type="#_x0000_t75" style="width:244pt;height:55.9pt" o:ole="">
            <v:imagedata r:id="rId252" o:title=""/>
          </v:shape>
          <o:OLEObject Type="Embed" ProgID="Equation.DSMT4" ShapeID="_x0000_i1105" DrawAspect="Content" ObjectID="_1427837165" r:id="rId253"/>
        </w:object>
      </w:r>
    </w:p>
    <w:p w:rsidR="00AB5244" w:rsidRDefault="00AB5244" w:rsidP="00AB5244"/>
    <w:p w:rsidR="00AB5244" w:rsidRDefault="001A0715" w:rsidP="00AB5244">
      <w:r>
        <w:rPr>
          <w:noProof/>
        </w:rPr>
        <mc:AlternateContent>
          <mc:Choice Requires="wps">
            <w:drawing>
              <wp:anchor distT="0" distB="0" distL="114300" distR="114300" simplePos="0" relativeHeight="251983872" behindDoc="0" locked="0" layoutInCell="1" allowOverlap="1" wp14:anchorId="2DC6CAB5" wp14:editId="3E5B5D18">
                <wp:simplePos x="0" y="0"/>
                <wp:positionH relativeFrom="column">
                  <wp:posOffset>2707469</wp:posOffset>
                </wp:positionH>
                <wp:positionV relativeFrom="paragraph">
                  <wp:posOffset>1833178</wp:posOffset>
                </wp:positionV>
                <wp:extent cx="265563" cy="279780"/>
                <wp:effectExtent l="0" t="38100" r="58420" b="25400"/>
                <wp:wrapNone/>
                <wp:docPr id="418" name="Straight Arrow Connector 4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65563" cy="27978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bg1">
                              <a:lumMod val="50000"/>
                            </a:schemeClr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418" o:spid="_x0000_s1026" type="#_x0000_t32" style="position:absolute;margin-left:213.2pt;margin-top:144.35pt;width:20.9pt;height:22.05pt;flip:y;z-index:25198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" strokecolor="#7f7f7f [1612]">
                <v:stroke endarrow="block"/>
              </v:shape>
            </w:pict>
          </mc:Fallback>
        </mc:AlternateContent>
      </w:r>
      <w:r w:rsidRPr="009A4DDF">
        <w:rPr>
          <w:noProof/>
          <w:highlight w:val="green"/>
        </w:rPr>
        <mc:AlternateContent>
          <mc:Choice Requires="wps">
            <w:drawing>
              <wp:anchor distT="0" distB="0" distL="114300" distR="114300" simplePos="0" relativeHeight="251984896" behindDoc="0" locked="0" layoutInCell="1" allowOverlap="1" wp14:anchorId="520F254E" wp14:editId="2A16F508">
                <wp:simplePos x="0" y="0"/>
                <wp:positionH relativeFrom="column">
                  <wp:posOffset>2941784</wp:posOffset>
                </wp:positionH>
                <wp:positionV relativeFrom="paragraph">
                  <wp:posOffset>1708718</wp:posOffset>
                </wp:positionV>
                <wp:extent cx="299720" cy="272415"/>
                <wp:effectExtent l="0" t="0" r="0" b="0"/>
                <wp:wrapNone/>
                <wp:docPr id="41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9720" cy="2724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1A0715" w:rsidRDefault="007342B4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206" type="#_x0000_t202" style="position:absolute;margin-left:231.65pt;margin-top:134.55pt;width:23.6pt;height:21.45pt;z-index:25198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" filled="f" stroked="f">
                <v:textbox>
                  <w:txbxContent>
                    <w:p w:rsidR="007342B4" w:rsidRPr="001A0715" w:rsidRDefault="007342B4">
                      <w:pPr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80800" behindDoc="0" locked="0" layoutInCell="1" allowOverlap="1" wp14:anchorId="4DC309A0" wp14:editId="4E55112C">
                <wp:simplePos x="0" y="0"/>
                <wp:positionH relativeFrom="column">
                  <wp:posOffset>1759349</wp:posOffset>
                </wp:positionH>
                <wp:positionV relativeFrom="paragraph">
                  <wp:posOffset>1827416</wp:posOffset>
                </wp:positionV>
                <wp:extent cx="265563" cy="279780"/>
                <wp:effectExtent l="0" t="38100" r="58420" b="25400"/>
                <wp:wrapNone/>
                <wp:docPr id="416" name="Straight Arrow Connector 4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65563" cy="27978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bg1">
                              <a:lumMod val="50000"/>
                            </a:schemeClr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416" o:spid="_x0000_s1026" type="#_x0000_t32" style="position:absolute;margin-left:138.55pt;margin-top:143.9pt;width:20.9pt;height:22.05pt;flip:y;z-index:25198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" strokecolor="#7f7f7f [1612]">
                <v:stroke endarrow="block"/>
              </v:shape>
            </w:pict>
          </mc:Fallback>
        </mc:AlternateContent>
      </w:r>
      <w:r w:rsidRPr="009A4DDF">
        <w:rPr>
          <w:noProof/>
          <w:highlight w:val="green"/>
        </w:rPr>
        <mc:AlternateContent>
          <mc:Choice Requires="wps">
            <w:drawing>
              <wp:anchor distT="0" distB="0" distL="114300" distR="114300" simplePos="0" relativeHeight="251981824" behindDoc="0" locked="0" layoutInCell="1" allowOverlap="1" wp14:anchorId="30809ADA" wp14:editId="50C17D2E">
                <wp:simplePos x="0" y="0"/>
                <wp:positionH relativeFrom="column">
                  <wp:posOffset>1993664</wp:posOffset>
                </wp:positionH>
                <wp:positionV relativeFrom="paragraph">
                  <wp:posOffset>1702956</wp:posOffset>
                </wp:positionV>
                <wp:extent cx="299720" cy="272415"/>
                <wp:effectExtent l="0" t="0" r="0" b="0"/>
                <wp:wrapNone/>
                <wp:docPr id="4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9720" cy="2724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1A0715" w:rsidRDefault="007342B4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207" type="#_x0000_t202" style="position:absolute;margin-left:157pt;margin-top:134.1pt;width:23.6pt;height:21.45pt;z-index:25198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" filled="f" stroked="f">
                <v:textbox>
                  <w:txbxContent>
                    <w:p w:rsidR="007342B4" w:rsidRPr="001A0715" w:rsidRDefault="007342B4">
                      <w:pPr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77728" behindDoc="0" locked="0" layoutInCell="1" allowOverlap="1" wp14:anchorId="29EC1B57" wp14:editId="61E192F9">
                <wp:simplePos x="0" y="0"/>
                <wp:positionH relativeFrom="column">
                  <wp:posOffset>2026181</wp:posOffset>
                </wp:positionH>
                <wp:positionV relativeFrom="paragraph">
                  <wp:posOffset>1405255</wp:posOffset>
                </wp:positionV>
                <wp:extent cx="265563" cy="279780"/>
                <wp:effectExtent l="0" t="38100" r="58420" b="25400"/>
                <wp:wrapNone/>
                <wp:docPr id="414" name="Straight Arrow Connector 4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65563" cy="27978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bg1">
                              <a:lumMod val="50000"/>
                            </a:schemeClr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414" o:spid="_x0000_s1026" type="#_x0000_t32" style="position:absolute;margin-left:159.55pt;margin-top:110.65pt;width:20.9pt;height:22.05pt;flip:y;z-index:25197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" strokecolor="#7f7f7f [1612]">
                <v:stroke endarrow="block"/>
              </v:shape>
            </w:pict>
          </mc:Fallback>
        </mc:AlternateContent>
      </w:r>
      <w:r w:rsidRPr="009A4DDF">
        <w:rPr>
          <w:noProof/>
          <w:highlight w:val="green"/>
        </w:rPr>
        <mc:AlternateContent>
          <mc:Choice Requires="wps">
            <w:drawing>
              <wp:anchor distT="0" distB="0" distL="114300" distR="114300" simplePos="0" relativeHeight="251978752" behindDoc="0" locked="0" layoutInCell="1" allowOverlap="1" wp14:anchorId="25D04768" wp14:editId="4250184E">
                <wp:simplePos x="0" y="0"/>
                <wp:positionH relativeFrom="column">
                  <wp:posOffset>2260496</wp:posOffset>
                </wp:positionH>
                <wp:positionV relativeFrom="paragraph">
                  <wp:posOffset>1280795</wp:posOffset>
                </wp:positionV>
                <wp:extent cx="299720" cy="272415"/>
                <wp:effectExtent l="0" t="0" r="0" b="0"/>
                <wp:wrapNone/>
                <wp:docPr id="41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9720" cy="2724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1A0715" w:rsidRDefault="007342B4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208" type="#_x0000_t202" style="position:absolute;margin-left:178pt;margin-top:100.85pt;width:23.6pt;height:21.45pt;z-index:25197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" filled="f" stroked="f">
                <v:textbox>
                  <w:txbxContent>
                    <w:p w:rsidR="007342B4" w:rsidRPr="001A0715" w:rsidRDefault="007342B4">
                      <w:pPr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Pr="009A4DDF">
        <w:rPr>
          <w:noProof/>
          <w:highlight w:val="green"/>
        </w:rPr>
        <mc:AlternateContent>
          <mc:Choice Requires="wps">
            <w:drawing>
              <wp:anchor distT="0" distB="0" distL="114300" distR="114300" simplePos="0" relativeHeight="251975680" behindDoc="0" locked="0" layoutInCell="1" allowOverlap="1" wp14:anchorId="15C132AB" wp14:editId="2FC184CB">
                <wp:simplePos x="0" y="0"/>
                <wp:positionH relativeFrom="column">
                  <wp:posOffset>1046006</wp:posOffset>
                </wp:positionH>
                <wp:positionV relativeFrom="paragraph">
                  <wp:posOffset>1280795</wp:posOffset>
                </wp:positionV>
                <wp:extent cx="299720" cy="272415"/>
                <wp:effectExtent l="0" t="0" r="0" b="0"/>
                <wp:wrapNone/>
                <wp:docPr id="41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9720" cy="2724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9A4DDF" w:rsidRDefault="007342B4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  <w:lang w:val="el-GR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209" type="#_x0000_t202" style="position:absolute;margin-left:82.35pt;margin-top:100.85pt;width:23.6pt;height:21.45pt;z-index:25197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" filled="f" stroked="f">
                <v:textbox>
                  <w:txbxContent>
                    <w:p w:rsidR="007342B4" w:rsidRPr="009A4DDF" w:rsidRDefault="007342B4">
                      <w:pPr>
                        <w:rPr>
                          <w:sz w:val="16"/>
                          <w:szCs w:val="16"/>
                        </w:rPr>
                      </w:pPr>
                      <w:r>
                        <w:rPr>
                          <w:sz w:val="16"/>
                          <w:szCs w:val="16"/>
                          <w:lang w:val="el-GR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74656" behindDoc="0" locked="0" layoutInCell="1" allowOverlap="1" wp14:anchorId="2E101BD7" wp14:editId="3B08D482">
                <wp:simplePos x="0" y="0"/>
                <wp:positionH relativeFrom="column">
                  <wp:posOffset>811995</wp:posOffset>
                </wp:positionH>
                <wp:positionV relativeFrom="paragraph">
                  <wp:posOffset>1405274</wp:posOffset>
                </wp:positionV>
                <wp:extent cx="265563" cy="279780"/>
                <wp:effectExtent l="0" t="38100" r="58420" b="25400"/>
                <wp:wrapNone/>
                <wp:docPr id="412" name="Straight Arrow Connector 4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65563" cy="27978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bg1">
                              <a:lumMod val="50000"/>
                            </a:schemeClr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412" o:spid="_x0000_s1026" type="#_x0000_t32" style="position:absolute;margin-left:63.95pt;margin-top:110.65pt;width:20.9pt;height:22.05pt;flip:y;z-index:25197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" strokecolor="#7f7f7f [1612]">
                <v:stroke endarrow="block"/>
              </v:shape>
            </w:pict>
          </mc:Fallback>
        </mc:AlternateContent>
      </w:r>
      <w:r w:rsidRPr="001A0715">
        <w:rPr>
          <w:position w:val="-4"/>
        </w:rPr>
        <w:object w:dxaOrig="5380" w:dyaOrig="5319">
          <v:shape id="_x0000_i1106" type="#_x0000_t75" style="width:269.25pt;height:265.95pt" o:ole="">
            <v:imagedata r:id="rId254" o:title=""/>
          </v:shape>
          <o:OLEObject Type="Embed" ProgID="Equation.DSMT4" ShapeID="_x0000_i1106" DrawAspect="Content" ObjectID="_1427837166" r:id="rId255"/>
        </w:object>
      </w:r>
    </w:p>
    <w:p w:rsidR="00355605" w:rsidRDefault="00355605" w:rsidP="00AB5244"/>
    <w:p w:rsidR="00355605" w:rsidRDefault="00355605" w:rsidP="00AB5244">
      <w:pPr>
        <w:rPr>
          <w:lang w:val="el-GR"/>
        </w:rPr>
      </w:pPr>
      <w:r w:rsidRPr="00355605">
        <w:rPr>
          <w:highlight w:val="green"/>
          <w:lang w:val="el-GR"/>
        </w:rPr>
        <w:t>9</w:t>
      </w:r>
      <w:r w:rsidRPr="00355605">
        <w:rPr>
          <w:highlight w:val="green"/>
          <w:vertAlign w:val="superscript"/>
          <w:lang w:val="el-GR"/>
        </w:rPr>
        <w:t>ο</w:t>
      </w:r>
      <w:r w:rsidRPr="00355605">
        <w:rPr>
          <w:highlight w:val="green"/>
          <w:lang w:val="el-GR"/>
        </w:rPr>
        <w:t xml:space="preserve"> ΜΑΘΗΜΑ</w:t>
      </w:r>
    </w:p>
    <w:p w:rsidR="00355605" w:rsidRDefault="00355605" w:rsidP="00AB5244">
      <w:pPr>
        <w:rPr>
          <w:lang w:val="el-GR"/>
        </w:rPr>
      </w:pPr>
    </w:p>
    <w:p w:rsidR="00355605" w:rsidRDefault="004D4FB4" w:rsidP="00AB5244">
      <w:r w:rsidRPr="004D4FB4">
        <w:rPr>
          <w:position w:val="-10"/>
        </w:rPr>
        <w:object w:dxaOrig="2860" w:dyaOrig="320">
          <v:shape id="_x0000_i1107" type="#_x0000_t75" style="width:143pt;height:16.1pt" o:ole="">
            <v:imagedata r:id="rId256" o:title=""/>
          </v:shape>
          <o:OLEObject Type="Embed" ProgID="Equation.DSMT4" ShapeID="_x0000_i1107" DrawAspect="Content" ObjectID="_1427837167" r:id="rId257"/>
        </w:object>
      </w:r>
    </w:p>
    <w:p w:rsidR="0093677E" w:rsidRDefault="0093677E" w:rsidP="00AB5244">
      <w:r>
        <w:rPr>
          <w:noProof/>
        </w:rPr>
        <w:lastRenderedPageBreak/>
        <w:drawing>
          <wp:inline distT="0" distB="0" distL="0" distR="0" wp14:anchorId="433FDDCD" wp14:editId="462BB1A7">
            <wp:extent cx="3162525" cy="2570672"/>
            <wp:effectExtent l="0" t="0" r="0" b="1270"/>
            <wp:docPr id="1044" name="Picture 10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58"/>
                    <a:srcRect l="9119" t="19066" r="7625" b="4948"/>
                    <a:stretch/>
                  </pic:blipFill>
                  <pic:spPr bwMode="auto">
                    <a:xfrm>
                      <a:off x="0" y="0"/>
                      <a:ext cx="3165546" cy="257312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D4FB4" w:rsidRPr="004D4FB4" w:rsidRDefault="004D4FB4" w:rsidP="004D4FB4">
      <w:pPr>
        <w:pStyle w:val="ListParagraph"/>
        <w:numPr>
          <w:ilvl w:val="0"/>
          <w:numId w:val="7"/>
        </w:numPr>
      </w:pPr>
      <w:r>
        <w:rPr>
          <w:lang w:val="el-GR"/>
        </w:rPr>
        <w:t>Απευθείας Υπολογισμός Συνέλιξης</w:t>
      </w:r>
    </w:p>
    <w:p w:rsidR="004D4FB4" w:rsidRDefault="004D4FB4" w:rsidP="004D4FB4">
      <w:pPr>
        <w:ind w:firstLine="360"/>
      </w:pPr>
      <w:r w:rsidRPr="004D4FB4">
        <w:rPr>
          <w:position w:val="-80"/>
        </w:rPr>
        <w:object w:dxaOrig="6280" w:dyaOrig="1740">
          <v:shape id="_x0000_i1108" type="#_x0000_t75" style="width:313.7pt;height:87.1pt" o:ole="">
            <v:imagedata r:id="rId259" o:title=""/>
          </v:shape>
          <o:OLEObject Type="Embed" ProgID="Equation.DSMT4" ShapeID="_x0000_i1108" DrawAspect="Content" ObjectID="_1427837168" r:id="rId260"/>
        </w:object>
      </w:r>
    </w:p>
    <w:p w:rsidR="004D4FB4" w:rsidRDefault="004D4FB4" w:rsidP="004D4FB4">
      <w:pPr>
        <w:ind w:firstLine="360"/>
        <w:rPr>
          <w:lang w:val="el-GR"/>
        </w:rPr>
      </w:pPr>
      <w:r>
        <w:rPr>
          <w:lang w:val="el-GR"/>
        </w:rPr>
        <w:t>εξαρτάται από τον όρο του αθροίσματος που θια κόψουμε τα όρια.</w:t>
      </w:r>
    </w:p>
    <w:p w:rsidR="004D4FB4" w:rsidRDefault="00503A69" w:rsidP="004D4FB4">
      <w:pPr>
        <w:ind w:firstLine="360"/>
      </w:pPr>
      <w:r w:rsidRPr="00503A69">
        <w:rPr>
          <w:position w:val="-116"/>
        </w:rPr>
        <w:object w:dxaOrig="8500" w:dyaOrig="2439">
          <v:shape id="_x0000_i1109" type="#_x0000_t75" style="width:425pt;height:121.95pt" o:ole="">
            <v:imagedata r:id="rId261" o:title=""/>
          </v:shape>
          <o:OLEObject Type="Embed" ProgID="Equation.DSMT4" ShapeID="_x0000_i1109" DrawAspect="Content" ObjectID="_1427837169" r:id="rId262"/>
        </w:object>
      </w:r>
    </w:p>
    <w:p w:rsidR="001644EE" w:rsidRDefault="001644EE" w:rsidP="004D4FB4">
      <w:pPr>
        <w:ind w:firstLine="360"/>
      </w:pPr>
      <w:r w:rsidRPr="00503A69">
        <w:rPr>
          <w:position w:val="-116"/>
        </w:rPr>
        <w:object w:dxaOrig="8280" w:dyaOrig="2439">
          <v:shape id="_x0000_i1110" type="#_x0000_t75" style="width:414pt;height:121.95pt" o:ole="">
            <v:imagedata r:id="rId263" o:title=""/>
          </v:shape>
          <o:OLEObject Type="Embed" ProgID="Equation.DSMT4" ShapeID="_x0000_i1110" DrawAspect="Content" ObjectID="_1427837170" r:id="rId264"/>
        </w:object>
      </w:r>
    </w:p>
    <w:p w:rsidR="00DC7CAC" w:rsidRDefault="00DC7CAC" w:rsidP="004D4FB4">
      <w:pPr>
        <w:ind w:firstLine="360"/>
      </w:pPr>
      <w:r>
        <w:rPr>
          <w:noProof/>
        </w:rPr>
        <w:lastRenderedPageBreak/>
        <w:drawing>
          <wp:inline distT="0" distB="0" distL="0" distR="0" wp14:anchorId="4FE1A533" wp14:editId="68728157">
            <wp:extent cx="2484408" cy="1999532"/>
            <wp:effectExtent l="0" t="0" r="0" b="1270"/>
            <wp:docPr id="1597" name="Picture 15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65"/>
                    <a:srcRect l="5975" t="19774" r="9293" b="3655"/>
                    <a:stretch/>
                  </pic:blipFill>
                  <pic:spPr bwMode="auto">
                    <a:xfrm>
                      <a:off x="0" y="0"/>
                      <a:ext cx="2488569" cy="200288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0D09399" wp14:editId="62CE63F7">
            <wp:extent cx="2572217" cy="2044460"/>
            <wp:effectExtent l="0" t="0" r="0" b="0"/>
            <wp:docPr id="1598" name="Picture 15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66"/>
                    <a:srcRect l="5503" t="20302" r="9351" b="3711"/>
                    <a:stretch/>
                  </pic:blipFill>
                  <pic:spPr bwMode="auto">
                    <a:xfrm>
                      <a:off x="0" y="0"/>
                      <a:ext cx="2574712" cy="204644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C7CAC" w:rsidRDefault="00DC7CAC" w:rsidP="004D4FB4">
      <w:pPr>
        <w:ind w:firstLine="360"/>
      </w:pPr>
      <w:r>
        <w:rPr>
          <w:noProof/>
        </w:rPr>
        <w:drawing>
          <wp:inline distT="0" distB="0" distL="0" distR="0" wp14:anchorId="691929A4" wp14:editId="35D559F0">
            <wp:extent cx="2475781" cy="1986167"/>
            <wp:effectExtent l="0" t="0" r="1270" b="0"/>
            <wp:docPr id="1599" name="Picture 15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67"/>
                    <a:srcRect l="6132" t="21009" r="9509" b="3005"/>
                    <a:stretch/>
                  </pic:blipFill>
                  <pic:spPr bwMode="auto">
                    <a:xfrm>
                      <a:off x="0" y="0"/>
                      <a:ext cx="2482524" cy="199157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06F22C3B" wp14:editId="139789D6">
            <wp:extent cx="2486099" cy="1966822"/>
            <wp:effectExtent l="0" t="0" r="0" b="0"/>
            <wp:docPr id="1600" name="Picture 16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68"/>
                    <a:srcRect l="5816" t="21009" r="9037" b="3358"/>
                    <a:stretch/>
                  </pic:blipFill>
                  <pic:spPr bwMode="auto">
                    <a:xfrm>
                      <a:off x="0" y="0"/>
                      <a:ext cx="2489407" cy="196943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C7CAC" w:rsidRDefault="00DC7CAC" w:rsidP="004D4FB4">
      <w:pPr>
        <w:ind w:firstLine="360"/>
      </w:pPr>
    </w:p>
    <w:p w:rsidR="001644EE" w:rsidRDefault="001644EE" w:rsidP="004D4FB4">
      <w:pPr>
        <w:ind w:firstLine="360"/>
      </w:pPr>
      <w:r w:rsidRPr="001644EE">
        <w:rPr>
          <w:position w:val="-64"/>
        </w:rPr>
        <w:object w:dxaOrig="8620" w:dyaOrig="1400">
          <v:shape id="_x0000_i1111" type="#_x0000_t75" style="width:431pt;height:70pt" o:ole="">
            <v:imagedata r:id="rId269" o:title=""/>
          </v:shape>
          <o:OLEObject Type="Embed" ProgID="Equation.DSMT4" ShapeID="_x0000_i1111" DrawAspect="Content" ObjectID="_1427837171" r:id="rId270"/>
        </w:object>
      </w:r>
    </w:p>
    <w:p w:rsidR="001644EE" w:rsidRDefault="001644EE" w:rsidP="004D4FB4">
      <w:pPr>
        <w:ind w:firstLine="360"/>
      </w:pPr>
    </w:p>
    <w:p w:rsidR="001644EE" w:rsidRDefault="005D134F" w:rsidP="004D4FB4">
      <w:pPr>
        <w:ind w:firstLine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987968" behindDoc="0" locked="0" layoutInCell="1" allowOverlap="1" wp14:anchorId="5CCD4B0D" wp14:editId="4AC52B08">
                <wp:simplePos x="0" y="0"/>
                <wp:positionH relativeFrom="column">
                  <wp:posOffset>1936115</wp:posOffset>
                </wp:positionH>
                <wp:positionV relativeFrom="paragraph">
                  <wp:posOffset>2005965</wp:posOffset>
                </wp:positionV>
                <wp:extent cx="1412240" cy="347980"/>
                <wp:effectExtent l="0" t="0" r="16510" b="13970"/>
                <wp:wrapNone/>
                <wp:docPr id="37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12240" cy="3479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Default="007342B4">
                            <w:r>
                              <w:t xml:space="preserve">n=N-1 </w:t>
                            </w:r>
                            <w:r>
                              <w:sym w:font="Wingdings" w:char="F0E8"/>
                            </w:r>
                            <w:r>
                              <w:t xml:space="preserve"> N=n+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210" type="#_x0000_t202" style="position:absolute;left:0;text-align:left;margin-left:152.45pt;margin-top:157.95pt;width:111.2pt;height:27.4pt;z-index:25198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">
                <v:textbox>
                  <w:txbxContent>
                    <w:p w:rsidR="007342B4" w:rsidRDefault="007342B4">
                      <w:r>
                        <w:t xml:space="preserve">n=N-1 </w:t>
                      </w:r>
                      <w:r>
                        <w:sym w:font="Wingdings" w:char="F0E8"/>
                      </w:r>
                      <w:r>
                        <w:t xml:space="preserve"> N=n+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85920" behindDoc="0" locked="0" layoutInCell="1" allowOverlap="1" wp14:anchorId="0910AEAC" wp14:editId="6009AB03">
                <wp:simplePos x="0" y="0"/>
                <wp:positionH relativeFrom="column">
                  <wp:posOffset>-89194</wp:posOffset>
                </wp:positionH>
                <wp:positionV relativeFrom="paragraph">
                  <wp:posOffset>2067456</wp:posOffset>
                </wp:positionV>
                <wp:extent cx="1685499" cy="1003110"/>
                <wp:effectExtent l="19050" t="0" r="29210" b="45085"/>
                <wp:wrapNone/>
                <wp:docPr id="353" name="Cloud 3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85499" cy="1003110"/>
                        </a:xfrm>
                        <a:prstGeom prst="cloud">
                          <a:avLst/>
                        </a:prstGeom>
                        <a:noFill/>
                        <a:ln w="9525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Cloud 353" o:spid="_x0000_s1026" style="position:absolute;margin-left:-7pt;margin-top:162.8pt;width:132.7pt;height:79pt;z-index:25198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43200,432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" path="m3900,14370c3629,11657,4261,8921,5623,6907,7775,3726,11264,3017,14005,5202,15678,909,19914,22,22456,3432,23097,1683,24328,474,25749,200v1564,-302,3126,570,4084,2281c31215,267,33501,-460,35463,690v1495,876,2567,2710,2855,4886c40046,6218,41422,7998,41982,10318v407,1684,349,3513,-164,5142c43079,17694,43520,20590,43016,23322v-670,3632,-2888,6352,-5612,6882c37391,32471,36658,34621,35395,36101v-1919,2249,-4691,2538,-6840,714c27860,39948,25999,42343,23667,43106v-2748,899,-5616,-633,-7187,-3840c12772,42310,7956,40599,5804,35472,3690,35809,1705,34024,1110,31250,679,29243,1060,27077,2113,25551,619,24354,-213,22057,-5,19704,239,16949,1845,14791,3863,14507v12,-46,25,-91,37,-137xem4693,26177nfc3809,26271,2925,25993,2160,25380t4768,9519nfc6573,35092,6200,35220,5820,35280t10658,3810nfc16211,38544,15987,37961,15810,37350m28827,34751nfc28788,35398,28698,36038,28560,36660m34129,22954nfc36133,24282,37398,27058,37380,30090m41798,15354nfc41473,16386,40978,17302,40350,18030m38324,5426nfc38379,5843,38405,6266,38400,6690m29078,3952nfc29267,3369,29516,2826,29820,2340m22141,4720nfc22218,4238,22339,3771,22500,3330m14000,5192nfc14472,5568,14908,6021,15300,6540m4127,15789nfc4024,15325,3948,14851,3900,14370e" filled="f" strokecolor="#243f60 [1604]">
                <v:path arrowok="t" o:connecttype="custom" o:connectlocs="183103,607834;84275,589327;270304,810360;227074,819207;642909,907675;616846,867272;1124719,806923;1114302,851250;1331583,532995;1458425,698694;1630798,356522;1574303,418659;1495256,125992;1498221,155343;1134512,91766;1163463,54335;863857,109599;877864,77323;546227,120559;596948,151860;161020,366623;152163,333673" o:connectangles="0,0,0,0,0,0,0,0,0,0,0,0,0,0,0,0,0,0,0,0,0,0"/>
              </v:shape>
            </w:pict>
          </mc:Fallback>
        </mc:AlternateContent>
      </w:r>
      <w:r w:rsidR="0006316C" w:rsidRPr="0006316C">
        <w:rPr>
          <w:position w:val="-154"/>
          <w:lang w:val="el-GR"/>
        </w:rPr>
        <w:object w:dxaOrig="9680" w:dyaOrig="3200">
          <v:shape id="_x0000_i1112" type="#_x0000_t75" style="width:484pt;height:160pt" o:ole="">
            <v:imagedata r:id="rId271" o:title=""/>
          </v:shape>
          <o:OLEObject Type="Embed" ProgID="Equation.DSMT4" ShapeID="_x0000_i1112" DrawAspect="Content" ObjectID="_1427837172" r:id="rId272"/>
        </w:object>
      </w:r>
    </w:p>
    <w:p w:rsidR="005D134F" w:rsidRDefault="005D134F" w:rsidP="004D4FB4">
      <w:pPr>
        <w:ind w:firstLine="360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990016" behindDoc="0" locked="0" layoutInCell="1" allowOverlap="1" wp14:anchorId="6DF28A92" wp14:editId="0CBB063E">
                <wp:simplePos x="0" y="0"/>
                <wp:positionH relativeFrom="column">
                  <wp:posOffset>1937982</wp:posOffset>
                </wp:positionH>
                <wp:positionV relativeFrom="paragraph">
                  <wp:posOffset>170076</wp:posOffset>
                </wp:positionV>
                <wp:extent cx="1412240" cy="668740"/>
                <wp:effectExtent l="0" t="0" r="0" b="0"/>
                <wp:wrapNone/>
                <wp:docPr id="37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12240" cy="66874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5D134F" w:rsidRDefault="007342B4">
                            <w:pPr>
                              <w:rPr>
                                <w:lang w:val="el-GR"/>
                              </w:rPr>
                            </w:pPr>
                            <w:r>
                              <w:rPr>
                                <w:lang w:val="el-GR"/>
                              </w:rPr>
                              <w:t xml:space="preserve">για </w:t>
                            </w:r>
                            <w:r>
                              <w:t>n</w:t>
                            </w:r>
                            <w:r w:rsidRPr="005D134F">
                              <w:rPr>
                                <w:lang w:val="el-GR"/>
                              </w:rPr>
                              <w:t>≥0</w:t>
                            </w:r>
                          </w:p>
                          <w:p w:rsidR="007342B4" w:rsidRPr="005D134F" w:rsidRDefault="007342B4">
                            <w:pPr>
                              <w:rPr>
                                <w:lang w:val="el-GR"/>
                              </w:rPr>
                            </w:pPr>
                            <w:r>
                              <w:rPr>
                                <w:lang w:val="el-GR"/>
                              </w:rPr>
                              <w:t xml:space="preserve">για </w:t>
                            </w:r>
                            <w:r>
                              <w:t>n</w:t>
                            </w:r>
                            <w:r>
                              <w:rPr>
                                <w:lang w:val="el-GR"/>
                              </w:rPr>
                              <w:t xml:space="preserve">&lt;0 </w:t>
                            </w:r>
                            <w:r w:rsidRPr="005D134F">
                              <w:rPr>
                                <w:lang w:val="el-GR"/>
                              </w:rPr>
                              <w:sym w:font="Wingdings" w:char="F0E8"/>
                            </w:r>
                            <w:r>
                              <w:rPr>
                                <w:lang w:val="el-GR"/>
                              </w:rPr>
                              <w:t xml:space="preserve"> </w:t>
                            </w:r>
                            <w:r>
                              <w:t>y</w:t>
                            </w:r>
                            <w:r w:rsidRPr="005D134F">
                              <w:rPr>
                                <w:lang w:val="el-GR"/>
                              </w:rPr>
                              <w:t>(</w:t>
                            </w:r>
                            <w:r>
                              <w:t>n</w:t>
                            </w:r>
                            <w:r w:rsidRPr="005D134F">
                              <w:rPr>
                                <w:lang w:val="el-GR"/>
                              </w:rPr>
                              <w:t>)=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211" type="#_x0000_t202" style="position:absolute;left:0;text-align:left;margin-left:152.6pt;margin-top:13.4pt;width:111.2pt;height:52.65pt;z-index:251990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" filled="f" stroked="f">
                <v:textbox>
                  <w:txbxContent>
                    <w:p w:rsidR="007342B4" w:rsidRPr="005D134F" w:rsidRDefault="007342B4">
                      <w:pPr>
                        <w:rPr>
                          <w:lang w:val="el-GR"/>
                        </w:rPr>
                      </w:pPr>
                      <w:r>
                        <w:rPr>
                          <w:lang w:val="el-GR"/>
                        </w:rPr>
                        <w:t xml:space="preserve">για </w:t>
                      </w:r>
                      <w:r>
                        <w:t>n</w:t>
                      </w:r>
                      <w:r w:rsidRPr="005D134F">
                        <w:rPr>
                          <w:lang w:val="el-GR"/>
                        </w:rPr>
                        <w:t>≥0</w:t>
                      </w:r>
                    </w:p>
                    <w:p w:rsidR="007342B4" w:rsidRPr="005D134F" w:rsidRDefault="007342B4">
                      <w:pPr>
                        <w:rPr>
                          <w:lang w:val="el-GR"/>
                        </w:rPr>
                      </w:pPr>
                      <w:r>
                        <w:rPr>
                          <w:lang w:val="el-GR"/>
                        </w:rPr>
                        <w:t xml:space="preserve">για </w:t>
                      </w:r>
                      <w:r>
                        <w:t>n</w:t>
                      </w:r>
                      <w:r>
                        <w:rPr>
                          <w:lang w:val="el-GR"/>
                        </w:rPr>
                        <w:t xml:space="preserve">&lt;0 </w:t>
                      </w:r>
                      <w:r w:rsidRPr="005D134F">
                        <w:rPr>
                          <w:lang w:val="el-GR"/>
                        </w:rPr>
                        <w:sym w:font="Wingdings" w:char="F0E8"/>
                      </w:r>
                      <w:r>
                        <w:rPr>
                          <w:lang w:val="el-GR"/>
                        </w:rPr>
                        <w:t xml:space="preserve"> </w:t>
                      </w:r>
                      <w:r>
                        <w:t>y</w:t>
                      </w:r>
                      <w:r w:rsidRPr="005D134F">
                        <w:rPr>
                          <w:lang w:val="el-GR"/>
                        </w:rPr>
                        <w:t>(</w:t>
                      </w:r>
                      <w:r>
                        <w:t>n</w:t>
                      </w:r>
                      <w:r w:rsidRPr="005D134F">
                        <w:rPr>
                          <w:lang w:val="el-GR"/>
                        </w:rPr>
                        <w:t>)=0</w:t>
                      </w:r>
                    </w:p>
                  </w:txbxContent>
                </v:textbox>
              </v:shape>
            </w:pict>
          </mc:Fallback>
        </mc:AlternateContent>
      </w:r>
      <w:r w:rsidRPr="005D134F">
        <w:rPr>
          <w:position w:val="-28"/>
        </w:rPr>
        <w:object w:dxaOrig="1440" w:dyaOrig="700">
          <v:shape id="_x0000_i1113" type="#_x0000_t75" style="width:1in;height:35pt" o:ole="">
            <v:imagedata r:id="rId273" o:title=""/>
          </v:shape>
          <o:OLEObject Type="Embed" ProgID="Equation.DSMT4" ShapeID="_x0000_i1113" DrawAspect="Content" ObjectID="_1427837173" r:id="rId274"/>
        </w:object>
      </w:r>
    </w:p>
    <w:p w:rsidR="00FB620B" w:rsidRDefault="00FB620B" w:rsidP="004D4FB4">
      <w:pPr>
        <w:ind w:firstLine="360"/>
      </w:pPr>
    </w:p>
    <w:p w:rsidR="00FB620B" w:rsidRDefault="00FB620B" w:rsidP="004D4FB4">
      <w:pPr>
        <w:ind w:firstLine="360"/>
      </w:pPr>
      <w:r w:rsidRPr="00FB620B">
        <w:rPr>
          <w:position w:val="-46"/>
        </w:rPr>
        <w:object w:dxaOrig="5000" w:dyaOrig="1040">
          <v:shape id="_x0000_i1114" type="#_x0000_t75" style="width:250pt;height:52pt" o:ole="">
            <v:imagedata r:id="rId275" o:title=""/>
          </v:shape>
          <o:OLEObject Type="Embed" ProgID="Equation.DSMT4" ShapeID="_x0000_i1114" DrawAspect="Content" ObjectID="_1427837174" r:id="rId276"/>
        </w:object>
      </w:r>
    </w:p>
    <w:p w:rsidR="00355317" w:rsidRDefault="00355317" w:rsidP="004D4FB4">
      <w:pPr>
        <w:ind w:firstLine="360"/>
        <w:rPr>
          <w:highlight w:val="yellow"/>
          <w:lang w:val="el-GR"/>
        </w:rPr>
      </w:pPr>
    </w:p>
    <w:p w:rsidR="00FB620B" w:rsidRDefault="00355317" w:rsidP="004D4FB4">
      <w:pPr>
        <w:ind w:firstLine="360"/>
        <w:rPr>
          <w:lang w:val="el-GR"/>
        </w:rPr>
      </w:pPr>
      <w:r w:rsidRPr="00355317">
        <w:rPr>
          <w:highlight w:val="yellow"/>
          <w:lang w:val="el-GR"/>
        </w:rPr>
        <w:t>ΣΕΛΙΔΑ 34 – ΣΧΗΜΑ ΚΑΤΩ-ΚΑΤΩ</w:t>
      </w:r>
    </w:p>
    <w:p w:rsidR="00355317" w:rsidRPr="00355317" w:rsidRDefault="00355317" w:rsidP="004D4FB4">
      <w:pPr>
        <w:ind w:firstLine="360"/>
        <w:rPr>
          <w:lang w:val="el-GR"/>
        </w:rPr>
      </w:pPr>
    </w:p>
    <w:p w:rsidR="00FB620B" w:rsidRDefault="00FB620B" w:rsidP="004D4FB4">
      <w:pPr>
        <w:ind w:firstLine="360"/>
        <w:rPr>
          <w:lang w:val="el-GR"/>
        </w:rPr>
      </w:pPr>
      <w:r>
        <w:rPr>
          <w:lang w:val="el-GR"/>
        </w:rPr>
        <w:t xml:space="preserve">Συνέλιξη με τον εαυτό του να βρω την πρώτη μη μηδενική τιμή και την τελευταία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082"/>
        <w:gridCol w:w="1913"/>
        <w:gridCol w:w="1847"/>
        <w:gridCol w:w="1926"/>
        <w:gridCol w:w="1808"/>
      </w:tblGrid>
      <w:tr w:rsidR="0093677E" w:rsidTr="0093677E">
        <w:tc>
          <w:tcPr>
            <w:tcW w:w="2082" w:type="dxa"/>
          </w:tcPr>
          <w:p w:rsidR="0093677E" w:rsidRPr="00343874" w:rsidRDefault="0093677E" w:rsidP="004D4FB4">
            <w:pPr>
              <w:rPr>
                <w:lang w:val="el-GR"/>
              </w:rPr>
            </w:pPr>
          </w:p>
        </w:tc>
        <w:tc>
          <w:tcPr>
            <w:tcW w:w="1913" w:type="dxa"/>
          </w:tcPr>
          <w:p w:rsidR="0093677E" w:rsidRDefault="0093677E" w:rsidP="004D4FB4">
            <w:r>
              <w:t>x(-6)</w:t>
            </w:r>
          </w:p>
        </w:tc>
        <w:tc>
          <w:tcPr>
            <w:tcW w:w="1847" w:type="dxa"/>
          </w:tcPr>
          <w:p w:rsidR="0093677E" w:rsidRDefault="0093677E" w:rsidP="004D4FB4">
            <w:r>
              <w:t>…                                 …</w:t>
            </w:r>
          </w:p>
        </w:tc>
        <w:tc>
          <w:tcPr>
            <w:tcW w:w="1926" w:type="dxa"/>
          </w:tcPr>
          <w:p w:rsidR="0093677E" w:rsidRDefault="0093677E" w:rsidP="004D4FB4">
            <w:r>
              <w:t>x(24)</w:t>
            </w:r>
          </w:p>
        </w:tc>
        <w:tc>
          <w:tcPr>
            <w:tcW w:w="1808" w:type="dxa"/>
          </w:tcPr>
          <w:p w:rsidR="0093677E" w:rsidRDefault="0093677E" w:rsidP="004D4FB4"/>
        </w:tc>
      </w:tr>
      <w:tr w:rsidR="0093677E" w:rsidTr="0093677E">
        <w:tc>
          <w:tcPr>
            <w:tcW w:w="2082" w:type="dxa"/>
          </w:tcPr>
          <w:p w:rsidR="0093677E" w:rsidRDefault="0093677E" w:rsidP="004D4FB4">
            <w:r>
              <w:t>x(24)…….x(-5)</w:t>
            </w:r>
          </w:p>
        </w:tc>
        <w:tc>
          <w:tcPr>
            <w:tcW w:w="1913" w:type="dxa"/>
          </w:tcPr>
          <w:p w:rsidR="0093677E" w:rsidRDefault="0093677E" w:rsidP="004D4FB4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371968" behindDoc="0" locked="0" layoutInCell="1" allowOverlap="1" wp14:anchorId="4239E2C9" wp14:editId="41BE02D3">
                      <wp:simplePos x="0" y="0"/>
                      <wp:positionH relativeFrom="column">
                        <wp:posOffset>360081</wp:posOffset>
                      </wp:positionH>
                      <wp:positionV relativeFrom="paragraph">
                        <wp:posOffset>94579</wp:posOffset>
                      </wp:positionV>
                      <wp:extent cx="1992702" cy="508635"/>
                      <wp:effectExtent l="0" t="0" r="83820" b="81915"/>
                      <wp:wrapNone/>
                      <wp:docPr id="1045" name="Straight Arrow Connector 104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992702" cy="508635"/>
                              </a:xfrm>
                              <a:prstGeom prst="straightConnector1">
                                <a:avLst/>
                              </a:prstGeom>
                              <a:ln>
                                <a:prstDash val="dash"/>
                                <a:tailEnd type="arrow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id="Straight Arrow Connector 1045" o:spid="_x0000_s1026" type="#_x0000_t32" style="position:absolute;margin-left:28.35pt;margin-top:7.45pt;width:156.9pt;height:40.05pt;z-index:2523719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" strokecolor="black [3040]">
                      <v:stroke dashstyle="dash" endarrow="open"/>
                    </v:shape>
                  </w:pict>
                </mc:Fallback>
              </mc:AlternateContent>
            </w:r>
            <w:r>
              <w:t>x(-6)</w:t>
            </w:r>
          </w:p>
        </w:tc>
        <w:tc>
          <w:tcPr>
            <w:tcW w:w="1847" w:type="dxa"/>
          </w:tcPr>
          <w:p w:rsidR="0093677E" w:rsidRDefault="0093677E" w:rsidP="004D4FB4"/>
        </w:tc>
        <w:tc>
          <w:tcPr>
            <w:tcW w:w="1926" w:type="dxa"/>
          </w:tcPr>
          <w:p w:rsidR="0093677E" w:rsidRDefault="0093677E" w:rsidP="004D4FB4"/>
        </w:tc>
        <w:tc>
          <w:tcPr>
            <w:tcW w:w="1808" w:type="dxa"/>
          </w:tcPr>
          <w:p w:rsidR="0093677E" w:rsidRDefault="0093677E" w:rsidP="004D4FB4">
            <w:r>
              <w:t>y(-12)=x(-6)·x(-6)</w:t>
            </w:r>
          </w:p>
        </w:tc>
      </w:tr>
      <w:tr w:rsidR="0093677E" w:rsidTr="0093677E">
        <w:tc>
          <w:tcPr>
            <w:tcW w:w="2082" w:type="dxa"/>
          </w:tcPr>
          <w:p w:rsidR="0093677E" w:rsidRDefault="0093677E" w:rsidP="004D4FB4"/>
        </w:tc>
        <w:tc>
          <w:tcPr>
            <w:tcW w:w="1913" w:type="dxa"/>
          </w:tcPr>
          <w:p w:rsidR="0093677E" w:rsidRDefault="0093677E" w:rsidP="004D4FB4"/>
        </w:tc>
        <w:tc>
          <w:tcPr>
            <w:tcW w:w="1847" w:type="dxa"/>
          </w:tcPr>
          <w:p w:rsidR="0093677E" w:rsidRDefault="0093677E" w:rsidP="004D4FB4"/>
        </w:tc>
        <w:tc>
          <w:tcPr>
            <w:tcW w:w="1926" w:type="dxa"/>
          </w:tcPr>
          <w:p w:rsidR="0093677E" w:rsidRDefault="0093677E" w:rsidP="004D4FB4"/>
        </w:tc>
        <w:tc>
          <w:tcPr>
            <w:tcW w:w="1808" w:type="dxa"/>
          </w:tcPr>
          <w:p w:rsidR="0093677E" w:rsidRDefault="0093677E" w:rsidP="004D4FB4"/>
        </w:tc>
      </w:tr>
      <w:tr w:rsidR="0093677E" w:rsidTr="0093677E">
        <w:tc>
          <w:tcPr>
            <w:tcW w:w="2082" w:type="dxa"/>
          </w:tcPr>
          <w:p w:rsidR="0093677E" w:rsidRDefault="0093677E" w:rsidP="004D4FB4"/>
        </w:tc>
        <w:tc>
          <w:tcPr>
            <w:tcW w:w="1913" w:type="dxa"/>
          </w:tcPr>
          <w:p w:rsidR="0093677E" w:rsidRDefault="0093677E" w:rsidP="004D4FB4"/>
        </w:tc>
        <w:tc>
          <w:tcPr>
            <w:tcW w:w="1847" w:type="dxa"/>
          </w:tcPr>
          <w:p w:rsidR="0093677E" w:rsidRDefault="0093677E" w:rsidP="004D4FB4"/>
        </w:tc>
        <w:tc>
          <w:tcPr>
            <w:tcW w:w="1926" w:type="dxa"/>
          </w:tcPr>
          <w:p w:rsidR="0093677E" w:rsidRDefault="0093677E" w:rsidP="004D4FB4"/>
        </w:tc>
        <w:tc>
          <w:tcPr>
            <w:tcW w:w="1808" w:type="dxa"/>
          </w:tcPr>
          <w:p w:rsidR="0093677E" w:rsidRDefault="0093677E" w:rsidP="004D4FB4">
            <w:r>
              <w:t>y(48)=x(24)·x(24)</w:t>
            </w:r>
          </w:p>
        </w:tc>
      </w:tr>
      <w:tr w:rsidR="0093677E" w:rsidTr="0093677E">
        <w:tc>
          <w:tcPr>
            <w:tcW w:w="2082" w:type="dxa"/>
          </w:tcPr>
          <w:p w:rsidR="0093677E" w:rsidRDefault="0093677E" w:rsidP="004D4FB4"/>
        </w:tc>
        <w:tc>
          <w:tcPr>
            <w:tcW w:w="1913" w:type="dxa"/>
          </w:tcPr>
          <w:p w:rsidR="0093677E" w:rsidRDefault="0093677E" w:rsidP="004D4FB4"/>
        </w:tc>
        <w:tc>
          <w:tcPr>
            <w:tcW w:w="1847" w:type="dxa"/>
          </w:tcPr>
          <w:p w:rsidR="0093677E" w:rsidRDefault="0093677E" w:rsidP="004D4FB4"/>
        </w:tc>
        <w:tc>
          <w:tcPr>
            <w:tcW w:w="1926" w:type="dxa"/>
          </w:tcPr>
          <w:p w:rsidR="0093677E" w:rsidRDefault="0093677E" w:rsidP="004D4FB4">
            <w:r>
              <w:t>x(24)</w:t>
            </w:r>
          </w:p>
        </w:tc>
        <w:tc>
          <w:tcPr>
            <w:tcW w:w="1808" w:type="dxa"/>
          </w:tcPr>
          <w:p w:rsidR="0093677E" w:rsidRDefault="0093677E" w:rsidP="004D4FB4">
            <w:r>
              <w:t>x(23)…x(-6)</w:t>
            </w:r>
          </w:p>
        </w:tc>
      </w:tr>
    </w:tbl>
    <w:p w:rsidR="00060F73" w:rsidRDefault="00060F73" w:rsidP="004D4FB4">
      <w:pPr>
        <w:ind w:firstLine="360"/>
      </w:pPr>
    </w:p>
    <w:p w:rsidR="0093677E" w:rsidRPr="0093677E" w:rsidRDefault="0093677E" w:rsidP="004D4FB4">
      <w:pPr>
        <w:ind w:firstLine="360"/>
      </w:pPr>
      <w:r w:rsidRPr="0093677E">
        <w:rPr>
          <w:position w:val="-32"/>
        </w:rPr>
        <w:object w:dxaOrig="3159" w:dyaOrig="760">
          <v:shape id="_x0000_i1115" type="#_x0000_t75" style="width:157.95pt;height:38pt" o:ole="">
            <v:imagedata r:id="rId277" o:title=""/>
          </v:shape>
          <o:OLEObject Type="Embed" ProgID="Equation.DSMT4" ShapeID="_x0000_i1115" DrawAspect="Content" ObjectID="_1427837175" r:id="rId278"/>
        </w:object>
      </w:r>
    </w:p>
    <w:p w:rsidR="00355317" w:rsidRDefault="00355317" w:rsidP="004D4FB4">
      <w:pPr>
        <w:ind w:firstLine="360"/>
        <w:rPr>
          <w:highlight w:val="green"/>
          <w:lang w:val="el-GR"/>
        </w:rPr>
      </w:pPr>
    </w:p>
    <w:p w:rsidR="00355317" w:rsidRDefault="00355317" w:rsidP="004D4FB4">
      <w:pPr>
        <w:ind w:firstLine="360"/>
        <w:rPr>
          <w:highlight w:val="green"/>
          <w:lang w:val="el-GR"/>
        </w:rPr>
      </w:pPr>
    </w:p>
    <w:p w:rsidR="00355317" w:rsidRDefault="00355317" w:rsidP="004D4FB4">
      <w:pPr>
        <w:ind w:firstLine="360"/>
        <w:rPr>
          <w:highlight w:val="green"/>
          <w:lang w:val="el-GR"/>
        </w:rPr>
      </w:pPr>
    </w:p>
    <w:p w:rsidR="00355317" w:rsidRDefault="00355317" w:rsidP="004D4FB4">
      <w:pPr>
        <w:ind w:firstLine="360"/>
        <w:rPr>
          <w:highlight w:val="green"/>
          <w:lang w:val="el-GR"/>
        </w:rPr>
      </w:pPr>
    </w:p>
    <w:p w:rsidR="00355317" w:rsidRDefault="00355317" w:rsidP="004D4FB4">
      <w:pPr>
        <w:ind w:firstLine="360"/>
        <w:rPr>
          <w:highlight w:val="green"/>
          <w:lang w:val="el-GR"/>
        </w:rPr>
      </w:pPr>
    </w:p>
    <w:p w:rsidR="00355317" w:rsidRDefault="00355317" w:rsidP="004D4FB4">
      <w:pPr>
        <w:ind w:firstLine="360"/>
        <w:rPr>
          <w:highlight w:val="green"/>
          <w:lang w:val="el-GR"/>
        </w:rPr>
      </w:pPr>
    </w:p>
    <w:p w:rsidR="00355317" w:rsidRDefault="00355317" w:rsidP="004D4FB4">
      <w:pPr>
        <w:ind w:firstLine="360"/>
        <w:rPr>
          <w:highlight w:val="green"/>
          <w:lang w:val="el-GR"/>
        </w:rPr>
      </w:pPr>
    </w:p>
    <w:p w:rsidR="00355317" w:rsidRDefault="00355317" w:rsidP="004D4FB4">
      <w:pPr>
        <w:ind w:firstLine="360"/>
        <w:rPr>
          <w:highlight w:val="green"/>
          <w:lang w:val="el-GR"/>
        </w:rPr>
      </w:pPr>
    </w:p>
    <w:p w:rsidR="00355317" w:rsidRDefault="00355317" w:rsidP="004D4FB4">
      <w:pPr>
        <w:ind w:firstLine="360"/>
        <w:rPr>
          <w:highlight w:val="green"/>
          <w:lang w:val="el-GR"/>
        </w:rPr>
      </w:pPr>
    </w:p>
    <w:p w:rsidR="00355317" w:rsidRDefault="00355317" w:rsidP="004D4FB4">
      <w:pPr>
        <w:ind w:firstLine="360"/>
        <w:rPr>
          <w:highlight w:val="green"/>
          <w:lang w:val="el-GR"/>
        </w:rPr>
      </w:pPr>
    </w:p>
    <w:p w:rsidR="00060F73" w:rsidRDefault="00060F73" w:rsidP="004D4FB4">
      <w:pPr>
        <w:ind w:firstLine="360"/>
        <w:rPr>
          <w:lang w:val="el-GR"/>
        </w:rPr>
      </w:pPr>
      <w:r w:rsidRPr="00060F73">
        <w:rPr>
          <w:highlight w:val="green"/>
          <w:lang w:val="el-GR"/>
        </w:rPr>
        <w:lastRenderedPageBreak/>
        <w:t>10</w:t>
      </w:r>
      <w:r w:rsidRPr="00060F73">
        <w:rPr>
          <w:highlight w:val="green"/>
          <w:vertAlign w:val="superscript"/>
          <w:lang w:val="el-GR"/>
        </w:rPr>
        <w:t>ο</w:t>
      </w:r>
      <w:r w:rsidRPr="00060F73">
        <w:rPr>
          <w:highlight w:val="green"/>
          <w:lang w:val="el-GR"/>
        </w:rPr>
        <w:t xml:space="preserve"> ΜΑΘΗΜΑ</w:t>
      </w:r>
    </w:p>
    <w:p w:rsidR="00060F73" w:rsidRDefault="00A6117F" w:rsidP="004D4FB4">
      <w:pPr>
        <w:ind w:firstLine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993088" behindDoc="0" locked="0" layoutInCell="1" allowOverlap="1" wp14:anchorId="7DEB2E18" wp14:editId="42544A0D">
                <wp:simplePos x="0" y="0"/>
                <wp:positionH relativeFrom="column">
                  <wp:posOffset>4211727</wp:posOffset>
                </wp:positionH>
                <wp:positionV relativeFrom="paragraph">
                  <wp:posOffset>2679614</wp:posOffset>
                </wp:positionV>
                <wp:extent cx="2374265" cy="1403985"/>
                <wp:effectExtent l="0" t="0" r="17145" b="20955"/>
                <wp:wrapNone/>
                <wp:docPr id="38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A6117F" w:rsidRDefault="007342B4">
                            <w:pPr>
                              <w:rPr>
                                <w:u w:val="single"/>
                                <w:lang w:val="el-GR"/>
                              </w:rPr>
                            </w:pPr>
                            <w:r w:rsidRPr="00A6117F">
                              <w:rPr>
                                <w:u w:val="single"/>
                                <w:lang w:val="el-GR"/>
                              </w:rPr>
                              <w:t>Δυναμοσειρές</w:t>
                            </w:r>
                          </w:p>
                          <w:p w:rsidR="007342B4" w:rsidRDefault="007342B4">
                            <w:r w:rsidRPr="00A6117F">
                              <w:rPr>
                                <w:position w:val="-64"/>
                              </w:rPr>
                              <w:object w:dxaOrig="3180" w:dyaOrig="1400">
                                <v:shape id="_x0000_i1117" type="#_x0000_t75" style="width:159pt;height:70pt" o:ole="">
                                  <v:imagedata r:id="rId279" o:title=""/>
                                </v:shape>
                                <o:OLEObject Type="Embed" ProgID="Equation.DSMT4" ShapeID="_x0000_i1117" DrawAspect="Content" ObjectID="_1427837321" r:id="rId280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212" type="#_x0000_t202" style="position:absolute;left:0;text-align:left;margin-left:331.65pt;margin-top:211pt;width:186.95pt;height:110.55pt;z-index:251993088;visibility:visible;mso-wrap-style:non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">
                <v:textbox style="mso-fit-shape-to-text:t">
                  <w:txbxContent>
                    <w:p w:rsidR="007342B4" w:rsidRPr="00A6117F" w:rsidRDefault="007342B4">
                      <w:pPr>
                        <w:rPr>
                          <w:u w:val="single"/>
                          <w:lang w:val="el-GR"/>
                        </w:rPr>
                      </w:pPr>
                      <w:r w:rsidRPr="00A6117F">
                        <w:rPr>
                          <w:u w:val="single"/>
                          <w:lang w:val="el-GR"/>
                        </w:rPr>
                        <w:t>Δυναμοσειρές</w:t>
                      </w:r>
                    </w:p>
                    <w:p w:rsidR="007342B4" w:rsidRDefault="007342B4">
                      <w:r w:rsidRPr="00A6117F">
                        <w:rPr>
                          <w:position w:val="-64"/>
                        </w:rPr>
                        <w:object w:dxaOrig="3180" w:dyaOrig="1400">
                          <v:shape id="_x0000_i1117" type="#_x0000_t75" style="width:159pt;height:70pt" o:ole="">
                            <v:imagedata r:id="rId279" o:title=""/>
                          </v:shape>
                          <o:OLEObject Type="Embed" ProgID="Equation.DSMT4" ShapeID="_x0000_i1117" DrawAspect="Content" ObjectID="_1427837321" r:id="rId28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155C92">
        <w:rPr>
          <w:noProof/>
        </w:rPr>
        <mc:AlternateContent>
          <mc:Choice Requires="wps">
            <w:drawing>
              <wp:anchor distT="0" distB="0" distL="114300" distR="114300" simplePos="0" relativeHeight="251991040" behindDoc="0" locked="0" layoutInCell="1" allowOverlap="1" wp14:anchorId="36A9ADF7" wp14:editId="26839D05">
                <wp:simplePos x="0" y="0"/>
                <wp:positionH relativeFrom="column">
                  <wp:posOffset>197893</wp:posOffset>
                </wp:positionH>
                <wp:positionV relativeFrom="paragraph">
                  <wp:posOffset>5298250</wp:posOffset>
                </wp:positionV>
                <wp:extent cx="3787253" cy="539087"/>
                <wp:effectExtent l="0" t="0" r="22860" b="13970"/>
                <wp:wrapNone/>
                <wp:docPr id="381" name="Rectangle 3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87253" cy="539087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381" o:spid="_x0000_s1026" style="position:absolute;margin-left:15.6pt;margin-top:417.2pt;width:298.2pt;height:42.45pt;z-index:25199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" filled="f" strokecolor="black [3213]"/>
            </w:pict>
          </mc:Fallback>
        </mc:AlternateContent>
      </w:r>
      <w:r w:rsidR="007417AC" w:rsidRPr="007417AC">
        <w:rPr>
          <w:position w:val="-174"/>
          <w:lang w:val="el-GR"/>
        </w:rPr>
        <w:object w:dxaOrig="7839" w:dyaOrig="8140">
          <v:shape id="_x0000_i1118" type="#_x0000_t75" style="width:391.95pt;height:407pt" o:ole="">
            <v:imagedata r:id="rId282" o:title=""/>
          </v:shape>
          <o:OLEObject Type="Embed" ProgID="Equation.DSMT4" ShapeID="_x0000_i1118" DrawAspect="Content" ObjectID="_1427837176" r:id="rId283"/>
        </w:object>
      </w:r>
    </w:p>
    <w:p w:rsidR="00155C92" w:rsidRPr="00155C92" w:rsidRDefault="00155C92" w:rsidP="004D4FB4">
      <w:pPr>
        <w:ind w:firstLine="360"/>
      </w:pPr>
      <w:r w:rsidRPr="00155C92">
        <w:rPr>
          <w:position w:val="-32"/>
        </w:rPr>
        <w:object w:dxaOrig="5860" w:dyaOrig="760">
          <v:shape id="_x0000_i1119" type="#_x0000_t75" style="width:293pt;height:38pt" o:ole="">
            <v:imagedata r:id="rId284" o:title=""/>
          </v:shape>
          <o:OLEObject Type="Embed" ProgID="Equation.DSMT4" ShapeID="_x0000_i1119" DrawAspect="Content" ObjectID="_1427837177" r:id="rId285"/>
        </w:object>
      </w:r>
    </w:p>
    <w:p w:rsidR="007417AC" w:rsidRDefault="000A0B8E" w:rsidP="000A0B8E">
      <w:pPr>
        <w:pStyle w:val="ListParagraph"/>
        <w:numPr>
          <w:ilvl w:val="0"/>
          <w:numId w:val="7"/>
        </w:numPr>
        <w:rPr>
          <w:lang w:val="el-GR"/>
        </w:rPr>
      </w:pPr>
      <w:r>
        <w:rPr>
          <w:lang w:val="el-GR"/>
        </w:rPr>
        <w:t>Συνέλιξη με γραφική Προσέγγιση</w:t>
      </w:r>
    </w:p>
    <w:p w:rsidR="000A0B8E" w:rsidRDefault="000A0B8E" w:rsidP="000A0B8E">
      <w:r w:rsidRPr="000A0B8E">
        <w:rPr>
          <w:position w:val="-28"/>
          <w:lang w:val="el-GR"/>
        </w:rPr>
        <w:object w:dxaOrig="1760" w:dyaOrig="680">
          <v:shape id="_x0000_i1120" type="#_x0000_t75" style="width:88pt;height:34pt" o:ole="">
            <v:imagedata r:id="rId286" o:title=""/>
          </v:shape>
          <o:OLEObject Type="Embed" ProgID="Equation.DSMT4" ShapeID="_x0000_i1120" DrawAspect="Content" ObjectID="_1427837178" r:id="rId287"/>
        </w:object>
      </w:r>
    </w:p>
    <w:p w:rsidR="00343874" w:rsidRDefault="00343874" w:rsidP="000A0B8E">
      <w:r>
        <w:rPr>
          <w:noProof/>
        </w:rPr>
        <w:lastRenderedPageBreak/>
        <w:drawing>
          <wp:inline distT="0" distB="0" distL="0" distR="0" wp14:anchorId="55861940" wp14:editId="1573E9C1">
            <wp:extent cx="2329132" cy="1951083"/>
            <wp:effectExtent l="0" t="0" r="0" b="0"/>
            <wp:docPr id="867" name="Picture 8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88"/>
                    <a:srcRect l="7076" t="17301" r="8569" b="3357"/>
                    <a:stretch/>
                  </pic:blipFill>
                  <pic:spPr bwMode="auto">
                    <a:xfrm>
                      <a:off x="0" y="0"/>
                      <a:ext cx="2331309" cy="195290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A0B8E" w:rsidRDefault="000A0B8E" w:rsidP="000A0B8E">
      <w:r w:rsidRPr="000A0B8E">
        <w:rPr>
          <w:position w:val="-28"/>
        </w:rPr>
        <w:object w:dxaOrig="7960" w:dyaOrig="680">
          <v:shape id="_x0000_i1121" type="#_x0000_t75" style="width:398pt;height:34pt" o:ole="">
            <v:imagedata r:id="rId289" o:title=""/>
          </v:shape>
          <o:OLEObject Type="Embed" ProgID="Equation.DSMT4" ShapeID="_x0000_i1121" DrawAspect="Content" ObjectID="_1427837179" r:id="rId290"/>
        </w:object>
      </w:r>
    </w:p>
    <w:p w:rsidR="00343874" w:rsidRDefault="00343874" w:rsidP="000A0B8E">
      <w:r>
        <w:rPr>
          <w:noProof/>
        </w:rPr>
        <w:drawing>
          <wp:inline distT="0" distB="0" distL="0" distR="0" wp14:anchorId="512997E5" wp14:editId="15CE8EE3">
            <wp:extent cx="2263617" cy="1889184"/>
            <wp:effectExtent l="0" t="0" r="3810" b="0"/>
            <wp:docPr id="975" name="Picture 9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91"/>
                    <a:srcRect l="6604" t="17830" r="9670" b="3711"/>
                    <a:stretch/>
                  </pic:blipFill>
                  <pic:spPr bwMode="auto">
                    <a:xfrm>
                      <a:off x="0" y="0"/>
                      <a:ext cx="2265748" cy="189096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A0B8E" w:rsidRDefault="000A0B8E" w:rsidP="000A0B8E">
      <w:pPr>
        <w:rPr>
          <w:lang w:val="el-GR"/>
        </w:rPr>
      </w:pPr>
      <w:r>
        <w:rPr>
          <w:lang w:val="el-GR"/>
        </w:rPr>
        <w:t>Γιατί αν δούμε το σχήμα, μόνο για την τιμή 1 δεν έχει μηδενική τιμή ο πολ/σμος του (1) με το (2).</w:t>
      </w:r>
    </w:p>
    <w:p w:rsidR="00343874" w:rsidRDefault="00343874" w:rsidP="000A0B8E">
      <w:r>
        <w:rPr>
          <w:noProof/>
        </w:rPr>
        <w:drawing>
          <wp:inline distT="0" distB="0" distL="0" distR="0" wp14:anchorId="1E71CDFC" wp14:editId="0EF7EC21">
            <wp:extent cx="2372264" cy="1897811"/>
            <wp:effectExtent l="0" t="0" r="9525" b="7620"/>
            <wp:docPr id="960" name="Picture 9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92"/>
                    <a:srcRect l="6604" t="19949" r="8409" b="3711"/>
                    <a:stretch/>
                  </pic:blipFill>
                  <pic:spPr bwMode="auto">
                    <a:xfrm>
                      <a:off x="0" y="0"/>
                      <a:ext cx="2374556" cy="189964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A0B8E" w:rsidRDefault="000A0B8E" w:rsidP="000A0B8E">
      <w:r w:rsidRPr="000A0B8E">
        <w:rPr>
          <w:position w:val="-186"/>
        </w:rPr>
        <w:object w:dxaOrig="6080" w:dyaOrig="3860">
          <v:shape id="_x0000_i1122" type="#_x0000_t75" style="width:304pt;height:193pt" o:ole="">
            <v:imagedata r:id="rId293" o:title=""/>
          </v:shape>
          <o:OLEObject Type="Embed" ProgID="Equation.DSMT4" ShapeID="_x0000_i1122" DrawAspect="Content" ObjectID="_1427837180" r:id="rId294"/>
        </w:object>
      </w:r>
    </w:p>
    <w:p w:rsidR="00964380" w:rsidRDefault="00343874" w:rsidP="000A0B8E">
      <w:r>
        <w:rPr>
          <w:noProof/>
        </w:rPr>
        <w:drawing>
          <wp:inline distT="0" distB="0" distL="0" distR="0" wp14:anchorId="2C108CAA" wp14:editId="6BD2FCBA">
            <wp:extent cx="2319436" cy="1854680"/>
            <wp:effectExtent l="0" t="0" r="5080" b="0"/>
            <wp:docPr id="1008" name="Picture 1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95"/>
                    <a:srcRect l="7232" t="20832" r="8723" b="3711"/>
                    <a:stretch/>
                  </pic:blipFill>
                  <pic:spPr bwMode="auto">
                    <a:xfrm>
                      <a:off x="0" y="0"/>
                      <a:ext cx="2321701" cy="185649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33C3660" wp14:editId="2A8068F8">
            <wp:extent cx="2315015" cy="1863305"/>
            <wp:effectExtent l="0" t="0" r="9525" b="3810"/>
            <wp:docPr id="1031" name="Picture 1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96"/>
                    <a:srcRect l="7075" t="20832" r="9038" b="3358"/>
                    <a:stretch/>
                  </pic:blipFill>
                  <pic:spPr bwMode="auto">
                    <a:xfrm>
                      <a:off x="0" y="0"/>
                      <a:ext cx="2317276" cy="18651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43874" w:rsidRDefault="00343874" w:rsidP="000A0B8E">
      <w:r>
        <w:rPr>
          <w:noProof/>
        </w:rPr>
        <w:drawing>
          <wp:inline distT="0" distB="0" distL="0" distR="0" wp14:anchorId="380D82FE" wp14:editId="04B62027">
            <wp:extent cx="2347169" cy="1889185"/>
            <wp:effectExtent l="0" t="0" r="0" b="0"/>
            <wp:docPr id="1037" name="Picture 1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97"/>
                    <a:srcRect l="6289" t="20302" r="9824" b="3888"/>
                    <a:stretch/>
                  </pic:blipFill>
                  <pic:spPr bwMode="auto">
                    <a:xfrm>
                      <a:off x="0" y="0"/>
                      <a:ext cx="2349446" cy="189101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2E621476" wp14:editId="398637D8">
            <wp:extent cx="2368748" cy="1871932"/>
            <wp:effectExtent l="0" t="0" r="0" b="0"/>
            <wp:docPr id="1038" name="Picture 1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98"/>
                    <a:srcRect l="6761" t="21538" r="9194" b="3888"/>
                    <a:stretch/>
                  </pic:blipFill>
                  <pic:spPr bwMode="auto">
                    <a:xfrm>
                      <a:off x="0" y="0"/>
                      <a:ext cx="2371082" cy="187377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43874" w:rsidRDefault="00343874" w:rsidP="000A0B8E">
      <w:r>
        <w:rPr>
          <w:noProof/>
        </w:rPr>
        <w:lastRenderedPageBreak/>
        <w:drawing>
          <wp:inline distT="0" distB="0" distL="0" distR="0" wp14:anchorId="1DD9AB56" wp14:editId="79E0AE5D">
            <wp:extent cx="3579962" cy="2889445"/>
            <wp:effectExtent l="0" t="0" r="1905" b="6350"/>
            <wp:docPr id="1046" name="Picture 10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99"/>
                    <a:srcRect l="6761" t="20478" r="9277" b="3432"/>
                    <a:stretch/>
                  </pic:blipFill>
                  <pic:spPr bwMode="auto">
                    <a:xfrm>
                      <a:off x="0" y="0"/>
                      <a:ext cx="3579962" cy="288944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A720B" w:rsidRPr="00AA720B" w:rsidRDefault="00AA720B" w:rsidP="00AA720B">
      <w:pPr>
        <w:pStyle w:val="ListParagraph"/>
        <w:numPr>
          <w:ilvl w:val="0"/>
          <w:numId w:val="7"/>
        </w:numPr>
        <w:rPr>
          <w:u w:val="single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2024832" behindDoc="0" locked="0" layoutInCell="1" allowOverlap="1" wp14:anchorId="222B9CD0" wp14:editId="7E2BA2C9">
                <wp:simplePos x="0" y="0"/>
                <wp:positionH relativeFrom="column">
                  <wp:posOffset>511791</wp:posOffset>
                </wp:positionH>
                <wp:positionV relativeFrom="paragraph">
                  <wp:posOffset>325310</wp:posOffset>
                </wp:positionV>
                <wp:extent cx="5240741" cy="2333245"/>
                <wp:effectExtent l="0" t="0" r="0" b="10160"/>
                <wp:wrapNone/>
                <wp:docPr id="448" name="Group 44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240741" cy="2333245"/>
                          <a:chOff x="0" y="0"/>
                          <a:chExt cx="5240741" cy="2333245"/>
                        </a:xfrm>
                      </wpg:grpSpPr>
                      <wps:wsp>
                        <wps:cNvPr id="420" name="Straight Arrow Connector 420"/>
                        <wps:cNvCnPr/>
                        <wps:spPr>
                          <a:xfrm>
                            <a:off x="0" y="736979"/>
                            <a:ext cx="866140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21" name="Rectangle 421"/>
                        <wps:cNvSpPr/>
                        <wps:spPr>
                          <a:xfrm>
                            <a:off x="1317009" y="0"/>
                            <a:ext cx="681990" cy="327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7342B4" w:rsidRPr="00677158" w:rsidRDefault="007342B4" w:rsidP="00677158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  <w:proofErr w:type="gramStart"/>
                              <w:r w:rsidRPr="00677158">
                                <w:rPr>
                                  <w:color w:val="000000" w:themeColor="text1"/>
                                </w:rPr>
                                <w:t>h</w:t>
                              </w:r>
                              <w:r w:rsidRPr="00677158">
                                <w:rPr>
                                  <w:color w:val="000000" w:themeColor="text1"/>
                                  <w:vertAlign w:val="subscript"/>
                                </w:rPr>
                                <w:t>1</w:t>
                              </w:r>
                              <w:r w:rsidRPr="00677158">
                                <w:rPr>
                                  <w:color w:val="000000" w:themeColor="text1"/>
                                </w:rPr>
                                <w:t>(</w:t>
                              </w:r>
                              <w:proofErr w:type="gramEnd"/>
                              <w:r w:rsidRPr="00677158">
                                <w:rPr>
                                  <w:color w:val="000000" w:themeColor="text1"/>
                                </w:rPr>
                                <w:t>n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22" name="Rectangle 422"/>
                        <wps:cNvSpPr/>
                        <wps:spPr>
                          <a:xfrm>
                            <a:off x="1317009" y="1180531"/>
                            <a:ext cx="681990" cy="327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7342B4" w:rsidRPr="00677158" w:rsidRDefault="007342B4" w:rsidP="00677158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  <w:proofErr w:type="gramStart"/>
                              <w:r w:rsidRPr="00677158">
                                <w:rPr>
                                  <w:color w:val="000000" w:themeColor="text1"/>
                                </w:rPr>
                                <w:t>h</w:t>
                              </w:r>
                              <w:r w:rsidRPr="00677158">
                                <w:rPr>
                                  <w:color w:val="000000" w:themeColor="text1"/>
                                  <w:vertAlign w:val="subscript"/>
                                </w:rPr>
                                <w:t>2</w:t>
                              </w:r>
                              <w:r w:rsidRPr="00677158">
                                <w:rPr>
                                  <w:color w:val="000000" w:themeColor="text1"/>
                                </w:rPr>
                                <w:t>(</w:t>
                              </w:r>
                              <w:proofErr w:type="gramEnd"/>
                              <w:r w:rsidRPr="00677158">
                                <w:rPr>
                                  <w:color w:val="000000" w:themeColor="text1"/>
                                </w:rPr>
                                <w:t>n)</w:t>
                              </w:r>
                            </w:p>
                            <w:p w:rsidR="007342B4" w:rsidRPr="00677158" w:rsidRDefault="007342B4" w:rsidP="00677158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23" name="Rectangle 423"/>
                        <wps:cNvSpPr/>
                        <wps:spPr>
                          <a:xfrm>
                            <a:off x="1740090" y="2006220"/>
                            <a:ext cx="681990" cy="327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7342B4" w:rsidRPr="00677158" w:rsidRDefault="007342B4" w:rsidP="00677158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  <w:proofErr w:type="gramStart"/>
                              <w:r w:rsidRPr="00677158">
                                <w:rPr>
                                  <w:color w:val="000000" w:themeColor="text1"/>
                                </w:rPr>
                                <w:t>h</w:t>
                              </w:r>
                              <w:r w:rsidRPr="00677158">
                                <w:rPr>
                                  <w:color w:val="000000" w:themeColor="text1"/>
                                  <w:vertAlign w:val="subscript"/>
                                </w:rPr>
                                <w:t>4</w:t>
                              </w:r>
                              <w:r w:rsidRPr="00677158">
                                <w:rPr>
                                  <w:color w:val="000000" w:themeColor="text1"/>
                                </w:rPr>
                                <w:t>(</w:t>
                              </w:r>
                              <w:proofErr w:type="gramEnd"/>
                              <w:r w:rsidRPr="00677158">
                                <w:rPr>
                                  <w:color w:val="000000" w:themeColor="text1"/>
                                </w:rPr>
                                <w:t>n)</w:t>
                              </w:r>
                            </w:p>
                            <w:p w:rsidR="007342B4" w:rsidRPr="00677158" w:rsidRDefault="007342B4" w:rsidP="00677158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24" name="Rectangle 424"/>
                        <wps:cNvSpPr/>
                        <wps:spPr>
                          <a:xfrm>
                            <a:off x="3316406" y="600501"/>
                            <a:ext cx="681990" cy="327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7342B4" w:rsidRPr="00677158" w:rsidRDefault="007342B4" w:rsidP="00677158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  <w:proofErr w:type="gramStart"/>
                              <w:r w:rsidRPr="00677158">
                                <w:rPr>
                                  <w:color w:val="000000" w:themeColor="text1"/>
                                </w:rPr>
                                <w:t>h</w:t>
                              </w:r>
                              <w:r w:rsidRPr="00677158">
                                <w:rPr>
                                  <w:color w:val="000000" w:themeColor="text1"/>
                                  <w:vertAlign w:val="subscript"/>
                                </w:rPr>
                                <w:t>3</w:t>
                              </w:r>
                              <w:r w:rsidRPr="00677158">
                                <w:rPr>
                                  <w:color w:val="000000" w:themeColor="text1"/>
                                </w:rPr>
                                <w:t>(</w:t>
                              </w:r>
                              <w:proofErr w:type="gramEnd"/>
                              <w:r w:rsidRPr="00677158">
                                <w:rPr>
                                  <w:color w:val="000000" w:themeColor="text1"/>
                                </w:rPr>
                                <w:t>n)</w:t>
                              </w:r>
                            </w:p>
                            <w:p w:rsidR="007342B4" w:rsidRPr="00677158" w:rsidRDefault="007342B4" w:rsidP="00677158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25" name="Oval 425"/>
                        <wps:cNvSpPr/>
                        <wps:spPr>
                          <a:xfrm>
                            <a:off x="2490716" y="614149"/>
                            <a:ext cx="320040" cy="34099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7342B4" w:rsidRPr="00677158" w:rsidRDefault="007342B4" w:rsidP="00677158">
                              <w:pPr>
                                <w:spacing w:after="0" w:line="240" w:lineRule="auto"/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  <w:r w:rsidRPr="00677158">
                                <w:rPr>
                                  <w:color w:val="000000" w:themeColor="text1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26" name="Straight Arrow Connector 426"/>
                        <wps:cNvCnPr/>
                        <wps:spPr>
                          <a:xfrm>
                            <a:off x="866633" y="156949"/>
                            <a:ext cx="449580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27" name="Straight Arrow Connector 427"/>
                        <wps:cNvCnPr/>
                        <wps:spPr>
                          <a:xfrm>
                            <a:off x="866633" y="1337480"/>
                            <a:ext cx="449580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28" name="Straight Connector 428"/>
                        <wps:cNvCnPr/>
                        <wps:spPr>
                          <a:xfrm>
                            <a:off x="866633" y="156949"/>
                            <a:ext cx="0" cy="118681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29" name="Straight Connector 429"/>
                        <wps:cNvCnPr/>
                        <wps:spPr>
                          <a:xfrm>
                            <a:off x="1992573" y="156949"/>
                            <a:ext cx="662305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30" name="Straight Connector 430"/>
                        <wps:cNvCnPr/>
                        <wps:spPr>
                          <a:xfrm>
                            <a:off x="1992573" y="1337480"/>
                            <a:ext cx="662305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31" name="Straight Connector 431"/>
                        <wps:cNvCnPr/>
                        <wps:spPr>
                          <a:xfrm>
                            <a:off x="382137" y="2169994"/>
                            <a:ext cx="1364615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32" name="Straight Connector 432"/>
                        <wps:cNvCnPr/>
                        <wps:spPr>
                          <a:xfrm>
                            <a:off x="3534770" y="2169994"/>
                            <a:ext cx="1016635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33" name="Straight Arrow Connector 433"/>
                        <wps:cNvCnPr/>
                        <wps:spPr>
                          <a:xfrm>
                            <a:off x="2654490" y="156949"/>
                            <a:ext cx="0" cy="457200"/>
                          </a:xfrm>
                          <a:prstGeom prst="straightConnector1">
                            <a:avLst/>
                          </a:pr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34" name="Straight Arrow Connector 434"/>
                        <wps:cNvCnPr/>
                        <wps:spPr>
                          <a:xfrm flipV="1">
                            <a:off x="2654490" y="955343"/>
                            <a:ext cx="0" cy="38862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35" name="Straight Arrow Connector 435"/>
                        <wps:cNvCnPr/>
                        <wps:spPr>
                          <a:xfrm>
                            <a:off x="2818263" y="791570"/>
                            <a:ext cx="504825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36" name="Straight Arrow Connector 436"/>
                        <wps:cNvCnPr/>
                        <wps:spPr>
                          <a:xfrm>
                            <a:off x="4005618" y="791570"/>
                            <a:ext cx="395605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37" name="Straight Arrow Connector 437"/>
                        <wps:cNvCnPr/>
                        <wps:spPr>
                          <a:xfrm>
                            <a:off x="4715302" y="791570"/>
                            <a:ext cx="347980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38" name="Straight Connector 438"/>
                        <wps:cNvCnPr/>
                        <wps:spPr>
                          <a:xfrm>
                            <a:off x="382137" y="743803"/>
                            <a:ext cx="0" cy="142557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39" name="Straight Arrow Connector 439"/>
                        <wps:cNvCnPr/>
                        <wps:spPr>
                          <a:xfrm flipV="1">
                            <a:off x="4544705" y="955343"/>
                            <a:ext cx="0" cy="121412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42" name="Rectangle 442"/>
                        <wps:cNvSpPr/>
                        <wps:spPr>
                          <a:xfrm>
                            <a:off x="2852382" y="2006220"/>
                            <a:ext cx="681990" cy="327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7342B4" w:rsidRPr="00677158" w:rsidRDefault="007342B4" w:rsidP="00677158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  <w:proofErr w:type="gramStart"/>
                              <w:r w:rsidRPr="00677158">
                                <w:rPr>
                                  <w:color w:val="000000" w:themeColor="text1"/>
                                </w:rPr>
                                <w:t>h</w:t>
                              </w:r>
                              <w:r>
                                <w:rPr>
                                  <w:color w:val="000000" w:themeColor="text1"/>
                                  <w:vertAlign w:val="subscript"/>
                                </w:rPr>
                                <w:t>5</w:t>
                              </w:r>
                              <w:r w:rsidRPr="00677158">
                                <w:rPr>
                                  <w:color w:val="000000" w:themeColor="text1"/>
                                </w:rPr>
                                <w:t>(</w:t>
                              </w:r>
                              <w:proofErr w:type="gramEnd"/>
                              <w:r w:rsidRPr="00677158">
                                <w:rPr>
                                  <w:color w:val="000000" w:themeColor="text1"/>
                                </w:rPr>
                                <w:t>n)</w:t>
                              </w:r>
                            </w:p>
                            <w:p w:rsidR="007342B4" w:rsidRPr="00677158" w:rsidRDefault="007342B4" w:rsidP="00677158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43" name="Straight Arrow Connector 443"/>
                        <wps:cNvCnPr/>
                        <wps:spPr>
                          <a:xfrm>
                            <a:off x="2415654" y="2169994"/>
                            <a:ext cx="436728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44" name="Oval 444"/>
                        <wps:cNvSpPr/>
                        <wps:spPr>
                          <a:xfrm>
                            <a:off x="4394579" y="614149"/>
                            <a:ext cx="320040" cy="34099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7342B4" w:rsidRPr="00677158" w:rsidRDefault="007342B4" w:rsidP="00677158">
                              <w:pPr>
                                <w:spacing w:after="0" w:line="240" w:lineRule="auto"/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  <w:r w:rsidRPr="00677158">
                                <w:rPr>
                                  <w:color w:val="000000" w:themeColor="text1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45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95534" y="470847"/>
                            <a:ext cx="470848" cy="32020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Default="007342B4">
                              <w:proofErr w:type="gramStart"/>
                              <w:r>
                                <w:t>x(</w:t>
                              </w:r>
                              <w:proofErr w:type="gramEnd"/>
                              <w:r>
                                <w:t>n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46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4769893" y="511791"/>
                            <a:ext cx="470848" cy="32020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Default="007342B4">
                              <w:proofErr w:type="gramStart"/>
                              <w:r>
                                <w:t>y(</w:t>
                              </w:r>
                              <w:proofErr w:type="gramEnd"/>
                              <w:r>
                                <w:t>n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448" o:spid="_x0000_s1213" style="position:absolute;left:0;text-align:left;margin-left:40.3pt;margin-top:25.6pt;width:412.65pt;height:183.7pt;z-index:252024832" coordsize="52407,233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">
                <v:shape id="Straight Arrow Connector 420" o:spid="_x0000_s1214" type="#_x0000_t32" style="position:absolute;top:7369;width:866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/vjDMIAAADcAAAADwAAAGRycy9kb3ducmV2LnhtbERPz2vCMBS+D/wfwhO8zVSRMapRpjIY&#10;O21Vkd0ezVvT2bzUJLbdf78cBh4/vt+rzWAb0ZEPtWMFs2kGgrh0uuZKwfHw+vgMIkRkjY1jUvBL&#10;ATbr0cMKc+16/qSuiJVIIRxyVGBibHMpQ2nIYpi6ljhx385bjAn6SmqPfQq3jZxn2ZO0WHNqMNjS&#10;zlB5KW5WQdO999fT7edq9h/dodidv8zWt0pNxsPLEkSkId7F/+43rWAxT/PTmXQE5Po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/vjDMIAAADcAAAADwAAAAAAAAAAAAAA&#10;AAChAgAAZHJzL2Rvd25yZXYueG1sUEsFBgAAAAAEAAQA+QAAAJADAAAAAA==&#10;" strokecolor="black [3213]">
                  <v:stroke endarrow="block"/>
                </v:shape>
                <v:rect id="Rectangle 421" o:spid="_x0000_s1215" style="position:absolute;left:13170;width:6819;height:327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j/1RsMA&#10;AADcAAAADwAAAGRycy9kb3ducmV2LnhtbESP3YrCMBSE7xd8h3CEvVk0tYpI1ygiLOxNBX8e4NCc&#10;bYrNSWxS7b79ZkHwcpiZb5j1drCtuFMXGscKZtMMBHHldMO1gsv5a7ICESKyxtYxKfilANvN6G2N&#10;hXYPPtL9FGuRIBwKVGBi9IWUoTJkMUydJ07ej+ssxiS7WuoOHwluW5ln2VJabDgtGPS0N1RdT71V&#10;MPSr263sr9bQvGw/8ugPpfdKvY+H3SeISEN8hZ/tb61gkc/g/0w6AnLz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j/1RsMAAADcAAAADwAAAAAAAAAAAAAAAACYAgAAZHJzL2Rv&#10;d25yZXYueG1sUEsFBgAAAAAEAAQA9QAAAIgDAAAAAA==&#10;" filled="f" strokecolor="black [3213]">
                  <v:textbox>
                    <w:txbxContent>
                      <w:p w:rsidR="007342B4" w:rsidRPr="00677158" w:rsidRDefault="007342B4" w:rsidP="00677158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  <w:proofErr w:type="gramStart"/>
                        <w:r w:rsidRPr="00677158">
                          <w:rPr>
                            <w:color w:val="000000" w:themeColor="text1"/>
                          </w:rPr>
                          <w:t>h</w:t>
                        </w:r>
                        <w:r w:rsidRPr="00677158">
                          <w:rPr>
                            <w:color w:val="000000" w:themeColor="text1"/>
                            <w:vertAlign w:val="subscript"/>
                          </w:rPr>
                          <w:t>1</w:t>
                        </w:r>
                        <w:r w:rsidRPr="00677158">
                          <w:rPr>
                            <w:color w:val="000000" w:themeColor="text1"/>
                          </w:rPr>
                          <w:t>(</w:t>
                        </w:r>
                        <w:proofErr w:type="gramEnd"/>
                        <w:r w:rsidRPr="00677158">
                          <w:rPr>
                            <w:color w:val="000000" w:themeColor="text1"/>
                          </w:rPr>
                          <w:t>n)</w:t>
                        </w:r>
                      </w:p>
                    </w:txbxContent>
                  </v:textbox>
                </v:rect>
                <v:rect id="Rectangle 422" o:spid="_x0000_s1216" style="position:absolute;left:13170;top:11805;width:6819;height:327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u1rMcMA&#10;AADcAAAADwAAAGRycy9kb3ducmV2LnhtbESP3YrCMBSE7xd8h3CEvVk03a6IVKPIguBNF/x5gENz&#10;bIrNSWxS7b79ZkHwcpiZb5jVZrCtuFMXGscKPqcZCOLK6YZrBefTbrIAESKyxtYxKfilAJv16G2F&#10;hXYPPtD9GGuRIBwKVGBi9IWUoTJkMUydJ07exXUWY5JdLXWHjwS3rcyzbC4tNpwWDHr6NlRdj71V&#10;MPSL263sr9bQV9l+5NH/lN4r9T4etksQkYb4Cj/be61glufwfyYdAbn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u1rMcMAAADcAAAADwAAAAAAAAAAAAAAAACYAgAAZHJzL2Rv&#10;d25yZXYueG1sUEsFBgAAAAAEAAQA9QAAAIgDAAAAAA==&#10;" filled="f" strokecolor="black [3213]">
                  <v:textbox>
                    <w:txbxContent>
                      <w:p w:rsidR="007342B4" w:rsidRPr="00677158" w:rsidRDefault="007342B4" w:rsidP="00677158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  <w:proofErr w:type="gramStart"/>
                        <w:r w:rsidRPr="00677158">
                          <w:rPr>
                            <w:color w:val="000000" w:themeColor="text1"/>
                          </w:rPr>
                          <w:t>h</w:t>
                        </w:r>
                        <w:r w:rsidRPr="00677158">
                          <w:rPr>
                            <w:color w:val="000000" w:themeColor="text1"/>
                            <w:vertAlign w:val="subscript"/>
                          </w:rPr>
                          <w:t>2</w:t>
                        </w:r>
                        <w:r w:rsidRPr="00677158">
                          <w:rPr>
                            <w:color w:val="000000" w:themeColor="text1"/>
                          </w:rPr>
                          <w:t>(</w:t>
                        </w:r>
                        <w:proofErr w:type="gramEnd"/>
                        <w:r w:rsidRPr="00677158">
                          <w:rPr>
                            <w:color w:val="000000" w:themeColor="text1"/>
                          </w:rPr>
                          <w:t>n)</w:t>
                        </w:r>
                      </w:p>
                      <w:p w:rsidR="007342B4" w:rsidRPr="00677158" w:rsidRDefault="007342B4" w:rsidP="00677158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</w:p>
                    </w:txbxContent>
                  </v:textbox>
                </v:rect>
                <v:rect id="Rectangle 423" o:spid="_x0000_s1217" style="position:absolute;left:17400;top:20062;width:6820;height:327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aHOqsMA&#10;AADcAAAADwAAAGRycy9kb3ducmV2LnhtbESP0YrCMBRE3xf8h3AFXxZNty4i1SgiLPjShXX3Ay7N&#10;tSk2N7FJtf69WRB8HGbmDLPeDrYVV+pC41jBxywDQVw53XCt4O/3a7oEESKyxtYxKbhTgO1m9LbG&#10;Qrsb/9D1GGuRIBwKVGBi9IWUoTJkMcycJ07eyXUWY5JdLXWHtwS3rcyzbCEtNpwWDHraG6rOx94q&#10;GPrl5VL2Z2toXrbvefTfpfdKTcbDbgUi0hBf4Wf7oBV85nP4P5OOgNw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aHOqsMAAADcAAAADwAAAAAAAAAAAAAAAACYAgAAZHJzL2Rv&#10;d25yZXYueG1sUEsFBgAAAAAEAAQA9QAAAIgDAAAAAA==&#10;" filled="f" strokecolor="black [3213]">
                  <v:textbox>
                    <w:txbxContent>
                      <w:p w:rsidR="007342B4" w:rsidRPr="00677158" w:rsidRDefault="007342B4" w:rsidP="00677158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  <w:proofErr w:type="gramStart"/>
                        <w:r w:rsidRPr="00677158">
                          <w:rPr>
                            <w:color w:val="000000" w:themeColor="text1"/>
                          </w:rPr>
                          <w:t>h</w:t>
                        </w:r>
                        <w:r w:rsidRPr="00677158">
                          <w:rPr>
                            <w:color w:val="000000" w:themeColor="text1"/>
                            <w:vertAlign w:val="subscript"/>
                          </w:rPr>
                          <w:t>4</w:t>
                        </w:r>
                        <w:r w:rsidRPr="00677158">
                          <w:rPr>
                            <w:color w:val="000000" w:themeColor="text1"/>
                          </w:rPr>
                          <w:t>(</w:t>
                        </w:r>
                        <w:proofErr w:type="gramEnd"/>
                        <w:r w:rsidRPr="00677158">
                          <w:rPr>
                            <w:color w:val="000000" w:themeColor="text1"/>
                          </w:rPr>
                          <w:t>n)</w:t>
                        </w:r>
                      </w:p>
                      <w:p w:rsidR="007342B4" w:rsidRPr="00677158" w:rsidRDefault="007342B4" w:rsidP="00677158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</w:p>
                    </w:txbxContent>
                  </v:textbox>
                </v:rect>
                <v:rect id="Rectangle 424" o:spid="_x0000_s1218" style="position:absolute;left:33164;top:6005;width:6819;height:327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khW3sMA&#10;AADcAAAADwAAAGRycy9kb3ducmV2LnhtbESP0YrCMBRE3xf8h3AFXxZNt4pINYoIC750QXc/4NJc&#10;m2JzE5tUu3+/WRB8HGbmDLPZDbYVd+pC41jBxywDQVw53XCt4Of7c7oCESKyxtYxKfilALvt6G2D&#10;hXYPPtH9HGuRIBwKVGBi9IWUoTJkMcycJ07exXUWY5JdLXWHjwS3rcyzbCktNpwWDHo6GKqu594q&#10;GPrV7Vb2V2toXrbvefRfpfdKTcbDfg0i0hBf4Wf7qBUs8gX8n0lHQG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khW3sMAAADcAAAADwAAAAAAAAAAAAAAAACYAgAAZHJzL2Rv&#10;d25yZXYueG1sUEsFBgAAAAAEAAQA9QAAAIgDAAAAAA==&#10;" filled="f" strokecolor="black [3213]">
                  <v:textbox>
                    <w:txbxContent>
                      <w:p w:rsidR="007342B4" w:rsidRPr="00677158" w:rsidRDefault="007342B4" w:rsidP="00677158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  <w:proofErr w:type="gramStart"/>
                        <w:r w:rsidRPr="00677158">
                          <w:rPr>
                            <w:color w:val="000000" w:themeColor="text1"/>
                          </w:rPr>
                          <w:t>h</w:t>
                        </w:r>
                        <w:r w:rsidRPr="00677158">
                          <w:rPr>
                            <w:color w:val="000000" w:themeColor="text1"/>
                            <w:vertAlign w:val="subscript"/>
                          </w:rPr>
                          <w:t>3</w:t>
                        </w:r>
                        <w:r w:rsidRPr="00677158">
                          <w:rPr>
                            <w:color w:val="000000" w:themeColor="text1"/>
                          </w:rPr>
                          <w:t>(</w:t>
                        </w:r>
                        <w:proofErr w:type="gramEnd"/>
                        <w:r w:rsidRPr="00677158">
                          <w:rPr>
                            <w:color w:val="000000" w:themeColor="text1"/>
                          </w:rPr>
                          <w:t>n)</w:t>
                        </w:r>
                      </w:p>
                      <w:p w:rsidR="007342B4" w:rsidRPr="00677158" w:rsidRDefault="007342B4" w:rsidP="00677158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</w:p>
                    </w:txbxContent>
                  </v:textbox>
                </v:rect>
                <v:oval id="Oval 425" o:spid="_x0000_s1219" style="position:absolute;left:24907;top:6141;width:3200;height:341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QWycQA&#10;AADcAAAADwAAAGRycy9kb3ducmV2LnhtbESPT2sCMRTE70K/Q3iF3jSpWJHVKEUt6qGgtgePj83b&#10;P7h5WTZR47dvhILHYWZ+w8wW0TbiSp2vHWt4HygQxLkzNZcafn+++hMQPiAbbByThjt5WMxfejPM&#10;jLvxga7HUIoEYZ+hhiqENpPS5xVZ9APXEievcJ3FkGRXStPhLcFtI4dKjaXFmtNChS0tK8rPx4vV&#10;8H0a70YBYxH3rM5qs1mvir3S+u01fk5BBIrhGf5vb42G0fADHmfSEZDz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oUFsnEAAAA3AAAAA8AAAAAAAAAAAAAAAAAmAIAAGRycy9k&#10;b3ducmV2LnhtbFBLBQYAAAAABAAEAPUAAACJAwAAAAA=&#10;" filled="f" strokecolor="black [3213]">
                  <v:textbox>
                    <w:txbxContent>
                      <w:p w:rsidR="007342B4" w:rsidRPr="00677158" w:rsidRDefault="007342B4" w:rsidP="00677158">
                        <w:pPr>
                          <w:spacing w:after="0" w:line="240" w:lineRule="auto"/>
                          <w:jc w:val="center"/>
                          <w:rPr>
                            <w:color w:val="000000" w:themeColor="text1"/>
                          </w:rPr>
                        </w:pPr>
                        <w:r w:rsidRPr="00677158">
                          <w:rPr>
                            <w:color w:val="000000" w:themeColor="text1"/>
                          </w:rPr>
                          <w:t>+</w:t>
                        </w:r>
                      </w:p>
                    </w:txbxContent>
                  </v:textbox>
                </v:oval>
                <v:shape id="Straight Arrow Connector 426" o:spid="_x0000_s1220" type="#_x0000_t32" style="position:absolute;left:8666;top:1569;width:449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17e48UAAADcAAAADwAAAGRycy9kb3ducmV2LnhtbESPQUvDQBSE74L/YXmCN7OxSJHYbdCI&#10;IJ40VaS3R/Y1G82+TXe3Sfrvu4LQ4zAz3zCrcra9GMmHzrGC2ywHQdw43XGr4HPzcnMPIkRkjb1j&#10;UnCkAOX68mKFhXYTf9BYx1YkCIcCFZgYh0LK0BiyGDI3ECdv57zFmKRvpfY4Jbjt5SLPl9Jix2nB&#10;4ECVoea3PlgF/fg27b8OP3vz/D5u6up7a578oNT11fz4ACLSHM/h//arVnC3WMLfmXQE5PoE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17e48UAAADcAAAADwAAAAAAAAAA&#10;AAAAAAChAgAAZHJzL2Rvd25yZXYueG1sUEsFBgAAAAAEAAQA+QAAAJMDAAAAAA==&#10;" strokecolor="black [3213]">
                  <v:stroke endarrow="block"/>
                </v:shape>
                <v:shape id="Straight Arrow Connector 427" o:spid="_x0000_s1221" type="#_x0000_t32" style="position:absolute;left:8666;top:13374;width:449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BJ7eMYAAADcAAAADwAAAGRycy9kb3ducmV2LnhtbESPQUsDMRSE70L/Q3iF3mzWIirbpkUr&#10;QvGk25bS22PzulndvGyTdHf990YoeBxm5htmsRpsIzryoXas4G6agSAuna65UrDbvt0+gQgRWWPj&#10;mBT8UIDVcnSzwFy7nj+pK2IlEoRDjgpMjG0uZSgNWQxT1xIn7+S8xZikr6T22Ce4beQsyx6kxZrT&#10;gsGW1obK7+JiFTTde3/eX77O5vWj2xbrw9G8+FapyXh4noOINMT/8LW90QruZ4/wdyYdAbn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ASe3jGAAAA3AAAAA8AAAAAAAAA&#10;AAAAAAAAoQIAAGRycy9kb3ducmV2LnhtbFBLBQYAAAAABAAEAPkAAACUAwAAAAA=&#10;" strokecolor="black [3213]">
                  <v:stroke endarrow="block"/>
                </v:shape>
                <v:line id="Straight Connector 428" o:spid="_x0000_s1222" style="position:absolute;visibility:visible;mso-wrap-style:square" from="8666,1569" to="8666,134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zuwLsQAAADcAAAADwAAAGRycy9kb3ducmV2LnhtbESPTU8CMRCG7yb+h2ZMvEkXUAILhRiD&#10;kehJPu6T7bC7YTtd2gr13zMHE4+Td95n5lmssuvUhUJsPRsYDgpQxJW3LdcG9rv3pymomJAtdp7J&#10;wC9FWC3v7xZYWn/lb7psU60EwrFEA01Kfal1rBpyGAe+J5bs6IPDJGOotQ14Fbjr9KgoJtphy3Kh&#10;wZ7eGqpO2x8nlOHh7PTHaYaHz/AV1uNJfslnYx4f8uscVKKc/pf/2htr4Hkk34qMiIBe3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7O7AuxAAAANwAAAAPAAAAAAAAAAAA&#10;AAAAAKECAABkcnMvZG93bnJldi54bWxQSwUGAAAAAAQABAD5AAAAkgMAAAAA&#10;" strokecolor="black [3040]"/>
                <v:line id="Straight Connector 429" o:spid="_x0000_s1223" style="position:absolute;visibility:visible;mso-wrap-style:square" from="19925,1569" to="26548,15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cVtcIAAADcAAAADwAAAGRycy9kb3ducmV2LnhtbESPQWsCMRSE70L/Q3iF3mpWq1K3Rimi&#10;KHrS1vtj87q7uHlZk6jx3xuh4HGYmW+YySyaRlzI+dqygl43A0FcWF1zqeD3Z/n+CcIHZI2NZVJw&#10;Iw+z6Utngrm2V97RZR9KkSDsc1RQhdDmUvqiIoO+a1vi5P1ZZzAk6UqpHV4T3DSyn2UjabDmtFBh&#10;S/OKiuP+bBKldzgZuTqO8bBxW7f4GMVhPCn19hq/v0AEiuEZ/m+vtYJBfwyPM+kIyO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HcVtcIAAADcAAAADwAAAAAAAAAAAAAA&#10;AAChAgAAZHJzL2Rvd25yZXYueG1sUEsFBgAAAAAEAAQA+QAAAJADAAAAAA==&#10;" strokecolor="black [3040]"/>
                <v:line id="Straight Connector 430" o:spid="_x0000_s1224" style="position:absolute;visibility:visible;mso-wrap-style:square" from="19925,13374" to="26548,133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JQq9cQAAADcAAAADwAAAGRycy9kb3ducmV2LnhtbESPwU7DMAyG70i8Q2Qkbiwdg4mVZhOa&#10;hpjgxFjvVmPaao3TJWELbz8fkDhav//P/qpVdoM6UYi9ZwPTSQGKuPG259bA/uv17glUTMgWB89k&#10;4JcirJbXVxWW1p/5k0671CqBcCzRQJfSWGodm44cxokfiSX79sFhkjG02gY8C9wN+r4o5tphz3Kh&#10;w5HWHTWH3Y8TyrQ+Ov12WGD9Hj7CZjbPj/lozO1NfnkGlSin/+W/9tYaeJjJ+yIjIqC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AlCr1xAAAANwAAAAPAAAAAAAAAAAA&#10;AAAAAKECAABkcnMvZG93bnJldi54bWxQSwUGAAAAAAQABAD5AAAAkgMAAAAA&#10;" strokecolor="black [3040]"/>
                <v:line id="Straight Connector 431" o:spid="_x0000_s1225" style="position:absolute;visibility:visible;mso-wrap-style:square" from="3821,21699" to="17467,216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9iPbsMAAADcAAAADwAAAGRycy9kb3ducmV2LnhtbESPT2sCMRTE7wW/Q3iCN81ubUVXo0ix&#10;tNST/+6PzXN3cfOyJqmm374pCD0OM/MbZrGKphU3cr6xrCAfZSCIS6sbrhQcD+/DKQgfkDW2lknB&#10;D3lYLXtPCyy0vfOObvtQiQRhX6CCOoSukNKXNRn0I9sRJ+9sncGQpKukdnhPcNPK5yybSIMNp4Ua&#10;O3qrqbzsv02i5KerkR+XGZ6+3NZtxpP4Gq9KDfpxPQcRKIb/8KP9qRW8jHP4O5OOgFz+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/Yj27DAAAA3AAAAA8AAAAAAAAAAAAA&#10;AAAAoQIAAGRycy9kb3ducmV2LnhtbFBLBQYAAAAABAAEAPkAAACRAwAAAAA=&#10;" strokecolor="black [3040]"/>
                <v:line id="Straight Connector 432" o:spid="_x0000_s1226" style="position:absolute;visibility:visible;mso-wrap-style:square" from="35347,21699" to="45514,216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woRGcIAAADcAAAADwAAAGRycy9kb3ducmV2LnhtbESPQWsCMRSE74L/ITzBm2bVVuzWKCJK&#10;Sz2p9f7YvO4ubl7WJGr675uC4HGYmW+Y+TKaRtzI+dqygtEwA0FcWF1zqeD7uB3MQPiArLGxTAp+&#10;ycNy0e3MMdf2znu6HUIpEoR9jgqqENpcSl9UZNAPbUucvB/rDIYkXSm1w3uCm0aOs2wqDdacFips&#10;aV1RcT5cTaKMThcjP85vePpyO7eZTONrvCjV78XVO4hAMTzDj/anVvAyGcP/mXQE5OI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woRGcIAAADcAAAADwAAAAAAAAAAAAAA&#10;AAChAgAAZHJzL2Rvd25yZXYueG1sUEsFBgAAAAAEAAQA+QAAAJADAAAAAA==&#10;" strokecolor="black [3040]"/>
                <v:shape id="Straight Arrow Connector 433" o:spid="_x0000_s1227" type="#_x0000_t32" style="position:absolute;left:26544;top:1569;width:0;height:457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17hd8EAAADcAAAADwAAAGRycy9kb3ducmV2LnhtbESPW4vCMBSE3xf8D+Es+LKsqRdEukYR&#10;Qeg+evkBh+ZsU2xOSpJe/PdGWPBxmJlvmO1+tI3oyYfasYL5LANBXDpdc6Xgdj19b0CEiKyxcUwK&#10;HhRgv5t8bDHXbuAz9ZdYiQThkKMCE2ObSxlKQxbDzLXEyftz3mJM0ldSexwS3DZykWVrabHmtGCw&#10;paOh8n7prALXs/ldfdl4l115PWBXHAdfKDX9HA8/ICKN8R3+bxdawWq5hNeZdATk7g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nXuF3wQAAANwAAAAPAAAAAAAAAAAAAAAA&#10;AKECAABkcnMvZG93bnJldi54bWxQSwUGAAAAAAQABAD5AAAAjwMAAAAA&#10;" strokecolor="black [3040]">
                  <v:stroke endarrow="block"/>
                </v:shape>
                <v:shape id="Straight Arrow Connector 434" o:spid="_x0000_s1228" type="#_x0000_t32" style="position:absolute;left:26544;top:9553;width:0;height:388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JcpdMUAAADcAAAADwAAAGRycy9kb3ducmV2LnhtbESPT4vCMBTE7wt+h/AEb5r6B3WrUUTQ&#10;VW9WYXdvj+bZFpuX0kTtfnsjCHscZuY3zHzZmFLcqXaFZQX9XgSCOLW64EzB+bTpTkE4j6yxtEwK&#10;/sjBctH6mGOs7YOPdE98JgKEXYwKcu+rWEqX5mTQ9WxFHLyLrQ36IOtM6hofAW5KOYiisTRYcFjI&#10;saJ1Tuk1uRkFE/n9FU3T3aD/OTz//K4Tuz9srVKddrOagfDU+P/wu73TCkbDEbzOhCMgF0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JcpdMUAAADcAAAADwAAAAAAAAAA&#10;AAAAAAChAgAAZHJzL2Rvd25yZXYueG1sUEsFBgAAAAAEAAQA+QAAAJMDAAAAAA==&#10;" strokecolor="black [3213]">
                  <v:stroke endarrow="block"/>
                </v:shape>
                <v:shape id="Straight Arrow Connector 435" o:spid="_x0000_s1229" type="#_x0000_t32" style="position:absolute;left:28182;top:7915;width:504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lXWScYAAADcAAAADwAAAGRycy9kb3ducmV2LnhtbESPQUsDMRSE74L/ITyhN5u1VSnbpkVb&#10;BPFkty2lt8fmuVndvGyTdHf990YQPA4z8w2zWA22ER35UDtWcDfOQBCXTtdcKdjvXm5nIEJE1tg4&#10;JgXfFGC1vL5aYK5dz1vqiliJBOGQowITY5tLGUpDFsPYtcTJ+3DeYkzSV1J77BPcNnKSZY/SYs1p&#10;wWBLa0PlV3GxCprurT8fLp9ns3nvdsX6eDLPvlVqdDM8zUFEGuJ/+K/9qhXcTx/g90w6AnL5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pV1knGAAAA3AAAAA8AAAAAAAAA&#10;AAAAAAAAoQIAAGRycy9kb3ducmV2LnhtbFBLBQYAAAAABAAEAPkAAACUAwAAAAA=&#10;" strokecolor="black [3213]">
                  <v:stroke endarrow="block"/>
                </v:shape>
                <v:shape id="Straight Arrow Connector 436" o:spid="_x0000_s1230" type="#_x0000_t32" style="position:absolute;left:40056;top:7915;width:395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dIPsYAAADcAAAADwAAAGRycy9kb3ducmV2LnhtbESPQUsDMRSE70L/Q3gFbzZrlSJr02Jb&#10;CuKpbpXS22Pz3KxuXrZJurv+e1MoeBxm5htmvhxsIzryoXas4H6SgSAuna65UvCx3949gQgRWWPj&#10;mBT8UoDlYnQzx1y7nt+pK2IlEoRDjgpMjG0uZSgNWQwT1xIn78t5izFJX0ntsU9w28hpls2kxZrT&#10;gsGW1obKn+JsFTTdW3/6PH+fzGbX7Yv14WhWvlXqdjy8PIOINMT/8LX9qhU8PszgciYdAbn4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qHSD7GAAAA3AAAAA8AAAAAAAAA&#10;AAAAAAAAoQIAAGRycy9kb3ducmV2LnhtbFBLBQYAAAAABAAEAPkAAACUAwAAAAA=&#10;" strokecolor="black [3213]">
                  <v:stroke endarrow="block"/>
                </v:shape>
                <v:shape id="Straight Arrow Connector 437" o:spid="_x0000_s1231" type="#_x0000_t32" style="position:absolute;left:47153;top:7915;width:347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cvtpcYAAADcAAAADwAAAGRycy9kb3ducmV2LnhtbESPQUsDMRSE74L/ITyhN5u1FS3bpkVb&#10;BPFkty2lt8fmuVndvGyTdHf990YQPA4z8w2zWA22ER35UDtWcDfOQBCXTtdcKdjvXm5nIEJE1tg4&#10;JgXfFGC1vL5aYK5dz1vqiliJBOGQowITY5tLGUpDFsPYtcTJ+3DeYkzSV1J77BPcNnKSZQ/SYs1p&#10;wWBLa0PlV3GxCprurT8fLp9ns3nvdsX6eDLPvlVqdDM8zUFEGuJ/+K/9qhXcTx/h90w6AnL5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XL7aXGAAAA3AAAAA8AAAAAAAAA&#10;AAAAAAAAoQIAAGRycy9kb3ducmV2LnhtbFBLBQYAAAAABAAEAPkAAACUAwAAAAA=&#10;" strokecolor="black [3213]">
                  <v:stroke endarrow="block"/>
                </v:shape>
                <v:line id="Straight Connector 438" o:spid="_x0000_s1232" style="position:absolute;visibility:visible;mso-wrap-style:square" from="3821,7438" to="3821,216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Im88QAAADcAAAADwAAAGRycy9kb3ducmV2LnhtbESPwU7DMAyG70i8Q2Qkbiwdg4mVZhOa&#10;hpjgxFjvVmPaao3TJWELbz8fkDhav//P/qpVdoM6UYi9ZwPTSQGKuPG259bA/uv17glUTMgWB89k&#10;4JcirJbXVxWW1p/5k0671CqBcCzRQJfSWGodm44cxokfiSX79sFhkjG02gY8C9wN+r4o5tphz3Kh&#10;w5HWHTWH3Y8TyrQ+Ov12WGD9Hj7CZjbPj/lozO1NfnkGlSin/+W/9tYaeJjJtyIjIqC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+4ibzxAAAANwAAAAPAAAAAAAAAAAA&#10;AAAAAKECAABkcnMvZG93bnJldi54bWxQSwUGAAAAAAQABAD5AAAAkgMAAAAA&#10;" strokecolor="black [3040]"/>
                <v:shape id="Straight Arrow Connector 439" o:spid="_x0000_s1233" type="#_x0000_t32" style="position:absolute;left:45447;top:9553;width:0;height:1214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paG6sYAAADcAAAADwAAAGRycy9kb3ducmV2LnhtbESPQWvCQBSE74L/YXmF3nRjFKupq5RA&#10;29SbqdD29si+JsHs25Ddmvjvu4LgcZiZb5jNbjCNOFPnassKZtMIBHFhdc2lguPn62QFwnlkjY1l&#10;UnAhB7vteLTBRNueD3TOfSkChF2CCirv20RKV1Rk0E1tSxy8X9sZ9EF2pdQd9gFuGhlH0VIarDks&#10;VNhSWlFxyv+Mgif59R6tiiyerefH7580tx/7N6vU48Pw8gzC0+Dv4Vs70woW8zVcz4QjILf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6WhurGAAAA3AAAAA8AAAAAAAAA&#10;AAAAAAAAoQIAAGRycy9kb3ducmV2LnhtbFBLBQYAAAAABAAEAPkAAACUAwAAAAA=&#10;" strokecolor="black [3213]">
                  <v:stroke endarrow="block"/>
                </v:shape>
                <v:rect id="Rectangle 442" o:spid="_x0000_s1234" style="position:absolute;left:28523;top:20062;width:6820;height:327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KOkcMA&#10;AADcAAAADwAAAGRycy9kb3ducmV2LnhtbESP0YrCMBRE3xf8h3AFXxZNt4pINYoIC750QXc/4NJc&#10;m2JzE5tUu3+/WRB8HGbmDLPZDbYVd+pC41jBxywDQVw53XCt4Of7c7oCESKyxtYxKfilALvt6G2D&#10;hXYPPtH9HGuRIBwKVGBi9IWUoTJkMcycJ07exXUWY5JdLXWHjwS3rcyzbCktNpwWDHo6GKqu594q&#10;GPrV7Vb2V2toXrbvefRfpfdKTcbDfg0i0hBf4Wf7qBUsFjn8n0lHQG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zKOkcMAAADcAAAADwAAAAAAAAAAAAAAAACYAgAAZHJzL2Rv&#10;d25yZXYueG1sUEsFBgAAAAAEAAQA9QAAAIgDAAAAAA==&#10;" filled="f" strokecolor="black [3213]">
                  <v:textbox>
                    <w:txbxContent>
                      <w:p w:rsidR="007342B4" w:rsidRPr="00677158" w:rsidRDefault="007342B4" w:rsidP="00677158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  <w:proofErr w:type="gramStart"/>
                        <w:r w:rsidRPr="00677158">
                          <w:rPr>
                            <w:color w:val="000000" w:themeColor="text1"/>
                          </w:rPr>
                          <w:t>h</w:t>
                        </w:r>
                        <w:r>
                          <w:rPr>
                            <w:color w:val="000000" w:themeColor="text1"/>
                            <w:vertAlign w:val="subscript"/>
                          </w:rPr>
                          <w:t>5</w:t>
                        </w:r>
                        <w:r w:rsidRPr="00677158">
                          <w:rPr>
                            <w:color w:val="000000" w:themeColor="text1"/>
                          </w:rPr>
                          <w:t>(</w:t>
                        </w:r>
                        <w:proofErr w:type="gramEnd"/>
                        <w:r w:rsidRPr="00677158">
                          <w:rPr>
                            <w:color w:val="000000" w:themeColor="text1"/>
                          </w:rPr>
                          <w:t>n)</w:t>
                        </w:r>
                      </w:p>
                      <w:p w:rsidR="007342B4" w:rsidRPr="00677158" w:rsidRDefault="007342B4" w:rsidP="00677158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</w:p>
                    </w:txbxContent>
                  </v:textbox>
                </v:rect>
                <v:shape id="Straight Arrow Connector 443" o:spid="_x0000_s1235" type="#_x0000_t32" style="position:absolute;left:24156;top:21699;width:436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vaY28YAAADcAAAADwAAAGRycy9kb3ducmV2LnhtbESPQUsDMRSE70L/Q3iF3mxWW0S2TYtW&#10;BPGk25bS22PzulndvGyTdHf990YoeBxm5htmuR5sIzryoXas4G6agSAuna65UrDbvt4+gggRWWPj&#10;mBT8UID1anSzxFy7nj+pK2IlEoRDjgpMjG0uZSgNWQxT1xIn7+S8xZikr6T22Ce4beR9lj1IizWn&#10;BYMtbQyV38XFKmi69/68v3ydzctHty02h6N59q1Sk/HwtAARaYj/4Wv7TSuYz2fwdyYdAbn6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L2mNvGAAAA3AAAAA8AAAAAAAAA&#10;AAAAAAAAoQIAAGRycy9kb3ducmV2LnhtbFBLBQYAAAAABAAEAPkAAACUAwAAAAA=&#10;" strokecolor="black [3213]">
                  <v:stroke endarrow="block"/>
                </v:shape>
                <v:oval id="Oval 444" o:spid="_x0000_s1236" style="position:absolute;left:43945;top:6141;width:3201;height:341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IdW8sQA&#10;AADcAAAADwAAAGRycy9kb3ducmV2LnhtbESPzWsCMRTE7wX/h/AEbzWxLFJWo4hWtIeCXwePj83b&#10;D9y8LJuo6X/fFAo9DjPzG2a+jLYVD+p941jDZKxAEBfONFxpuJy3r+8gfEA22DomDd/kYbkYvMwx&#10;N+7JR3qcQiUShH2OGuoQulxKX9Rk0Y9dR5y80vUWQ5J9JU2PzwS3rXxTaiotNpwWauxoXVNxO92t&#10;hq/r9DMLGMt4YHVTu93HpjworUfDuJqBCBTDf/ivvTcasiyD3zPpCMjF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iHVvLEAAAA3AAAAA8AAAAAAAAAAAAAAAAAmAIAAGRycy9k&#10;b3ducmV2LnhtbFBLBQYAAAAABAAEAPUAAACJAwAAAAA=&#10;" filled="f" strokecolor="black [3213]">
                  <v:textbox>
                    <w:txbxContent>
                      <w:p w:rsidR="007342B4" w:rsidRPr="00677158" w:rsidRDefault="007342B4" w:rsidP="00677158">
                        <w:pPr>
                          <w:spacing w:after="0" w:line="240" w:lineRule="auto"/>
                          <w:jc w:val="center"/>
                          <w:rPr>
                            <w:color w:val="000000" w:themeColor="text1"/>
                          </w:rPr>
                        </w:pPr>
                        <w:r w:rsidRPr="00677158">
                          <w:rPr>
                            <w:color w:val="000000" w:themeColor="text1"/>
                          </w:rPr>
                          <w:t>+</w:t>
                        </w:r>
                      </w:p>
                    </w:txbxContent>
                  </v:textbox>
                </v:oval>
                <v:shape id="_x0000_s1237" type="#_x0000_t202" style="position:absolute;left:955;top:4708;width:4708;height:32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yOmPMQA&#10;AADcAAAADwAAAGRycy9kb3ducmV2LnhtbESPT2vCQBTE74LfYXmCN7NbidKmboIoBU8V7R/o7ZF9&#10;JqHZtyG7Nem3dwsFj8PM/IbZFKNtxZV63zjW8JAoEMSlMw1XGt7fXhaPIHxANtg6Jg2/5KHIp5MN&#10;ZsYNfKLrOVQiQthnqKEOocuk9GVNFn3iOuLoXVxvMUTZV9L0OES4beVSqbW02HBcqLGjXU3l9/nH&#10;avh4vXx9pupY7e2qG9yoJNsnqfV8Nm6fQQQawz383z4YDWm6gr8z8QjI/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cjpjzEAAAA3AAAAA8AAAAAAAAAAAAAAAAAmAIAAGRycy9k&#10;b3ducmV2LnhtbFBLBQYAAAAABAAEAPUAAACJAwAAAAA=&#10;" filled="f" stroked="f">
                  <v:textbox>
                    <w:txbxContent>
                      <w:p w:rsidR="007342B4" w:rsidRDefault="007342B4">
                        <w:proofErr w:type="gramStart"/>
                        <w:r>
                          <w:t>x(</w:t>
                        </w:r>
                        <w:proofErr w:type="gramEnd"/>
                        <w:r>
                          <w:t>n)</w:t>
                        </w:r>
                      </w:p>
                    </w:txbxContent>
                  </v:textbox>
                </v:shape>
                <v:shape id="_x0000_s1238" type="#_x0000_t202" style="position:absolute;left:47698;top:5117;width:4709;height:32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/E4S8MA&#10;AADcAAAADwAAAGRycy9kb3ducmV2LnhtbESPT4vCMBTE74LfITzBm01Wqux2jSLKgidF9w/s7dE8&#10;27LNS2mytn57Iwgeh5n5DbNY9bYWF2p95VjDS6JAEOfOVFxo+Pr8mLyC8AHZYO2YNFzJw2o5HCww&#10;M67jI11OoRARwj5DDWUITSalz0uy6BPXEEfv7FqLIcq2kKbFLsJtLadKzaXFiuNCiQ1tSsr/Tv9W&#10;w/f+/PuTqkOxtbOmc72SbN+k1uNRv34HEagPz/CjvTMa0nQO9zPxCMjl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/E4S8MAAADcAAAADwAAAAAAAAAAAAAAAACYAgAAZHJzL2Rv&#10;d25yZXYueG1sUEsFBgAAAAAEAAQA9QAAAIgDAAAAAA==&#10;" filled="f" stroked="f">
                  <v:textbox>
                    <w:txbxContent>
                      <w:p w:rsidR="007342B4" w:rsidRDefault="007342B4">
                        <w:proofErr w:type="gramStart"/>
                        <w:r>
                          <w:t>y(</w:t>
                        </w:r>
                        <w:proofErr w:type="gramEnd"/>
                        <w:r>
                          <w:t>n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026880" behindDoc="0" locked="0" layoutInCell="1" allowOverlap="1" wp14:anchorId="6B11074E" wp14:editId="07523925">
                <wp:simplePos x="0" y="0"/>
                <wp:positionH relativeFrom="column">
                  <wp:posOffset>3575713</wp:posOffset>
                </wp:positionH>
                <wp:positionV relativeFrom="paragraph">
                  <wp:posOffset>-2238</wp:posOffset>
                </wp:positionV>
                <wp:extent cx="1862920" cy="532263"/>
                <wp:effectExtent l="0" t="0" r="0" b="1270"/>
                <wp:wrapNone/>
                <wp:docPr id="44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62920" cy="53226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Default="007342B4" w:rsidP="00AA720B">
                            <w:pPr>
                              <w:spacing w:after="0" w:line="240" w:lineRule="auto"/>
                              <w:rPr>
                                <w:lang w:val="el-GR"/>
                              </w:rPr>
                            </w:pPr>
                            <w:r>
                              <w:rPr>
                                <w:lang w:val="el-GR"/>
                              </w:rPr>
                              <w:t>όταν είναι στη σειρά (*)</w:t>
                            </w:r>
                          </w:p>
                          <w:p w:rsidR="007342B4" w:rsidRPr="00AA720B" w:rsidRDefault="007342B4" w:rsidP="00AA720B">
                            <w:pPr>
                              <w:spacing w:after="0" w:line="240" w:lineRule="auto"/>
                              <w:rPr>
                                <w:lang w:val="el-GR"/>
                              </w:rPr>
                            </w:pPr>
                            <w:r>
                              <w:rPr>
                                <w:lang w:val="el-GR"/>
                              </w:rPr>
                              <w:t>όταν είναι παράλληλα (+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239" type="#_x0000_t202" style="position:absolute;left:0;text-align:left;margin-left:281.55pt;margin-top:-.2pt;width:146.7pt;height:41.9pt;z-index:252026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" filled="f" stroked="f">
                <v:textbox>
                  <w:txbxContent>
                    <w:p w:rsidR="007342B4" w:rsidRDefault="007342B4" w:rsidP="00AA720B">
                      <w:pPr>
                        <w:spacing w:after="0" w:line="240" w:lineRule="auto"/>
                        <w:rPr>
                          <w:lang w:val="el-GR"/>
                        </w:rPr>
                      </w:pPr>
                      <w:r>
                        <w:rPr>
                          <w:lang w:val="el-GR"/>
                        </w:rPr>
                        <w:t>όταν είναι στη σειρά (*)</w:t>
                      </w:r>
                    </w:p>
                    <w:p w:rsidR="007342B4" w:rsidRPr="00AA720B" w:rsidRDefault="007342B4" w:rsidP="00AA720B">
                      <w:pPr>
                        <w:spacing w:after="0" w:line="240" w:lineRule="auto"/>
                        <w:rPr>
                          <w:lang w:val="el-GR"/>
                        </w:rPr>
                      </w:pPr>
                      <w:r>
                        <w:rPr>
                          <w:lang w:val="el-GR"/>
                        </w:rPr>
                        <w:t>όταν είναι παράλληλα (+)</w:t>
                      </w:r>
                    </w:p>
                  </w:txbxContent>
                </v:textbox>
              </v:shape>
            </w:pict>
          </mc:Fallback>
        </mc:AlternateContent>
      </w:r>
      <w:r w:rsidRPr="00AA720B">
        <w:rPr>
          <w:u w:val="single"/>
          <w:lang w:val="el-GR"/>
        </w:rPr>
        <w:t>Αρχικό Σύστημα</w:t>
      </w:r>
    </w:p>
    <w:p w:rsidR="00AA720B" w:rsidRDefault="00AA720B" w:rsidP="00AA720B"/>
    <w:p w:rsidR="00AA720B" w:rsidRPr="00AA720B" w:rsidRDefault="00AA720B" w:rsidP="00AA720B"/>
    <w:p w:rsidR="00AA720B" w:rsidRPr="00AA720B" w:rsidRDefault="00AA720B" w:rsidP="00AA720B"/>
    <w:p w:rsidR="00AA720B" w:rsidRPr="00AA720B" w:rsidRDefault="00AA720B" w:rsidP="00AA720B"/>
    <w:p w:rsidR="00AA720B" w:rsidRPr="00AA720B" w:rsidRDefault="00AA720B" w:rsidP="00AA720B"/>
    <w:p w:rsidR="00AA720B" w:rsidRPr="00AA720B" w:rsidRDefault="00AA720B" w:rsidP="00AA720B"/>
    <w:p w:rsidR="00AA720B" w:rsidRDefault="00AA720B" w:rsidP="00AA720B"/>
    <w:p w:rsidR="00AA720B" w:rsidRDefault="00AA720B" w:rsidP="00AA720B">
      <w:pPr>
        <w:tabs>
          <w:tab w:val="left" w:pos="3364"/>
        </w:tabs>
      </w:pPr>
      <w:r>
        <w:tab/>
      </w:r>
    </w:p>
    <w:p w:rsidR="00AA720B" w:rsidRDefault="00AA720B" w:rsidP="00AA720B">
      <w:pPr>
        <w:tabs>
          <w:tab w:val="left" w:pos="3364"/>
        </w:tabs>
      </w:pPr>
    </w:p>
    <w:p w:rsidR="00AA720B" w:rsidRDefault="00AA720B" w:rsidP="00AA720B">
      <w:pPr>
        <w:tabs>
          <w:tab w:val="left" w:pos="3364"/>
        </w:tabs>
        <w:rPr>
          <w:u w:val="single"/>
          <w:lang w:val="el-GR"/>
        </w:rPr>
      </w:pPr>
      <w:r w:rsidRPr="00AA720B">
        <w:rPr>
          <w:u w:val="single"/>
          <w:lang w:val="el-GR"/>
        </w:rPr>
        <w:t>Βήμα 1</w:t>
      </w:r>
    </w:p>
    <w:p w:rsidR="00AA720B" w:rsidRPr="00D40778" w:rsidRDefault="00D40778" w:rsidP="00AA720B">
      <w:pPr>
        <w:tabs>
          <w:tab w:val="left" w:pos="3364"/>
        </w:tabs>
      </w:pPr>
      <w:r w:rsidRPr="00D40778">
        <w:rPr>
          <w:position w:val="-12"/>
        </w:rPr>
        <w:object w:dxaOrig="2000" w:dyaOrig="360">
          <v:shape id="_x0000_i1123" type="#_x0000_t75" style="width:100pt;height:18pt" o:ole="">
            <v:imagedata r:id="rId300" o:title=""/>
          </v:shape>
          <o:OLEObject Type="Embed" ProgID="Equation.DSMT4" ShapeID="_x0000_i1123" DrawAspect="Content" ObjectID="_1427837181" r:id="rId301"/>
        </w:object>
      </w:r>
    </w:p>
    <w:p w:rsidR="00AA720B" w:rsidRDefault="00D40778" w:rsidP="00AA720B">
      <w:pPr>
        <w:tabs>
          <w:tab w:val="left" w:pos="3364"/>
        </w:tabs>
        <w:rPr>
          <w:u w:val="single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2028928" behindDoc="0" locked="0" layoutInCell="1" allowOverlap="1" wp14:anchorId="7866F304" wp14:editId="2085D199">
                <wp:simplePos x="0" y="0"/>
                <wp:positionH relativeFrom="column">
                  <wp:posOffset>661920</wp:posOffset>
                </wp:positionH>
                <wp:positionV relativeFrom="paragraph">
                  <wp:posOffset>70077</wp:posOffset>
                </wp:positionV>
                <wp:extent cx="4578741" cy="1868644"/>
                <wp:effectExtent l="0" t="0" r="0" b="17780"/>
                <wp:wrapNone/>
                <wp:docPr id="449" name="Group 44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578741" cy="1868644"/>
                          <a:chOff x="661925" y="464021"/>
                          <a:chExt cx="4578816" cy="1869224"/>
                        </a:xfrm>
                      </wpg:grpSpPr>
                      <wps:wsp>
                        <wps:cNvPr id="450" name="Straight Arrow Connector 450"/>
                        <wps:cNvCnPr>
                          <a:endCxn id="451" idx="1"/>
                        </wps:cNvCnPr>
                        <wps:spPr>
                          <a:xfrm>
                            <a:off x="661925" y="723057"/>
                            <a:ext cx="846587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51" name="Rectangle 451"/>
                        <wps:cNvSpPr/>
                        <wps:spPr>
                          <a:xfrm>
                            <a:off x="1508512" y="559545"/>
                            <a:ext cx="681990" cy="327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7342B4" w:rsidRPr="00677158" w:rsidRDefault="007342B4" w:rsidP="00677158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  <w:proofErr w:type="gramStart"/>
                              <w:r w:rsidRPr="00677158">
                                <w:rPr>
                                  <w:color w:val="000000" w:themeColor="text1"/>
                                </w:rPr>
                                <w:t>h</w:t>
                              </w:r>
                              <w:r>
                                <w:rPr>
                                  <w:color w:val="000000" w:themeColor="text1"/>
                                  <w:vertAlign w:val="subscript"/>
                                </w:rPr>
                                <w:t>a</w:t>
                              </w:r>
                              <w:r w:rsidRPr="00677158">
                                <w:rPr>
                                  <w:color w:val="000000" w:themeColor="text1"/>
                                </w:rPr>
                                <w:t>(</w:t>
                              </w:r>
                              <w:proofErr w:type="gramEnd"/>
                              <w:r w:rsidRPr="00677158">
                                <w:rPr>
                                  <w:color w:val="000000" w:themeColor="text1"/>
                                </w:rPr>
                                <w:t>n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3" name="Rectangle 453"/>
                        <wps:cNvSpPr/>
                        <wps:spPr>
                          <a:xfrm>
                            <a:off x="1740090" y="2006220"/>
                            <a:ext cx="681990" cy="327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7342B4" w:rsidRPr="00677158" w:rsidRDefault="007342B4" w:rsidP="00677158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  <w:proofErr w:type="gramStart"/>
                              <w:r w:rsidRPr="00677158">
                                <w:rPr>
                                  <w:color w:val="000000" w:themeColor="text1"/>
                                </w:rPr>
                                <w:t>h</w:t>
                              </w:r>
                              <w:r w:rsidRPr="00677158">
                                <w:rPr>
                                  <w:color w:val="000000" w:themeColor="text1"/>
                                  <w:vertAlign w:val="subscript"/>
                                </w:rPr>
                                <w:t>4</w:t>
                              </w:r>
                              <w:r w:rsidRPr="00677158">
                                <w:rPr>
                                  <w:color w:val="000000" w:themeColor="text1"/>
                                </w:rPr>
                                <w:t>(</w:t>
                              </w:r>
                              <w:proofErr w:type="gramEnd"/>
                              <w:r w:rsidRPr="00677158">
                                <w:rPr>
                                  <w:color w:val="000000" w:themeColor="text1"/>
                                </w:rPr>
                                <w:t>n)</w:t>
                              </w:r>
                            </w:p>
                            <w:p w:rsidR="007342B4" w:rsidRPr="00677158" w:rsidRDefault="007342B4" w:rsidP="00677158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4" name="Rectangle 454"/>
                        <wps:cNvSpPr/>
                        <wps:spPr>
                          <a:xfrm>
                            <a:off x="3316406" y="593675"/>
                            <a:ext cx="681990" cy="327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7342B4" w:rsidRPr="00677158" w:rsidRDefault="007342B4" w:rsidP="00677158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  <w:proofErr w:type="gramStart"/>
                              <w:r w:rsidRPr="00677158">
                                <w:rPr>
                                  <w:color w:val="000000" w:themeColor="text1"/>
                                </w:rPr>
                                <w:t>h</w:t>
                              </w:r>
                              <w:r w:rsidRPr="00677158">
                                <w:rPr>
                                  <w:color w:val="000000" w:themeColor="text1"/>
                                  <w:vertAlign w:val="subscript"/>
                                </w:rPr>
                                <w:t>3</w:t>
                              </w:r>
                              <w:r w:rsidRPr="00677158">
                                <w:rPr>
                                  <w:color w:val="000000" w:themeColor="text1"/>
                                </w:rPr>
                                <w:t>(</w:t>
                              </w:r>
                              <w:proofErr w:type="gramEnd"/>
                              <w:r w:rsidRPr="00677158">
                                <w:rPr>
                                  <w:color w:val="000000" w:themeColor="text1"/>
                                </w:rPr>
                                <w:t>n)</w:t>
                              </w:r>
                            </w:p>
                            <w:p w:rsidR="007342B4" w:rsidRPr="00677158" w:rsidRDefault="007342B4" w:rsidP="00677158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61" name="Straight Connector 461"/>
                        <wps:cNvCnPr/>
                        <wps:spPr>
                          <a:xfrm>
                            <a:off x="1009926" y="2169561"/>
                            <a:ext cx="736787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62" name="Straight Connector 462"/>
                        <wps:cNvCnPr/>
                        <wps:spPr>
                          <a:xfrm>
                            <a:off x="3534770" y="2169994"/>
                            <a:ext cx="1016635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65" name="Straight Arrow Connector 465"/>
                        <wps:cNvCnPr>
                          <a:endCxn id="454" idx="1"/>
                        </wps:cNvCnPr>
                        <wps:spPr>
                          <a:xfrm>
                            <a:off x="2190502" y="757188"/>
                            <a:ext cx="1125904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66" name="Straight Arrow Connector 466"/>
                        <wps:cNvCnPr/>
                        <wps:spPr>
                          <a:xfrm>
                            <a:off x="4005618" y="791570"/>
                            <a:ext cx="395605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67" name="Straight Arrow Connector 467"/>
                        <wps:cNvCnPr/>
                        <wps:spPr>
                          <a:xfrm>
                            <a:off x="4715302" y="791570"/>
                            <a:ext cx="347980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68" name="Straight Connector 468"/>
                        <wps:cNvCnPr/>
                        <wps:spPr>
                          <a:xfrm>
                            <a:off x="1009944" y="723062"/>
                            <a:ext cx="0" cy="142557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69" name="Straight Arrow Connector 469"/>
                        <wps:cNvCnPr/>
                        <wps:spPr>
                          <a:xfrm flipV="1">
                            <a:off x="4544705" y="955343"/>
                            <a:ext cx="0" cy="121412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0" name="Rectangle 470"/>
                        <wps:cNvSpPr/>
                        <wps:spPr>
                          <a:xfrm>
                            <a:off x="2852382" y="2006220"/>
                            <a:ext cx="681990" cy="327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7342B4" w:rsidRPr="00677158" w:rsidRDefault="007342B4" w:rsidP="00677158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  <w:proofErr w:type="gramStart"/>
                              <w:r w:rsidRPr="00677158">
                                <w:rPr>
                                  <w:color w:val="000000" w:themeColor="text1"/>
                                </w:rPr>
                                <w:t>h</w:t>
                              </w:r>
                              <w:r>
                                <w:rPr>
                                  <w:color w:val="000000" w:themeColor="text1"/>
                                  <w:vertAlign w:val="subscript"/>
                                </w:rPr>
                                <w:t>5</w:t>
                              </w:r>
                              <w:r w:rsidRPr="00677158">
                                <w:rPr>
                                  <w:color w:val="000000" w:themeColor="text1"/>
                                </w:rPr>
                                <w:t>(</w:t>
                              </w:r>
                              <w:proofErr w:type="gramEnd"/>
                              <w:r w:rsidRPr="00677158">
                                <w:rPr>
                                  <w:color w:val="000000" w:themeColor="text1"/>
                                </w:rPr>
                                <w:t>n)</w:t>
                              </w:r>
                            </w:p>
                            <w:p w:rsidR="007342B4" w:rsidRPr="00677158" w:rsidRDefault="007342B4" w:rsidP="00677158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71" name="Straight Arrow Connector 471"/>
                        <wps:cNvCnPr/>
                        <wps:spPr>
                          <a:xfrm>
                            <a:off x="2415654" y="2169994"/>
                            <a:ext cx="436728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2" name="Oval 472"/>
                        <wps:cNvSpPr/>
                        <wps:spPr>
                          <a:xfrm>
                            <a:off x="4394579" y="614149"/>
                            <a:ext cx="320040" cy="34099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7342B4" w:rsidRPr="00677158" w:rsidRDefault="007342B4" w:rsidP="00677158">
                              <w:pPr>
                                <w:spacing w:after="0" w:line="240" w:lineRule="auto"/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  <w:r w:rsidRPr="00677158">
                                <w:rPr>
                                  <w:color w:val="000000" w:themeColor="text1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73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743791" y="464021"/>
                            <a:ext cx="470848" cy="32020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Default="007342B4">
                              <w:proofErr w:type="gramStart"/>
                              <w:r>
                                <w:t>x(</w:t>
                              </w:r>
                              <w:proofErr w:type="gramEnd"/>
                              <w:r>
                                <w:t>n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74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4769893" y="511791"/>
                            <a:ext cx="470848" cy="32020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Default="007342B4">
                              <w:proofErr w:type="gramStart"/>
                              <w:r>
                                <w:t>y(</w:t>
                              </w:r>
                              <w:proofErr w:type="gramEnd"/>
                              <w:r>
                                <w:t>n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449" o:spid="_x0000_s1240" style="position:absolute;margin-left:52.1pt;margin-top:5.5pt;width:360.55pt;height:147.15pt;z-index:252028928;mso-width-relative:margin;mso-height-relative:margin" coordorigin="6619,4640" coordsize="45788,186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">
                <v:shape id="Straight Arrow Connector 450" o:spid="_x0000_s1241" type="#_x0000_t32" style="position:absolute;left:6619;top:7230;width:846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/2QccMAAADcAAAADwAAAGRycy9kb3ducmV2LnhtbERPz0vDMBS+C/sfwht4c+mGitRlw20I&#10;4mlrFfH2aJ5NtXnpkqzt/vvlIOz48f1erkfbip58aBwrmM8yEMSV0w3XCj7K17snECEia2wdk4Iz&#10;BVivJjdLzLUb+EB9EWuRQjjkqMDE2OVShsqQxTBzHXHifpy3GBP0tdQehxRuW7nIskdpseHUYLCj&#10;raHqrzhZBW3/Phw/T79Hs9v3ZbH9+jYb3yl1Ox1fnkFEGuNV/O9+0wruH9L8dCYdAbm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f9kHHDAAAA3AAAAA8AAAAAAAAAAAAA&#10;AAAAoQIAAGRycy9kb3ducmV2LnhtbFBLBQYAAAAABAAEAPkAAACRAwAAAAA=&#10;" strokecolor="black [3213]">
                  <v:stroke endarrow="block"/>
                </v:shape>
                <v:rect id="Rectangle 451" o:spid="_x0000_s1242" style="position:absolute;left:15085;top:5595;width:6820;height:327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jmGO8QA&#10;AADcAAAADwAAAGRycy9kb3ducmV2LnhtbESP3WoCMRSE74W+QziF3kjN+ldkNYoIhd5swdUHOGyO&#10;m8XNSdxkdfv2plDo5TAz3zCb3WBbcacuNI4VTCcZCOLK6YZrBefT5/sKRIjIGlvHpOCHAuy2L6MN&#10;5to9+Ej3MtYiQTjkqMDE6HMpQ2XIYpg4T5y8i+ssxiS7WuoOHwluWznLsg9pseG0YNDTwVB1LXur&#10;YOhXt1vRX62hedGOZ9F/F94r9fY67NcgIg3xP/zX/tIKFssp/J5JR0Bu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Y5hjvEAAAA3AAAAA8AAAAAAAAAAAAAAAAAmAIAAGRycy9k&#10;b3ducmV2LnhtbFBLBQYAAAAABAAEAPUAAACJAwAAAAA=&#10;" filled="f" strokecolor="black [3213]">
                  <v:textbox>
                    <w:txbxContent>
                      <w:p w:rsidR="007342B4" w:rsidRPr="00677158" w:rsidRDefault="007342B4" w:rsidP="00677158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  <w:proofErr w:type="gramStart"/>
                        <w:r w:rsidRPr="00677158">
                          <w:rPr>
                            <w:color w:val="000000" w:themeColor="text1"/>
                          </w:rPr>
                          <w:t>h</w:t>
                        </w:r>
                        <w:r>
                          <w:rPr>
                            <w:color w:val="000000" w:themeColor="text1"/>
                            <w:vertAlign w:val="subscript"/>
                          </w:rPr>
                          <w:t>a</w:t>
                        </w:r>
                        <w:r w:rsidRPr="00677158">
                          <w:rPr>
                            <w:color w:val="000000" w:themeColor="text1"/>
                          </w:rPr>
                          <w:t>(</w:t>
                        </w:r>
                        <w:proofErr w:type="gramEnd"/>
                        <w:r w:rsidRPr="00677158">
                          <w:rPr>
                            <w:color w:val="000000" w:themeColor="text1"/>
                          </w:rPr>
                          <w:t>n)</w:t>
                        </w:r>
                      </w:p>
                    </w:txbxContent>
                  </v:textbox>
                </v:rect>
                <v:rect id="Rectangle 453" o:spid="_x0000_s1243" style="position:absolute;left:17400;top:20062;width:6820;height:327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ae918MA&#10;AADcAAAADwAAAGRycy9kb3ducmV2LnhtbESP0WoCMRRE3wv+Q7iCL0WzahVZjSKC0JctVP2Ay+a6&#10;WdzcxE1W179vCoU+DjNzhtnsetuIB7WhdqxgOslAEJdO11wpuJyP4xWIEJE1No5JwYsC7LaDtw3m&#10;2j35mx6nWIkE4ZCjAhOjz6UMpSGLYeI8cfKurrUYk2wrqVt8Jrht5CzLltJizWnBoKeDofJ26qyC&#10;vlvd70V3s4bmRfM+i/6r8F6p0bDfr0FE6uN/+K/9qRV8LObweyYdAbn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ae918MAAADcAAAADwAAAAAAAAAAAAAAAACYAgAAZHJzL2Rv&#10;d25yZXYueG1sUEsFBgAAAAAEAAQA9QAAAIgDAAAAAA==&#10;" filled="f" strokecolor="black [3213]">
                  <v:textbox>
                    <w:txbxContent>
                      <w:p w:rsidR="007342B4" w:rsidRPr="00677158" w:rsidRDefault="007342B4" w:rsidP="00677158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  <w:proofErr w:type="gramStart"/>
                        <w:r w:rsidRPr="00677158">
                          <w:rPr>
                            <w:color w:val="000000" w:themeColor="text1"/>
                          </w:rPr>
                          <w:t>h</w:t>
                        </w:r>
                        <w:r w:rsidRPr="00677158">
                          <w:rPr>
                            <w:color w:val="000000" w:themeColor="text1"/>
                            <w:vertAlign w:val="subscript"/>
                          </w:rPr>
                          <w:t>4</w:t>
                        </w:r>
                        <w:r w:rsidRPr="00677158">
                          <w:rPr>
                            <w:color w:val="000000" w:themeColor="text1"/>
                          </w:rPr>
                          <w:t>(</w:t>
                        </w:r>
                        <w:proofErr w:type="gramEnd"/>
                        <w:r w:rsidRPr="00677158">
                          <w:rPr>
                            <w:color w:val="000000" w:themeColor="text1"/>
                          </w:rPr>
                          <w:t>n)</w:t>
                        </w:r>
                      </w:p>
                      <w:p w:rsidR="007342B4" w:rsidRPr="00677158" w:rsidRDefault="007342B4" w:rsidP="00677158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</w:p>
                    </w:txbxContent>
                  </v:textbox>
                </v:rect>
                <v:rect id="Rectangle 454" o:spid="_x0000_s1244" style="position:absolute;left:33164;top:5936;width:6819;height:327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4lo8MA&#10;AADcAAAADwAAAGRycy9kb3ducmV2LnhtbESP0WoCMRRE3wv+Q7iCL0WzWhVZjSKC0JctVP2Ay+a6&#10;WdzcxE1W179vCoU+DjNzhtnsetuIB7WhdqxgOslAEJdO11wpuJyP4xWIEJE1No5JwYsC7LaDtw3m&#10;2j35mx6nWIkE4ZCjAhOjz6UMpSGLYeI8cfKurrUYk2wrqVt8Jrht5CzLltJizWnBoKeDofJ26qyC&#10;vlvd70V3s4Y+iuZ9Fv1X4b1So2G/X4OI1Mf/8F/7UyuYL+bweyYdAbn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k4lo8MAAADcAAAADwAAAAAAAAAAAAAAAACYAgAAZHJzL2Rv&#10;d25yZXYueG1sUEsFBgAAAAAEAAQA9QAAAIgDAAAAAA==&#10;" filled="f" strokecolor="black [3213]">
                  <v:textbox>
                    <w:txbxContent>
                      <w:p w:rsidR="007342B4" w:rsidRPr="00677158" w:rsidRDefault="007342B4" w:rsidP="00677158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  <w:proofErr w:type="gramStart"/>
                        <w:r w:rsidRPr="00677158">
                          <w:rPr>
                            <w:color w:val="000000" w:themeColor="text1"/>
                          </w:rPr>
                          <w:t>h</w:t>
                        </w:r>
                        <w:r w:rsidRPr="00677158">
                          <w:rPr>
                            <w:color w:val="000000" w:themeColor="text1"/>
                            <w:vertAlign w:val="subscript"/>
                          </w:rPr>
                          <w:t>3</w:t>
                        </w:r>
                        <w:r w:rsidRPr="00677158">
                          <w:rPr>
                            <w:color w:val="000000" w:themeColor="text1"/>
                          </w:rPr>
                          <w:t>(</w:t>
                        </w:r>
                        <w:proofErr w:type="gramEnd"/>
                        <w:r w:rsidRPr="00677158">
                          <w:rPr>
                            <w:color w:val="000000" w:themeColor="text1"/>
                          </w:rPr>
                          <w:t>n)</w:t>
                        </w:r>
                      </w:p>
                      <w:p w:rsidR="007342B4" w:rsidRPr="00677158" w:rsidRDefault="007342B4" w:rsidP="00677158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</w:p>
                    </w:txbxContent>
                  </v:textbox>
                </v:rect>
                <v:line id="Straight Connector 461" o:spid="_x0000_s1245" style="position:absolute;visibility:visible;mso-wrap-style:square" from="10099,21695" to="17467,216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Gugc8QAAADcAAAADwAAAGRycy9kb3ducmV2LnhtbESPT2sCMRTE7wW/Q3iCt5pdbRddjSKl&#10;paU91T/3x+a5u7h5WZNU47c3hUKPw8z8hlmuo+nEhZxvLSvIxxkI4srqlmsF+93b4wyED8gaO8uk&#10;4EYe1qvBwxJLba/8TZdtqEWCsC9RQRNCX0rpq4YM+rHtiZN3tM5gSNLVUju8Jrjp5CTLCmmw5bTQ&#10;YE8vDVWn7Y9JlPxwNvL9NMfDp/tyr9MiPsezUqNh3CxABIrhP/zX/tAKnoocfs+kIyB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8a6BzxAAAANwAAAAPAAAAAAAAAAAA&#10;AAAAAKECAABkcnMvZG93bnJldi54bWxQSwUGAAAAAAQABAD5AAAAkgMAAAAA&#10;" strokecolor="black [3040]"/>
                <v:line id="Straight Connector 462" o:spid="_x0000_s1246" style="position:absolute;visibility:visible;mso-wrap-style:square" from="35347,21699" to="45514,216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k+BMMAAADcAAAADwAAAGRycy9kb3ducmV2LnhtbESPT2sCMRTE7wW/Q3iCN82q7aKrUaS0&#10;tNST/+6PzXN3cfOyJqmm374pCD0OM/MbZrmOphU3cr6xrGA8ykAQl1Y3XCk4Ht6HMxA+IGtsLZOC&#10;H/KwXvWellhoe+cd3fahEgnCvkAFdQhdIaUvazLoR7YjTt7ZOoMhSVdJ7fCe4KaVkyzLpcGG00KN&#10;Hb3WVF723yZRxqerkR+XOZ6+3Na9TfP4Eq9KDfpxswARKIb/8KP9qRU85xP4O5OOgFz9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y5PgTDAAAA3AAAAA8AAAAAAAAAAAAA&#10;AAAAoQIAAGRycy9kb3ducmV2LnhtbFBLBQYAAAAABAAEAPkAAACRAwAAAAA=&#10;" strokecolor="black [3040]"/>
                <v:shape id="Straight Arrow Connector 465" o:spid="_x0000_s1247" type="#_x0000_t32" style="position:absolute;left:21905;top:7571;width:1125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eb5VMYAAADcAAAADwAAAGRycy9kb3ducmV2LnhtbESPQUsDMRSE70L/Q3gFbzZr0SJr02Jb&#10;CuKpbpXS22Pz3KxuXrZJurv+e1MoeBxm5htmvhxsIzryoXas4H6SgSAuna65UvCx3949gQgRWWPj&#10;mBT8UoDlYnQzx1y7nt+pK2IlEoRDjgpMjG0uZSgNWQwT1xIn78t5izFJX0ntsU9w28hpls2kxZrT&#10;gsGW1obKn+JsFTTdW3/6PH+fzGbX7Yv14WhWvlXqdjy8PIOINMT/8LX9qhU8zB7hciYdAbn4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nm+VTGAAAA3AAAAA8AAAAAAAAA&#10;AAAAAAAAoQIAAGRycy9kb3ducmV2LnhtbFBLBQYAAAAABAAEAPkAAACUAwAAAAA=&#10;" strokecolor="black [3213]">
                  <v:stroke endarrow="block"/>
                </v:shape>
                <v:shape id="Straight Arrow Connector 466" o:spid="_x0000_s1248" type="#_x0000_t32" style="position:absolute;left:40056;top:7915;width:395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TRnI8YAAADcAAAADwAAAGRycy9kb3ducmV2LnhtbESPQUvDQBSE74L/YXlCb3ZTKUHSbout&#10;CNJTTRXp7ZF9zaZm36a72yT+e1cQPA4z8w2zXI+2FT350DhWMJtmIIgrpxuuFbwfXu4fQYSIrLF1&#10;TAq+KcB6dXuzxEK7gd+oL2MtEoRDgQpMjF0hZagMWQxT1xEn7+S8xZikr6X2OCS4beVDluXSYsNp&#10;wWBHW0PVV3m1Ctp+N1w+rueLed73h3L7eTQb3yk1uRufFiAijfE//Nd+1QrmeQ6/Z9IRkK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k0ZyPGAAAA3AAAAA8AAAAAAAAA&#10;AAAAAAAAoQIAAGRycy9kb3ducmV2LnhtbFBLBQYAAAAABAAEAPkAAACUAwAAAAA=&#10;" strokecolor="black [3213]">
                  <v:stroke endarrow="block"/>
                </v:shape>
                <v:shape id="Straight Arrow Connector 467" o:spid="_x0000_s1249" type="#_x0000_t32" style="position:absolute;left:47153;top:7915;width:347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njCuMYAAADcAAAADwAAAGRycy9kb3ducmV2LnhtbESPQUsDMRSE70L/Q3iF3mxWKVW2TYtW&#10;BPGk25bS22PzulndvGyTdHf990YoeBxm5htmuR5sIzryoXas4G6agSAuna65UrDbvt4+gggRWWPj&#10;mBT8UID1anSzxFy7nj+pK2IlEoRDjgpMjG0uZSgNWQxT1xIn7+S8xZikr6T22Ce4beR9ls2lxZrT&#10;gsGWNobK7+JiFTTde3/eX77O5uWj2xabw9E8+1apyXh4WoCINMT/8LX9phXM5g/wdyYdAbn6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Z4wrjGAAAA3AAAAA8AAAAAAAAA&#10;AAAAAAAAoQIAAGRycy9kb3ducmV2LnhtbFBLBQYAAAAABAAEAPkAAACUAwAAAAA=&#10;" strokecolor="black [3213]">
                  <v:stroke endarrow="block"/>
                </v:shape>
                <v:line id="Straight Connector 468" o:spid="_x0000_s1250" style="position:absolute;visibility:visible;mso-wrap-style:square" from="10099,7230" to="10099,214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EJ7sQAAADcAAAADwAAAGRycy9kb3ducmV2LnhtbESPwU4CMRCG7ya+QzMm3KSL4kZXCjFG&#10;ApGTKPfJdtzdsJ0ubYHy9szBxOPkn/+b+WaL7Hp1ohA7zwYm4wIUce1tx42Bn+/l/TOomJAt9p7J&#10;wIUiLOa3NzOsrD/zF522qVEC4VihgTalodI61i05jGM/EEv264PDJGNotA14Frjr9UNRlNphx3Kh&#10;xYHeW6r326MTymR3cHq1f8HdZ9iEj8cyP+WDMaO7/PYKKlFO/8t/7bU1MC3lW5EREdDzK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tUQnuxAAAANwAAAAPAAAAAAAAAAAA&#10;AAAAAKECAABkcnMvZG93bnJldi54bWxQSwUGAAAAAAQABAD5AAAAkgMAAAAA&#10;" strokecolor="black [3040]"/>
                <v:shape id="Straight Arrow Connector 469" o:spid="_x0000_s1251" type="#_x0000_t32" style="position:absolute;left:45447;top:9553;width:0;height:1214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SWp98UAAADcAAAADwAAAGRycy9kb3ducmV2LnhtbESPT4vCMBTE7wt+h/AEb5qqi3+qUURw&#10;V/e2VVBvj+bZFpuX0mS1fnsjCHscZuY3zHzZmFLcqHaFZQX9XgSCOLW64EzBYb/pTkA4j6yxtEwK&#10;HuRguWh9zDHW9s6/dEt8JgKEXYwKcu+rWEqX5mTQ9WxFHLyLrQ36IOtM6hrvAW5KOYiikTRYcFjI&#10;saJ1Tuk1+TMKxvL4HU3S7aA/HR5O53Vidz9fVqlOu1nNQHhq/H/43d5qBZ+jKbzOhCMgF0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SWp98UAAADcAAAADwAAAAAAAAAA&#10;AAAAAAChAgAAZHJzL2Rvd25yZXYueG1sUEsFBgAAAAAEAAQA+QAAAJMDAAAAAA==&#10;" strokecolor="black [3213]">
                  <v:stroke endarrow="block"/>
                </v:shape>
                <v:rect id="Rectangle 470" o:spid="_x0000_s1252" style="position:absolute;left:28523;top:20062;width:6820;height:327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sB/wMAA&#10;AADcAAAADwAAAGRycy9kb3ducmV2LnhtbERPy4rCMBTdD/gP4QpuBk3VQaUaRQYGZlPBxwdcmmtT&#10;bG5ik2r9+8lCmOXhvDe73jbiQW2oHSuYTjIQxKXTNVcKLuef8QpEiMgaG8ek4EUBdtvBxwZz7Z58&#10;pMcpViKFcMhRgYnR51KG0pDFMHGeOHFX11qMCbaV1C0+U7ht5CzLFtJizanBoKdvQ+Xt1FkFfbe6&#10;34vuZg3Ni+ZzFv2h8F6p0bDfr0FE6uO/+O3+1Qq+lml+OpOOgNz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8sB/wMAAAADcAAAADwAAAAAAAAAAAAAAAACYAgAAZHJzL2Rvd25y&#10;ZXYueG1sUEsFBgAAAAAEAAQA9QAAAIUDAAAAAA==&#10;" filled="f" strokecolor="black [3213]">
                  <v:textbox>
                    <w:txbxContent>
                      <w:p w:rsidR="007342B4" w:rsidRPr="00677158" w:rsidRDefault="007342B4" w:rsidP="00677158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  <w:proofErr w:type="gramStart"/>
                        <w:r w:rsidRPr="00677158">
                          <w:rPr>
                            <w:color w:val="000000" w:themeColor="text1"/>
                          </w:rPr>
                          <w:t>h</w:t>
                        </w:r>
                        <w:r>
                          <w:rPr>
                            <w:color w:val="000000" w:themeColor="text1"/>
                            <w:vertAlign w:val="subscript"/>
                          </w:rPr>
                          <w:t>5</w:t>
                        </w:r>
                        <w:r w:rsidRPr="00677158">
                          <w:rPr>
                            <w:color w:val="000000" w:themeColor="text1"/>
                          </w:rPr>
                          <w:t>(</w:t>
                        </w:r>
                        <w:proofErr w:type="gramEnd"/>
                        <w:r w:rsidRPr="00677158">
                          <w:rPr>
                            <w:color w:val="000000" w:themeColor="text1"/>
                          </w:rPr>
                          <w:t>n)</w:t>
                        </w:r>
                      </w:p>
                      <w:p w:rsidR="007342B4" w:rsidRPr="00677158" w:rsidRDefault="007342B4" w:rsidP="00677158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</w:p>
                    </w:txbxContent>
                  </v:textbox>
                </v:rect>
                <v:shape id="Straight Arrow Connector 471" o:spid="_x0000_s1253" type="#_x0000_t32" style="position:absolute;left:24156;top:21699;width:436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wRpisYAAADcAAAADwAAAGRycy9kb3ducmV2LnhtbESPQUsDMRSE74L/ITyhN5utFJVt06KV&#10;QvGk25bS22PzulndvGyTdHf990YoeBxm5htmvhxsIzryoXasYDLOQBCXTtdcKdht1/fPIEJE1tg4&#10;JgU/FGC5uL2ZY65dz5/UFbESCcIhRwUmxjaXMpSGLIaxa4mTd3LeYkzSV1J77BPcNvIhyx6lxZrT&#10;gsGWVobK7+JiFTTde3/eX77O5u2j2xarw9G8+lap0d3wMgMRaYj/4Wt7oxVMnybwdyYdAbn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MEaYrGAAAA3AAAAA8AAAAAAAAA&#10;AAAAAAAAoQIAAGRycy9kb3ducmV2LnhtbFBLBQYAAAAABAAEAPkAAACUAwAAAAA=&#10;" strokecolor="black [3213]">
                  <v:stroke endarrow="block"/>
                </v:shape>
                <v:oval id="Oval 472" o:spid="_x0000_s1254" style="position:absolute;left:43945;top:6141;width:3201;height:341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k6hoMQA&#10;AADcAAAADwAAAGRycy9kb3ducmV2LnhtbESPzWsCMRTE7wX/h/AEbzVRxMpqFNGK7aHg18HjY/P2&#10;AzcvyybV9L9vCgWPw8z8hlmsom3EnTpfO9YwGioQxLkzNZcaLufd6wyED8gGG8ek4Yc8rJa9lwVm&#10;xj34SPdTKEWCsM9QQxVCm0np84os+qFriZNXuM5iSLIrpenwkeC2kWOlptJizWmhwpY2FeW307fV&#10;8HWdfk4CxiIeWN3Ufv++LQ5K60E/rucgAsXwDP+3P4yGydsY/s6kIyC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ZOoaDEAAAA3AAAAA8AAAAAAAAAAAAAAAAAmAIAAGRycy9k&#10;b3ducmV2LnhtbFBLBQYAAAAABAAEAPUAAACJAwAAAAA=&#10;" filled="f" strokecolor="black [3213]">
                  <v:textbox>
                    <w:txbxContent>
                      <w:p w:rsidR="007342B4" w:rsidRPr="00677158" w:rsidRDefault="007342B4" w:rsidP="00677158">
                        <w:pPr>
                          <w:spacing w:after="0" w:line="240" w:lineRule="auto"/>
                          <w:jc w:val="center"/>
                          <w:rPr>
                            <w:color w:val="000000" w:themeColor="text1"/>
                          </w:rPr>
                        </w:pPr>
                        <w:r w:rsidRPr="00677158">
                          <w:rPr>
                            <w:color w:val="000000" w:themeColor="text1"/>
                          </w:rPr>
                          <w:t>+</w:t>
                        </w:r>
                      </w:p>
                    </w:txbxContent>
                  </v:textbox>
                </v:oval>
                <v:shape id="_x0000_s1255" type="#_x0000_t202" style="position:absolute;left:7437;top:4640;width:4709;height:32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epRbsQA&#10;AADcAAAADwAAAGRycy9kb3ducmV2LnhtbESPT2sCMRTE74LfIbyCN03aWrVbo5SK0JPiX/D22Dx3&#10;Fzcvyya6229vCoLHYWZ+w0znrS3FjWpfONbwOlAgiFNnCs407HfL/gSED8gGS8ek4Y88zGfdzhQT&#10;4xre0G0bMhEh7BPUkIdQJVL6NCeLfuAq4uidXW0xRFln0tTYRLgt5ZtSI2mx4LiQY0U/OaWX7dVq&#10;OKzOp+NQrbOF/aga1yrJ9lNq3Xtpv79ABGrDM/xo/xoNw/E7/J+JR0DO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nqUW7EAAAA3AAAAA8AAAAAAAAAAAAAAAAAmAIAAGRycy9k&#10;b3ducmV2LnhtbFBLBQYAAAAABAAEAPUAAACJAwAAAAA=&#10;" filled="f" stroked="f">
                  <v:textbox>
                    <w:txbxContent>
                      <w:p w:rsidR="007342B4" w:rsidRDefault="007342B4">
                        <w:proofErr w:type="gramStart"/>
                        <w:r>
                          <w:t>x(</w:t>
                        </w:r>
                        <w:proofErr w:type="gramEnd"/>
                        <w:r>
                          <w:t>n)</w:t>
                        </w:r>
                      </w:p>
                    </w:txbxContent>
                  </v:textbox>
                </v:shape>
                <v:shape id="_x0000_s1256" type="#_x0000_t202" style="position:absolute;left:47698;top:5117;width:4709;height:32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PJGsQA&#10;AADcAAAADwAAAGRycy9kb3ducmV2LnhtbESPQWvCQBSE74X+h+UVvOluS9SaugmlIniqqFXw9sg+&#10;k9Ds25BdTfrvuwWhx2FmvmGW+WAbcaPO1441PE8UCOLCmZpLDV+H9fgVhA/IBhvHpOGHPOTZ48MS&#10;U+N63tFtH0oRIexT1FCF0KZS+qIii37iWuLoXVxnMUTZldJ02Ee4beSLUjNpsea4UGFLHxUV3/ur&#10;1XD8vJxPidqWKzttezcoyXYhtR49De9vIAIN4T98b2+MhmSewN+ZeARk9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YDyRrEAAAA3AAAAA8AAAAAAAAAAAAAAAAAmAIAAGRycy9k&#10;b3ducmV2LnhtbFBLBQYAAAAABAAEAPUAAACJAwAAAAA=&#10;" filled="f" stroked="f">
                  <v:textbox>
                    <w:txbxContent>
                      <w:p w:rsidR="007342B4" w:rsidRDefault="007342B4">
                        <w:proofErr w:type="gramStart"/>
                        <w:r>
                          <w:t>y(</w:t>
                        </w:r>
                        <w:proofErr w:type="gramEnd"/>
                        <w:r>
                          <w:t>n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AA720B" w:rsidRDefault="00AA720B" w:rsidP="00AA720B">
      <w:pPr>
        <w:tabs>
          <w:tab w:val="left" w:pos="3364"/>
        </w:tabs>
        <w:rPr>
          <w:u w:val="single"/>
        </w:rPr>
      </w:pPr>
    </w:p>
    <w:p w:rsidR="00AA720B" w:rsidRDefault="00AA720B" w:rsidP="00AA720B">
      <w:pPr>
        <w:tabs>
          <w:tab w:val="left" w:pos="3364"/>
        </w:tabs>
        <w:rPr>
          <w:u w:val="single"/>
        </w:rPr>
      </w:pPr>
    </w:p>
    <w:p w:rsidR="00AA720B" w:rsidRDefault="00AA720B" w:rsidP="00AA720B">
      <w:pPr>
        <w:tabs>
          <w:tab w:val="left" w:pos="3364"/>
        </w:tabs>
        <w:rPr>
          <w:u w:val="single"/>
        </w:rPr>
      </w:pPr>
    </w:p>
    <w:p w:rsidR="00AA720B" w:rsidRDefault="00AA720B" w:rsidP="00AA720B">
      <w:pPr>
        <w:tabs>
          <w:tab w:val="left" w:pos="3364"/>
        </w:tabs>
        <w:rPr>
          <w:u w:val="single"/>
          <w:lang w:val="el-GR"/>
        </w:rPr>
      </w:pPr>
      <w:r>
        <w:rPr>
          <w:u w:val="single"/>
          <w:lang w:val="el-GR"/>
        </w:rPr>
        <w:lastRenderedPageBreak/>
        <w:t>Βήμα 2</w:t>
      </w:r>
    </w:p>
    <w:p w:rsidR="00AA720B" w:rsidRDefault="00D40778" w:rsidP="00AA720B">
      <w:pPr>
        <w:tabs>
          <w:tab w:val="left" w:pos="3364"/>
        </w:tabs>
        <w:rPr>
          <w:u w:val="single"/>
        </w:rPr>
      </w:pPr>
      <w:r w:rsidRPr="00D40778">
        <w:rPr>
          <w:position w:val="-12"/>
        </w:rPr>
        <w:object w:dxaOrig="4220" w:dyaOrig="360">
          <v:shape id="_x0000_i1124" type="#_x0000_t75" style="width:211pt;height:18pt" o:ole="">
            <v:imagedata r:id="rId302" o:title=""/>
          </v:shape>
          <o:OLEObject Type="Embed" ProgID="Equation.DSMT4" ShapeID="_x0000_i1124" DrawAspect="Content" ObjectID="_1427837182" r:id="rId303"/>
        </w:object>
      </w:r>
    </w:p>
    <w:p w:rsidR="00AA720B" w:rsidRDefault="00D40778" w:rsidP="00AA720B">
      <w:pPr>
        <w:tabs>
          <w:tab w:val="left" w:pos="3364"/>
        </w:tabs>
        <w:rPr>
          <w:u w:val="single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2030976" behindDoc="0" locked="0" layoutInCell="1" allowOverlap="1" wp14:anchorId="48C698D9" wp14:editId="05E29481">
                <wp:simplePos x="0" y="0"/>
                <wp:positionH relativeFrom="column">
                  <wp:posOffset>580035</wp:posOffset>
                </wp:positionH>
                <wp:positionV relativeFrom="paragraph">
                  <wp:posOffset>97183</wp:posOffset>
                </wp:positionV>
                <wp:extent cx="4517327" cy="1909052"/>
                <wp:effectExtent l="0" t="0" r="0" b="15240"/>
                <wp:wrapNone/>
                <wp:docPr id="475" name="Group 47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517327" cy="1909052"/>
                          <a:chOff x="723341" y="423600"/>
                          <a:chExt cx="4517400" cy="1909645"/>
                        </a:xfrm>
                      </wpg:grpSpPr>
                      <wps:wsp>
                        <wps:cNvPr id="476" name="Straight Arrow Connector 476"/>
                        <wps:cNvCnPr/>
                        <wps:spPr>
                          <a:xfrm>
                            <a:off x="887090" y="736897"/>
                            <a:ext cx="866140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9" name="Rectangle 479"/>
                        <wps:cNvSpPr/>
                        <wps:spPr>
                          <a:xfrm>
                            <a:off x="1740090" y="2006220"/>
                            <a:ext cx="681990" cy="327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7342B4" w:rsidRPr="00677158" w:rsidRDefault="007342B4" w:rsidP="00677158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  <w:proofErr w:type="gramStart"/>
                              <w:r w:rsidRPr="00677158">
                                <w:rPr>
                                  <w:color w:val="000000" w:themeColor="text1"/>
                                </w:rPr>
                                <w:t>h</w:t>
                              </w:r>
                              <w:r w:rsidRPr="00677158">
                                <w:rPr>
                                  <w:color w:val="000000" w:themeColor="text1"/>
                                  <w:vertAlign w:val="subscript"/>
                                </w:rPr>
                                <w:t>4</w:t>
                              </w:r>
                              <w:r w:rsidRPr="00677158">
                                <w:rPr>
                                  <w:color w:val="000000" w:themeColor="text1"/>
                                </w:rPr>
                                <w:t>(</w:t>
                              </w:r>
                              <w:proofErr w:type="gramEnd"/>
                              <w:r w:rsidRPr="00677158">
                                <w:rPr>
                                  <w:color w:val="000000" w:themeColor="text1"/>
                                </w:rPr>
                                <w:t>n)</w:t>
                              </w:r>
                            </w:p>
                            <w:p w:rsidR="007342B4" w:rsidRPr="00677158" w:rsidRDefault="007342B4" w:rsidP="00677158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80" name="Rectangle 480"/>
                        <wps:cNvSpPr/>
                        <wps:spPr>
                          <a:xfrm>
                            <a:off x="1767215" y="552718"/>
                            <a:ext cx="681990" cy="327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7342B4" w:rsidRPr="00677158" w:rsidRDefault="007342B4" w:rsidP="00677158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  <w:proofErr w:type="spellStart"/>
                              <w:proofErr w:type="gramStart"/>
                              <w:r w:rsidRPr="00677158">
                                <w:rPr>
                                  <w:color w:val="000000" w:themeColor="text1"/>
                                </w:rPr>
                                <w:t>h</w:t>
                              </w:r>
                              <w:r>
                                <w:rPr>
                                  <w:color w:val="000000" w:themeColor="text1"/>
                                  <w:vertAlign w:val="subscript"/>
                                </w:rPr>
                                <w:t>b</w:t>
                              </w:r>
                              <w:proofErr w:type="spellEnd"/>
                              <w:r w:rsidRPr="00677158">
                                <w:rPr>
                                  <w:color w:val="000000" w:themeColor="text1"/>
                                </w:rPr>
                                <w:t>(</w:t>
                              </w:r>
                              <w:proofErr w:type="gramEnd"/>
                              <w:r w:rsidRPr="00677158">
                                <w:rPr>
                                  <w:color w:val="000000" w:themeColor="text1"/>
                                </w:rPr>
                                <w:t>n)</w:t>
                              </w:r>
                            </w:p>
                            <w:p w:rsidR="007342B4" w:rsidRPr="00677158" w:rsidRDefault="007342B4" w:rsidP="00677158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87" name="Straight Connector 487"/>
                        <wps:cNvCnPr/>
                        <wps:spPr>
                          <a:xfrm>
                            <a:off x="1153213" y="2169773"/>
                            <a:ext cx="593501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88" name="Straight Connector 488"/>
                        <wps:cNvCnPr/>
                        <wps:spPr>
                          <a:xfrm>
                            <a:off x="3534770" y="2169994"/>
                            <a:ext cx="1016635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92" name="Straight Arrow Connector 492"/>
                        <wps:cNvCnPr/>
                        <wps:spPr>
                          <a:xfrm>
                            <a:off x="2442898" y="736897"/>
                            <a:ext cx="1910806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93" name="Straight Arrow Connector 493"/>
                        <wps:cNvCnPr/>
                        <wps:spPr>
                          <a:xfrm>
                            <a:off x="4715302" y="791570"/>
                            <a:ext cx="347980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94" name="Straight Connector 494"/>
                        <wps:cNvCnPr/>
                        <wps:spPr>
                          <a:xfrm>
                            <a:off x="1153213" y="736898"/>
                            <a:ext cx="0" cy="142557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95" name="Straight Arrow Connector 495"/>
                        <wps:cNvCnPr/>
                        <wps:spPr>
                          <a:xfrm flipV="1">
                            <a:off x="4530363" y="893714"/>
                            <a:ext cx="0" cy="127628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96" name="Rectangle 496"/>
                        <wps:cNvSpPr/>
                        <wps:spPr>
                          <a:xfrm>
                            <a:off x="2852382" y="2006220"/>
                            <a:ext cx="681990" cy="327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7342B4" w:rsidRPr="00677158" w:rsidRDefault="007342B4" w:rsidP="00677158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  <w:proofErr w:type="gramStart"/>
                              <w:r w:rsidRPr="00677158">
                                <w:rPr>
                                  <w:color w:val="000000" w:themeColor="text1"/>
                                </w:rPr>
                                <w:t>h</w:t>
                              </w:r>
                              <w:r>
                                <w:rPr>
                                  <w:color w:val="000000" w:themeColor="text1"/>
                                  <w:vertAlign w:val="subscript"/>
                                </w:rPr>
                                <w:t>5</w:t>
                              </w:r>
                              <w:r w:rsidRPr="00677158">
                                <w:rPr>
                                  <w:color w:val="000000" w:themeColor="text1"/>
                                </w:rPr>
                                <w:t>(</w:t>
                              </w:r>
                              <w:proofErr w:type="gramEnd"/>
                              <w:r w:rsidRPr="00677158">
                                <w:rPr>
                                  <w:color w:val="000000" w:themeColor="text1"/>
                                </w:rPr>
                                <w:t>n)</w:t>
                              </w:r>
                            </w:p>
                            <w:p w:rsidR="007342B4" w:rsidRPr="00677158" w:rsidRDefault="007342B4" w:rsidP="00677158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7" name="Straight Arrow Connector 497"/>
                        <wps:cNvCnPr/>
                        <wps:spPr>
                          <a:xfrm>
                            <a:off x="2415654" y="2169994"/>
                            <a:ext cx="436728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98" name="Oval 498"/>
                        <wps:cNvSpPr/>
                        <wps:spPr>
                          <a:xfrm>
                            <a:off x="4353708" y="552718"/>
                            <a:ext cx="320040" cy="34099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7342B4" w:rsidRPr="00677158" w:rsidRDefault="007342B4" w:rsidP="00677158">
                              <w:pPr>
                                <w:spacing w:after="0" w:line="240" w:lineRule="auto"/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  <w:r w:rsidRPr="00677158">
                                <w:rPr>
                                  <w:color w:val="000000" w:themeColor="text1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9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723341" y="423600"/>
                            <a:ext cx="470848" cy="32020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Default="007342B4">
                              <w:proofErr w:type="gramStart"/>
                              <w:r>
                                <w:t>x(</w:t>
                              </w:r>
                              <w:proofErr w:type="gramEnd"/>
                              <w:r>
                                <w:t>n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50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4769893" y="511791"/>
                            <a:ext cx="470848" cy="32020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Default="007342B4">
                              <w:proofErr w:type="gramStart"/>
                              <w:r>
                                <w:t>y(</w:t>
                              </w:r>
                              <w:proofErr w:type="gramEnd"/>
                              <w:r>
                                <w:t>n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475" o:spid="_x0000_s1257" style="position:absolute;margin-left:45.65pt;margin-top:7.65pt;width:355.7pt;height:150.3pt;z-index:252030976;mso-width-relative:margin;mso-height-relative:margin" coordorigin="7233,4236" coordsize="45174,190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">
                <v:shape id="Straight Arrow Connector 476" o:spid="_x0000_s1258" type="#_x0000_t32" style="position:absolute;left:8870;top:7368;width:866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O3x/sYAAADcAAAADwAAAGRycy9kb3ducmV2LnhtbESPQUsDMRSE70L/Q3iF3mxWKVW2TYtW&#10;BPGk25bS22PzulndvGyTdHf990YoeBxm5htmuR5sIzryoXas4G6agSAuna65UrDbvt4+gggRWWPj&#10;mBT8UID1anSzxFy7nj+pK2IlEoRDjgpMjG0uZSgNWQxT1xIn7+S8xZikr6T22Ce4beR9ls2lxZrT&#10;gsGWNobK7+JiFTTde3/eX77O5uWj2xabw9E8+1apyXh4WoCINMT/8LX9phXMHubwdyYdAbn6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zt8f7GAAAA3AAAAA8AAAAAAAAA&#10;AAAAAAAAoQIAAGRycy9kb3ducmV2LnhtbFBLBQYAAAAABAAEAPkAAACUAwAAAAA=&#10;" strokecolor="black [3213]">
                  <v:stroke endarrow="block"/>
                </v:shape>
                <v:rect id="Rectangle 479" o:spid="_x0000_s1259" style="position:absolute;left:17400;top:20062;width:6820;height:327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/rWXcQA&#10;AADcAAAADwAAAGRycy9kb3ducmV2LnhtbESP0WoCMRRE3wv9h3ALvhTNqqXqahQRhL5sQesHXDbX&#10;zeLmJm6yuv59IxT6OMzMGWa16W0jbtSG2rGC8SgDQVw6XXOl4PSzH85BhIissXFMCh4UYLN+fVlh&#10;rt2dD3Q7xkokCIccFZgYfS5lKA1ZDCPniZN3dq3FmGRbSd3iPcFtIydZ9ikt1pwWDHraGSovx84q&#10;6Lv59Vp0F2toWjTvk+i/C++VGrz12yWISH38D/+1v7SCj9kCnmfSEZD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P61l3EAAAA3AAAAA8AAAAAAAAAAAAAAAAAmAIAAGRycy9k&#10;b3ducmV2LnhtbFBLBQYAAAAABAAEAPUAAACJAwAAAAA=&#10;" filled="f" strokecolor="black [3213]">
                  <v:textbox>
                    <w:txbxContent>
                      <w:p w:rsidR="007342B4" w:rsidRPr="00677158" w:rsidRDefault="007342B4" w:rsidP="00677158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  <w:proofErr w:type="gramStart"/>
                        <w:r w:rsidRPr="00677158">
                          <w:rPr>
                            <w:color w:val="000000" w:themeColor="text1"/>
                          </w:rPr>
                          <w:t>h</w:t>
                        </w:r>
                        <w:r w:rsidRPr="00677158">
                          <w:rPr>
                            <w:color w:val="000000" w:themeColor="text1"/>
                            <w:vertAlign w:val="subscript"/>
                          </w:rPr>
                          <w:t>4</w:t>
                        </w:r>
                        <w:r w:rsidRPr="00677158">
                          <w:rPr>
                            <w:color w:val="000000" w:themeColor="text1"/>
                          </w:rPr>
                          <w:t>(</w:t>
                        </w:r>
                        <w:proofErr w:type="gramEnd"/>
                        <w:r w:rsidRPr="00677158">
                          <w:rPr>
                            <w:color w:val="000000" w:themeColor="text1"/>
                          </w:rPr>
                          <w:t>n)</w:t>
                        </w:r>
                      </w:p>
                      <w:p w:rsidR="007342B4" w:rsidRPr="00677158" w:rsidRDefault="007342B4" w:rsidP="00677158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</w:p>
                    </w:txbxContent>
                  </v:textbox>
                </v:rect>
                <v:rect id="Rectangle 480" o:spid="_x0000_s1260" style="position:absolute;left:17672;top:5527;width:6820;height:327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xUP58EA&#10;AADcAAAADwAAAGRycy9kb3ducmV2LnhtbERPS2rDMBDdB3oHMYVuQiM3CcW4UUIpFLpxIGkPMFhT&#10;y0QaKZb86e2rRSDLx/vvDrOzYqQ+dp4VvKwKEMSN1x23Cn6+P59LEDEha7SeScEfRTjsHxY7rLSf&#10;+ETjObUih3CsUIFJKVRSxsaQw7jygThzv753mDLsW6l7nHK4s3JdFK/SYce5wWCgD0PN5Tw4BfNQ&#10;Xq/1cHGGNrVdrlM41iEo9fQ4v7+BSDSnu/jm/tIKtmWen8/kIyD3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cVD+fBAAAA3AAAAA8AAAAAAAAAAAAAAAAAmAIAAGRycy9kb3du&#10;cmV2LnhtbFBLBQYAAAAABAAEAPUAAACGAwAAAAA=&#10;" filled="f" strokecolor="black [3213]">
                  <v:textbox>
                    <w:txbxContent>
                      <w:p w:rsidR="007342B4" w:rsidRPr="00677158" w:rsidRDefault="007342B4" w:rsidP="00677158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  <w:proofErr w:type="spellStart"/>
                        <w:proofErr w:type="gramStart"/>
                        <w:r w:rsidRPr="00677158">
                          <w:rPr>
                            <w:color w:val="000000" w:themeColor="text1"/>
                          </w:rPr>
                          <w:t>h</w:t>
                        </w:r>
                        <w:r>
                          <w:rPr>
                            <w:color w:val="000000" w:themeColor="text1"/>
                            <w:vertAlign w:val="subscript"/>
                          </w:rPr>
                          <w:t>b</w:t>
                        </w:r>
                        <w:proofErr w:type="spellEnd"/>
                        <w:r w:rsidRPr="00677158">
                          <w:rPr>
                            <w:color w:val="000000" w:themeColor="text1"/>
                          </w:rPr>
                          <w:t>(</w:t>
                        </w:r>
                        <w:proofErr w:type="gramEnd"/>
                        <w:r w:rsidRPr="00677158">
                          <w:rPr>
                            <w:color w:val="000000" w:themeColor="text1"/>
                          </w:rPr>
                          <w:t>n)</w:t>
                        </w:r>
                      </w:p>
                      <w:p w:rsidR="007342B4" w:rsidRPr="00677158" w:rsidRDefault="007342B4" w:rsidP="00677158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</w:p>
                    </w:txbxContent>
                  </v:textbox>
                </v:rect>
                <v:line id="Straight Connector 487" o:spid="_x0000_s1261" style="position:absolute;visibility:visible;mso-wrap-style:square" from="11532,21697" to="17467,216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MJ7ZsMAAADcAAAADwAAAGRycy9kb3ducmV2LnhtbESPQWsCMRSE74L/ITyhNzerrdauRpHS&#10;Uqknbb0/Ns/dxc3LmqSa/vtGEHocZuYbZrGKphUXcr6xrGCU5SCIS6sbrhR8f70PZyB8QNbYWiYF&#10;v+Rhtez3Flhoe+UdXfahEgnCvkAFdQhdIaUvazLoM9sRJ+9oncGQpKukdnhNcNPKcZ5PpcGG00KN&#10;Hb3WVJ72PyZRRoezkR+nFzx8uq17e5zGSTwr9TCI6zmIQDH8h+/tjVbwNHuG25l0BOTy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zCe2bDAAAA3AAAAA8AAAAAAAAAAAAA&#10;AAAAoQIAAGRycy9kb3ducmV2LnhtbFBLBQYAAAAABAAEAPkAAACRAwAAAAA=&#10;" strokecolor="black [3040]"/>
                <v:line id="Straight Connector 488" o:spid="_x0000_s1262" style="position:absolute;visibility:visible;mso-wrap-style:square" from="35347,21699" to="45514,216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V3vFMMAAADcAAAADwAAAGRycy9kb3ducmV2LnhtbESPwU4CMRCG7ya+QzMm3KSLIoGFQoyR&#10;QPQkyn2yHXc3bKdLW6C8PXMw8Tj55/9mvsUqu06dKcTWs4HRsABFXHnbcm3g53v9OAUVE7LFzjMZ&#10;uFKE1fL+boGl9Rf+ovMu1UogHEs00KTUl1rHqiGHceh7Ysl+fXCYZAy1tgEvAnedfiqKiXbYslxo&#10;sKe3hqrD7uSEMtofnd4cZrj/CJ/h/XmSX/LRmMFDfp2DSpTT//Jfe2sNjKfyrciICOjl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1d7xTDAAAA3AAAAA8AAAAAAAAAAAAA&#10;AAAAoQIAAGRycy9kb3ducmV2LnhtbFBLBQYAAAAABAAEAPkAAACRAwAAAAA=&#10;" strokecolor="black [3040]"/>
                <v:shape id="Straight Arrow Connector 492" o:spid="_x0000_s1263" type="#_x0000_t32" style="position:absolute;left:24428;top:7368;width:1910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9oRB8YAAADcAAAADwAAAGRycy9kb3ducmV2LnhtbESPQUsDMRSE70L/Q3iF3mzWIqLbpkUr&#10;QvGk25bS22PzulndvGyTdHf990YoeBxm5htmsRpsIzryoXas4G6agSAuna65UrDbvt0+gggRWWPj&#10;mBT8UIDVcnSzwFy7nj+pK2IlEoRDjgpMjG0uZSgNWQxT1xIn7+S8xZikr6T22Ce4beQsyx6kxZrT&#10;gsGW1obK7+JiFTTde3/eX77O5vWj2xbrw9G8+FapyXh4noOINMT/8LW90Qrun2bwdyYdAbn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PaEQfGAAAA3AAAAA8AAAAAAAAA&#10;AAAAAAAAoQIAAGRycy9kb3ducmV2LnhtbFBLBQYAAAAABAAEAPkAAACUAwAAAAA=&#10;" strokecolor="black [3213]">
                  <v:stroke endarrow="block"/>
                </v:shape>
                <v:shape id="Straight Arrow Connector 493" o:spid="_x0000_s1264" type="#_x0000_t32" style="position:absolute;left:47153;top:7915;width:347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Ja0nMYAAADcAAAADwAAAGRycy9kb3ducmV2LnhtbESPQUsDMRSE74L/ITyhN5u1FbHbpkVb&#10;BPFkty2lt8fmuVndvGyTdHf990YQPA4z8w2zWA22ER35UDtWcDfOQBCXTtdcKdjvXm4fQYSIrLFx&#10;TAq+KcBqeX21wFy7nrfUFbESCcIhRwUmxjaXMpSGLIaxa4mT9+G8xZikr6T22Ce4beQkyx6kxZrT&#10;gsGW1obKr+JiFTTdW38+XD7PZvPe7Yr18WSefavU6GZ4moOINMT/8F/7VSu4n03h90w6AnL5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yWtJzGAAAA3AAAAA8AAAAAAAAA&#10;AAAAAAAAoQIAAGRycy9kb3ducmV2LnhtbFBLBQYAAAAABAAEAPkAAACUAwAAAAA=&#10;" strokecolor="black [3213]">
                  <v:stroke endarrow="block"/>
                </v:shape>
                <v:line id="Straight Connector 494" o:spid="_x0000_s1265" style="position:absolute;visibility:visible;mso-wrap-style:square" from="11532,7368" to="11532,216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lzzMMAAADcAAAADwAAAGRycy9kb3ducmV2LnhtbESPQWsCMRSE7wX/Q3hCbzVrtaLrRpFi&#10;qbSnqnt/bJ67i5uXNUk1/feNUOhxmJlvmGIdTSeu5HxrWcF4lIEgrqxuuVZwPLw9zUH4gKyxs0wK&#10;fsjDejV4KDDX9sZfdN2HWiQI+xwVNCH0uZS+asigH9meOHkn6wyGJF0ttcNbgptOPmfZTBpsOS00&#10;2NNrQ9V5/20SZVxejHw/L7D8cJ9uO5nFl3hR6nEYN0sQgWL4D/+1d1rBdDGF+5l0BOTq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nJc8zDAAAA3AAAAA8AAAAAAAAAAAAA&#10;AAAAoQIAAGRycy9kb3ducmV2LnhtbFBLBQYAAAAABAAEAPkAAACRAwAAAAA=&#10;" strokecolor="black [3040]"/>
                <v:shape id="Straight Arrow Connector 495" o:spid="_x0000_s1266" type="#_x0000_t32" style="position:absolute;left:45303;top:8937;width:0;height:1276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b3T1cYAAADcAAAADwAAAGRycy9kb3ducmV2LnhtbESPW2vCQBSE3wX/w3IKfWs2Xlo1dRUR&#10;6u2tUdC+HbKnSTB7NmRXjf/eLRR8HGbmG2Y6b00lrtS40rKCXhSDIM6sLjlXcNh/vY1BOI+ssbJM&#10;Cu7kYD7rdqaYaHvjb7qmPhcBwi5BBYX3dSKlywoy6CJbEwfv1zYGfZBNLnWDtwA3lezH8Yc0WHJY&#10;KLCmZUHZOb0YBSN5XMfjbNPvTQaH088ytdvdyir1+tIuPkF4av0z/N/eaAXDyTv8nQlHQM4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m909XGAAAA3AAAAA8AAAAAAAAA&#10;AAAAAAAAoQIAAGRycy9kb3ducmV2LnhtbFBLBQYAAAAABAAEAPkAAACUAwAAAAA=&#10;" strokecolor="black [3213]">
                  <v:stroke endarrow="block"/>
                </v:shape>
                <v:rect id="Rectangle 496" o:spid="_x0000_s1267" style="position:absolute;left:28523;top:20062;width:6820;height:327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mmk1cMA&#10;AADcAAAADwAAAGRycy9kb3ducmV2LnhtbESP0WoCMRRE3wv+Q7iCL0Wz2iK6GkUEwZctVP2Ay+a6&#10;WdzcxE1W179vCoU+DjNzhllve9uIB7WhdqxgOslAEJdO11wpuJwP4wWIEJE1No5JwYsCbDeDtzXm&#10;2j35mx6nWIkE4ZCjAhOjz6UMpSGLYeI8cfKurrUYk2wrqVt8Jrht5CzL5tJizWnBoKe9ofJ26qyC&#10;vlvc70V3s4Y+iuZ9Fv1X4b1So2G/W4GI1Mf/8F/7qBV8LufweyYdAbn5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mmk1cMAAADcAAAADwAAAAAAAAAAAAAAAACYAgAAZHJzL2Rv&#10;d25yZXYueG1sUEsFBgAAAAAEAAQA9QAAAIgDAAAAAA==&#10;" filled="f" strokecolor="black [3213]">
                  <v:textbox>
                    <w:txbxContent>
                      <w:p w:rsidR="007342B4" w:rsidRPr="00677158" w:rsidRDefault="007342B4" w:rsidP="00677158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  <w:proofErr w:type="gramStart"/>
                        <w:r w:rsidRPr="00677158">
                          <w:rPr>
                            <w:color w:val="000000" w:themeColor="text1"/>
                          </w:rPr>
                          <w:t>h</w:t>
                        </w:r>
                        <w:r>
                          <w:rPr>
                            <w:color w:val="000000" w:themeColor="text1"/>
                            <w:vertAlign w:val="subscript"/>
                          </w:rPr>
                          <w:t>5</w:t>
                        </w:r>
                        <w:r w:rsidRPr="00677158">
                          <w:rPr>
                            <w:color w:val="000000" w:themeColor="text1"/>
                          </w:rPr>
                          <w:t>(</w:t>
                        </w:r>
                        <w:proofErr w:type="gramEnd"/>
                        <w:r w:rsidRPr="00677158">
                          <w:rPr>
                            <w:color w:val="000000" w:themeColor="text1"/>
                          </w:rPr>
                          <w:t>n)</w:t>
                        </w:r>
                      </w:p>
                      <w:p w:rsidR="007342B4" w:rsidRPr="00677158" w:rsidRDefault="007342B4" w:rsidP="00677158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</w:p>
                    </w:txbxContent>
                  </v:textbox>
                </v:rect>
                <v:shape id="Straight Arrow Connector 497" o:spid="_x0000_s1268" type="#_x0000_t32" style="position:absolute;left:24156;top:21699;width:436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62yn8YAAADcAAAADwAAAGRycy9kb3ducmV2LnhtbESPQUsDMRSE74L/ITyhN5u1FLXbpkVb&#10;BPFkty2lt8fmuVndvGyTdHf990YQPA4z8w2zWA22ER35UDtWcDfOQBCXTtdcKdjvXm4fQYSIrLFx&#10;TAq+KcBqeX21wFy7nrfUFbESCcIhRwUmxjaXMpSGLIaxa4mT9+G8xZikr6T22Ce4beQky+6lxZrT&#10;gsGW1obKr+JiFTTdW38+XD7PZvPe7Yr18WSefavU6GZ4moOINMT/8F/7VSuYzh7g90w6AnL5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Otsp/GAAAA3AAAAA8AAAAAAAAA&#10;AAAAAAAAoQIAAGRycy9kb3ducmV2LnhtbFBLBQYAAAAABAAEAPkAAACUAwAAAAA=&#10;" strokecolor="black [3213]">
                  <v:stroke endarrow="block"/>
                </v:shape>
                <v:oval id="Oval 498" o:spid="_x0000_s1269" style="position:absolute;left:43537;top:5527;width:3200;height:341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6pwsMIA&#10;AADcAAAADwAAAGRycy9kb3ducmV2LnhtbERPy2oCMRTdF/yHcAV3NbGI1KlxKFaxLgo+uujyMrnz&#10;YCY3wyRq+vdmUejycN6rPNpO3GjwjWMNs6kCQVw403Cl4fuye34F4QOywc4xafglD/l69LTCzLg7&#10;n+h2DpVIIewz1FCH0GdS+qImi37qeuLElW6wGBIcKmkGvKdw28kXpRbSYsOpocaeNjUV7flqNXz9&#10;LA7zgLGMR1at2u+3H+VRaT0Zx/c3EIFi+Bf/uT+NhvkyrU1n0hGQ6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qnCwwgAAANwAAAAPAAAAAAAAAAAAAAAAAJgCAABkcnMvZG93&#10;bnJldi54bWxQSwUGAAAAAAQABAD1AAAAhwMAAAAA&#10;" filled="f" strokecolor="black [3213]">
                  <v:textbox>
                    <w:txbxContent>
                      <w:p w:rsidR="007342B4" w:rsidRPr="00677158" w:rsidRDefault="007342B4" w:rsidP="00677158">
                        <w:pPr>
                          <w:spacing w:after="0" w:line="240" w:lineRule="auto"/>
                          <w:jc w:val="center"/>
                          <w:rPr>
                            <w:color w:val="000000" w:themeColor="text1"/>
                          </w:rPr>
                        </w:pPr>
                        <w:r w:rsidRPr="00677158">
                          <w:rPr>
                            <w:color w:val="000000" w:themeColor="text1"/>
                          </w:rPr>
                          <w:t>+</w:t>
                        </w:r>
                      </w:p>
                    </w:txbxContent>
                  </v:textbox>
                </v:oval>
                <v:shape id="_x0000_s1270" type="#_x0000_t202" style="position:absolute;left:7233;top:4236;width:4708;height:32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A6AfsQA&#10;AADcAAAADwAAAGRycy9kb3ducmV2LnhtbESPT4vCMBTE7wt+h/AEb2uiuIvtGkUUwdPK+mdhb4/m&#10;2ZZtXkoTbf32RhA8DjPzG2a26GwlrtT40rGG0VCBIM6cKTnXcDxs3qcgfEA2WDkmDTfysJj33maY&#10;GtfyD133IRcRwj5FDUUIdSqlzwqy6IeuJo7e2TUWQ5RNLk2DbYTbSo6V+pQWS44LBda0Kij731+s&#10;htP3+e93onb52n7UreuUZJtIrQf9bvkFIlAXXuFne2s0TJIEHmfiEZDz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gOgH7EAAAA3AAAAA8AAAAAAAAAAAAAAAAAmAIAAGRycy9k&#10;b3ducmV2LnhtbFBLBQYAAAAABAAEAPUAAACJAwAAAAA=&#10;" filled="f" stroked="f">
                  <v:textbox>
                    <w:txbxContent>
                      <w:p w:rsidR="007342B4" w:rsidRDefault="007342B4">
                        <w:proofErr w:type="gramStart"/>
                        <w:r>
                          <w:t>x(</w:t>
                        </w:r>
                        <w:proofErr w:type="gramEnd"/>
                        <w:r>
                          <w:t>n)</w:t>
                        </w:r>
                      </w:p>
                    </w:txbxContent>
                  </v:textbox>
                </v:shape>
                <v:shape id="_x0000_s1271" type="#_x0000_t202" style="position:absolute;left:47698;top:5117;width:4709;height:32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9+z+cAA&#10;AADcAAAADwAAAGRycy9kb3ducmV2LnhtbERPTYvCMBC9C/sfwix402RFZbcaZVEET4p1V/A2NGNb&#10;bCalibb+e3MQPD7e93zZ2UrcqfGlYw1fQwWCOHOm5FzD33Ez+AbhA7LByjFpeJCH5eKjN8fEuJYP&#10;dE9DLmII+wQ1FCHUiZQ+K8iiH7qaOHIX11gMETa5NA22MdxWcqTUVFosOTYUWNOqoOya3qyG/93l&#10;fBqrfb62k7p1nZJsf6TW/c/udwYiUBfe4pd7azRMVJwfz8QjIB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9+z+cAAAADcAAAADwAAAAAAAAAAAAAAAACYAgAAZHJzL2Rvd25y&#10;ZXYueG1sUEsFBgAAAAAEAAQA9QAAAIUDAAAAAA==&#10;" filled="f" stroked="f">
                  <v:textbox>
                    <w:txbxContent>
                      <w:p w:rsidR="007342B4" w:rsidRDefault="007342B4">
                        <w:proofErr w:type="gramStart"/>
                        <w:r>
                          <w:t>y(</w:t>
                        </w:r>
                        <w:proofErr w:type="gramEnd"/>
                        <w:r>
                          <w:t>n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AA720B" w:rsidRDefault="00AA720B" w:rsidP="00AA720B">
      <w:pPr>
        <w:tabs>
          <w:tab w:val="left" w:pos="3364"/>
        </w:tabs>
        <w:rPr>
          <w:u w:val="single"/>
        </w:rPr>
      </w:pPr>
    </w:p>
    <w:p w:rsidR="00AA720B" w:rsidRDefault="00AA720B" w:rsidP="00AA720B">
      <w:pPr>
        <w:tabs>
          <w:tab w:val="left" w:pos="3364"/>
        </w:tabs>
        <w:rPr>
          <w:u w:val="single"/>
        </w:rPr>
      </w:pPr>
    </w:p>
    <w:p w:rsidR="00AA720B" w:rsidRDefault="00AA720B" w:rsidP="00AA720B">
      <w:pPr>
        <w:tabs>
          <w:tab w:val="left" w:pos="3364"/>
        </w:tabs>
        <w:rPr>
          <w:u w:val="single"/>
        </w:rPr>
      </w:pPr>
    </w:p>
    <w:p w:rsidR="00AA720B" w:rsidRDefault="00AA720B" w:rsidP="00AA720B">
      <w:pPr>
        <w:tabs>
          <w:tab w:val="left" w:pos="3364"/>
        </w:tabs>
        <w:rPr>
          <w:u w:val="single"/>
        </w:rPr>
      </w:pPr>
    </w:p>
    <w:p w:rsidR="00AA720B" w:rsidRDefault="00AA720B" w:rsidP="00AA720B">
      <w:pPr>
        <w:tabs>
          <w:tab w:val="left" w:pos="3364"/>
        </w:tabs>
        <w:rPr>
          <w:u w:val="single"/>
        </w:rPr>
      </w:pPr>
    </w:p>
    <w:p w:rsidR="00AA720B" w:rsidRDefault="00AA720B" w:rsidP="00AA720B">
      <w:pPr>
        <w:tabs>
          <w:tab w:val="left" w:pos="3364"/>
        </w:tabs>
        <w:rPr>
          <w:u w:val="single"/>
        </w:rPr>
      </w:pPr>
    </w:p>
    <w:p w:rsidR="00AA720B" w:rsidRDefault="00AA720B" w:rsidP="00AA720B">
      <w:pPr>
        <w:tabs>
          <w:tab w:val="left" w:pos="3364"/>
        </w:tabs>
        <w:rPr>
          <w:u w:val="single"/>
        </w:rPr>
      </w:pPr>
    </w:p>
    <w:p w:rsidR="00AA720B" w:rsidRDefault="00AA720B" w:rsidP="00AA720B">
      <w:pPr>
        <w:tabs>
          <w:tab w:val="left" w:pos="3364"/>
        </w:tabs>
        <w:rPr>
          <w:u w:val="single"/>
        </w:rPr>
      </w:pPr>
    </w:p>
    <w:p w:rsidR="00AA720B" w:rsidRDefault="00AA720B" w:rsidP="00AA720B">
      <w:pPr>
        <w:tabs>
          <w:tab w:val="left" w:pos="3364"/>
        </w:tabs>
        <w:rPr>
          <w:u w:val="single"/>
          <w:lang w:val="el-GR"/>
        </w:rPr>
      </w:pPr>
      <w:r>
        <w:rPr>
          <w:u w:val="single"/>
          <w:lang w:val="el-GR"/>
        </w:rPr>
        <w:t>Βήμα 3</w:t>
      </w:r>
    </w:p>
    <w:p w:rsidR="00AA720B" w:rsidRDefault="00D40778" w:rsidP="00AA720B">
      <w:pPr>
        <w:tabs>
          <w:tab w:val="left" w:pos="3364"/>
        </w:tabs>
        <w:rPr>
          <w:u w:val="single"/>
        </w:rPr>
      </w:pPr>
      <w:r w:rsidRPr="00D40778">
        <w:rPr>
          <w:position w:val="-12"/>
        </w:rPr>
        <w:object w:dxaOrig="1960" w:dyaOrig="360">
          <v:shape id="_x0000_i1125" type="#_x0000_t75" style="width:98pt;height:18pt" o:ole="">
            <v:imagedata r:id="rId304" o:title=""/>
          </v:shape>
          <o:OLEObject Type="Embed" ProgID="Equation.DSMT4" ShapeID="_x0000_i1125" DrawAspect="Content" ObjectID="_1427837183" r:id="rId305"/>
        </w:object>
      </w:r>
    </w:p>
    <w:p w:rsidR="00AA720B" w:rsidRDefault="00D40778" w:rsidP="00AA720B">
      <w:pPr>
        <w:tabs>
          <w:tab w:val="left" w:pos="3364"/>
        </w:tabs>
        <w:rPr>
          <w:u w:val="single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2037120" behindDoc="0" locked="0" layoutInCell="1" allowOverlap="1" wp14:anchorId="6067B9E8" wp14:editId="0653D718">
                <wp:simplePos x="0" y="0"/>
                <wp:positionH relativeFrom="column">
                  <wp:posOffset>429904</wp:posOffset>
                </wp:positionH>
                <wp:positionV relativeFrom="paragraph">
                  <wp:posOffset>199731</wp:posOffset>
                </wp:positionV>
                <wp:extent cx="4516755" cy="1908810"/>
                <wp:effectExtent l="0" t="0" r="0" b="15240"/>
                <wp:wrapNone/>
                <wp:docPr id="553" name="Group 5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516755" cy="1908810"/>
                          <a:chOff x="723341" y="423600"/>
                          <a:chExt cx="4517400" cy="1909645"/>
                        </a:xfrm>
                      </wpg:grpSpPr>
                      <wps:wsp>
                        <wps:cNvPr id="554" name="Straight Arrow Connector 554"/>
                        <wps:cNvCnPr>
                          <a:endCxn id="556" idx="1"/>
                        </wps:cNvCnPr>
                        <wps:spPr>
                          <a:xfrm flipV="1">
                            <a:off x="887090" y="730201"/>
                            <a:ext cx="1385945" cy="6696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56" name="Rectangle 556"/>
                        <wps:cNvSpPr/>
                        <wps:spPr>
                          <a:xfrm>
                            <a:off x="2273035" y="566689"/>
                            <a:ext cx="681990" cy="327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7342B4" w:rsidRPr="00677158" w:rsidRDefault="007342B4" w:rsidP="00677158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  <w:proofErr w:type="spellStart"/>
                              <w:proofErr w:type="gramStart"/>
                              <w:r w:rsidRPr="00677158">
                                <w:rPr>
                                  <w:color w:val="000000" w:themeColor="text1"/>
                                </w:rPr>
                                <w:t>h</w:t>
                              </w:r>
                              <w:r>
                                <w:rPr>
                                  <w:color w:val="000000" w:themeColor="text1"/>
                                  <w:vertAlign w:val="subscript"/>
                                </w:rPr>
                                <w:t>b</w:t>
                              </w:r>
                              <w:proofErr w:type="spellEnd"/>
                              <w:r w:rsidRPr="00677158">
                                <w:rPr>
                                  <w:color w:val="000000" w:themeColor="text1"/>
                                </w:rPr>
                                <w:t>(</w:t>
                              </w:r>
                              <w:proofErr w:type="gramEnd"/>
                              <w:r w:rsidRPr="00677158">
                                <w:rPr>
                                  <w:color w:val="000000" w:themeColor="text1"/>
                                </w:rPr>
                                <w:t>n)</w:t>
                              </w:r>
                            </w:p>
                            <w:p w:rsidR="007342B4" w:rsidRPr="00677158" w:rsidRDefault="007342B4" w:rsidP="00677158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57" name="Straight Connector 557"/>
                        <wps:cNvCnPr/>
                        <wps:spPr>
                          <a:xfrm>
                            <a:off x="1153213" y="2169773"/>
                            <a:ext cx="593501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58" name="Straight Connector 558"/>
                        <wps:cNvCnPr>
                          <a:stCxn id="563" idx="3"/>
                        </wps:cNvCnPr>
                        <wps:spPr>
                          <a:xfrm>
                            <a:off x="2981442" y="2169733"/>
                            <a:ext cx="1569963" cy="261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59" name="Straight Arrow Connector 559"/>
                        <wps:cNvCnPr/>
                        <wps:spPr>
                          <a:xfrm flipV="1">
                            <a:off x="2955414" y="736897"/>
                            <a:ext cx="1398290" cy="1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60" name="Straight Arrow Connector 560"/>
                        <wps:cNvCnPr/>
                        <wps:spPr>
                          <a:xfrm>
                            <a:off x="4715302" y="791570"/>
                            <a:ext cx="347980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61" name="Straight Connector 561"/>
                        <wps:cNvCnPr/>
                        <wps:spPr>
                          <a:xfrm>
                            <a:off x="1153213" y="736898"/>
                            <a:ext cx="0" cy="142557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62" name="Straight Arrow Connector 562"/>
                        <wps:cNvCnPr/>
                        <wps:spPr>
                          <a:xfrm flipV="1">
                            <a:off x="4530363" y="893714"/>
                            <a:ext cx="0" cy="127628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63" name="Rectangle 563"/>
                        <wps:cNvSpPr/>
                        <wps:spPr>
                          <a:xfrm>
                            <a:off x="2299452" y="2006220"/>
                            <a:ext cx="681990" cy="327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7342B4" w:rsidRPr="00677158" w:rsidRDefault="007342B4" w:rsidP="00677158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  <w:proofErr w:type="spellStart"/>
                              <w:proofErr w:type="gramStart"/>
                              <w:r w:rsidRPr="00677158">
                                <w:rPr>
                                  <w:color w:val="000000" w:themeColor="text1"/>
                                </w:rPr>
                                <w:t>h</w:t>
                              </w:r>
                              <w:r>
                                <w:rPr>
                                  <w:color w:val="000000" w:themeColor="text1"/>
                                  <w:vertAlign w:val="subscript"/>
                                </w:rPr>
                                <w:t>c</w:t>
                              </w:r>
                              <w:proofErr w:type="spellEnd"/>
                              <w:r w:rsidRPr="00677158">
                                <w:rPr>
                                  <w:color w:val="000000" w:themeColor="text1"/>
                                </w:rPr>
                                <w:t>(</w:t>
                              </w:r>
                              <w:proofErr w:type="gramEnd"/>
                              <w:r w:rsidRPr="00677158">
                                <w:rPr>
                                  <w:color w:val="000000" w:themeColor="text1"/>
                                </w:rPr>
                                <w:t>n)</w:t>
                              </w:r>
                            </w:p>
                            <w:p w:rsidR="007342B4" w:rsidRPr="00677158" w:rsidRDefault="007342B4" w:rsidP="00677158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64" name="Straight Arrow Connector 564"/>
                        <wps:cNvCnPr/>
                        <wps:spPr>
                          <a:xfrm>
                            <a:off x="1746714" y="2169994"/>
                            <a:ext cx="526321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65" name="Oval 565"/>
                        <wps:cNvSpPr/>
                        <wps:spPr>
                          <a:xfrm>
                            <a:off x="4353708" y="552718"/>
                            <a:ext cx="320040" cy="34099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7342B4" w:rsidRPr="00677158" w:rsidRDefault="007342B4" w:rsidP="00677158">
                              <w:pPr>
                                <w:spacing w:after="0" w:line="240" w:lineRule="auto"/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  <w:r w:rsidRPr="00677158">
                                <w:rPr>
                                  <w:color w:val="000000" w:themeColor="text1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66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723341" y="423600"/>
                            <a:ext cx="470848" cy="32020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Default="007342B4">
                              <w:proofErr w:type="gramStart"/>
                              <w:r>
                                <w:t>x(</w:t>
                              </w:r>
                              <w:proofErr w:type="gramEnd"/>
                              <w:r>
                                <w:t>n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56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4769893" y="511791"/>
                            <a:ext cx="470848" cy="32020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Default="007342B4">
                              <w:proofErr w:type="gramStart"/>
                              <w:r>
                                <w:t>y(</w:t>
                              </w:r>
                              <w:proofErr w:type="gramEnd"/>
                              <w:r>
                                <w:t>n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553" o:spid="_x0000_s1272" style="position:absolute;margin-left:33.85pt;margin-top:15.75pt;width:355.65pt;height:150.3pt;z-index:252037120;mso-width-relative:margin;mso-height-relative:margin" coordorigin="7233,4236" coordsize="45174,190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">
                <v:shape id="Straight Arrow Connector 554" o:spid="_x0000_s1273" type="#_x0000_t32" style="position:absolute;left:8870;top:7302;width:13860;height:6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6nDScYAAADcAAAADwAAAGRycy9kb3ducmV2LnhtbESPT2vCQBTE70K/w/IK3nQT/1SbZhUR&#10;tLa3RkF7e2Rfk2D2bciumn77bkHwOMzMb5h02ZlaXKl1lWUF8TACQZxbXXGh4LDfDOYgnEfWWFsm&#10;Bb/kYLl46qWYaHvjL7pmvhABwi5BBaX3TSKly0sy6Ia2IQ7ej20N+iDbQuoWbwFuajmKohdpsOKw&#10;UGJD65Lyc3YxCmby+B7N890ofh0fTt/rzH58bq1S/edu9QbCU+cf4Xt7pxVMpxP4PxOOgFz8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upw0nGAAAA3AAAAA8AAAAAAAAA&#10;AAAAAAAAoQIAAGRycy9kb3ducmV2LnhtbFBLBQYAAAAABAAEAPkAAACUAwAAAAA=&#10;" strokecolor="black [3213]">
                  <v:stroke endarrow="block"/>
                </v:shape>
                <v:rect id="Rectangle 556" o:spid="_x0000_s1274" style="position:absolute;left:22730;top:5666;width:6820;height:327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ER0sMA&#10;AADcAAAADwAAAGRycy9kb3ducmV2LnhtbESP3YrCMBSE7xd8h3AEbxZN10WRahQRFryp4M8DHJpj&#10;U2xOYpNq9+03woKXw8x8w6w2vW3Eg9pQO1bwNclAEJdO11wpuJx/xgsQISJrbByTgl8KsFkPPlaY&#10;a/fkIz1OsRIJwiFHBSZGn0sZSkMWw8R54uRdXWsxJtlWUrf4THDbyGmWzaXFmtOCQU87Q+Xt1FkF&#10;fbe434vuZg19F83nNPpD4b1So2G/XYKI1Md3+L+91wpmszm8zqQjIN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zER0sMAAADcAAAADwAAAAAAAAAAAAAAAACYAgAAZHJzL2Rv&#10;d25yZXYueG1sUEsFBgAAAAAEAAQA9QAAAIgDAAAAAA==&#10;" filled="f" strokecolor="black [3213]">
                  <v:textbox>
                    <w:txbxContent>
                      <w:p w:rsidR="007342B4" w:rsidRPr="00677158" w:rsidRDefault="007342B4" w:rsidP="00677158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  <w:proofErr w:type="spellStart"/>
                        <w:proofErr w:type="gramStart"/>
                        <w:r w:rsidRPr="00677158">
                          <w:rPr>
                            <w:color w:val="000000" w:themeColor="text1"/>
                          </w:rPr>
                          <w:t>h</w:t>
                        </w:r>
                        <w:r>
                          <w:rPr>
                            <w:color w:val="000000" w:themeColor="text1"/>
                            <w:vertAlign w:val="subscript"/>
                          </w:rPr>
                          <w:t>b</w:t>
                        </w:r>
                        <w:proofErr w:type="spellEnd"/>
                        <w:r w:rsidRPr="00677158">
                          <w:rPr>
                            <w:color w:val="000000" w:themeColor="text1"/>
                          </w:rPr>
                          <w:t>(</w:t>
                        </w:r>
                        <w:proofErr w:type="gramEnd"/>
                        <w:r w:rsidRPr="00677158">
                          <w:rPr>
                            <w:color w:val="000000" w:themeColor="text1"/>
                          </w:rPr>
                          <w:t>n)</w:t>
                        </w:r>
                      </w:p>
                      <w:p w:rsidR="007342B4" w:rsidRPr="00677158" w:rsidRDefault="007342B4" w:rsidP="00677158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</w:p>
                    </w:txbxContent>
                  </v:textbox>
                </v:rect>
                <v:line id="Straight Connector 557" o:spid="_x0000_s1275" style="position:absolute;visibility:visible;mso-wrap-style:square" from="11532,21697" to="17467,216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NYvMMAAADcAAAADwAAAGRycy9kb3ducmV2LnhtbESPQWsCMRSE70L/Q3gFb5q1slq3Riml&#10;0qInrd4fm9fdxc3LmkRN/30jCB6HmfmGmS+jacWFnG8sKxgNMxDEpdUNVwr2P6vBKwgfkDW2lknB&#10;H3lYLp56cyy0vfKWLrtQiQRhX6CCOoSukNKXNRn0Q9sRJ+/XOoMhSVdJ7fCa4KaVL1k2kQYbTgs1&#10;dvRRU3ncnU2ijA4nI7+OMzys3cZ9jicxjyel+s/x/Q1EoBge4Xv7WyvI8ynczqQjIB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RDWLzDAAAA3AAAAA8AAAAAAAAAAAAA&#10;AAAAoQIAAGRycy9kb3ducmV2LnhtbFBLBQYAAAAABAAEAPkAAACRAwAAAAA=&#10;" strokecolor="black [3040]"/>
                <v:line id="Straight Connector 558" o:spid="_x0000_s1276" style="position:absolute;visibility:visible;mso-wrap-style:square" from="29814,21697" to="45514,216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dzMzsQAAADcAAAADwAAAGRycy9kb3ducmV2LnhtbESPwU7DMAyG70i8Q2QkbizdUCcoyyaE&#10;hpjGaYXdrca01RqnS8IW3n4+TOJo/f4/+1usshvUiULsPRuYTgpQxI23PbcGvr/eH55AxYRscfBM&#10;Bv4owmp5e7PAyvoz7+hUp1YJhGOFBrqUxkrr2HTkME78SCzZjw8Ok4yh1TbgWeBu0LOimGuHPcuF&#10;Dkd666g51L9OKNP90emPwzPut+EzrB/nucxHY+7v8usLqEQ5/S9f2xtroCzlW5EREdDLC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3MzOxAAAANwAAAAPAAAAAAAAAAAA&#10;AAAAAKECAABkcnMvZG93bnJldi54bWxQSwUGAAAAAAQABAD5AAAAkgMAAAAA&#10;" strokecolor="black [3040]"/>
                <v:shape id="Straight Arrow Connector 559" o:spid="_x0000_s1277" type="#_x0000_t32" style="position:absolute;left:29554;top:7368;width:13983;height: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ahs18UAAADcAAAADwAAAGRycy9kb3ducmV2LnhtbESPT4vCMBTE74LfIbyFvWmqi65Wo4jg&#10;+udmV1Bvj+ZtW2xeSpPV+u2NIHgcZuY3zHTemFJcqXaFZQW9bgSCOLW64EzB4XfVGYFwHlljaZkU&#10;3MnBfNZuTTHW9sZ7uiY+EwHCLkYFufdVLKVLczLourYiDt6frQ36IOtM6hpvAW5K2Y+ioTRYcFjI&#10;saJlTukl+TcKvuVxHY3STb83/jqczsvEbnc/VqnPj2YxAeGp8e/wq73RCgaDMTzPhCMgZ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ahs18UAAADcAAAADwAAAAAAAAAA&#10;AAAAAAChAgAAZHJzL2Rvd25yZXYueG1sUEsFBgAAAAAEAAQA+QAAAJMDAAAAAA==&#10;" strokecolor="black [3213]">
                  <v:stroke endarrow="block"/>
                </v:shape>
                <v:shape id="Straight Arrow Connector 560" o:spid="_x0000_s1278" type="#_x0000_t32" style="position:absolute;left:47153;top:7915;width:347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3BVUcIAAADcAAAADwAAAGRycy9kb3ducmV2LnhtbERPz2vCMBS+D/wfwhN2m6kDZVSjTGUg&#10;O21Vkd0ezVvT2bzUJLbdf78cBh4/vt/L9WAb0ZEPtWMF00kGgrh0uuZKwfHw9vQCIkRkjY1jUvBL&#10;Adar0cMSc+16/qSuiJVIIRxyVGBibHMpQ2nIYpi4ljhx385bjAn6SmqPfQq3jXzOsrm0WHNqMNjS&#10;1lB5KW5WQdO999fT7edqdh/dodiev8zGt0o9jofXBYhIQ7yL/917rWA2T/PTmXQE5Oo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3BVUcIAAADcAAAADwAAAAAAAAAAAAAA&#10;AAChAgAAZHJzL2Rvd25yZXYueG1sUEsFBgAAAAAEAAQA+QAAAJADAAAAAA==&#10;" strokecolor="black [3213]">
                  <v:stroke endarrow="block"/>
                </v:shape>
                <v:line id="Straight Connector 561" o:spid="_x0000_s1279" style="position:absolute;visibility:visible;mso-wrap-style:square" from="11532,7368" to="11532,216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oqv7sMAAADcAAAADwAAAGRycy9kb3ducmV2LnhtbESPT2sCMRTE7wW/Q3hCbzW7FZe6GkVK&#10;pdKe6p/7Y/PcXdy8rEmq8ds3gtDjMDO/YebLaDpxIedbywryUQaCuLK65VrBfrd+eQPhA7LGzjIp&#10;uJGH5WLwNMdS2yv/0GUbapEg7EtU0ITQl1L6qiGDfmR74uQdrTMYknS11A6vCW46+ZplhTTYclpo&#10;sKf3hqrT9tckSn44G/l5muLhy327j3ERJ/Gs1PMwrmYgAsXwH360N1rBpMjhfiYdAbn4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qKr+7DAAAA3AAAAA8AAAAAAAAAAAAA&#10;AAAAoQIAAGRycy9kb3ducmV2LnhtbFBLBQYAAAAABAAEAPkAAACRAwAAAAA=&#10;" strokecolor="black [3040]"/>
                <v:shape id="Straight Arrow Connector 562" o:spid="_x0000_s1280" type="#_x0000_t32" style="position:absolute;left:45303;top:8937;width:0;height:1276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WA0G8YAAADcAAAADwAAAGRycy9kb3ducmV2LnhtbESPQWvCQBSE74X+h+UJvTUbU2pj6ioi&#10;2Kq3xoD29sg+k9Ds25Ddavz3rlDocZiZb5jZYjCtOFPvGssKxlEMgri0uuFKQbFfP6cgnEfW2Fom&#10;BVdysJg/Psww0/bCX3TOfSUChF2GCmrvu0xKV9Zk0EW2Iw7eyfYGfZB9JXWPlwA3rUzieCINNhwW&#10;auxoVVP5k/8aBW/y8Bmn5SYZT1+K4/cqt9vdh1XqaTQs30F4Gvx/+K+90QpeJwncz4QjIO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VgNBvGAAAA3AAAAA8AAAAAAAAA&#10;AAAAAAAAoQIAAGRycy9kb3ducmV2LnhtbFBLBQYAAAAABAAEAPkAAACUAwAAAAA=&#10;" strokecolor="black [3213]">
                  <v:stroke endarrow="block"/>
                </v:shape>
                <v:rect id="Rectangle 563" o:spid="_x0000_s1281" style="position:absolute;left:22994;top:20062;width:6820;height:327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Sp498IA&#10;AADcAAAADwAAAGRycy9kb3ducmV2LnhtbESP0YrCMBRE3xf8h3AFXxZNV1mRahQRFnzpwqofcGmu&#10;TbG5iU2q9e/NguDjMDNnmNWmt424URtqxwq+JhkI4tLpmisFp+PPeAEiRGSNjWNS8KAAm/XgY4W5&#10;dnf+o9shViJBOOSowMTocylDachimDhPnLyzay3GJNtK6hbvCW4bOc2yubRYc1ow6GlnqLwcOqug&#10;7xbXa9FdrKFZ0XxOo/8tvFdqNOy3SxCR+vgOv9p7reB7PoP/M+kIyP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xKnj3wgAAANwAAAAPAAAAAAAAAAAAAAAAAJgCAABkcnMvZG93&#10;bnJldi54bWxQSwUGAAAAAAQABAD1AAAAhwMAAAAA&#10;" filled="f" strokecolor="black [3213]">
                  <v:textbox>
                    <w:txbxContent>
                      <w:p w:rsidR="007342B4" w:rsidRPr="00677158" w:rsidRDefault="007342B4" w:rsidP="00677158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  <w:proofErr w:type="spellStart"/>
                        <w:proofErr w:type="gramStart"/>
                        <w:r w:rsidRPr="00677158">
                          <w:rPr>
                            <w:color w:val="000000" w:themeColor="text1"/>
                          </w:rPr>
                          <w:t>h</w:t>
                        </w:r>
                        <w:r>
                          <w:rPr>
                            <w:color w:val="000000" w:themeColor="text1"/>
                            <w:vertAlign w:val="subscript"/>
                          </w:rPr>
                          <w:t>c</w:t>
                        </w:r>
                        <w:proofErr w:type="spellEnd"/>
                        <w:r w:rsidRPr="00677158">
                          <w:rPr>
                            <w:color w:val="000000" w:themeColor="text1"/>
                          </w:rPr>
                          <w:t>(</w:t>
                        </w:r>
                        <w:proofErr w:type="gramEnd"/>
                        <w:r w:rsidRPr="00677158">
                          <w:rPr>
                            <w:color w:val="000000" w:themeColor="text1"/>
                          </w:rPr>
                          <w:t>n)</w:t>
                        </w:r>
                      </w:p>
                      <w:p w:rsidR="007342B4" w:rsidRPr="00677158" w:rsidRDefault="007342B4" w:rsidP="00677158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</w:p>
                    </w:txbxContent>
                  </v:textbox>
                </v:rect>
                <v:shape id="Straight Arrow Connector 564" o:spid="_x0000_s1282" type="#_x0000_t32" style="position:absolute;left:17467;top:21699;width:526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EtTUsYAAADcAAAADwAAAGRycy9kb3ducmV2LnhtbESPQUsDMRSE70L/Q3gFbzZr0SJr02Jb&#10;CuKpbpXS22Pz3KxuXrZJurv+e1MoeBxm5htmvhxsIzryoXas4H6SgSAuna65UvCx3949gQgRWWPj&#10;mBT8UoDlYnQzx1y7nt+pK2IlEoRDjgpMjG0uZSgNWQwT1xIn78t5izFJX0ntsU9w28hpls2kxZrT&#10;gsGW1obKn+JsFTTdW3/6PH+fzGbX7Yv14WhWvlXqdjy8PIOINMT/8LX9qhU8zh7gciYdAbn4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BLU1LGAAAA3AAAAA8AAAAAAAAA&#10;AAAAAAAAoQIAAGRycy9kb3ducmV2LnhtbFBLBQYAAAAABAAEAPkAAACUAwAAAAA=&#10;" strokecolor="black [3213]">
                  <v:stroke endarrow="block"/>
                </v:shape>
                <v:oval id="Oval 565" o:spid="_x0000_s1283" style="position:absolute;left:43537;top:5527;width:3200;height:341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p+glMQA&#10;AADcAAAADwAAAGRycy9kb3ducmV2LnhtbESPzWsCMRTE70L/h/AKvWlSqYusRpHaoh4KfvTQ42Pz&#10;9gM3L8sm1fS/N0LB4zAzv2Hmy2hbcaHeN441vI4UCOLCmYYrDd+nz+EUhA/IBlvHpOGPPCwXT4M5&#10;5sZd+UCXY6hEgrDPUUMdQpdL6YuaLPqR64iTV7reYkiyr6Tp8ZrgtpVjpTJpseG0UGNH7zUV5+Ov&#10;1fD1k+3eAsYy7lmd1WbzsS73SuuX57iagQgUwyP8394aDZNsAvcz6QjIx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qfoJTEAAAA3AAAAA8AAAAAAAAAAAAAAAAAmAIAAGRycy9k&#10;b3ducmV2LnhtbFBLBQYAAAAABAAEAPUAAACJAwAAAAA=&#10;" filled="f" strokecolor="black [3213]">
                  <v:textbox>
                    <w:txbxContent>
                      <w:p w:rsidR="007342B4" w:rsidRPr="00677158" w:rsidRDefault="007342B4" w:rsidP="00677158">
                        <w:pPr>
                          <w:spacing w:after="0" w:line="240" w:lineRule="auto"/>
                          <w:jc w:val="center"/>
                          <w:rPr>
                            <w:color w:val="000000" w:themeColor="text1"/>
                          </w:rPr>
                        </w:pPr>
                        <w:r w:rsidRPr="00677158">
                          <w:rPr>
                            <w:color w:val="000000" w:themeColor="text1"/>
                          </w:rPr>
                          <w:t>+</w:t>
                        </w:r>
                      </w:p>
                    </w:txbxContent>
                  </v:textbox>
                </v:oval>
                <v:shape id="_x0000_s1284" type="#_x0000_t202" style="position:absolute;left:7233;top:4236;width:4708;height:32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VrtsMA&#10;AADcAAAADwAAAGRycy9kb3ducmV2LnhtbESPT4vCMBTE74LfITzBm01WtOx2jSLKgidF9w/s7dE8&#10;27LNS2mytn57Iwgeh5n5DbNY9bYWF2p95VjDS6JAEOfOVFxo+Pr8mLyC8AHZYO2YNFzJw2o5HCww&#10;M67jI11OoRARwj5DDWUITSalz0uy6BPXEEfv7FqLIcq2kKbFLsJtLadKpdJixXGhxIY2JeV/p3+r&#10;4Xt//v2ZqUOxtfOmc72SbN+k1uNRv34HEagPz/CjvTMa5mkK9zPxCMjl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qVrtsMAAADcAAAADwAAAAAAAAAAAAAAAACYAgAAZHJzL2Rv&#10;d25yZXYueG1sUEsFBgAAAAAEAAQA9QAAAIgDAAAAAA==&#10;" filled="f" stroked="f">
                  <v:textbox>
                    <w:txbxContent>
                      <w:p w:rsidR="007342B4" w:rsidRDefault="007342B4">
                        <w:proofErr w:type="gramStart"/>
                        <w:r>
                          <w:t>x(</w:t>
                        </w:r>
                        <w:proofErr w:type="gramEnd"/>
                        <w:r>
                          <w:t>n)</w:t>
                        </w:r>
                      </w:p>
                    </w:txbxContent>
                  </v:textbox>
                </v:shape>
                <v:shape id="_x0000_s1285" type="#_x0000_t202" style="position:absolute;left:47698;top:5117;width:4709;height:32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enOLcQA&#10;AADcAAAADwAAAGRycy9kb3ducmV2LnhtbESPQWvCQBSE74L/YXlCb3VXqdbGbERaCp4qTWvB2yP7&#10;TILZtyG7NfHfd4WCx2FmvmHSzWAbcaHO1441zKYKBHHhTM2lhu+v98cVCB+QDTaOScOVPGyy8SjF&#10;xLieP+mSh1JECPsENVQhtImUvqjIop+6ljh6J9dZDFF2pTQd9hFuGzlXaikt1hwXKmzptaLinP9a&#10;DYeP0/HnSe3LN7toezcoyfZFav0wGbZrEIGGcA//t3dGw2L5DLcz8QjI7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Xpzi3EAAAA3AAAAA8AAAAAAAAAAAAAAAAAmAIAAGRycy9k&#10;b3ducmV2LnhtbFBLBQYAAAAABAAEAPUAAACJAwAAAAA=&#10;" filled="f" stroked="f">
                  <v:textbox>
                    <w:txbxContent>
                      <w:p w:rsidR="007342B4" w:rsidRDefault="007342B4">
                        <w:proofErr w:type="gramStart"/>
                        <w:r>
                          <w:t>y(</w:t>
                        </w:r>
                        <w:proofErr w:type="gramEnd"/>
                        <w:r>
                          <w:t>n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AA720B" w:rsidRDefault="00AA720B" w:rsidP="00AA720B">
      <w:pPr>
        <w:tabs>
          <w:tab w:val="left" w:pos="3364"/>
        </w:tabs>
        <w:rPr>
          <w:u w:val="single"/>
        </w:rPr>
      </w:pPr>
    </w:p>
    <w:p w:rsidR="00AA720B" w:rsidRDefault="00AA720B" w:rsidP="00AA720B">
      <w:pPr>
        <w:tabs>
          <w:tab w:val="left" w:pos="3364"/>
        </w:tabs>
        <w:rPr>
          <w:u w:val="single"/>
        </w:rPr>
      </w:pPr>
    </w:p>
    <w:p w:rsidR="00AA720B" w:rsidRDefault="00AA720B" w:rsidP="00AA720B">
      <w:pPr>
        <w:tabs>
          <w:tab w:val="left" w:pos="3364"/>
        </w:tabs>
        <w:rPr>
          <w:u w:val="single"/>
        </w:rPr>
      </w:pPr>
    </w:p>
    <w:p w:rsidR="00AA720B" w:rsidRDefault="00AA720B" w:rsidP="00AA720B">
      <w:pPr>
        <w:tabs>
          <w:tab w:val="left" w:pos="3364"/>
        </w:tabs>
        <w:rPr>
          <w:u w:val="single"/>
        </w:rPr>
      </w:pPr>
    </w:p>
    <w:p w:rsidR="00AA720B" w:rsidRDefault="00AA720B" w:rsidP="00AA720B">
      <w:pPr>
        <w:tabs>
          <w:tab w:val="left" w:pos="3364"/>
        </w:tabs>
        <w:rPr>
          <w:u w:val="single"/>
        </w:rPr>
      </w:pPr>
    </w:p>
    <w:p w:rsidR="00AA720B" w:rsidRDefault="00AA720B" w:rsidP="00AA720B">
      <w:pPr>
        <w:tabs>
          <w:tab w:val="left" w:pos="3364"/>
        </w:tabs>
        <w:rPr>
          <w:u w:val="single"/>
        </w:rPr>
      </w:pPr>
    </w:p>
    <w:p w:rsidR="00AA720B" w:rsidRPr="00AA720B" w:rsidRDefault="00AA720B" w:rsidP="00AA720B">
      <w:pPr>
        <w:tabs>
          <w:tab w:val="left" w:pos="3364"/>
        </w:tabs>
        <w:rPr>
          <w:u w:val="single"/>
        </w:rPr>
      </w:pPr>
    </w:p>
    <w:p w:rsidR="00D40778" w:rsidRDefault="00AA720B" w:rsidP="00AA720B">
      <w:pPr>
        <w:tabs>
          <w:tab w:val="left" w:pos="3364"/>
        </w:tabs>
        <w:rPr>
          <w:u w:val="single"/>
          <w:lang w:val="el-GR"/>
        </w:rPr>
      </w:pPr>
      <w:r>
        <w:rPr>
          <w:u w:val="single"/>
          <w:lang w:val="el-GR"/>
        </w:rPr>
        <w:t>Βήμα 4</w:t>
      </w:r>
    </w:p>
    <w:p w:rsidR="00AA720B" w:rsidRDefault="00D40778" w:rsidP="00D40778">
      <w:r>
        <w:rPr>
          <w:noProof/>
        </w:rPr>
        <mc:AlternateContent>
          <mc:Choice Requires="wpg">
            <w:drawing>
              <wp:anchor distT="0" distB="0" distL="114300" distR="114300" simplePos="0" relativeHeight="252039168" behindDoc="0" locked="0" layoutInCell="1" allowOverlap="1" wp14:anchorId="596F7714" wp14:editId="24381F6C">
                <wp:simplePos x="0" y="0"/>
                <wp:positionH relativeFrom="column">
                  <wp:posOffset>368490</wp:posOffset>
                </wp:positionH>
                <wp:positionV relativeFrom="paragraph">
                  <wp:posOffset>520264</wp:posOffset>
                </wp:positionV>
                <wp:extent cx="3807725" cy="469900"/>
                <wp:effectExtent l="0" t="0" r="0" b="25400"/>
                <wp:wrapNone/>
                <wp:docPr id="568" name="Group 56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807725" cy="469900"/>
                          <a:chOff x="723341" y="423600"/>
                          <a:chExt cx="3808463" cy="470114"/>
                        </a:xfrm>
                      </wpg:grpSpPr>
                      <wps:wsp>
                        <wps:cNvPr id="569" name="Straight Arrow Connector 569"/>
                        <wps:cNvCnPr/>
                        <wps:spPr>
                          <a:xfrm flipV="1">
                            <a:off x="887090" y="730201"/>
                            <a:ext cx="1385945" cy="6696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70" name="Rectangle 570"/>
                        <wps:cNvSpPr/>
                        <wps:spPr>
                          <a:xfrm>
                            <a:off x="2273035" y="566689"/>
                            <a:ext cx="681990" cy="327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7342B4" w:rsidRPr="00677158" w:rsidRDefault="007342B4" w:rsidP="00677158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  <w:proofErr w:type="gramStart"/>
                              <w:r w:rsidRPr="00677158">
                                <w:rPr>
                                  <w:color w:val="000000" w:themeColor="text1"/>
                                </w:rPr>
                                <w:t>h</w:t>
                              </w:r>
                              <w:r>
                                <w:rPr>
                                  <w:color w:val="000000" w:themeColor="text1"/>
                                  <w:vertAlign w:val="subscript"/>
                                  <w:lang w:val="el-GR"/>
                                </w:rPr>
                                <w:t>ολ</w:t>
                              </w:r>
                              <w:r w:rsidRPr="00677158">
                                <w:rPr>
                                  <w:color w:val="000000" w:themeColor="text1"/>
                                </w:rPr>
                                <w:t>(</w:t>
                              </w:r>
                              <w:proofErr w:type="gramEnd"/>
                              <w:r w:rsidRPr="00677158">
                                <w:rPr>
                                  <w:color w:val="000000" w:themeColor="text1"/>
                                </w:rPr>
                                <w:t>n)</w:t>
                              </w:r>
                            </w:p>
                            <w:p w:rsidR="007342B4" w:rsidRPr="00677158" w:rsidRDefault="007342B4" w:rsidP="00677158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73" name="Straight Arrow Connector 573"/>
                        <wps:cNvCnPr/>
                        <wps:spPr>
                          <a:xfrm flipV="1">
                            <a:off x="2955414" y="736897"/>
                            <a:ext cx="1398290" cy="1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8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723341" y="423600"/>
                            <a:ext cx="470848" cy="32020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Default="007342B4">
                              <w:proofErr w:type="gramStart"/>
                              <w:r>
                                <w:t>x(</w:t>
                              </w:r>
                              <w:proofErr w:type="gramEnd"/>
                              <w:r>
                                <w:t>n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581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3269006" y="470808"/>
                            <a:ext cx="1262798" cy="32020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D40778" w:rsidRDefault="007342B4">
                              <w:proofErr w:type="gramStart"/>
                              <w:r>
                                <w:t>y(</w:t>
                              </w:r>
                              <w:proofErr w:type="gramEnd"/>
                              <w:r>
                                <w:t>n) = x(n)*h</w:t>
                              </w:r>
                              <w:r>
                                <w:rPr>
                                  <w:vertAlign w:val="subscript"/>
                                  <w:lang w:val="el-GR"/>
                                </w:rPr>
                                <w:t>ολ</w:t>
                              </w:r>
                              <w:r>
                                <w:t>(n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568" o:spid="_x0000_s1286" style="position:absolute;margin-left:29pt;margin-top:40.95pt;width:299.8pt;height:37pt;z-index:252039168;mso-width-relative:margin;mso-height-relative:margin" coordorigin="7233,4236" coordsize="38084,47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">
                <v:shape id="Straight Arrow Connector 569" o:spid="_x0000_s1287" type="#_x0000_t32" style="position:absolute;left:8870;top:7302;width:13860;height:6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8SmasUAAADcAAAADwAAAGRycy9kb3ducmV2LnhtbESPT4vCMBTE7wt+h/AEb5qqrH+qUURw&#10;V/e2VVBvj+bZFpuX0mS1fnsjCHscZuY3zHzZmFLcqHaFZQX9XgSCOLW64EzBYb/pTkA4j6yxtEwK&#10;HuRguWh9zDHW9s6/dEt8JgKEXYwKcu+rWEqX5mTQ9WxFHLyLrQ36IOtM6hrvAW5KOYiikTRYcFjI&#10;saJ1Tuk1+TMKxvL4HU3S7aA/HR5O53Vidz9fVqlOu1nNQHhq/H/43d5qBZ+jKbzOhCMgF0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8SmasUAAADcAAAADwAAAAAAAAAA&#10;AAAAAAChAgAAZHJzL2Rvd25yZXYueG1sUEsFBgAAAAAEAAQA+QAAAJMDAAAAAA==&#10;" strokecolor="black [3213]">
                  <v:stroke endarrow="block"/>
                </v:shape>
                <v:rect id="Rectangle 570" o:spid="_x0000_s1288" style="position:absolute;left:22730;top:5666;width:6820;height:327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CFwXcAA&#10;AADcAAAADwAAAGRycy9kb3ducmV2LnhtbERPy4rCMBTdD/gP4QpuBk1VRqUaRQYGZlPBxwdcmmtT&#10;bG5ik2r9+8lCmOXhvDe73jbiQW2oHSuYTjIQxKXTNVcKLuef8QpEiMgaG8ek4EUBdtvBxwZz7Z58&#10;pMcpViKFcMhRgYnR51KG0pDFMHGeOHFX11qMCbaV1C0+U7ht5CzLFtJizanBoKdvQ+Xt1FkFfbe6&#10;34vuZg3Ni+ZzFv2h8F6p0bDfr0FE6uO/+O3+1Qq+lml+OpOOgNz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CFwXcAAAADcAAAADwAAAAAAAAAAAAAAAACYAgAAZHJzL2Rvd25y&#10;ZXYueG1sUEsFBgAAAAAEAAQA9QAAAIUDAAAAAA==&#10;" filled="f" strokecolor="black [3213]">
                  <v:textbox>
                    <w:txbxContent>
                      <w:p w:rsidR="007342B4" w:rsidRPr="00677158" w:rsidRDefault="007342B4" w:rsidP="00677158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  <w:proofErr w:type="gramStart"/>
                        <w:r w:rsidRPr="00677158">
                          <w:rPr>
                            <w:color w:val="000000" w:themeColor="text1"/>
                          </w:rPr>
                          <w:t>h</w:t>
                        </w:r>
                        <w:r>
                          <w:rPr>
                            <w:color w:val="000000" w:themeColor="text1"/>
                            <w:vertAlign w:val="subscript"/>
                            <w:lang w:val="el-GR"/>
                          </w:rPr>
                          <w:t>ολ</w:t>
                        </w:r>
                        <w:r w:rsidRPr="00677158">
                          <w:rPr>
                            <w:color w:val="000000" w:themeColor="text1"/>
                          </w:rPr>
                          <w:t>(</w:t>
                        </w:r>
                        <w:proofErr w:type="gramEnd"/>
                        <w:r w:rsidRPr="00677158">
                          <w:rPr>
                            <w:color w:val="000000" w:themeColor="text1"/>
                          </w:rPr>
                          <w:t>n)</w:t>
                        </w:r>
                      </w:p>
                      <w:p w:rsidR="007342B4" w:rsidRPr="00677158" w:rsidRDefault="007342B4" w:rsidP="00677158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</w:p>
                    </w:txbxContent>
                  </v:textbox>
                </v:rect>
                <v:shape id="Straight Arrow Connector 573" o:spid="_x0000_s1289" type="#_x0000_t32" style="position:absolute;left:29554;top:7368;width:13983;height: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/UHXcUAAADcAAAADwAAAGRycy9kb3ducmV2LnhtbESPT4vCMBTE74LfITzBm6Yqrm41igj+&#10;WW9WYXdvj+bZFpuX0kSt394sLHgcZuY3zHzZmFLcqXaFZQWDfgSCOLW64EzB+bTpTUE4j6yxtEwK&#10;nuRguWi35hhr++Aj3ROfiQBhF6OC3PsqltKlORl0fVsRB+9ia4M+yDqTusZHgJtSDqPoQxosOCzk&#10;WNE6p/Sa3IyCifzeRdN0Pxx8js4/v+vEfh22Vqlup1nNQHhq/Dv8395rBePJCP7OhCMgFy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/UHXcUAAADcAAAADwAAAAAAAAAA&#10;AAAAAAChAgAAZHJzL2Rvd25yZXYueG1sUEsFBgAAAAAEAAQA+QAAAJMDAAAAAA==&#10;" strokecolor="black [3213]">
                  <v:stroke endarrow="block"/>
                </v:shape>
                <v:shape id="_x0000_s1290" type="#_x0000_t202" style="position:absolute;left:7233;top:4236;width:4708;height:32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ywo8EA&#10;AADcAAAADwAAAGRycy9kb3ducmV2LnhtbERPy2rCQBTdF/yH4QrdNTOKljQ6CWIRulJqH9DdJXNN&#10;gpk7ITM18e+dheDycN7rYrStuFDvG8caZokCQVw603Cl4ftr95KC8AHZYOuYNFzJQ5FPntaYGTfw&#10;J12OoRIxhH2GGuoQukxKX9Zk0SeuI47cyfUWQ4R9JU2PQwy3rZwr9SotNhwbauxoW1N5Pv5bDT/7&#10;09/vQh2qd7vsBjcqyfZNav08HTcrEIHG8BDf3R9GwzKN8+OZeARkf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oMsKPBAAAA3AAAAA8AAAAAAAAAAAAAAAAAmAIAAGRycy9kb3du&#10;cmV2LnhtbFBLBQYAAAAABAAEAPUAAACGAwAAAAA=&#10;" filled="f" stroked="f">
                  <v:textbox>
                    <w:txbxContent>
                      <w:p w:rsidR="007342B4" w:rsidRDefault="007342B4">
                        <w:proofErr w:type="gramStart"/>
                        <w:r>
                          <w:t>x(</w:t>
                        </w:r>
                        <w:proofErr w:type="gramEnd"/>
                        <w:r>
                          <w:t>n)</w:t>
                        </w:r>
                      </w:p>
                    </w:txbxContent>
                  </v:textbox>
                </v:shape>
                <v:shape id="_x0000_s1291" type="#_x0000_t202" style="position:absolute;left:32690;top:4708;width:12628;height:32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UAVOMMA&#10;AADcAAAADwAAAGRycy9kb3ducmV2LnhtbESPQYvCMBSE78L+h/AWvGmiqGjXKIsieFLUXWFvj+bZ&#10;lm1eShNt/fdGEDwOM/MNM1+2thQ3qn3hWMOgr0AQp84UnGn4OW16UxA+IBssHZOGO3lYLj46c0yM&#10;a/hAt2PIRISwT1BDHkKVSOnTnCz6vquIo3dxtcUQZZ1JU2MT4baUQ6Um0mLBcSHHilY5pf/Hq9Xw&#10;u7v8nUdqn63tuGpcqyTbmdS6+9l+f4EI1IZ3+NXeGg3j6QC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UAVOMMAAADcAAAADwAAAAAAAAAAAAAAAACYAgAAZHJzL2Rv&#10;d25yZXYueG1sUEsFBgAAAAAEAAQA9QAAAIgDAAAAAA==&#10;" filled="f" stroked="f">
                  <v:textbox>
                    <w:txbxContent>
                      <w:p w:rsidR="007342B4" w:rsidRPr="00D40778" w:rsidRDefault="007342B4">
                        <w:proofErr w:type="gramStart"/>
                        <w:r>
                          <w:t>y(</w:t>
                        </w:r>
                        <w:proofErr w:type="gramEnd"/>
                        <w:r>
                          <w:t>n) = x(n)*h</w:t>
                        </w:r>
                        <w:r>
                          <w:rPr>
                            <w:vertAlign w:val="subscript"/>
                            <w:lang w:val="el-GR"/>
                          </w:rPr>
                          <w:t>ολ</w:t>
                        </w:r>
                        <w:r>
                          <w:t>(n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D40778">
        <w:rPr>
          <w:position w:val="-12"/>
        </w:rPr>
        <w:object w:dxaOrig="2100" w:dyaOrig="360">
          <v:shape id="_x0000_i1126" type="#_x0000_t75" style="width:105pt;height:18pt" o:ole="">
            <v:imagedata r:id="rId306" o:title=""/>
          </v:shape>
          <o:OLEObject Type="Embed" ProgID="Equation.DSMT4" ShapeID="_x0000_i1126" DrawAspect="Content" ObjectID="_1427837184" r:id="rId307"/>
        </w:object>
      </w:r>
    </w:p>
    <w:p w:rsidR="00F77907" w:rsidRDefault="00F77907" w:rsidP="00D40778"/>
    <w:p w:rsidR="00F77907" w:rsidRDefault="00F77907" w:rsidP="00D40778"/>
    <w:p w:rsidR="00F77907" w:rsidRDefault="00F77907" w:rsidP="00D40778">
      <w:r w:rsidRPr="00D40778">
        <w:rPr>
          <w:position w:val="-12"/>
        </w:rPr>
        <w:object w:dxaOrig="2000" w:dyaOrig="360">
          <v:shape id="_x0000_i1127" type="#_x0000_t75" style="width:100pt;height:18pt" o:ole="">
            <v:imagedata r:id="rId300" o:title=""/>
          </v:shape>
          <o:OLEObject Type="Embed" ProgID="Equation.DSMT4" ShapeID="_x0000_i1127" DrawAspect="Content" ObjectID="_1427837185" r:id="rId308"/>
        </w:object>
      </w:r>
    </w:p>
    <w:p w:rsidR="00F77907" w:rsidRDefault="00F77907" w:rsidP="00D40778">
      <w:r w:rsidRPr="00D40778">
        <w:rPr>
          <w:position w:val="-12"/>
        </w:rPr>
        <w:object w:dxaOrig="1980" w:dyaOrig="360">
          <v:shape id="_x0000_i1128" type="#_x0000_t75" style="width:99pt;height:18pt" o:ole="">
            <v:imagedata r:id="rId309" o:title=""/>
          </v:shape>
          <o:OLEObject Type="Embed" ProgID="Equation.DSMT4" ShapeID="_x0000_i1128" DrawAspect="Content" ObjectID="_1427837186" r:id="rId310"/>
        </w:object>
      </w:r>
    </w:p>
    <w:p w:rsidR="00F77907" w:rsidRDefault="00F77907" w:rsidP="00D40778">
      <w:r w:rsidRPr="00D40778">
        <w:rPr>
          <w:position w:val="-12"/>
        </w:rPr>
        <w:object w:dxaOrig="1960" w:dyaOrig="360">
          <v:shape id="_x0000_i1129" type="#_x0000_t75" style="width:98pt;height:18pt" o:ole="">
            <v:imagedata r:id="rId304" o:title=""/>
          </v:shape>
          <o:OLEObject Type="Embed" ProgID="Equation.DSMT4" ShapeID="_x0000_i1129" DrawAspect="Content" ObjectID="_1427837187" r:id="rId311"/>
        </w:object>
      </w:r>
    </w:p>
    <w:p w:rsidR="00F77907" w:rsidRDefault="00F77907" w:rsidP="00D40778">
      <w:r w:rsidRPr="00F77907">
        <w:rPr>
          <w:position w:val="-30"/>
        </w:rPr>
        <w:object w:dxaOrig="5160" w:dyaOrig="720">
          <v:shape id="_x0000_i1130" type="#_x0000_t75" style="width:258pt;height:36pt" o:ole="">
            <v:imagedata r:id="rId312" o:title=""/>
          </v:shape>
          <o:OLEObject Type="Embed" ProgID="Equation.DSMT4" ShapeID="_x0000_i1130" DrawAspect="Content" ObjectID="_1427837188" r:id="rId313"/>
        </w:object>
      </w:r>
    </w:p>
    <w:p w:rsidR="00657985" w:rsidRDefault="00657985" w:rsidP="00657985">
      <w:pPr>
        <w:jc w:val="center"/>
        <w:rPr>
          <w:lang w:val="el-GR"/>
        </w:rPr>
      </w:pPr>
    </w:p>
    <w:p w:rsidR="00F77907" w:rsidRPr="00203131" w:rsidRDefault="00657985" w:rsidP="00657985">
      <w:pPr>
        <w:jc w:val="center"/>
        <w:rPr>
          <w:b/>
          <w:u w:val="single"/>
          <w:lang w:val="el-GR"/>
        </w:rPr>
      </w:pPr>
      <w:r w:rsidRPr="00203131">
        <w:rPr>
          <w:b/>
          <w:u w:val="single"/>
          <w:lang w:val="el-GR"/>
        </w:rPr>
        <w:t>Εξίσωση Διαφορών</w:t>
      </w:r>
    </w:p>
    <w:p w:rsidR="00657985" w:rsidRDefault="00657985" w:rsidP="00657985">
      <w:pPr>
        <w:jc w:val="both"/>
      </w:pPr>
      <w:r w:rsidRPr="00657985">
        <w:rPr>
          <w:position w:val="-28"/>
          <w:lang w:val="el-GR"/>
        </w:rPr>
        <w:object w:dxaOrig="3980" w:dyaOrig="680">
          <v:shape id="_x0000_i1131" type="#_x0000_t75" style="width:199pt;height:34pt" o:ole="">
            <v:imagedata r:id="rId314" o:title=""/>
          </v:shape>
          <o:OLEObject Type="Embed" ProgID="Equation.DSMT4" ShapeID="_x0000_i1131" DrawAspect="Content" ObjectID="_1427837189" r:id="rId315"/>
        </w:object>
      </w:r>
    </w:p>
    <w:p w:rsidR="00657985" w:rsidRDefault="00657985" w:rsidP="00657985">
      <w:pPr>
        <w:pStyle w:val="ListParagraph"/>
        <w:numPr>
          <w:ilvl w:val="0"/>
          <w:numId w:val="1"/>
        </w:numPr>
        <w:jc w:val="both"/>
        <w:rPr>
          <w:lang w:val="el-GR"/>
        </w:rPr>
      </w:pPr>
      <w:r>
        <w:rPr>
          <w:lang w:val="el-GR"/>
        </w:rPr>
        <w:t xml:space="preserve">αναδρομική αν </w:t>
      </w:r>
      <w:r>
        <w:t>a(k)</w:t>
      </w:r>
      <w:r>
        <w:rPr>
          <w:lang w:val="el-GR"/>
        </w:rPr>
        <w:t>≠0</w:t>
      </w:r>
    </w:p>
    <w:p w:rsidR="00657985" w:rsidRDefault="00657985" w:rsidP="00657985">
      <w:pPr>
        <w:pStyle w:val="ListParagraph"/>
        <w:numPr>
          <w:ilvl w:val="0"/>
          <w:numId w:val="1"/>
        </w:numPr>
        <w:jc w:val="both"/>
        <w:rPr>
          <w:lang w:val="el-GR"/>
        </w:rPr>
      </w:pPr>
      <w:r>
        <w:rPr>
          <w:lang w:val="el-GR"/>
        </w:rPr>
        <w:t xml:space="preserve">μη αναδρομική αν όλοι οι όροι </w:t>
      </w:r>
      <w:r>
        <w:t>a</w:t>
      </w:r>
      <w:r w:rsidRPr="00657985">
        <w:rPr>
          <w:lang w:val="el-GR"/>
        </w:rPr>
        <w:t>(</w:t>
      </w:r>
      <w:r>
        <w:t>k</w:t>
      </w:r>
      <w:r w:rsidRPr="00657985">
        <w:rPr>
          <w:lang w:val="el-GR"/>
        </w:rPr>
        <w:t>)=0</w:t>
      </w:r>
    </w:p>
    <w:p w:rsidR="00657985" w:rsidRDefault="00657985" w:rsidP="00657985">
      <w:pPr>
        <w:jc w:val="both"/>
        <w:rPr>
          <w:lang w:val="el-GR"/>
        </w:rPr>
      </w:pPr>
    </w:p>
    <w:p w:rsidR="00657985" w:rsidRDefault="00657985" w:rsidP="00657985">
      <w:pPr>
        <w:jc w:val="both"/>
        <w:rPr>
          <w:lang w:val="el-GR"/>
        </w:rPr>
      </w:pPr>
    </w:p>
    <w:p w:rsidR="00657985" w:rsidRPr="00657985" w:rsidRDefault="00657985" w:rsidP="00657985">
      <w:pPr>
        <w:pStyle w:val="ListParagraph"/>
        <w:numPr>
          <w:ilvl w:val="0"/>
          <w:numId w:val="7"/>
        </w:numPr>
        <w:jc w:val="both"/>
        <w:rPr>
          <w:lang w:val="el-GR"/>
        </w:rPr>
      </w:pPr>
      <w:r w:rsidRPr="00657985">
        <w:rPr>
          <w:position w:val="-10"/>
          <w:lang w:val="el-GR"/>
        </w:rPr>
        <w:object w:dxaOrig="1359" w:dyaOrig="360">
          <v:shape id="_x0000_i1132" type="#_x0000_t75" style="width:67.95pt;height:18pt" o:ole="">
            <v:imagedata r:id="rId316" o:title=""/>
          </v:shape>
          <o:OLEObject Type="Embed" ProgID="Equation.DSMT4" ShapeID="_x0000_i1132" DrawAspect="Content" ObjectID="_1427837190" r:id="rId317"/>
        </w:object>
      </w:r>
    </w:p>
    <w:p w:rsidR="00657985" w:rsidRDefault="00203131" w:rsidP="00657985">
      <w:pPr>
        <w:jc w:val="both"/>
      </w:pPr>
      <w:r>
        <w:rPr>
          <w:noProof/>
        </w:rPr>
        <w:drawing>
          <wp:inline distT="0" distB="0" distL="0" distR="0" wp14:anchorId="7B2EEEAA" wp14:editId="1BD91753">
            <wp:extent cx="3048535" cy="2501660"/>
            <wp:effectExtent l="0" t="0" r="0" b="0"/>
            <wp:docPr id="1047" name="Picture 1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18"/>
                    <a:srcRect l="9434" t="20302" r="8096" b="3711"/>
                    <a:stretch/>
                  </pic:blipFill>
                  <pic:spPr bwMode="auto">
                    <a:xfrm>
                      <a:off x="0" y="0"/>
                      <a:ext cx="3051492" cy="250408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8789F" w:rsidRDefault="00F8789F" w:rsidP="00657985">
      <w:pPr>
        <w:jc w:val="both"/>
        <w:rPr>
          <w:highlight w:val="green"/>
        </w:rPr>
      </w:pPr>
    </w:p>
    <w:p w:rsidR="00F8789F" w:rsidRDefault="00F8789F" w:rsidP="00657985">
      <w:pPr>
        <w:jc w:val="both"/>
        <w:rPr>
          <w:highlight w:val="green"/>
        </w:rPr>
      </w:pPr>
    </w:p>
    <w:p w:rsidR="00F8789F" w:rsidRDefault="00F8789F" w:rsidP="00657985">
      <w:pPr>
        <w:jc w:val="both"/>
        <w:rPr>
          <w:highlight w:val="green"/>
        </w:rPr>
      </w:pPr>
    </w:p>
    <w:p w:rsidR="00EF31EF" w:rsidRDefault="00F8789F" w:rsidP="00657985">
      <w:pPr>
        <w:jc w:val="both"/>
        <w:rPr>
          <w:lang w:val="el-GR"/>
        </w:rPr>
      </w:pPr>
      <w:r w:rsidRPr="00F8789F">
        <w:rPr>
          <w:noProof/>
          <w:highlight w:val="green"/>
        </w:rPr>
        <w:lastRenderedPageBreak/>
        <mc:AlternateContent>
          <mc:Choice Requires="wps">
            <w:drawing>
              <wp:anchor distT="0" distB="0" distL="114300" distR="114300" simplePos="0" relativeHeight="252380160" behindDoc="0" locked="0" layoutInCell="1" allowOverlap="1" wp14:anchorId="74CDD000" wp14:editId="16B18989">
                <wp:simplePos x="0" y="0"/>
                <wp:positionH relativeFrom="column">
                  <wp:posOffset>17253</wp:posOffset>
                </wp:positionH>
                <wp:positionV relativeFrom="paragraph">
                  <wp:posOffset>215517</wp:posOffset>
                </wp:positionV>
                <wp:extent cx="370936" cy="293298"/>
                <wp:effectExtent l="0" t="0" r="0" b="0"/>
                <wp:wrapNone/>
                <wp:docPr id="105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0936" cy="29329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Default="007342B4">
                            <w:proofErr w:type="spellStart"/>
                            <w:r>
                              <w:t>Im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292" type="#_x0000_t202" style="position:absolute;left:0;text-align:left;margin-left:1.35pt;margin-top:16.95pt;width:29.2pt;height:23.1pt;z-index:25238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" filled="f" stroked="f">
                <v:textbox>
                  <w:txbxContent>
                    <w:p w:rsidR="007342B4" w:rsidRDefault="007342B4">
                      <w:proofErr w:type="spellStart"/>
                      <w:r>
                        <w:t>Im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 w:rsidRPr="00F8789F">
        <w:rPr>
          <w:noProof/>
          <w:highlight w:val="green"/>
        </w:rPr>
        <mc:AlternateContent>
          <mc:Choice Requires="wps">
            <w:drawing>
              <wp:anchor distT="0" distB="0" distL="114300" distR="114300" simplePos="0" relativeHeight="252376064" behindDoc="0" locked="0" layoutInCell="1" allowOverlap="1" wp14:editId="36B11C9B">
                <wp:simplePos x="0" y="0"/>
                <wp:positionH relativeFrom="column">
                  <wp:align>center</wp:align>
                </wp:positionH>
                <wp:positionV relativeFrom="paragraph">
                  <wp:posOffset>0</wp:posOffset>
                </wp:positionV>
                <wp:extent cx="370936" cy="293298"/>
                <wp:effectExtent l="0" t="0" r="0" b="0"/>
                <wp:wrapNone/>
                <wp:docPr id="105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0936" cy="29329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Default="007342B4">
                            <w:r>
                              <w:t>R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293" type="#_x0000_t202" style="position:absolute;left:0;text-align:left;margin-left:0;margin-top:0;width:29.2pt;height:23.1pt;z-index:252376064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" filled="f" stroked="f">
                <v:textbox>
                  <w:txbxContent>
                    <w:p w:rsidR="007342B4" w:rsidRDefault="007342B4">
                      <w:r>
                        <w:t>R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374016" behindDoc="0" locked="0" layoutInCell="1" allowOverlap="1">
                <wp:simplePos x="0" y="0"/>
                <wp:positionH relativeFrom="column">
                  <wp:posOffset>327804</wp:posOffset>
                </wp:positionH>
                <wp:positionV relativeFrom="paragraph">
                  <wp:posOffset>293298</wp:posOffset>
                </wp:positionV>
                <wp:extent cx="0" cy="1699404"/>
                <wp:effectExtent l="76200" t="38100" r="57150" b="15240"/>
                <wp:wrapNone/>
                <wp:docPr id="1049" name="Straight Arrow Connector 10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699404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1049" o:spid="_x0000_s1026" type="#_x0000_t32" style="position:absolute;margin-left:25.8pt;margin-top:23.1pt;width:0;height:133.8pt;flip:y;z-index:25237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" strokecolor="black [3213]">
                <v:stroke endarrow="block"/>
              </v:shape>
            </w:pict>
          </mc:Fallback>
        </mc:AlternateContent>
      </w:r>
      <w:r w:rsidR="00EF31EF" w:rsidRPr="00EF31EF">
        <w:rPr>
          <w:highlight w:val="green"/>
          <w:lang w:val="el-GR"/>
        </w:rPr>
        <w:t>11</w:t>
      </w:r>
      <w:r w:rsidR="00EF31EF" w:rsidRPr="00EF31EF">
        <w:rPr>
          <w:highlight w:val="green"/>
          <w:vertAlign w:val="superscript"/>
          <w:lang w:val="el-GR"/>
        </w:rPr>
        <w:t>ο</w:t>
      </w:r>
      <w:r w:rsidR="00EF31EF" w:rsidRPr="00EF31EF">
        <w:rPr>
          <w:highlight w:val="green"/>
          <w:lang w:val="el-GR"/>
        </w:rPr>
        <w:t xml:space="preserve"> ΜΑΘΗΜΑ</w:t>
      </w:r>
    </w:p>
    <w:p w:rsidR="00EF31EF" w:rsidRDefault="00F8789F" w:rsidP="00657985">
      <w:pPr>
        <w:jc w:val="both"/>
        <w:rPr>
          <w:lang w:val="el-GR"/>
        </w:rPr>
      </w:pPr>
      <w:r w:rsidRPr="00F8789F">
        <w:rPr>
          <w:noProof/>
          <w:highlight w:val="green"/>
        </w:rPr>
        <mc:AlternateContent>
          <mc:Choice Requires="wps">
            <w:drawing>
              <wp:anchor distT="0" distB="0" distL="114300" distR="114300" simplePos="0" relativeHeight="252390400" behindDoc="0" locked="0" layoutInCell="1" allowOverlap="1" wp14:anchorId="6412DB70" wp14:editId="427946A8">
                <wp:simplePos x="0" y="0"/>
                <wp:positionH relativeFrom="column">
                  <wp:posOffset>-224287</wp:posOffset>
                </wp:positionH>
                <wp:positionV relativeFrom="paragraph">
                  <wp:posOffset>246128</wp:posOffset>
                </wp:positionV>
                <wp:extent cx="612380" cy="293298"/>
                <wp:effectExtent l="0" t="0" r="0" b="0"/>
                <wp:wrapNone/>
                <wp:docPr id="105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2380" cy="29329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F8789F" w:rsidRDefault="007342B4">
                            <w:proofErr w:type="gramStart"/>
                            <w:r>
                              <w:t>H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  <w:r>
                              <w:t>(</w:t>
                            </w:r>
                            <w:proofErr w:type="spellStart"/>
                            <w:proofErr w:type="gramEnd"/>
                            <w:r>
                              <w:t>e</w:t>
                            </w:r>
                            <w:r>
                              <w:rPr>
                                <w:vertAlign w:val="superscript"/>
                              </w:rPr>
                              <w:t>j</w:t>
                            </w:r>
                            <w:proofErr w:type="spellEnd"/>
                            <w:r>
                              <w:rPr>
                                <w:vertAlign w:val="superscript"/>
                                <w:lang w:val="el-GR"/>
                              </w:rPr>
                              <w:t>ω</w:t>
                            </w:r>
                            <w: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294" type="#_x0000_t202" style="position:absolute;left:0;text-align:left;margin-left:-17.65pt;margin-top:19.4pt;width:48.2pt;height:23.1pt;z-index:25239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" filled="f" stroked="f">
                <v:textbox>
                  <w:txbxContent>
                    <w:p w:rsidR="007342B4" w:rsidRPr="00F8789F" w:rsidRDefault="007342B4">
                      <w:proofErr w:type="gramStart"/>
                      <w:r>
                        <w:t>H</w:t>
                      </w:r>
                      <w:r>
                        <w:rPr>
                          <w:vertAlign w:val="subscript"/>
                        </w:rPr>
                        <w:t>1</w:t>
                      </w:r>
                      <w:r>
                        <w:t>(</w:t>
                      </w:r>
                      <w:proofErr w:type="spellStart"/>
                      <w:proofErr w:type="gramEnd"/>
                      <w:r>
                        <w:t>e</w:t>
                      </w:r>
                      <w:r>
                        <w:rPr>
                          <w:vertAlign w:val="superscript"/>
                        </w:rPr>
                        <w:t>j</w:t>
                      </w:r>
                      <w:proofErr w:type="spellEnd"/>
                      <w:r>
                        <w:rPr>
                          <w:vertAlign w:val="superscript"/>
                          <w:lang w:val="el-GR"/>
                        </w:rPr>
                        <w:t>ω</w:t>
                      </w:r>
                      <w: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</w:p>
    <w:p w:rsidR="00EF31EF" w:rsidRDefault="00F8789F" w:rsidP="00657985">
      <w:pPr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388352" behindDoc="0" locked="0" layoutInCell="1" allowOverlap="1" wp14:anchorId="6BDC711E" wp14:editId="02EC836A">
                <wp:simplePos x="0" y="0"/>
                <wp:positionH relativeFrom="column">
                  <wp:posOffset>999706</wp:posOffset>
                </wp:positionH>
                <wp:positionV relativeFrom="paragraph">
                  <wp:posOffset>95442</wp:posOffset>
                </wp:positionV>
                <wp:extent cx="0" cy="914400"/>
                <wp:effectExtent l="0" t="0" r="19050" b="19050"/>
                <wp:wrapNone/>
                <wp:docPr id="1057" name="Straight Connector 10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91440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057" o:spid="_x0000_s1026" style="position:absolute;z-index:252388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78.7pt,7.5pt" to="78.7pt,79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" strokecolor="black [3213]">
                <v:stroke dashstyle="dashDot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384256" behindDoc="0" locked="0" layoutInCell="1" allowOverlap="1" wp14:anchorId="7A191B8A" wp14:editId="30428248">
                <wp:simplePos x="0" y="0"/>
                <wp:positionH relativeFrom="column">
                  <wp:posOffset>327804</wp:posOffset>
                </wp:positionH>
                <wp:positionV relativeFrom="paragraph">
                  <wp:posOffset>95442</wp:posOffset>
                </wp:positionV>
                <wp:extent cx="672465" cy="0"/>
                <wp:effectExtent l="0" t="0" r="13335" b="19050"/>
                <wp:wrapNone/>
                <wp:docPr id="1055" name="Straight Connector 10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72465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055" o:spid="_x0000_s1026" style="position:absolute;flip:x;z-index:25238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5.8pt,7.5pt" to="78.75pt,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" strokecolor="black [3213]">
                <v:stroke dashstyle="dashDot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381184" behindDoc="0" locked="0" layoutInCell="1" allowOverlap="1" wp14:anchorId="028CD575" wp14:editId="6FE5A00D">
                <wp:simplePos x="0" y="0"/>
                <wp:positionH relativeFrom="column">
                  <wp:posOffset>327804</wp:posOffset>
                </wp:positionH>
                <wp:positionV relativeFrom="paragraph">
                  <wp:posOffset>95442</wp:posOffset>
                </wp:positionV>
                <wp:extent cx="672860" cy="500332"/>
                <wp:effectExtent l="0" t="38100" r="51435" b="33655"/>
                <wp:wrapNone/>
                <wp:docPr id="1053" name="Straight Arrow Connector 10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72860" cy="500332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1053" o:spid="_x0000_s1026" type="#_x0000_t32" style="position:absolute;margin-left:25.8pt;margin-top:7.5pt;width:53pt;height:39.4pt;flip:y;z-index:25238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" strokecolor="black [3213]">
                <v:stroke endarrow="block"/>
              </v:shape>
            </w:pict>
          </mc:Fallback>
        </mc:AlternateContent>
      </w:r>
    </w:p>
    <w:p w:rsidR="00F8789F" w:rsidRDefault="00F8789F" w:rsidP="00657985">
      <w:pPr>
        <w:jc w:val="both"/>
      </w:pPr>
      <w:r w:rsidRPr="00F8789F">
        <w:rPr>
          <w:noProof/>
          <w:highlight w:val="green"/>
        </w:rPr>
        <mc:AlternateContent>
          <mc:Choice Requires="wps">
            <w:drawing>
              <wp:anchor distT="0" distB="0" distL="114300" distR="114300" simplePos="0" relativeHeight="252396544" behindDoc="0" locked="0" layoutInCell="1" allowOverlap="1" wp14:anchorId="4A0414D1" wp14:editId="199F7097">
                <wp:simplePos x="0" y="0"/>
                <wp:positionH relativeFrom="column">
                  <wp:posOffset>949038</wp:posOffset>
                </wp:positionH>
                <wp:positionV relativeFrom="paragraph">
                  <wp:posOffset>271025</wp:posOffset>
                </wp:positionV>
                <wp:extent cx="612380" cy="293298"/>
                <wp:effectExtent l="0" t="0" r="0" b="0"/>
                <wp:wrapNone/>
                <wp:docPr id="106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2380" cy="29329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F8789F" w:rsidRDefault="007342B4">
                            <w:proofErr w:type="gramStart"/>
                            <w:r>
                              <w:t>H</w:t>
                            </w:r>
                            <w:r>
                              <w:rPr>
                                <w:vertAlign w:val="subscript"/>
                              </w:rPr>
                              <w:t>R</w:t>
                            </w:r>
                            <w:r>
                              <w:t>(</w:t>
                            </w:r>
                            <w:proofErr w:type="spellStart"/>
                            <w:proofErr w:type="gramEnd"/>
                            <w:r>
                              <w:t>e</w:t>
                            </w:r>
                            <w:r>
                              <w:rPr>
                                <w:vertAlign w:val="superscript"/>
                              </w:rPr>
                              <w:t>j</w:t>
                            </w:r>
                            <w:proofErr w:type="spellEnd"/>
                            <w:r>
                              <w:rPr>
                                <w:vertAlign w:val="superscript"/>
                                <w:lang w:val="el-GR"/>
                              </w:rPr>
                              <w:t>ω</w:t>
                            </w:r>
                            <w: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295" type="#_x0000_t202" style="position:absolute;left:0;text-align:left;margin-left:74.75pt;margin-top:21.35pt;width:48.2pt;height:23.1pt;z-index:252396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" filled="f" stroked="f">
                <v:textbox>
                  <w:txbxContent>
                    <w:p w:rsidR="007342B4" w:rsidRPr="00F8789F" w:rsidRDefault="007342B4">
                      <w:proofErr w:type="gramStart"/>
                      <w:r>
                        <w:t>H</w:t>
                      </w:r>
                      <w:r>
                        <w:rPr>
                          <w:vertAlign w:val="subscript"/>
                        </w:rPr>
                        <w:t>R</w:t>
                      </w:r>
                      <w:r>
                        <w:t>(</w:t>
                      </w:r>
                      <w:proofErr w:type="spellStart"/>
                      <w:proofErr w:type="gramEnd"/>
                      <w:r>
                        <w:t>e</w:t>
                      </w:r>
                      <w:r>
                        <w:rPr>
                          <w:vertAlign w:val="superscript"/>
                        </w:rPr>
                        <w:t>j</w:t>
                      </w:r>
                      <w:proofErr w:type="spellEnd"/>
                      <w:r>
                        <w:rPr>
                          <w:vertAlign w:val="superscript"/>
                          <w:lang w:val="el-GR"/>
                        </w:rPr>
                        <w:t>ω</w:t>
                      </w:r>
                      <w: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383232" behindDoc="0" locked="0" layoutInCell="1" allowOverlap="1" wp14:anchorId="5739F58E" wp14:editId="658E2977">
                <wp:simplePos x="0" y="0"/>
                <wp:positionH relativeFrom="column">
                  <wp:posOffset>327804</wp:posOffset>
                </wp:positionH>
                <wp:positionV relativeFrom="paragraph">
                  <wp:posOffset>272559</wp:posOffset>
                </wp:positionV>
                <wp:extent cx="672465" cy="414020"/>
                <wp:effectExtent l="0" t="0" r="70485" b="62230"/>
                <wp:wrapNone/>
                <wp:docPr id="1054" name="Straight Arrow Connector 10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72465" cy="41402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1054" o:spid="_x0000_s1026" type="#_x0000_t32" style="position:absolute;margin-left:25.8pt;margin-top:21.45pt;width:52.95pt;height:32.6pt;z-index:25238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" strokecolor="black [3213]">
                <v:stroke endarrow="block"/>
              </v:shape>
            </w:pict>
          </mc:Fallback>
        </mc:AlternateContent>
      </w:r>
      <w:r w:rsidRPr="00F8789F">
        <w:rPr>
          <w:noProof/>
          <w:highlight w:val="green"/>
        </w:rPr>
        <mc:AlternateContent>
          <mc:Choice Requires="wps">
            <w:drawing>
              <wp:anchor distT="0" distB="0" distL="114300" distR="114300" simplePos="0" relativeHeight="252378112" behindDoc="0" locked="0" layoutInCell="1" allowOverlap="1" wp14:anchorId="19D9B51E" wp14:editId="5005EF2D">
                <wp:simplePos x="0" y="0"/>
                <wp:positionH relativeFrom="column">
                  <wp:posOffset>1828848</wp:posOffset>
                </wp:positionH>
                <wp:positionV relativeFrom="paragraph">
                  <wp:posOffset>272559</wp:posOffset>
                </wp:positionV>
                <wp:extent cx="370936" cy="293298"/>
                <wp:effectExtent l="0" t="0" r="0" b="0"/>
                <wp:wrapNone/>
                <wp:docPr id="105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0936" cy="29329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Default="007342B4">
                            <w:r>
                              <w:t>R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296" type="#_x0000_t202" style="position:absolute;left:0;text-align:left;margin-left:2in;margin-top:21.45pt;width:29.2pt;height:23.1pt;z-index:25237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" filled="f" stroked="f">
                <v:textbox>
                  <w:txbxContent>
                    <w:p w:rsidR="007342B4" w:rsidRDefault="007342B4">
                      <w:r>
                        <w:t>R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372992" behindDoc="0" locked="0" layoutInCell="1" allowOverlap="1" wp14:anchorId="0EB582CB" wp14:editId="6467595F">
                <wp:simplePos x="0" y="0"/>
                <wp:positionH relativeFrom="column">
                  <wp:posOffset>189780</wp:posOffset>
                </wp:positionH>
                <wp:positionV relativeFrom="paragraph">
                  <wp:posOffset>272559</wp:posOffset>
                </wp:positionV>
                <wp:extent cx="1768415" cy="0"/>
                <wp:effectExtent l="0" t="76200" r="22860" b="95250"/>
                <wp:wrapNone/>
                <wp:docPr id="1048" name="Straight Arrow Connector 10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768415" cy="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1048" o:spid="_x0000_s1026" type="#_x0000_t32" style="position:absolute;margin-left:14.95pt;margin-top:21.45pt;width:139.25pt;height:0;z-index:25237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" strokecolor="black [3213]">
                <v:stroke endarrow="block"/>
              </v:shape>
            </w:pict>
          </mc:Fallback>
        </mc:AlternateContent>
      </w:r>
    </w:p>
    <w:p w:rsidR="00F8789F" w:rsidRDefault="00F8789F" w:rsidP="00657985">
      <w:pPr>
        <w:jc w:val="both"/>
      </w:pPr>
      <w:r w:rsidRPr="00F8789F">
        <w:rPr>
          <w:noProof/>
          <w:highlight w:val="green"/>
        </w:rPr>
        <mc:AlternateContent>
          <mc:Choice Requires="wps">
            <w:drawing>
              <wp:anchor distT="0" distB="0" distL="114300" distR="114300" simplePos="0" relativeHeight="252394496" behindDoc="0" locked="0" layoutInCell="1" allowOverlap="1" wp14:anchorId="27274A6F" wp14:editId="295F4F08">
                <wp:simplePos x="0" y="0"/>
                <wp:positionH relativeFrom="column">
                  <wp:posOffset>949612</wp:posOffset>
                </wp:positionH>
                <wp:positionV relativeFrom="paragraph">
                  <wp:posOffset>147392</wp:posOffset>
                </wp:positionV>
                <wp:extent cx="612380" cy="293298"/>
                <wp:effectExtent l="0" t="0" r="0" b="0"/>
                <wp:wrapNone/>
                <wp:docPr id="106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2380" cy="29329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F8789F" w:rsidRDefault="007342B4">
                            <w:r>
                              <w:t>H</w:t>
                            </w:r>
                            <w:r>
                              <w:rPr>
                                <w:vertAlign w:val="superscript"/>
                              </w:rPr>
                              <w:t>*</w:t>
                            </w:r>
                            <w:r>
                              <w:rPr>
                                <w:vertAlign w:val="subscript"/>
                              </w:rPr>
                              <w:t xml:space="preserve"> </w:t>
                            </w:r>
                            <w:r>
                              <w:t>(</w:t>
                            </w:r>
                            <w:proofErr w:type="spellStart"/>
                            <w:r>
                              <w:t>e</w:t>
                            </w:r>
                            <w:r>
                              <w:rPr>
                                <w:vertAlign w:val="superscript"/>
                              </w:rPr>
                              <w:t>j</w:t>
                            </w:r>
                            <w:proofErr w:type="spellEnd"/>
                            <w:r>
                              <w:rPr>
                                <w:vertAlign w:val="superscript"/>
                                <w:lang w:val="el-GR"/>
                              </w:rPr>
                              <w:t>ω</w:t>
                            </w:r>
                            <w: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297" type="#_x0000_t202" style="position:absolute;left:0;text-align:left;margin-left:74.75pt;margin-top:11.6pt;width:48.2pt;height:23.1pt;z-index:252394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" filled="f" stroked="f">
                <v:textbox>
                  <w:txbxContent>
                    <w:p w:rsidR="007342B4" w:rsidRPr="00F8789F" w:rsidRDefault="007342B4">
                      <w:r>
                        <w:t>H</w:t>
                      </w:r>
                      <w:r>
                        <w:rPr>
                          <w:vertAlign w:val="superscript"/>
                        </w:rPr>
                        <w:t>*</w:t>
                      </w:r>
                      <w:r>
                        <w:rPr>
                          <w:vertAlign w:val="subscript"/>
                        </w:rPr>
                        <w:t xml:space="preserve"> </w:t>
                      </w:r>
                      <w:r>
                        <w:t>(</w:t>
                      </w:r>
                      <w:proofErr w:type="spellStart"/>
                      <w:r>
                        <w:t>e</w:t>
                      </w:r>
                      <w:r>
                        <w:rPr>
                          <w:vertAlign w:val="superscript"/>
                        </w:rPr>
                        <w:t>j</w:t>
                      </w:r>
                      <w:proofErr w:type="spellEnd"/>
                      <w:r>
                        <w:rPr>
                          <w:vertAlign w:val="superscript"/>
                          <w:lang w:val="el-GR"/>
                        </w:rPr>
                        <w:t>ω</w:t>
                      </w:r>
                      <w: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Pr="00F8789F">
        <w:rPr>
          <w:noProof/>
          <w:highlight w:val="green"/>
        </w:rPr>
        <mc:AlternateContent>
          <mc:Choice Requires="wps">
            <w:drawing>
              <wp:anchor distT="0" distB="0" distL="114300" distR="114300" simplePos="0" relativeHeight="252392448" behindDoc="0" locked="0" layoutInCell="1" allowOverlap="1" wp14:anchorId="1515C89B" wp14:editId="7FBDA165">
                <wp:simplePos x="0" y="0"/>
                <wp:positionH relativeFrom="column">
                  <wp:posOffset>-163770</wp:posOffset>
                </wp:positionH>
                <wp:positionV relativeFrom="paragraph">
                  <wp:posOffset>147955</wp:posOffset>
                </wp:positionV>
                <wp:extent cx="612380" cy="293298"/>
                <wp:effectExtent l="0" t="0" r="0" b="0"/>
                <wp:wrapNone/>
                <wp:docPr id="106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2380" cy="29329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F8789F" w:rsidRDefault="007342B4">
                            <w:r>
                              <w:t>-</w:t>
                            </w:r>
                            <w:proofErr w:type="gramStart"/>
                            <w:r>
                              <w:t>H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  <w:r>
                              <w:t>(</w:t>
                            </w:r>
                            <w:proofErr w:type="spellStart"/>
                            <w:proofErr w:type="gramEnd"/>
                            <w:r>
                              <w:t>e</w:t>
                            </w:r>
                            <w:r>
                              <w:rPr>
                                <w:vertAlign w:val="superscript"/>
                              </w:rPr>
                              <w:t>j</w:t>
                            </w:r>
                            <w:proofErr w:type="spellEnd"/>
                            <w:r>
                              <w:rPr>
                                <w:vertAlign w:val="superscript"/>
                                <w:lang w:val="el-GR"/>
                              </w:rPr>
                              <w:t>ω</w:t>
                            </w:r>
                            <w: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298" type="#_x0000_t202" style="position:absolute;left:0;text-align:left;margin-left:-12.9pt;margin-top:11.65pt;width:48.2pt;height:23.1pt;z-index:252392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" filled="f" stroked="f">
                <v:textbox>
                  <w:txbxContent>
                    <w:p w:rsidR="007342B4" w:rsidRPr="00F8789F" w:rsidRDefault="007342B4">
                      <w:r>
                        <w:t>-</w:t>
                      </w:r>
                      <w:proofErr w:type="gramStart"/>
                      <w:r>
                        <w:t>H</w:t>
                      </w:r>
                      <w:r>
                        <w:rPr>
                          <w:vertAlign w:val="subscript"/>
                        </w:rPr>
                        <w:t>1</w:t>
                      </w:r>
                      <w:r>
                        <w:t>(</w:t>
                      </w:r>
                      <w:proofErr w:type="spellStart"/>
                      <w:proofErr w:type="gramEnd"/>
                      <w:r>
                        <w:t>e</w:t>
                      </w:r>
                      <w:r>
                        <w:rPr>
                          <w:vertAlign w:val="superscript"/>
                        </w:rPr>
                        <w:t>j</w:t>
                      </w:r>
                      <w:proofErr w:type="spellEnd"/>
                      <w:r>
                        <w:rPr>
                          <w:vertAlign w:val="superscript"/>
                          <w:lang w:val="el-GR"/>
                        </w:rPr>
                        <w:t>ω</w:t>
                      </w:r>
                      <w: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</w:p>
    <w:p w:rsidR="00F8789F" w:rsidRDefault="00F8789F" w:rsidP="00657985">
      <w:pPr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386304" behindDoc="0" locked="0" layoutInCell="1" allowOverlap="1" wp14:anchorId="2D977C1D" wp14:editId="27811FCE">
                <wp:simplePos x="0" y="0"/>
                <wp:positionH relativeFrom="column">
                  <wp:posOffset>327660</wp:posOffset>
                </wp:positionH>
                <wp:positionV relativeFrom="paragraph">
                  <wp:posOffset>40592</wp:posOffset>
                </wp:positionV>
                <wp:extent cx="672465" cy="0"/>
                <wp:effectExtent l="0" t="0" r="13335" b="19050"/>
                <wp:wrapNone/>
                <wp:docPr id="1056" name="Straight Connector 10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72465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dash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056" o:spid="_x0000_s1026" style="position:absolute;flip:x;z-index:25238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5.8pt,3.2pt" to="78.75pt,3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" strokecolor="black [3213]">
                <v:stroke dashstyle="dashDot"/>
              </v:line>
            </w:pict>
          </mc:Fallback>
        </mc:AlternateContent>
      </w:r>
    </w:p>
    <w:p w:rsidR="00F8789F" w:rsidRDefault="00F8789F" w:rsidP="00657985">
      <w:pPr>
        <w:jc w:val="both"/>
      </w:pPr>
    </w:p>
    <w:p w:rsidR="00EF31EF" w:rsidRDefault="00E6369E" w:rsidP="00657985">
      <w:pPr>
        <w:jc w:val="both"/>
      </w:pPr>
      <w:r w:rsidRPr="00E6369E">
        <w:rPr>
          <w:position w:val="-52"/>
        </w:rPr>
        <w:object w:dxaOrig="4280" w:dyaOrig="1160">
          <v:shape id="_x0000_i1133" type="#_x0000_t75" style="width:214pt;height:58pt" o:ole="">
            <v:imagedata r:id="rId319" o:title=""/>
          </v:shape>
          <o:OLEObject Type="Embed" ProgID="Equation.DSMT4" ShapeID="_x0000_i1133" DrawAspect="Content" ObjectID="_1427837191" r:id="rId320"/>
        </w:object>
      </w:r>
    </w:p>
    <w:p w:rsidR="00E6369E" w:rsidRDefault="00E6369E" w:rsidP="00657985">
      <w:pPr>
        <w:jc w:val="both"/>
      </w:pPr>
    </w:p>
    <w:p w:rsidR="00657985" w:rsidRDefault="00F57E5F" w:rsidP="00657985">
      <w:pPr>
        <w:jc w:val="both"/>
      </w:pPr>
      <w:r w:rsidRPr="00F57E5F">
        <w:rPr>
          <w:position w:val="-32"/>
        </w:rPr>
        <w:object w:dxaOrig="4819" w:dyaOrig="760">
          <v:shape id="_x0000_i1134" type="#_x0000_t75" style="width:240.95pt;height:38pt" o:ole="">
            <v:imagedata r:id="rId321" o:title=""/>
          </v:shape>
          <o:OLEObject Type="Embed" ProgID="Equation.DSMT4" ShapeID="_x0000_i1134" DrawAspect="Content" ObjectID="_1427837192" r:id="rId322"/>
        </w:object>
      </w:r>
    </w:p>
    <w:p w:rsidR="00F57E5F" w:rsidRDefault="00F57E5F" w:rsidP="00657985">
      <w:pPr>
        <w:jc w:val="both"/>
      </w:pPr>
    </w:p>
    <w:p w:rsidR="00F57E5F" w:rsidRDefault="00C57641" w:rsidP="00C57641">
      <w:pPr>
        <w:pStyle w:val="ListParagraph"/>
        <w:numPr>
          <w:ilvl w:val="0"/>
          <w:numId w:val="8"/>
        </w:numPr>
        <w:jc w:val="both"/>
        <w:rPr>
          <w:lang w:val="el-GR"/>
        </w:rPr>
      </w:pPr>
      <w:r w:rsidRPr="00C57641">
        <w:rPr>
          <w:u w:val="single"/>
          <w:lang w:val="el-GR"/>
        </w:rPr>
        <w:t>Απόκριση Συχνότητας</w:t>
      </w:r>
      <w:r>
        <w:rPr>
          <w:lang w:val="el-GR"/>
        </w:rPr>
        <w:t xml:space="preserve"> </w:t>
      </w:r>
      <w:r w:rsidRPr="00C57641">
        <w:rPr>
          <w:lang w:val="el-GR"/>
        </w:rPr>
        <w:sym w:font="Wingdings" w:char="F0E0"/>
      </w:r>
      <w:r>
        <w:rPr>
          <w:lang w:val="el-GR"/>
        </w:rPr>
        <w:t xml:space="preserve"> περιοδική συνάρτηση με περίοδο 2π</w:t>
      </w:r>
    </w:p>
    <w:p w:rsidR="00C57641" w:rsidRDefault="00C57641" w:rsidP="00C57641">
      <w:pPr>
        <w:jc w:val="both"/>
        <w:rPr>
          <w:lang w:val="el-GR"/>
        </w:rPr>
      </w:pPr>
    </w:p>
    <w:p w:rsidR="00C57641" w:rsidRDefault="00C57641" w:rsidP="00C57641">
      <w:pPr>
        <w:jc w:val="both"/>
        <w:rPr>
          <w:lang w:val="el-GR"/>
        </w:rPr>
      </w:pPr>
      <w:r w:rsidRPr="00C57641">
        <w:rPr>
          <w:u w:val="single"/>
          <w:lang w:val="el-GR"/>
        </w:rPr>
        <w:t>Άσκηση</w:t>
      </w:r>
      <w:r>
        <w:rPr>
          <w:lang w:val="el-GR"/>
        </w:rPr>
        <w:t xml:space="preserve">: Να βρεθεί η απόκριση συχνότητας του </w:t>
      </w:r>
      <w:r>
        <w:t>h</w:t>
      </w:r>
      <w:r w:rsidRPr="00C57641">
        <w:rPr>
          <w:lang w:val="el-GR"/>
        </w:rPr>
        <w:t>(</w:t>
      </w:r>
      <w:r>
        <w:t>n</w:t>
      </w:r>
      <w:r w:rsidRPr="00C57641">
        <w:rPr>
          <w:lang w:val="el-GR"/>
        </w:rPr>
        <w:t xml:space="preserve">) = </w:t>
      </w:r>
      <w:r>
        <w:rPr>
          <w:lang w:val="el-GR"/>
        </w:rPr>
        <w:t>δ</w:t>
      </w:r>
      <w:r w:rsidRPr="00C57641">
        <w:rPr>
          <w:lang w:val="el-GR"/>
        </w:rPr>
        <w:t>(</w:t>
      </w:r>
      <w:r>
        <w:t>n</w:t>
      </w:r>
      <w:r w:rsidRPr="00C57641">
        <w:rPr>
          <w:lang w:val="el-GR"/>
        </w:rPr>
        <w:t>) + 6</w:t>
      </w:r>
      <w:r>
        <w:rPr>
          <w:lang w:val="el-GR"/>
        </w:rPr>
        <w:t>δ</w:t>
      </w:r>
      <w:r w:rsidRPr="00C57641">
        <w:rPr>
          <w:lang w:val="el-GR"/>
        </w:rPr>
        <w:t>(</w:t>
      </w:r>
      <w:r>
        <w:t>n</w:t>
      </w:r>
      <w:r w:rsidRPr="00C57641">
        <w:rPr>
          <w:lang w:val="el-GR"/>
        </w:rPr>
        <w:t>-1) + 3</w:t>
      </w:r>
      <w:r>
        <w:rPr>
          <w:lang w:val="el-GR"/>
        </w:rPr>
        <w:t>δ</w:t>
      </w:r>
      <w:r w:rsidRPr="00C57641">
        <w:rPr>
          <w:lang w:val="el-GR"/>
        </w:rPr>
        <w:t>(</w:t>
      </w:r>
      <w:r>
        <w:t>n</w:t>
      </w:r>
      <w:r w:rsidRPr="00C57641">
        <w:rPr>
          <w:lang w:val="el-GR"/>
        </w:rPr>
        <w:t>-2)</w:t>
      </w:r>
      <w:r>
        <w:rPr>
          <w:lang w:val="el-GR"/>
        </w:rPr>
        <w:t>.</w:t>
      </w:r>
    </w:p>
    <w:p w:rsidR="00C57641" w:rsidRDefault="001A352E" w:rsidP="00C57641">
      <w:pPr>
        <w:jc w:val="both"/>
      </w:pPr>
      <w:r w:rsidRPr="001A352E">
        <w:rPr>
          <w:position w:val="-102"/>
        </w:rPr>
        <w:object w:dxaOrig="6560" w:dyaOrig="2160">
          <v:shape id="_x0000_i1135" type="#_x0000_t75" style="width:328pt;height:108pt" o:ole="">
            <v:imagedata r:id="rId323" o:title=""/>
          </v:shape>
          <o:OLEObject Type="Embed" ProgID="Equation.DSMT4" ShapeID="_x0000_i1135" DrawAspect="Content" ObjectID="_1427837193" r:id="rId324"/>
        </w:object>
      </w:r>
    </w:p>
    <w:p w:rsidR="00012358" w:rsidRDefault="00C90E96" w:rsidP="00C57641">
      <w:pPr>
        <w:jc w:val="both"/>
      </w:pPr>
      <w:r w:rsidRPr="00C90E96">
        <w:rPr>
          <w:noProof/>
          <w:u w:val="single"/>
        </w:rPr>
        <mc:AlternateContent>
          <mc:Choice Requires="wps">
            <w:drawing>
              <wp:anchor distT="0" distB="0" distL="114300" distR="114300" simplePos="0" relativeHeight="252041216" behindDoc="0" locked="0" layoutInCell="1" allowOverlap="1" wp14:anchorId="181A2DF4" wp14:editId="3F61BA90">
                <wp:simplePos x="0" y="0"/>
                <wp:positionH relativeFrom="column">
                  <wp:posOffset>2833607</wp:posOffset>
                </wp:positionH>
                <wp:positionV relativeFrom="paragraph">
                  <wp:posOffset>254758</wp:posOffset>
                </wp:positionV>
                <wp:extent cx="2374265" cy="1403985"/>
                <wp:effectExtent l="0" t="0" r="23495" b="20320"/>
                <wp:wrapNone/>
                <wp:docPr id="58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Default="007342B4">
                            <w:r w:rsidRPr="00C90E96">
                              <w:rPr>
                                <w:position w:val="-28"/>
                              </w:rPr>
                              <w:object w:dxaOrig="2000" w:dyaOrig="680">
                                <v:shape id="_x0000_i1137" type="#_x0000_t75" style="width:100pt;height:34pt" o:ole="">
                                  <v:imagedata r:id="rId325" o:title=""/>
                                </v:shape>
                                <o:OLEObject Type="Embed" ProgID="Equation.DSMT4" ShapeID="_x0000_i1137" DrawAspect="Content" ObjectID="_1427837322" r:id="rId326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299" type="#_x0000_t202" style="position:absolute;left:0;text-align:left;margin-left:223.1pt;margin-top:20.05pt;width:186.95pt;height:110.55pt;z-index:252041216;visibility:visible;mso-wrap-style:non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">
                <v:textbox style="mso-fit-shape-to-text:t">
                  <w:txbxContent>
                    <w:p w:rsidR="007342B4" w:rsidRDefault="007342B4">
                      <w:r w:rsidRPr="00C90E96">
                        <w:rPr>
                          <w:position w:val="-28"/>
                        </w:rPr>
                        <w:object w:dxaOrig="2000" w:dyaOrig="680">
                          <v:shape id="_x0000_i1137" type="#_x0000_t75" style="width:100pt;height:34pt" o:ole="">
                            <v:imagedata r:id="rId325" o:title=""/>
                          </v:shape>
                          <o:OLEObject Type="Embed" ProgID="Equation.DSMT4" ShapeID="_x0000_i1137" DrawAspect="Content" ObjectID="_1427837322" r:id="rId32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012358" w:rsidRPr="00C90E96" w:rsidRDefault="00C90E96" w:rsidP="00C57641">
      <w:pPr>
        <w:jc w:val="both"/>
        <w:rPr>
          <w:u w:val="single"/>
          <w:lang w:val="el-GR"/>
        </w:rPr>
      </w:pPr>
      <w:r w:rsidRPr="00C90E96">
        <w:rPr>
          <w:u w:val="single"/>
          <w:lang w:val="el-GR"/>
        </w:rPr>
        <w:t>Άσκηση</w:t>
      </w:r>
    </w:p>
    <w:p w:rsidR="00C90E96" w:rsidRDefault="00C90E96" w:rsidP="00C57641">
      <w:pPr>
        <w:jc w:val="both"/>
      </w:pPr>
      <w:r w:rsidRPr="00C90E96">
        <w:rPr>
          <w:position w:val="-100"/>
          <w:lang w:val="el-GR"/>
        </w:rPr>
        <w:object w:dxaOrig="7800" w:dyaOrig="2120">
          <v:shape id="_x0000_i1138" type="#_x0000_t75" style="width:390pt;height:106pt" o:ole="">
            <v:imagedata r:id="rId328" o:title=""/>
          </v:shape>
          <o:OLEObject Type="Embed" ProgID="Equation.DSMT4" ShapeID="_x0000_i1138" DrawAspect="Content" ObjectID="_1427837194" r:id="rId329"/>
        </w:object>
      </w:r>
    </w:p>
    <w:p w:rsidR="00C90E96" w:rsidRDefault="00C90E96" w:rsidP="00C57641">
      <w:pPr>
        <w:jc w:val="both"/>
      </w:pPr>
    </w:p>
    <w:p w:rsidR="00C90E96" w:rsidRPr="00C90E96" w:rsidRDefault="007D0F3F" w:rsidP="00C57641">
      <w:pPr>
        <w:jc w:val="both"/>
        <w:rPr>
          <w:u w:val="single"/>
          <w:lang w:val="el-GR"/>
        </w:rPr>
      </w:pPr>
      <w:r w:rsidRPr="00C90E96">
        <w:rPr>
          <w:noProof/>
          <w:u w:val="single"/>
        </w:rPr>
        <mc:AlternateContent>
          <mc:Choice Requires="wps">
            <w:drawing>
              <wp:anchor distT="0" distB="0" distL="114300" distR="114300" simplePos="0" relativeHeight="252050432" behindDoc="0" locked="0" layoutInCell="1" allowOverlap="1" wp14:anchorId="233F06BF" wp14:editId="43F29E76">
                <wp:simplePos x="0" y="0"/>
                <wp:positionH relativeFrom="column">
                  <wp:posOffset>3925191</wp:posOffset>
                </wp:positionH>
                <wp:positionV relativeFrom="paragraph">
                  <wp:posOffset>113333</wp:posOffset>
                </wp:positionV>
                <wp:extent cx="2374265" cy="1403985"/>
                <wp:effectExtent l="0" t="0" r="23495" b="20320"/>
                <wp:wrapNone/>
                <wp:docPr id="58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Default="007342B4">
                            <w:r w:rsidRPr="007D0F3F">
                              <w:rPr>
                                <w:position w:val="-10"/>
                              </w:rPr>
                              <w:object w:dxaOrig="2200" w:dyaOrig="360">
                                <v:shape id="_x0000_i1140" type="#_x0000_t75" style="width:110pt;height:18pt" o:ole="">
                                  <v:imagedata r:id="rId330" o:title=""/>
                                </v:shape>
                                <o:OLEObject Type="Embed" ProgID="Equation.DSMT4" ShapeID="_x0000_i1140" DrawAspect="Content" ObjectID="_1427837323" r:id="rId331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300" type="#_x0000_t202" style="position:absolute;left:0;text-align:left;margin-left:309.05pt;margin-top:8.9pt;width:186.95pt;height:110.55pt;z-index:252050432;visibility:visible;mso-wrap-style:non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">
                <v:textbox style="mso-fit-shape-to-text:t">
                  <w:txbxContent>
                    <w:p w:rsidR="007342B4" w:rsidRDefault="007342B4">
                      <w:r w:rsidRPr="007D0F3F">
                        <w:rPr>
                          <w:position w:val="-10"/>
                        </w:rPr>
                        <w:object w:dxaOrig="2200" w:dyaOrig="360">
                          <v:shape id="_x0000_i1140" type="#_x0000_t75" style="width:110pt;height:18pt" o:ole="">
                            <v:imagedata r:id="rId330" o:title=""/>
                          </v:shape>
                          <o:OLEObject Type="Embed" ProgID="Equation.DSMT4" ShapeID="_x0000_i1140" DrawAspect="Content" ObjectID="_1427837323" r:id="rId33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C90E96" w:rsidRPr="00C90E96">
        <w:rPr>
          <w:u w:val="single"/>
          <w:lang w:val="el-GR"/>
        </w:rPr>
        <w:t>Άσκηση</w:t>
      </w:r>
    </w:p>
    <w:p w:rsidR="00C90E96" w:rsidRDefault="0065687E" w:rsidP="00C57641">
      <w:pPr>
        <w:jc w:val="both"/>
      </w:pPr>
      <w:r w:rsidRPr="0065687E">
        <w:rPr>
          <w:noProof/>
        </w:rPr>
        <mc:AlternateContent>
          <mc:Choice Requires="wps">
            <w:drawing>
              <wp:anchor distT="0" distB="0" distL="114300" distR="114300" simplePos="0" relativeHeight="252048384" behindDoc="0" locked="0" layoutInCell="1" allowOverlap="1" wp14:anchorId="4DB5DCDF" wp14:editId="54E74634">
                <wp:simplePos x="0" y="0"/>
                <wp:positionH relativeFrom="column">
                  <wp:posOffset>3002299</wp:posOffset>
                </wp:positionH>
                <wp:positionV relativeFrom="paragraph">
                  <wp:posOffset>2009775</wp:posOffset>
                </wp:positionV>
                <wp:extent cx="921224" cy="525439"/>
                <wp:effectExtent l="0" t="0" r="0" b="0"/>
                <wp:wrapNone/>
                <wp:docPr id="58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21224" cy="52543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Default="007342B4">
                            <w:r w:rsidRPr="0065687E">
                              <w:rPr>
                                <w:position w:val="-10"/>
                              </w:rPr>
                              <w:object w:dxaOrig="1219" w:dyaOrig="360">
                                <v:shape id="_x0000_i1142" type="#_x0000_t75" style="width:60.95pt;height:18pt" o:ole="">
                                  <v:imagedata r:id="rId333" o:title=""/>
                                </v:shape>
                                <o:OLEObject Type="Embed" ProgID="Equation.DSMT4" ShapeID="_x0000_i1142" DrawAspect="Content" ObjectID="_1427837324" r:id="rId334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301" type="#_x0000_t202" style="position:absolute;left:0;text-align:left;margin-left:236.4pt;margin-top:158.25pt;width:72.55pt;height:41.35pt;z-index:2520483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" filled="f" stroked="f">
                <v:textbox style="mso-fit-shape-to-text:t">
                  <w:txbxContent>
                    <w:p w:rsidR="007342B4" w:rsidRDefault="007342B4">
                      <w:r w:rsidRPr="0065687E">
                        <w:rPr>
                          <w:position w:val="-10"/>
                        </w:rPr>
                        <w:object w:dxaOrig="1219" w:dyaOrig="360">
                          <v:shape id="_x0000_i1142" type="#_x0000_t75" style="width:60.95pt;height:18pt" o:ole="">
                            <v:imagedata r:id="rId333" o:title=""/>
                          </v:shape>
                          <o:OLEObject Type="Embed" ProgID="Equation.DSMT4" ShapeID="_x0000_i1142" DrawAspect="Content" ObjectID="_1427837324" r:id="rId33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65687E">
        <w:rPr>
          <w:noProof/>
        </w:rPr>
        <mc:AlternateContent>
          <mc:Choice Requires="wps">
            <w:drawing>
              <wp:anchor distT="0" distB="0" distL="114300" distR="114300" simplePos="0" relativeHeight="252046336" behindDoc="0" locked="0" layoutInCell="1" allowOverlap="1" wp14:anchorId="477D2802" wp14:editId="2774BCE1">
                <wp:simplePos x="0" y="0"/>
                <wp:positionH relativeFrom="column">
                  <wp:posOffset>2142679</wp:posOffset>
                </wp:positionH>
                <wp:positionV relativeFrom="paragraph">
                  <wp:posOffset>2009775</wp:posOffset>
                </wp:positionV>
                <wp:extent cx="921224" cy="525439"/>
                <wp:effectExtent l="0" t="0" r="0" b="0"/>
                <wp:wrapNone/>
                <wp:docPr id="58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21224" cy="52543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Default="007342B4">
                            <w:r w:rsidRPr="0065687E">
                              <w:rPr>
                                <w:position w:val="-10"/>
                              </w:rPr>
                              <w:object w:dxaOrig="1219" w:dyaOrig="360">
                                <v:shape id="_x0000_i1144" type="#_x0000_t75" style="width:60.95pt;height:18pt" o:ole="">
                                  <v:imagedata r:id="rId336" o:title=""/>
                                </v:shape>
                                <o:OLEObject Type="Embed" ProgID="Equation.DSMT4" ShapeID="_x0000_i1144" DrawAspect="Content" ObjectID="_1427837325" r:id="rId337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302" type="#_x0000_t202" style="position:absolute;left:0;text-align:left;margin-left:168.7pt;margin-top:158.25pt;width:72.55pt;height:41.35pt;z-index:2520463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" filled="f" stroked="f">
                <v:textbox style="mso-fit-shape-to-text:t">
                  <w:txbxContent>
                    <w:p w:rsidR="007342B4" w:rsidRDefault="007342B4">
                      <w:r w:rsidRPr="0065687E">
                        <w:rPr>
                          <w:position w:val="-10"/>
                        </w:rPr>
                        <w:object w:dxaOrig="1219" w:dyaOrig="360">
                          <v:shape id="_x0000_i1144" type="#_x0000_t75" style="width:60.95pt;height:18pt" o:ole="">
                            <v:imagedata r:id="rId336" o:title=""/>
                          </v:shape>
                          <o:OLEObject Type="Embed" ProgID="Equation.DSMT4" ShapeID="_x0000_i1144" DrawAspect="Content" ObjectID="_1427837325" r:id="rId33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044288" behindDoc="0" locked="0" layoutInCell="1" allowOverlap="1" wp14:anchorId="447EC9A5" wp14:editId="4F0AAAD6">
                <wp:simplePos x="0" y="0"/>
                <wp:positionH relativeFrom="column">
                  <wp:posOffset>3292525</wp:posOffset>
                </wp:positionH>
                <wp:positionV relativeFrom="paragraph">
                  <wp:posOffset>1624726</wp:posOffset>
                </wp:positionV>
                <wp:extent cx="100514" cy="561405"/>
                <wp:effectExtent l="0" t="1905" r="12065" b="12065"/>
                <wp:wrapNone/>
                <wp:docPr id="584" name="Left Brace 5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100514" cy="561405"/>
                        </a:xfrm>
                        <a:prstGeom prst="leftBrac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Left Brace 584" o:spid="_x0000_s1026" type="#_x0000_t87" style="position:absolute;margin-left:259.25pt;margin-top:127.95pt;width:7.9pt;height:44.2pt;rotation:-90;z-index:252044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" adj="322" strokecolor="black [3040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042240" behindDoc="0" locked="0" layoutInCell="1" allowOverlap="1" wp14:anchorId="6748C329" wp14:editId="6D73D98D">
                <wp:simplePos x="0" y="0"/>
                <wp:positionH relativeFrom="column">
                  <wp:posOffset>2509671</wp:posOffset>
                </wp:positionH>
                <wp:positionV relativeFrom="paragraph">
                  <wp:posOffset>1575067</wp:posOffset>
                </wp:positionV>
                <wp:extent cx="136477" cy="699664"/>
                <wp:effectExtent l="4127" t="0" r="20638" b="20637"/>
                <wp:wrapNone/>
                <wp:docPr id="583" name="Left Brace 5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136477" cy="699664"/>
                        </a:xfrm>
                        <a:prstGeom prst="leftBrac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Left Brace 583" o:spid="_x0000_s1026" type="#_x0000_t87" style="position:absolute;margin-left:197.6pt;margin-top:124pt;width:10.75pt;height:55.1pt;rotation:-90;z-index:25204224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" adj="351" strokecolor="black [3040]"/>
            </w:pict>
          </mc:Fallback>
        </mc:AlternateContent>
      </w:r>
      <w:r w:rsidR="00C90E96" w:rsidRPr="00C90E96">
        <w:rPr>
          <w:position w:val="-142"/>
          <w:lang w:val="el-GR"/>
        </w:rPr>
        <w:object w:dxaOrig="5760" w:dyaOrig="2960">
          <v:shape id="_x0000_i1145" type="#_x0000_t75" style="width:4in;height:148pt" o:ole="">
            <v:imagedata r:id="rId339" o:title=""/>
          </v:shape>
          <o:OLEObject Type="Embed" ProgID="Equation.DSMT4" ShapeID="_x0000_i1145" DrawAspect="Content" ObjectID="_1427837195" r:id="rId340"/>
        </w:object>
      </w:r>
    </w:p>
    <w:p w:rsidR="0065687E" w:rsidRDefault="0065687E" w:rsidP="00C57641">
      <w:pPr>
        <w:jc w:val="both"/>
      </w:pPr>
    </w:p>
    <w:p w:rsidR="0065687E" w:rsidRDefault="0065687E" w:rsidP="00C57641">
      <w:pPr>
        <w:jc w:val="both"/>
      </w:pPr>
    </w:p>
    <w:p w:rsidR="0065687E" w:rsidRDefault="0065687E" w:rsidP="00C57641">
      <w:pPr>
        <w:jc w:val="both"/>
      </w:pPr>
      <w:r w:rsidRPr="0065687E">
        <w:rPr>
          <w:position w:val="-164"/>
        </w:rPr>
        <w:object w:dxaOrig="7660" w:dyaOrig="3400">
          <v:shape id="_x0000_i1146" type="#_x0000_t75" style="width:383pt;height:170pt" o:ole="">
            <v:imagedata r:id="rId341" o:title=""/>
          </v:shape>
          <o:OLEObject Type="Embed" ProgID="Equation.DSMT4" ShapeID="_x0000_i1146" DrawAspect="Content" ObjectID="_1427837196" r:id="rId342"/>
        </w:object>
      </w:r>
    </w:p>
    <w:p w:rsidR="0065687E" w:rsidRDefault="0065687E" w:rsidP="00C57641">
      <w:pPr>
        <w:jc w:val="both"/>
      </w:pPr>
    </w:p>
    <w:p w:rsidR="0065687E" w:rsidRPr="00551331" w:rsidRDefault="00C57CDF" w:rsidP="00C57641">
      <w:pPr>
        <w:jc w:val="both"/>
        <w:rPr>
          <w:u w:val="single"/>
          <w:lang w:val="el-GR"/>
        </w:rPr>
      </w:pPr>
      <w:r w:rsidRPr="00C90E96">
        <w:rPr>
          <w:noProof/>
          <w:u w:val="single"/>
        </w:rPr>
        <mc:AlternateContent>
          <mc:Choice Requires="wps">
            <w:drawing>
              <wp:anchor distT="0" distB="0" distL="114300" distR="114300" simplePos="0" relativeHeight="252052480" behindDoc="0" locked="0" layoutInCell="1" allowOverlap="1" wp14:anchorId="106DF860" wp14:editId="65DE41FB">
                <wp:simplePos x="0" y="0"/>
                <wp:positionH relativeFrom="column">
                  <wp:posOffset>2609215</wp:posOffset>
                </wp:positionH>
                <wp:positionV relativeFrom="paragraph">
                  <wp:posOffset>139700</wp:posOffset>
                </wp:positionV>
                <wp:extent cx="2374265" cy="1403985"/>
                <wp:effectExtent l="0" t="0" r="23495" b="20320"/>
                <wp:wrapNone/>
                <wp:docPr id="58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Default="007342B4">
                            <w:r w:rsidRPr="00C90E96">
                              <w:rPr>
                                <w:position w:val="-28"/>
                              </w:rPr>
                              <w:object w:dxaOrig="2020" w:dyaOrig="680">
                                <v:shape id="_x0000_i1148" type="#_x0000_t75" style="width:101pt;height:34pt" o:ole="">
                                  <v:imagedata r:id="rId343" o:title=""/>
                                </v:shape>
                                <o:OLEObject Type="Embed" ProgID="Equation.DSMT4" ShapeID="_x0000_i1148" DrawAspect="Content" ObjectID="_1427837326" r:id="rId344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303" type="#_x0000_t202" style="position:absolute;left:0;text-align:left;margin-left:205.45pt;margin-top:11pt;width:186.95pt;height:110.55pt;z-index:252052480;visibility:visible;mso-wrap-style:non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">
                <v:textbox style="mso-fit-shape-to-text:t">
                  <w:txbxContent>
                    <w:p w:rsidR="007342B4" w:rsidRDefault="007342B4">
                      <w:r w:rsidRPr="00C90E96">
                        <w:rPr>
                          <w:position w:val="-28"/>
                        </w:rPr>
                        <w:object w:dxaOrig="2020" w:dyaOrig="680">
                          <v:shape id="_x0000_i1148" type="#_x0000_t75" style="width:101pt;height:34pt" o:ole="">
                            <v:imagedata r:id="rId343" o:title=""/>
                          </v:shape>
                          <o:OLEObject Type="Embed" ProgID="Equation.DSMT4" ShapeID="_x0000_i1148" DrawAspect="Content" ObjectID="_1427837326" r:id="rId34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551331" w:rsidRPr="00551331">
        <w:rPr>
          <w:u w:val="single"/>
          <w:lang w:val="el-GR"/>
        </w:rPr>
        <w:t>Άσκηση</w:t>
      </w:r>
    </w:p>
    <w:p w:rsidR="00551331" w:rsidRDefault="00C57CDF" w:rsidP="00C57641">
      <w:pPr>
        <w:jc w:val="both"/>
      </w:pPr>
      <w:r w:rsidRPr="00C57CDF">
        <w:rPr>
          <w:position w:val="-32"/>
          <w:lang w:val="el-GR"/>
        </w:rPr>
        <w:object w:dxaOrig="6380" w:dyaOrig="5880">
          <v:shape id="_x0000_i1149" type="#_x0000_t75" style="width:319pt;height:294pt" o:ole="">
            <v:imagedata r:id="rId346" o:title=""/>
          </v:shape>
          <o:OLEObject Type="Embed" ProgID="Equation.DSMT4" ShapeID="_x0000_i1149" DrawAspect="Content" ObjectID="_1427837197" r:id="rId347"/>
        </w:object>
      </w:r>
    </w:p>
    <w:p w:rsidR="000778C7" w:rsidRDefault="000778C7" w:rsidP="00C57641">
      <w:pPr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053504" behindDoc="0" locked="0" layoutInCell="1" allowOverlap="1" wp14:anchorId="1A96227D" wp14:editId="0CB5C2E5">
                <wp:simplePos x="0" y="0"/>
                <wp:positionH relativeFrom="column">
                  <wp:posOffset>-68239</wp:posOffset>
                </wp:positionH>
                <wp:positionV relativeFrom="paragraph">
                  <wp:posOffset>300573</wp:posOffset>
                </wp:positionV>
                <wp:extent cx="2183642" cy="238836"/>
                <wp:effectExtent l="0" t="0" r="26670" b="27940"/>
                <wp:wrapNone/>
                <wp:docPr id="589" name="Rectangle 5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83642" cy="238836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589" o:spid="_x0000_s1026" style="position:absolute;margin-left:-5.35pt;margin-top:23.65pt;width:171.95pt;height:18.8pt;z-index:25205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" filled="f" strokecolor="black [3213]" strokeweight="2pt"/>
            </w:pict>
          </mc:Fallback>
        </mc:AlternateContent>
      </w:r>
    </w:p>
    <w:p w:rsidR="000778C7" w:rsidRDefault="000778C7" w:rsidP="00C57641">
      <w:pPr>
        <w:jc w:val="both"/>
        <w:rPr>
          <w:lang w:val="el-GR"/>
        </w:rPr>
      </w:pPr>
      <w:r>
        <w:rPr>
          <w:lang w:val="el-GR"/>
        </w:rPr>
        <w:t>Κάθε σύστημα είναι και ένα φίλτρο!</w:t>
      </w:r>
    </w:p>
    <w:p w:rsidR="000778C7" w:rsidRDefault="000778C7" w:rsidP="000778C7">
      <w:pPr>
        <w:pStyle w:val="ListParagraph"/>
        <w:numPr>
          <w:ilvl w:val="0"/>
          <w:numId w:val="1"/>
        </w:numPr>
        <w:jc w:val="both"/>
        <w:rPr>
          <w:lang w:val="el-GR"/>
        </w:rPr>
      </w:pPr>
      <w:r>
        <w:rPr>
          <w:lang w:val="el-GR"/>
        </w:rPr>
        <w:t>Ολοπερατό: |</w:t>
      </w:r>
      <w:r>
        <w:t>H(</w:t>
      </w:r>
      <w:proofErr w:type="spellStart"/>
      <w:r>
        <w:t>e</w:t>
      </w:r>
      <w:r>
        <w:rPr>
          <w:vertAlign w:val="superscript"/>
        </w:rPr>
        <w:t>j</w:t>
      </w:r>
      <w:proofErr w:type="spellEnd"/>
      <w:r>
        <w:rPr>
          <w:vertAlign w:val="superscript"/>
          <w:lang w:val="el-GR"/>
        </w:rPr>
        <w:t>ω</w:t>
      </w:r>
      <w:r>
        <w:t>)|=c</w:t>
      </w:r>
    </w:p>
    <w:p w:rsidR="000778C7" w:rsidRDefault="000778C7" w:rsidP="000778C7">
      <w:pPr>
        <w:pStyle w:val="ListParagraph"/>
        <w:numPr>
          <w:ilvl w:val="0"/>
          <w:numId w:val="1"/>
        </w:numPr>
        <w:jc w:val="both"/>
        <w:rPr>
          <w:lang w:val="el-GR"/>
        </w:rPr>
      </w:pPr>
      <w:r>
        <w:rPr>
          <w:lang w:val="el-GR"/>
        </w:rPr>
        <w:t>Όταν περνάμε από το πεδίο του χρόνου στο πεδίο της συχνότητας, η συνέλιξη γίνεται πολλαπλασιασμός.</w:t>
      </w:r>
    </w:p>
    <w:p w:rsidR="00D3729B" w:rsidRDefault="00D3729B" w:rsidP="008E2A71">
      <w:pPr>
        <w:jc w:val="both"/>
        <w:rPr>
          <w:u w:val="single"/>
          <w:lang w:val="el-GR"/>
        </w:rPr>
      </w:pPr>
      <w:r>
        <w:rPr>
          <w:u w:val="single"/>
          <w:lang w:val="el-GR"/>
        </w:rPr>
        <w:t>Άσκηση:</w:t>
      </w:r>
    </w:p>
    <w:p w:rsidR="00D3729B" w:rsidRDefault="00D3729B" w:rsidP="008E2A71">
      <w:pPr>
        <w:jc w:val="both"/>
        <w:rPr>
          <w:lang w:val="el-GR"/>
        </w:rPr>
      </w:pPr>
      <w:r w:rsidRPr="00D3729B">
        <w:rPr>
          <w:position w:val="-32"/>
          <w:lang w:val="el-GR"/>
        </w:rPr>
        <w:object w:dxaOrig="3120" w:dyaOrig="760">
          <v:shape id="_x0000_i1150" type="#_x0000_t75" style="width:156pt;height:38pt" o:ole="">
            <v:imagedata r:id="rId348" o:title=""/>
          </v:shape>
          <o:OLEObject Type="Embed" ProgID="Equation.DSMT4" ShapeID="_x0000_i1150" DrawAspect="Content" ObjectID="_1427837198" r:id="rId349"/>
        </w:object>
      </w:r>
    </w:p>
    <w:p w:rsidR="00D3729B" w:rsidRDefault="00D3729B" w:rsidP="008E2A71">
      <w:pPr>
        <w:jc w:val="both"/>
      </w:pPr>
      <w:r>
        <w:rPr>
          <w:noProof/>
        </w:rPr>
        <w:lastRenderedPageBreak/>
        <w:drawing>
          <wp:inline distT="0" distB="0" distL="0" distR="0" wp14:anchorId="00AC5417" wp14:editId="44A32D7D">
            <wp:extent cx="2596551" cy="2001273"/>
            <wp:effectExtent l="0" t="0" r="0" b="0"/>
            <wp:docPr id="1063" name="Picture 10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50"/>
                    <a:srcRect l="5661" t="20655" r="8167" b="4771"/>
                    <a:stretch/>
                  </pic:blipFill>
                  <pic:spPr bwMode="auto">
                    <a:xfrm>
                      <a:off x="0" y="0"/>
                      <a:ext cx="2599081" cy="200322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2A9B8C0" wp14:editId="1157C027">
            <wp:extent cx="2598293" cy="2035834"/>
            <wp:effectExtent l="0" t="0" r="0" b="2540"/>
            <wp:docPr id="1064" name="Picture 10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51"/>
                    <a:srcRect l="5503" t="19949" r="8325" b="4241"/>
                    <a:stretch/>
                  </pic:blipFill>
                  <pic:spPr bwMode="auto">
                    <a:xfrm>
                      <a:off x="0" y="0"/>
                      <a:ext cx="2600802" cy="2037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3729B" w:rsidRDefault="00D3729B" w:rsidP="008E2A71">
      <w:pPr>
        <w:jc w:val="both"/>
      </w:pPr>
    </w:p>
    <w:p w:rsidR="00D3729B" w:rsidRPr="00D3729B" w:rsidRDefault="00D3729B" w:rsidP="008E2A71">
      <w:pPr>
        <w:jc w:val="both"/>
        <w:rPr>
          <w:u w:val="single"/>
          <w:lang w:val="el-GR"/>
        </w:rPr>
      </w:pPr>
      <w:r w:rsidRPr="00D3729B">
        <w:rPr>
          <w:u w:val="single"/>
          <w:lang w:val="el-GR"/>
        </w:rPr>
        <w:t>Σε σειρά:</w:t>
      </w:r>
    </w:p>
    <w:p w:rsidR="00D3729B" w:rsidRDefault="00D3729B" w:rsidP="008E2A71">
      <w:pPr>
        <w:jc w:val="both"/>
        <w:rPr>
          <w:lang w:val="el-GR"/>
        </w:rPr>
      </w:pPr>
      <w:r w:rsidRPr="00D3729B">
        <w:rPr>
          <w:position w:val="-36"/>
          <w:lang w:val="el-GR"/>
        </w:rPr>
        <w:object w:dxaOrig="4060" w:dyaOrig="840">
          <v:shape id="_x0000_i1151" type="#_x0000_t75" style="width:203pt;height:42pt" o:ole="">
            <v:imagedata r:id="rId352" o:title=""/>
          </v:shape>
          <o:OLEObject Type="Embed" ProgID="Equation.DSMT4" ShapeID="_x0000_i1151" DrawAspect="Content" ObjectID="_1427837199" r:id="rId353"/>
        </w:object>
      </w:r>
    </w:p>
    <w:p w:rsidR="0040244F" w:rsidRDefault="0040244F" w:rsidP="008E2A71">
      <w:pPr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403712" behindDoc="0" locked="0" layoutInCell="1" allowOverlap="1" wp14:anchorId="0264C5B1" wp14:editId="6F00C7B4">
                <wp:simplePos x="0" y="0"/>
                <wp:positionH relativeFrom="column">
                  <wp:posOffset>1983824</wp:posOffset>
                </wp:positionH>
                <wp:positionV relativeFrom="paragraph">
                  <wp:posOffset>1756038</wp:posOffset>
                </wp:positionV>
                <wp:extent cx="474452" cy="0"/>
                <wp:effectExtent l="38100" t="76200" r="20955" b="95250"/>
                <wp:wrapNone/>
                <wp:docPr id="1071" name="Straight Arrow Connector 10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74452" cy="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triangl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Straight Arrow Connector 1071" o:spid="_x0000_s1026" type="#_x0000_t32" style="position:absolute;margin-left:156.2pt;margin-top:138.25pt;width:37.35pt;height:0;z-index:2524037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" strokecolor="black [3213]">
                <v:stroke startarrow="block"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401664" behindDoc="0" locked="0" layoutInCell="1" allowOverlap="1" wp14:anchorId="24EB6EB0" wp14:editId="7702165F">
                <wp:simplePos x="0" y="0"/>
                <wp:positionH relativeFrom="column">
                  <wp:posOffset>802257</wp:posOffset>
                </wp:positionH>
                <wp:positionV relativeFrom="paragraph">
                  <wp:posOffset>1765012</wp:posOffset>
                </wp:positionV>
                <wp:extent cx="474452" cy="0"/>
                <wp:effectExtent l="38100" t="76200" r="20955" b="95250"/>
                <wp:wrapNone/>
                <wp:docPr id="1070" name="Straight Arrow Connector 10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74452" cy="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triangl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Straight Arrow Connector 1070" o:spid="_x0000_s1026" type="#_x0000_t32" style="position:absolute;margin-left:63.15pt;margin-top:139pt;width:37.35pt;height:0;z-index:2524016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" strokecolor="black [3213]">
                <v:stroke startarrow="block" endarrow="block"/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31B03E08" wp14:editId="66C84B5A">
            <wp:extent cx="3099341" cy="2466864"/>
            <wp:effectExtent l="0" t="0" r="6350" b="0"/>
            <wp:docPr id="1066" name="Picture 10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54"/>
                    <a:srcRect l="7547" t="20655" r="9008" b="4771"/>
                    <a:stretch/>
                  </pic:blipFill>
                  <pic:spPr bwMode="auto">
                    <a:xfrm>
                      <a:off x="0" y="0"/>
                      <a:ext cx="3103509" cy="247018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0244F" w:rsidRDefault="0040244F" w:rsidP="008E2A71">
      <w:pPr>
        <w:jc w:val="both"/>
      </w:pPr>
    </w:p>
    <w:p w:rsidR="0040244F" w:rsidRPr="0040244F" w:rsidRDefault="0040244F" w:rsidP="008E2A71">
      <w:pPr>
        <w:jc w:val="both"/>
        <w:rPr>
          <w:u w:val="single"/>
          <w:lang w:val="el-GR"/>
        </w:rPr>
      </w:pPr>
      <w:r w:rsidRPr="0040244F">
        <w:rPr>
          <w:u w:val="single"/>
          <w:lang w:val="el-GR"/>
        </w:rPr>
        <w:t>Παράλληλα:</w:t>
      </w:r>
    </w:p>
    <w:p w:rsidR="0040244F" w:rsidRDefault="0040244F" w:rsidP="008E2A71">
      <w:pPr>
        <w:jc w:val="both"/>
        <w:rPr>
          <w:lang w:val="el-GR"/>
        </w:rPr>
      </w:pPr>
      <w:r w:rsidRPr="0040244F">
        <w:rPr>
          <w:position w:val="-14"/>
          <w:lang w:val="el-GR"/>
        </w:rPr>
        <w:object w:dxaOrig="4060" w:dyaOrig="400">
          <v:shape id="_x0000_i1152" type="#_x0000_t75" style="width:203pt;height:20pt" o:ole="">
            <v:imagedata r:id="rId355" o:title=""/>
          </v:shape>
          <o:OLEObject Type="Embed" ProgID="Equation.DSMT4" ShapeID="_x0000_i1152" DrawAspect="Content" ObjectID="_1427837200" r:id="rId356"/>
        </w:object>
      </w:r>
    </w:p>
    <w:p w:rsidR="0040244F" w:rsidRDefault="0040244F" w:rsidP="008E2A71">
      <w:pPr>
        <w:jc w:val="both"/>
        <w:rPr>
          <w:lang w:val="el-GR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2399616" behindDoc="0" locked="0" layoutInCell="1" allowOverlap="1" wp14:anchorId="562A0A17" wp14:editId="25D1EB6D">
                <wp:simplePos x="0" y="0"/>
                <wp:positionH relativeFrom="column">
                  <wp:posOffset>1884680</wp:posOffset>
                </wp:positionH>
                <wp:positionV relativeFrom="paragraph">
                  <wp:posOffset>1863090</wp:posOffset>
                </wp:positionV>
                <wp:extent cx="852040" cy="0"/>
                <wp:effectExtent l="38100" t="76200" r="24765" b="95250"/>
                <wp:wrapNone/>
                <wp:docPr id="1069" name="Straight Arrow Connector 10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52040" cy="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triangl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Straight Arrow Connector 1069" o:spid="_x0000_s1026" type="#_x0000_t32" style="position:absolute;margin-left:148.4pt;margin-top:146.7pt;width:67.1pt;height:0;z-index:2523996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" strokecolor="black [3213]">
                <v:stroke startarrow="block"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397568" behindDoc="0" locked="0" layoutInCell="1" allowOverlap="1">
                <wp:simplePos x="0" y="0"/>
                <wp:positionH relativeFrom="column">
                  <wp:posOffset>513593</wp:posOffset>
                </wp:positionH>
                <wp:positionV relativeFrom="paragraph">
                  <wp:posOffset>1863306</wp:posOffset>
                </wp:positionV>
                <wp:extent cx="852040" cy="0"/>
                <wp:effectExtent l="38100" t="76200" r="24765" b="95250"/>
                <wp:wrapNone/>
                <wp:docPr id="1068" name="Straight Arrow Connector 10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52040" cy="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triangl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Straight Arrow Connector 1068" o:spid="_x0000_s1026" type="#_x0000_t32" style="position:absolute;margin-left:40.45pt;margin-top:146.7pt;width:67.1pt;height:0;z-index:2523975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" strokecolor="black [3213]">
                <v:stroke startarrow="block" endarrow="block"/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2DAB1BD5" wp14:editId="18578349">
            <wp:extent cx="3099341" cy="2466864"/>
            <wp:effectExtent l="0" t="0" r="6350" b="0"/>
            <wp:docPr id="1067" name="Picture 10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54"/>
                    <a:srcRect l="7547" t="20655" r="9008" b="4771"/>
                    <a:stretch/>
                  </pic:blipFill>
                  <pic:spPr bwMode="auto">
                    <a:xfrm>
                      <a:off x="0" y="0"/>
                      <a:ext cx="3103509" cy="247018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A60F3" w:rsidRDefault="009A60F3" w:rsidP="008E2A71">
      <w:pPr>
        <w:jc w:val="both"/>
        <w:rPr>
          <w:u w:val="single"/>
          <w:lang w:val="el-GR"/>
        </w:rPr>
      </w:pPr>
    </w:p>
    <w:p w:rsidR="0040244F" w:rsidRDefault="009A60F3" w:rsidP="008E2A71">
      <w:pPr>
        <w:jc w:val="both"/>
        <w:rPr>
          <w:u w:val="single"/>
          <w:lang w:val="el-GR"/>
        </w:rPr>
      </w:pPr>
      <w:r w:rsidRPr="009A60F3">
        <w:rPr>
          <w:u w:val="single"/>
          <w:lang w:val="el-GR"/>
        </w:rPr>
        <w:t>Άσκηση:</w:t>
      </w:r>
    </w:p>
    <w:p w:rsidR="009A60F3" w:rsidRDefault="009A60F3" w:rsidP="008E2A71">
      <w:pPr>
        <w:jc w:val="both"/>
        <w:rPr>
          <w:u w:val="single"/>
          <w:lang w:val="el-GR"/>
        </w:rPr>
      </w:pPr>
      <w:r w:rsidRPr="00D3729B">
        <w:rPr>
          <w:position w:val="-32"/>
          <w:lang w:val="el-GR"/>
        </w:rPr>
        <w:object w:dxaOrig="3200" w:dyaOrig="760">
          <v:shape id="_x0000_i1153" type="#_x0000_t75" style="width:160pt;height:38pt" o:ole="">
            <v:imagedata r:id="rId357" o:title=""/>
          </v:shape>
          <o:OLEObject Type="Embed" ProgID="Equation.DSMT4" ShapeID="_x0000_i1153" DrawAspect="Content" ObjectID="_1427837201" r:id="rId358"/>
        </w:object>
      </w:r>
    </w:p>
    <w:p w:rsidR="009A60F3" w:rsidRDefault="009A60F3" w:rsidP="008E2A71">
      <w:pPr>
        <w:jc w:val="both"/>
        <w:rPr>
          <w:u w:val="single"/>
          <w:lang w:val="el-GR"/>
        </w:rPr>
      </w:pPr>
    </w:p>
    <w:p w:rsidR="009A60F3" w:rsidRPr="009A60F3" w:rsidRDefault="009A60F3" w:rsidP="008E2A71">
      <w:pPr>
        <w:jc w:val="both"/>
        <w:rPr>
          <w:u w:val="single"/>
          <w:lang w:val="el-GR"/>
        </w:rPr>
      </w:pPr>
      <w:r>
        <w:rPr>
          <w:u w:val="single"/>
          <w:lang w:val="el-GR"/>
        </w:rPr>
        <w:t>Σειρά:</w:t>
      </w:r>
    </w:p>
    <w:p w:rsidR="009A60F3" w:rsidRDefault="009A60F3" w:rsidP="008E2A71">
      <w:pPr>
        <w:jc w:val="both"/>
        <w:rPr>
          <w:lang w:val="el-GR"/>
        </w:rPr>
      </w:pPr>
      <w:r w:rsidRPr="009A60F3">
        <w:rPr>
          <w:position w:val="-30"/>
          <w:lang w:val="el-GR"/>
        </w:rPr>
        <w:object w:dxaOrig="2720" w:dyaOrig="720">
          <v:shape id="_x0000_i1154" type="#_x0000_t75" style="width:136pt;height:36pt" o:ole="">
            <v:imagedata r:id="rId359" o:title=""/>
          </v:shape>
          <o:OLEObject Type="Embed" ProgID="Equation.DSMT4" ShapeID="_x0000_i1154" DrawAspect="Content" ObjectID="_1427837202" r:id="rId360"/>
        </w:object>
      </w:r>
    </w:p>
    <w:p w:rsidR="009A60F3" w:rsidRPr="009A60F3" w:rsidRDefault="009A60F3" w:rsidP="008E2A71">
      <w:pPr>
        <w:jc w:val="both"/>
      </w:pPr>
      <w:r>
        <w:rPr>
          <w:noProof/>
        </w:rPr>
        <w:drawing>
          <wp:inline distT="0" distB="0" distL="0" distR="0" wp14:anchorId="31933E23" wp14:editId="0302BDA3">
            <wp:extent cx="2727322" cy="2156604"/>
            <wp:effectExtent l="0" t="0" r="0" b="0"/>
            <wp:docPr id="1072" name="Picture 10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61"/>
                    <a:srcRect l="7390" t="19949" r="7623" b="4595"/>
                    <a:stretch/>
                  </pic:blipFill>
                  <pic:spPr bwMode="auto">
                    <a:xfrm>
                      <a:off x="0" y="0"/>
                      <a:ext cx="2729956" cy="215868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A60F3" w:rsidRDefault="009A60F3" w:rsidP="008E2A71">
      <w:pPr>
        <w:jc w:val="both"/>
        <w:rPr>
          <w:u w:val="single"/>
        </w:rPr>
      </w:pPr>
      <w:r w:rsidRPr="009A60F3">
        <w:rPr>
          <w:u w:val="single"/>
          <w:lang w:val="el-GR"/>
        </w:rPr>
        <w:t>Παράλληλα:</w:t>
      </w:r>
    </w:p>
    <w:p w:rsidR="009A60F3" w:rsidRDefault="009A60F3" w:rsidP="008E2A71">
      <w:pPr>
        <w:jc w:val="both"/>
        <w:rPr>
          <w:lang w:val="el-GR"/>
        </w:rPr>
      </w:pPr>
      <w:r w:rsidRPr="009A60F3">
        <w:rPr>
          <w:position w:val="-32"/>
          <w:lang w:val="el-GR"/>
        </w:rPr>
        <w:object w:dxaOrig="3019" w:dyaOrig="760">
          <v:shape id="_x0000_i1155" type="#_x0000_t75" style="width:150.95pt;height:38pt" o:ole="">
            <v:imagedata r:id="rId362" o:title=""/>
          </v:shape>
          <o:OLEObject Type="Embed" ProgID="Equation.DSMT4" ShapeID="_x0000_i1155" DrawAspect="Content" ObjectID="_1427837203" r:id="rId363"/>
        </w:object>
      </w:r>
    </w:p>
    <w:p w:rsidR="009A60F3" w:rsidRDefault="009A60F3" w:rsidP="008E2A71">
      <w:pPr>
        <w:jc w:val="both"/>
        <w:rPr>
          <w:lang w:val="el-GR"/>
        </w:rPr>
      </w:pPr>
    </w:p>
    <w:p w:rsidR="009A60F3" w:rsidRPr="000F76F1" w:rsidRDefault="000F76F1" w:rsidP="008E2A71">
      <w:pPr>
        <w:jc w:val="both"/>
        <w:rPr>
          <w:u w:val="single"/>
          <w:lang w:val="el-GR"/>
        </w:rPr>
      </w:pPr>
      <w:r w:rsidRPr="000F76F1">
        <w:rPr>
          <w:u w:val="single"/>
          <w:lang w:val="el-GR"/>
        </w:rPr>
        <w:t>Άσκηση:</w:t>
      </w:r>
    </w:p>
    <w:p w:rsidR="000F76F1" w:rsidRPr="009A60F3" w:rsidRDefault="000F76F1" w:rsidP="008E2A71">
      <w:pPr>
        <w:jc w:val="both"/>
        <w:rPr>
          <w:u w:val="single"/>
        </w:rPr>
      </w:pPr>
      <w:r w:rsidRPr="00D3729B">
        <w:rPr>
          <w:position w:val="-32"/>
          <w:lang w:val="el-GR"/>
        </w:rPr>
        <w:object w:dxaOrig="2980" w:dyaOrig="760">
          <v:shape id="_x0000_i1156" type="#_x0000_t75" style="width:149pt;height:38pt" o:ole="">
            <v:imagedata r:id="rId364" o:title=""/>
          </v:shape>
          <o:OLEObject Type="Embed" ProgID="Equation.DSMT4" ShapeID="_x0000_i1156" DrawAspect="Content" ObjectID="_1427837204" r:id="rId365"/>
        </w:object>
      </w:r>
    </w:p>
    <w:p w:rsidR="000F76F1" w:rsidRPr="009A60F3" w:rsidRDefault="000F76F1" w:rsidP="000F76F1">
      <w:pPr>
        <w:jc w:val="both"/>
        <w:rPr>
          <w:u w:val="single"/>
          <w:lang w:val="el-GR"/>
        </w:rPr>
      </w:pPr>
      <w:r>
        <w:rPr>
          <w:u w:val="single"/>
          <w:lang w:val="el-GR"/>
        </w:rPr>
        <w:t>Σειρά:</w:t>
      </w:r>
    </w:p>
    <w:p w:rsidR="000F76F1" w:rsidRDefault="000F76F1" w:rsidP="000F76F1">
      <w:pPr>
        <w:jc w:val="both"/>
        <w:rPr>
          <w:lang w:val="el-GR"/>
        </w:rPr>
      </w:pPr>
      <w:r w:rsidRPr="009A60F3">
        <w:rPr>
          <w:position w:val="-30"/>
          <w:lang w:val="el-GR"/>
        </w:rPr>
        <w:object w:dxaOrig="2720" w:dyaOrig="720">
          <v:shape id="_x0000_i1157" type="#_x0000_t75" style="width:136pt;height:36pt" o:ole="">
            <v:imagedata r:id="rId366" o:title=""/>
          </v:shape>
          <o:OLEObject Type="Embed" ProgID="Equation.DSMT4" ShapeID="_x0000_i1157" DrawAspect="Content" ObjectID="_1427837205" r:id="rId367"/>
        </w:object>
      </w:r>
    </w:p>
    <w:p w:rsidR="000F76F1" w:rsidRPr="009A60F3" w:rsidRDefault="000F76F1" w:rsidP="000F76F1">
      <w:pPr>
        <w:jc w:val="both"/>
      </w:pPr>
      <w:r>
        <w:rPr>
          <w:noProof/>
        </w:rPr>
        <w:drawing>
          <wp:inline distT="0" distB="0" distL="0" distR="0" wp14:anchorId="3B395E26" wp14:editId="2C9068A7">
            <wp:extent cx="3135630" cy="2493034"/>
            <wp:effectExtent l="0" t="0" r="7620" b="2540"/>
            <wp:docPr id="1074" name="Picture 10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68"/>
                    <a:srcRect l="8176" t="20479" r="8962" b="5550"/>
                    <a:stretch/>
                  </pic:blipFill>
                  <pic:spPr bwMode="auto">
                    <a:xfrm>
                      <a:off x="0" y="0"/>
                      <a:ext cx="3135630" cy="249303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F76F1" w:rsidRDefault="000F76F1" w:rsidP="000F76F1">
      <w:pPr>
        <w:jc w:val="both"/>
        <w:rPr>
          <w:u w:val="single"/>
        </w:rPr>
      </w:pPr>
      <w:r w:rsidRPr="009A60F3">
        <w:rPr>
          <w:u w:val="single"/>
          <w:lang w:val="el-GR"/>
        </w:rPr>
        <w:t>Παράλληλα:</w:t>
      </w:r>
    </w:p>
    <w:p w:rsidR="000F76F1" w:rsidRDefault="000F76F1" w:rsidP="000F76F1">
      <w:pPr>
        <w:jc w:val="both"/>
        <w:rPr>
          <w:lang w:val="el-GR"/>
        </w:rPr>
      </w:pPr>
      <w:r w:rsidRPr="000F76F1">
        <w:rPr>
          <w:position w:val="-36"/>
          <w:lang w:val="el-GR"/>
        </w:rPr>
        <w:object w:dxaOrig="4080" w:dyaOrig="840">
          <v:shape id="_x0000_i1158" type="#_x0000_t75" style="width:204pt;height:42pt" o:ole="">
            <v:imagedata r:id="rId369" o:title=""/>
          </v:shape>
          <o:OLEObject Type="Embed" ProgID="Equation.DSMT4" ShapeID="_x0000_i1158" DrawAspect="Content" ObjectID="_1427837206" r:id="rId370"/>
        </w:object>
      </w:r>
    </w:p>
    <w:p w:rsidR="0040244F" w:rsidRPr="0040244F" w:rsidRDefault="0040244F" w:rsidP="008E2A71">
      <w:pPr>
        <w:jc w:val="both"/>
        <w:rPr>
          <w:lang w:val="el-GR"/>
        </w:rPr>
      </w:pPr>
    </w:p>
    <w:p w:rsidR="00410E0F" w:rsidRPr="00410E0F" w:rsidRDefault="00410E0F" w:rsidP="008E2A71">
      <w:pPr>
        <w:jc w:val="both"/>
        <w:rPr>
          <w:lang w:val="el-GR"/>
        </w:rPr>
      </w:pPr>
      <w:r w:rsidRPr="00410E0F">
        <w:rPr>
          <w:noProof/>
          <w:u w:val="single"/>
        </w:rPr>
        <mc:AlternateContent>
          <mc:Choice Requires="wpg">
            <w:drawing>
              <wp:anchor distT="0" distB="0" distL="114300" distR="114300" simplePos="0" relativeHeight="252055552" behindDoc="0" locked="0" layoutInCell="1" allowOverlap="1" wp14:anchorId="3402887C" wp14:editId="603AC6D9">
                <wp:simplePos x="0" y="0"/>
                <wp:positionH relativeFrom="column">
                  <wp:posOffset>6824</wp:posOffset>
                </wp:positionH>
                <wp:positionV relativeFrom="paragraph">
                  <wp:posOffset>174928</wp:posOffset>
                </wp:positionV>
                <wp:extent cx="5240655" cy="1521634"/>
                <wp:effectExtent l="0" t="0" r="0" b="21590"/>
                <wp:wrapNone/>
                <wp:docPr id="616" name="Group 6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240655" cy="1521634"/>
                          <a:chOff x="0" y="6139"/>
                          <a:chExt cx="5240741" cy="1521800"/>
                        </a:xfrm>
                      </wpg:grpSpPr>
                      <wps:wsp>
                        <wps:cNvPr id="617" name="Straight Arrow Connector 617"/>
                        <wps:cNvCnPr/>
                        <wps:spPr>
                          <a:xfrm>
                            <a:off x="0" y="736895"/>
                            <a:ext cx="504975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18" name="Rectangle 618"/>
                        <wps:cNvSpPr/>
                        <wps:spPr>
                          <a:xfrm>
                            <a:off x="2518031" y="6139"/>
                            <a:ext cx="681990" cy="327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7342B4" w:rsidRPr="00677158" w:rsidRDefault="007342B4" w:rsidP="00410E0F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  <w:proofErr w:type="gramStart"/>
                              <w:r w:rsidRPr="00677158">
                                <w:rPr>
                                  <w:color w:val="000000" w:themeColor="text1"/>
                                </w:rPr>
                                <w:t>h</w:t>
                              </w:r>
                              <w:r>
                                <w:rPr>
                                  <w:color w:val="000000" w:themeColor="text1"/>
                                  <w:vertAlign w:val="subscript"/>
                                </w:rPr>
                                <w:t>2</w:t>
                              </w:r>
                              <w:r w:rsidRPr="00677158">
                                <w:rPr>
                                  <w:color w:val="000000" w:themeColor="text1"/>
                                </w:rPr>
                                <w:t>(</w:t>
                              </w:r>
                              <w:proofErr w:type="gramEnd"/>
                              <w:r w:rsidRPr="00677158">
                                <w:rPr>
                                  <w:color w:val="000000" w:themeColor="text1"/>
                                </w:rPr>
                                <w:t>n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19" name="Rectangle 619"/>
                        <wps:cNvSpPr/>
                        <wps:spPr>
                          <a:xfrm>
                            <a:off x="504975" y="559552"/>
                            <a:ext cx="681990" cy="327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7342B4" w:rsidRPr="00677158" w:rsidRDefault="007342B4" w:rsidP="00410E0F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  <w:proofErr w:type="gramStart"/>
                              <w:r w:rsidRPr="00677158">
                                <w:rPr>
                                  <w:color w:val="000000" w:themeColor="text1"/>
                                </w:rPr>
                                <w:t>h</w:t>
                              </w:r>
                              <w:r>
                                <w:rPr>
                                  <w:color w:val="000000" w:themeColor="text1"/>
                                  <w:vertAlign w:val="subscript"/>
                                </w:rPr>
                                <w:t>1</w:t>
                              </w:r>
                              <w:r w:rsidRPr="00677158">
                                <w:rPr>
                                  <w:color w:val="000000" w:themeColor="text1"/>
                                </w:rPr>
                                <w:t>(</w:t>
                              </w:r>
                              <w:proofErr w:type="gramEnd"/>
                              <w:r w:rsidRPr="00677158">
                                <w:rPr>
                                  <w:color w:val="000000" w:themeColor="text1"/>
                                </w:rPr>
                                <w:t>n)</w:t>
                              </w:r>
                            </w:p>
                            <w:p w:rsidR="007342B4" w:rsidRPr="00677158" w:rsidRDefault="007342B4" w:rsidP="00410E0F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20" name="Rectangle 620"/>
                        <wps:cNvSpPr/>
                        <wps:spPr>
                          <a:xfrm>
                            <a:off x="1972047" y="1200914"/>
                            <a:ext cx="681990" cy="327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7342B4" w:rsidRPr="00677158" w:rsidRDefault="007342B4" w:rsidP="00410E0F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  <w:proofErr w:type="gramStart"/>
                              <w:r w:rsidRPr="00677158">
                                <w:rPr>
                                  <w:color w:val="000000" w:themeColor="text1"/>
                                </w:rPr>
                                <w:t>h</w:t>
                              </w:r>
                              <w:r>
                                <w:rPr>
                                  <w:color w:val="000000" w:themeColor="text1"/>
                                  <w:vertAlign w:val="subscript"/>
                                </w:rPr>
                                <w:t>3</w:t>
                              </w:r>
                              <w:r w:rsidRPr="00677158">
                                <w:rPr>
                                  <w:color w:val="000000" w:themeColor="text1"/>
                                </w:rPr>
                                <w:t>(</w:t>
                              </w:r>
                              <w:proofErr w:type="gramEnd"/>
                              <w:r w:rsidRPr="00677158">
                                <w:rPr>
                                  <w:color w:val="000000" w:themeColor="text1"/>
                                </w:rPr>
                                <w:t>n)</w:t>
                              </w:r>
                            </w:p>
                            <w:p w:rsidR="007342B4" w:rsidRPr="00677158" w:rsidRDefault="007342B4" w:rsidP="00410E0F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23" name="Straight Arrow Connector 623"/>
                        <wps:cNvCnPr/>
                        <wps:spPr>
                          <a:xfrm>
                            <a:off x="1521672" y="150649"/>
                            <a:ext cx="996359" cy="93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24" name="Straight Arrow Connector 624"/>
                        <wps:cNvCnPr/>
                        <wps:spPr>
                          <a:xfrm>
                            <a:off x="1521672" y="1337480"/>
                            <a:ext cx="449580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25" name="Straight Connector 625"/>
                        <wps:cNvCnPr/>
                        <wps:spPr>
                          <a:xfrm>
                            <a:off x="1521672" y="150666"/>
                            <a:ext cx="0" cy="118681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26" name="Straight Connector 626"/>
                        <wps:cNvCnPr>
                          <a:stCxn id="618" idx="3"/>
                        </wps:cNvCnPr>
                        <wps:spPr>
                          <a:xfrm flipV="1">
                            <a:off x="3200022" y="169634"/>
                            <a:ext cx="1365121" cy="18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27" name="Straight Connector 627"/>
                        <wps:cNvCnPr>
                          <a:stCxn id="637" idx="3"/>
                        </wps:cNvCnPr>
                        <wps:spPr>
                          <a:xfrm flipV="1">
                            <a:off x="3772756" y="1363832"/>
                            <a:ext cx="792387" cy="37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30" name="Straight Arrow Connector 630"/>
                        <wps:cNvCnPr/>
                        <wps:spPr>
                          <a:xfrm>
                            <a:off x="4565143" y="156949"/>
                            <a:ext cx="0" cy="457200"/>
                          </a:xfrm>
                          <a:prstGeom prst="straightConnector1">
                            <a:avLst/>
                          </a:pr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31" name="Straight Arrow Connector 631"/>
                        <wps:cNvCnPr/>
                        <wps:spPr>
                          <a:xfrm flipV="1">
                            <a:off x="4565143" y="975818"/>
                            <a:ext cx="0" cy="38862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34" name="Straight Arrow Connector 634"/>
                        <wps:cNvCnPr/>
                        <wps:spPr>
                          <a:xfrm>
                            <a:off x="4715302" y="791570"/>
                            <a:ext cx="347980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37" name="Rectangle 637"/>
                        <wps:cNvSpPr/>
                        <wps:spPr>
                          <a:xfrm>
                            <a:off x="3090766" y="1200694"/>
                            <a:ext cx="681990" cy="327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7342B4" w:rsidRPr="00677158" w:rsidRDefault="007342B4" w:rsidP="00410E0F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  <w:proofErr w:type="gramStart"/>
                              <w:r w:rsidRPr="00677158">
                                <w:rPr>
                                  <w:color w:val="000000" w:themeColor="text1"/>
                                </w:rPr>
                                <w:t>h</w:t>
                              </w:r>
                              <w:r>
                                <w:rPr>
                                  <w:color w:val="000000" w:themeColor="text1"/>
                                  <w:vertAlign w:val="subscript"/>
                                </w:rPr>
                                <w:t>4</w:t>
                              </w:r>
                              <w:r w:rsidRPr="00677158">
                                <w:rPr>
                                  <w:color w:val="000000" w:themeColor="text1"/>
                                </w:rPr>
                                <w:t>(</w:t>
                              </w:r>
                              <w:proofErr w:type="gramEnd"/>
                              <w:r w:rsidRPr="00677158">
                                <w:rPr>
                                  <w:color w:val="000000" w:themeColor="text1"/>
                                </w:rPr>
                                <w:t>n)</w:t>
                              </w:r>
                            </w:p>
                            <w:p w:rsidR="007342B4" w:rsidRPr="00677158" w:rsidRDefault="007342B4" w:rsidP="00410E0F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38" name="Straight Arrow Connector 638"/>
                        <wps:cNvCnPr/>
                        <wps:spPr>
                          <a:xfrm>
                            <a:off x="2654038" y="1350551"/>
                            <a:ext cx="436728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39" name="Oval 639"/>
                        <wps:cNvSpPr/>
                        <wps:spPr>
                          <a:xfrm>
                            <a:off x="4394579" y="614149"/>
                            <a:ext cx="320040" cy="34099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7342B4" w:rsidRPr="00677158" w:rsidRDefault="007342B4" w:rsidP="00410E0F">
                              <w:pPr>
                                <w:spacing w:after="0" w:line="240" w:lineRule="auto"/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  <w:r w:rsidRPr="00677158">
                                <w:rPr>
                                  <w:color w:val="000000" w:themeColor="text1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4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95534" y="470847"/>
                            <a:ext cx="470848" cy="32020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Default="007342B4" w:rsidP="00410E0F">
                              <w:proofErr w:type="gramStart"/>
                              <w:r>
                                <w:t>x(</w:t>
                              </w:r>
                              <w:proofErr w:type="gramEnd"/>
                              <w:r>
                                <w:t>n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641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4769893" y="511791"/>
                            <a:ext cx="470848" cy="32020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Default="007342B4" w:rsidP="00410E0F">
                              <w:proofErr w:type="gramStart"/>
                              <w:r>
                                <w:t>y(</w:t>
                              </w:r>
                              <w:proofErr w:type="gramEnd"/>
                              <w:r>
                                <w:t>n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642" name="Straight Arrow Connector 642"/>
                        <wps:cNvCnPr/>
                        <wps:spPr>
                          <a:xfrm>
                            <a:off x="1186965" y="736811"/>
                            <a:ext cx="334706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616" o:spid="_x0000_s1304" style="position:absolute;left:0;text-align:left;margin-left:.55pt;margin-top:13.75pt;width:412.65pt;height:119.8pt;z-index:252055552;mso-height-relative:margin" coordorigin=",61" coordsize="52407,152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">
                <v:shape id="Straight Arrow Connector 617" o:spid="_x0000_s1305" type="#_x0000_t32" style="position:absolute;top:7368;width:504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7rfJMYAAADcAAAADwAAAGRycy9kb3ducmV2LnhtbESPQWsCMRSE74X+h/AK3mpWD7asRrFK&#10;oXhq1xbx9tg8N2s3L2sSd7f/vikUPA4z8w2zWA22ER35UDtWMBlnIIhLp2uuFHzuXx+fQYSIrLFx&#10;TAp+KMBqeX+3wFy7nj+oK2IlEoRDjgpMjG0uZSgNWQxj1xIn7+S8xZikr6T22Ce4beQ0y2bSYs1p&#10;wWBLG0Pld3G1Cppu11++rueL2b53+2JzOJoX3yo1ehjWcxCRhngL/7fftILZ5An+zqQjIJ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O63yTGAAAA3AAAAA8AAAAAAAAA&#10;AAAAAAAAoQIAAGRycy9kb3ducmV2LnhtbFBLBQYAAAAABAAEAPkAAACUAwAAAAA=&#10;" strokecolor="black [3213]">
                  <v:stroke endarrow="block"/>
                </v:shape>
                <v:rect id="Rectangle 618" o:spid="_x0000_s1306" style="position:absolute;left:25180;top:61;width:6820;height:327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K34h8AA&#10;AADcAAAADwAAAGRycy9kb3ducmV2LnhtbERPy4rCMBTdC/5DuMJsZExVEKmmRQYGZlPBxwdcmjtN&#10;sbmJTaqdv58sBJeH896Xo+3Eg/rQOlawXGQgiGunW24UXC/fn1sQISJr7ByTgj8KUBbTyR5z7Z58&#10;osc5NiKFcMhRgYnR51KG2pDFsHCeOHG/rrcYE+wbqXt8pnDbyVWWbaTFllODQU9fhurbebAKxmF7&#10;v1fDzRpaV918Ff2x8l6pj9l42IGINMa3+OX+0Qo2y7Q2nUlHQBb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K34h8AAAADcAAAADwAAAAAAAAAAAAAAAACYAgAAZHJzL2Rvd25y&#10;ZXYueG1sUEsFBgAAAAAEAAQA9QAAAIUDAAAAAA==&#10;" filled="f" strokecolor="black [3213]">
                  <v:textbox>
                    <w:txbxContent>
                      <w:p w:rsidR="007342B4" w:rsidRPr="00677158" w:rsidRDefault="007342B4" w:rsidP="00410E0F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  <w:proofErr w:type="gramStart"/>
                        <w:r w:rsidRPr="00677158">
                          <w:rPr>
                            <w:color w:val="000000" w:themeColor="text1"/>
                          </w:rPr>
                          <w:t>h</w:t>
                        </w:r>
                        <w:r>
                          <w:rPr>
                            <w:color w:val="000000" w:themeColor="text1"/>
                            <w:vertAlign w:val="subscript"/>
                          </w:rPr>
                          <w:t>2</w:t>
                        </w:r>
                        <w:r w:rsidRPr="00677158">
                          <w:rPr>
                            <w:color w:val="000000" w:themeColor="text1"/>
                          </w:rPr>
                          <w:t>(</w:t>
                        </w:r>
                        <w:proofErr w:type="gramEnd"/>
                        <w:r w:rsidRPr="00677158">
                          <w:rPr>
                            <w:color w:val="000000" w:themeColor="text1"/>
                          </w:rPr>
                          <w:t>n)</w:t>
                        </w:r>
                      </w:p>
                    </w:txbxContent>
                  </v:textbox>
                </v:rect>
                <v:rect id="Rectangle 619" o:spid="_x0000_s1307" style="position:absolute;left:5049;top:5595;width:6820;height:327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+FdHMMA&#10;AADcAAAADwAAAGRycy9kb3ducmV2LnhtbESP3YrCMBSE7xd8h3AEbxZNdUG0GkUWFryp4M8DHJpj&#10;U2xOYpNq9+03woKXw8x8w6y3vW3Eg9pQO1YwnWQgiEuna64UXM4/4wWIEJE1No5JwS8F2G4GH2vM&#10;tXvykR6nWIkE4ZCjAhOjz6UMpSGLYeI8cfKurrUYk2wrqVt8Jrht5CzL5tJizWnBoKdvQ+Xt1FkF&#10;fbe434vuZg19Fc3nLPpD4b1So2G/W4GI1Md3+L+91wrm0yW8zqQjID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+FdHMMAAADcAAAADwAAAAAAAAAAAAAAAACYAgAAZHJzL2Rv&#10;d25yZXYueG1sUEsFBgAAAAAEAAQA9QAAAIgDAAAAAA==&#10;" filled="f" strokecolor="black [3213]">
                  <v:textbox>
                    <w:txbxContent>
                      <w:p w:rsidR="007342B4" w:rsidRPr="00677158" w:rsidRDefault="007342B4" w:rsidP="00410E0F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  <w:proofErr w:type="gramStart"/>
                        <w:r w:rsidRPr="00677158">
                          <w:rPr>
                            <w:color w:val="000000" w:themeColor="text1"/>
                          </w:rPr>
                          <w:t>h</w:t>
                        </w:r>
                        <w:r>
                          <w:rPr>
                            <w:color w:val="000000" w:themeColor="text1"/>
                            <w:vertAlign w:val="subscript"/>
                          </w:rPr>
                          <w:t>1</w:t>
                        </w:r>
                        <w:r w:rsidRPr="00677158">
                          <w:rPr>
                            <w:color w:val="000000" w:themeColor="text1"/>
                          </w:rPr>
                          <w:t>(</w:t>
                        </w:r>
                        <w:proofErr w:type="gramEnd"/>
                        <w:r w:rsidRPr="00677158">
                          <w:rPr>
                            <w:color w:val="000000" w:themeColor="text1"/>
                          </w:rPr>
                          <w:t>n)</w:t>
                        </w:r>
                      </w:p>
                      <w:p w:rsidR="007342B4" w:rsidRPr="00677158" w:rsidRDefault="007342B4" w:rsidP="00410E0F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</w:p>
                    </w:txbxContent>
                  </v:textbox>
                </v:rect>
                <v:rect id="Rectangle 620" o:spid="_x0000_s1308" style="position:absolute;left:19720;top:12009;width:6820;height:327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Lc+PMAA&#10;AADcAAAADwAAAGRycy9kb3ducmV2LnhtbERPS2rDMBDdB3IHMYVsQiPXhRDcyKEECt240KQHGKyp&#10;ZWyNFEv+9PbRopDl4/2Pp8X2YqIhtI4VvOwyEMS10y03Cn6uH88HECEia+wdk4I/CnAq16sjFtrN&#10;/E3TJTYihXAoUIGJ0RdShtqQxbBznjhxv26wGBMcGqkHnFO47WWeZXtpseXUYNDT2VDdXUarYBkP&#10;t1s1dtbQa9Vv8+i/Ku+V2jwt728gIi3xIf53f2oF+zzNT2fSEZDl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Lc+PMAAAADcAAAADwAAAAAAAAAAAAAAAACYAgAAZHJzL2Rvd25y&#10;ZXYueG1sUEsFBgAAAAAEAAQA9QAAAIUDAAAAAA==&#10;" filled="f" strokecolor="black [3213]">
                  <v:textbox>
                    <w:txbxContent>
                      <w:p w:rsidR="007342B4" w:rsidRPr="00677158" w:rsidRDefault="007342B4" w:rsidP="00410E0F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  <w:proofErr w:type="gramStart"/>
                        <w:r w:rsidRPr="00677158">
                          <w:rPr>
                            <w:color w:val="000000" w:themeColor="text1"/>
                          </w:rPr>
                          <w:t>h</w:t>
                        </w:r>
                        <w:r>
                          <w:rPr>
                            <w:color w:val="000000" w:themeColor="text1"/>
                            <w:vertAlign w:val="subscript"/>
                          </w:rPr>
                          <w:t>3</w:t>
                        </w:r>
                        <w:r w:rsidRPr="00677158">
                          <w:rPr>
                            <w:color w:val="000000" w:themeColor="text1"/>
                          </w:rPr>
                          <w:t>(</w:t>
                        </w:r>
                        <w:proofErr w:type="gramEnd"/>
                        <w:r w:rsidRPr="00677158">
                          <w:rPr>
                            <w:color w:val="000000" w:themeColor="text1"/>
                          </w:rPr>
                          <w:t>n)</w:t>
                        </w:r>
                      </w:p>
                      <w:p w:rsidR="007342B4" w:rsidRPr="00677158" w:rsidRDefault="007342B4" w:rsidP="00410E0F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</w:p>
                    </w:txbxContent>
                  </v:textbox>
                </v:rect>
                <v:shape id="Straight Arrow Connector 623" o:spid="_x0000_s1309" type="#_x0000_t32" style="position:absolute;left:15216;top:1506;width:9964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0TmsUAAADcAAAADwAAAGRycy9kb3ducmV2LnhtbESPQUvDQBSE74L/YXmCN7OxQpHYbdCI&#10;IJ40VaS3R/Y1G82+TXe3Sfrvu4LQ4zAz3zCrcra9GMmHzrGC2ywHQdw43XGr4HPzcnMPIkRkjb1j&#10;UnCkAOX68mKFhXYTf9BYx1YkCIcCFZgYh0LK0BiyGDI3ECdv57zFmKRvpfY4Jbjt5SLPl9Jix2nB&#10;4ECVoea3PlgF/fg27b8OP3vz/D5u6up7a578oNT11fz4ACLSHM/h//arVrBc3MHfmXQE5PoE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u0TmsUAAADcAAAADwAAAAAAAAAA&#10;AAAAAAChAgAAZHJzL2Rvd25yZXYueG1sUEsFBgAAAAAEAAQA+QAAAJMDAAAAAA==&#10;" strokecolor="black [3213]">
                  <v:stroke endarrow="block"/>
                </v:shape>
                <v:shape id="Straight Arrow Connector 624" o:spid="_x0000_s1310" type="#_x0000_t32" style="position:absolute;left:15216;top:13374;width:449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QSL7sUAAADcAAAADwAAAGRycy9kb3ducmV2LnhtbESPQUvDQBSE74L/YXmCN7OxSJHYbdCI&#10;IJ40VaS3R/Y1G82+TXe3Sfrvu4LQ4zAz3zCrcra9GMmHzrGC2ywHQdw43XGr4HPzcnMPIkRkjb1j&#10;UnCkAOX68mKFhXYTf9BYx1YkCIcCFZgYh0LK0BiyGDI3ECdv57zFmKRvpfY4Jbjt5SLPl9Jix2nB&#10;4ECVoea3PlgF/fg27b8OP3vz/D5u6up7a578oNT11fz4ACLSHM/h//arVrBc3MHfmXQE5PoE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QSL7sUAAADcAAAADwAAAAAAAAAA&#10;AAAAAAChAgAAZHJzL2Rvd25yZXYueG1sUEsFBgAAAAAEAAQA+QAAAJMDAAAAAA==&#10;" strokecolor="black [3213]">
                  <v:stroke endarrow="block"/>
                </v:shape>
                <v:line id="Straight Connector 625" o:spid="_x0000_s1311" style="position:absolute;visibility:visible;mso-wrap-style:square" from="15216,1506" to="15216,133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P5xUcIAAADcAAAADwAAAGRycy9kb3ducmV2LnhtbESPQWsCMRSE74X+h/AK3mpWi4tdjSLS&#10;otiTWu+PzXN3cfOyJqnGf28EocdhZr5hpvNoWnEh5xvLCgb9DARxaXXDlYLf/ff7GIQPyBpby6Tg&#10;Rh7ms9eXKRbaXnlLl12oRIKwL1BBHUJXSOnLmgz6vu2Ik3e0zmBI0lVSO7wmuGnlMMtyabDhtFBj&#10;R8uaytPuzyTK4HA2cnX6xMPG/bivjzyO4lmp3ltcTEAEiuE//GyvtYJ8OILHmXQE5OwO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P5xUcIAAADcAAAADwAAAAAAAAAAAAAA&#10;AAChAgAAZHJzL2Rvd25yZXYueG1sUEsFBgAAAAAEAAQA+QAAAJADAAAAAA==&#10;" strokecolor="black [3040]"/>
                <v:line id="Straight Connector 626" o:spid="_x0000_s1312" style="position:absolute;flip:y;visibility:visible;mso-wrap-style:square" from="32000,1696" to="45651,16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C41sMQAAADcAAAADwAAAGRycy9kb3ducmV2LnhtbESPT4vCMBTE74LfITzBm6broUo1yiII&#10;souLVj3s7dG8/mGbl9JEW7/9RhA8DjPzG2a16U0t7tS6yrKCj2kEgjizuuJCweW8myxAOI+ssbZM&#10;Ch7kYLMeDlaYaNvxie6pL0SAsEtQQel9k0jpspIMuqltiIOX29agD7ItpG6xC3BTy1kUxdJgxWGh&#10;xIa2JWV/6c0oyN2t2f5etc/nX4fTIf8ufrA7KjUe9Z9LEJ56/w6/2nutIJ7F8DwTjoBc/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4LjWwxAAAANwAAAAPAAAAAAAAAAAA&#10;AAAAAKECAABkcnMvZG93bnJldi54bWxQSwUGAAAAAAQABAD5AAAAkgMAAAAA&#10;" strokecolor="black [3040]"/>
                <v:line id="Straight Connector 627" o:spid="_x0000_s1313" style="position:absolute;flip:y;visibility:visible;mso-wrap-style:square" from="37727,13638" to="45651,136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2KQK8UAAADcAAAADwAAAGRycy9kb3ducmV2LnhtbESPS2vDMBCE74X8B7GF3hq5OdjFiWKC&#10;IVBaXJrXIbfFWj+ItTKWYrv/vioUehxm5htmk82mEyMNrrWs4GUZgSAurW65VnA+7Z9fQTiPrLGz&#10;TAq+yUG2XTxsMNV24gONR1+LAGGXooLG+z6V0pUNGXRL2xMHr7KDQR/kUEs94BTgppOrKIqlwZbD&#10;QoM95Q2Vt+PdKKjcvc+vF+2r5L04FNVH/YnTl1JPj/NuDcLT7P/Df+03rSBeJfB7JhwBuf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2KQK8UAAADcAAAADwAAAAAAAAAA&#10;AAAAAAChAgAAZHJzL2Rvd25yZXYueG1sUEsFBgAAAAAEAAQA+QAAAJMDAAAAAA==&#10;" strokecolor="black [3040]"/>
                <v:shape id="Straight Arrow Connector 630" o:spid="_x0000_s1314" type="#_x0000_t32" style="position:absolute;left:45651;top:1569;width:0;height:457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kgR4b4AAADcAAAADwAAAGRycy9kb3ducmV2LnhtbERPy4rCMBTdD8w/hDvgZtB0VIpUo4gw&#10;UJc+PuDSXJtic1OS9OHfm8XALA/nvTtMthUD+dA4VvCzyEAQV043XCu4337nGxAhImtsHZOCFwU4&#10;7D8/dlhoN/KFhmusRQrhUKACE2NXSBkqQxbDwnXEiXs4bzEm6GupPY4p3LZymWW5tNhwajDY0clQ&#10;9bz2VoEb2JzX3zY+ZV/djtiXp9GXSs2+puMWRKQp/ov/3KVWkK/S/HQmHQG5fwM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6SBHhvgAAANwAAAAPAAAAAAAAAAAAAAAAAKEC&#10;AABkcnMvZG93bnJldi54bWxQSwUGAAAAAAQABAD5AAAAjAMAAAAA&#10;" strokecolor="black [3040]">
                  <v:stroke endarrow="block"/>
                </v:shape>
                <v:shape id="Straight Arrow Connector 631" o:spid="_x0000_s1315" type="#_x0000_t32" style="position:absolute;left:45651;top:9758;width:0;height:388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STkDcUAAADcAAAADwAAAGRycy9kb3ducmV2LnhtbESPS4vCQBCE78L+h6EFbzqJgo+soyyC&#10;j/W2WUG9NZneJJjpCZlR47/fEQSPRVV9Rc2XranEjRpXWlYQDyIQxJnVJecKDr/r/hSE88gaK8uk&#10;4EEOlouPzhwTbe/8Q7fU5yJA2CWooPC+TqR0WUEG3cDWxMH7s41BH2STS93gPcBNJYdRNJYGSw4L&#10;Bda0Kii7pFejYCKP22ia7YbxbHQ4nVep/d5vrFK9bvv1CcJT69/hV3unFYxHMTzPhCMgF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STkDcUAAADcAAAADwAAAAAAAAAA&#10;AAAAAAChAgAAZHJzL2Rvd25yZXYueG1sUEsFBgAAAAAEAAQA+QAAAJMDAAAAAA==&#10;" strokecolor="black [3213]">
                  <v:stroke endarrow="block"/>
                </v:shape>
                <v:shape id="Straight Arrow Connector 634" o:spid="_x0000_s1316" type="#_x0000_t32" style="position:absolute;left:47153;top:7915;width:347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N0dM8YAAADcAAAADwAAAGRycy9kb3ducmV2LnhtbESPQUsDMRSE70L/Q3gFbzZrlSJr02Jb&#10;CuKpbpXS22Pz3KxuXrZJurv+e1MoeBxm5htmvhxsIzryoXas4H6SgSAuna65UvCx3949gQgRWWPj&#10;mBT8UoDlYnQzx1y7nt+pK2IlEoRDjgpMjG0uZSgNWQwT1xIn78t5izFJX0ntsU9w28hpls2kxZrT&#10;gsGW1obKn+JsFTTdW3/6PH+fzGbX7Yv14WhWvlXqdjy8PIOINMT/8LX9qhXMHh7hciYdAbn4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jdHTPGAAAA3AAAAA8AAAAAAAAA&#10;AAAAAAAAoQIAAGRycy9kb3ducmV2LnhtbFBLBQYAAAAABAAEAPkAAACUAwAAAAA=&#10;" strokecolor="black [3213]">
                  <v:stroke endarrow="block"/>
                </v:shape>
                <v:rect id="Rectangle 637" o:spid="_x0000_s1317" style="position:absolute;left:30907;top:12006;width:6820;height:327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ocwlcIA&#10;AADcAAAADwAAAGRycy9kb3ducmV2LnhtbESP0YrCMBRE3xf8h3AFXxZNV0GlGkUWBF+6sOoHXJpr&#10;U2xuYpNq/XsjLOzjMDNnmPW2t424Uxtqxwq+JhkI4tLpmisF59N+vAQRIrLGxjEpeFKA7WbwscZc&#10;uwf/0v0YK5EgHHJUYGL0uZShNGQxTJwnTt7FtRZjkm0ldYuPBLeNnGbZXFqsOS0Y9PRtqLweO6ug&#10;75a3W9FdraFZ0XxOo/8pvFdqNOx3KxCR+vgf/msftIL5bAHvM+kIyM0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GhzCVwgAAANwAAAAPAAAAAAAAAAAAAAAAAJgCAABkcnMvZG93&#10;bnJldi54bWxQSwUGAAAAAAQABAD1AAAAhwMAAAAA&#10;" filled="f" strokecolor="black [3213]">
                  <v:textbox>
                    <w:txbxContent>
                      <w:p w:rsidR="007342B4" w:rsidRPr="00677158" w:rsidRDefault="007342B4" w:rsidP="00410E0F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  <w:proofErr w:type="gramStart"/>
                        <w:r w:rsidRPr="00677158">
                          <w:rPr>
                            <w:color w:val="000000" w:themeColor="text1"/>
                          </w:rPr>
                          <w:t>h</w:t>
                        </w:r>
                        <w:r>
                          <w:rPr>
                            <w:color w:val="000000" w:themeColor="text1"/>
                            <w:vertAlign w:val="subscript"/>
                          </w:rPr>
                          <w:t>4</w:t>
                        </w:r>
                        <w:r w:rsidRPr="00677158">
                          <w:rPr>
                            <w:color w:val="000000" w:themeColor="text1"/>
                          </w:rPr>
                          <w:t>(</w:t>
                        </w:r>
                        <w:proofErr w:type="gramEnd"/>
                        <w:r w:rsidRPr="00677158">
                          <w:rPr>
                            <w:color w:val="000000" w:themeColor="text1"/>
                          </w:rPr>
                          <w:t>n)</w:t>
                        </w:r>
                      </w:p>
                      <w:p w:rsidR="007342B4" w:rsidRPr="00677158" w:rsidRDefault="007342B4" w:rsidP="00410E0F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</w:p>
                    </w:txbxContent>
                  </v:textbox>
                </v:rect>
                <v:shape id="Straight Arrow Connector 638" o:spid="_x0000_s1318" type="#_x0000_t32" style="position:absolute;left:26540;top:13505;width:436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ZAXNsIAAADcAAAADwAAAGRycy9kb3ducmV2LnhtbERPz2vCMBS+D/wfwhN2m6kTZFSjTGUg&#10;O21Vkd0ezVvT2bzUJLbdf78cBh4/vt/L9WAb0ZEPtWMF00kGgrh0uuZKwfHw9vQCIkRkjY1jUvBL&#10;Adar0cMSc+16/qSuiJVIIRxyVGBibHMpQ2nIYpi4ljhx385bjAn6SmqPfQq3jXzOsrm0WHNqMNjS&#10;1lB5KW5WQdO999fT7edqdh/dodiev8zGt0o9jofXBYhIQ7yL/917rWA+S2vTmXQE5Oo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ZAXNsIAAADcAAAADwAAAAAAAAAAAAAA&#10;AAChAgAAZHJzL2Rvd25yZXYueG1sUEsFBgAAAAAEAAQA+QAAAJADAAAAAA==&#10;" strokecolor="black [3213]">
                  <v:stroke endarrow="block"/>
                </v:shape>
                <v:oval id="Oval 639" o:spid="_x0000_s1319" style="position:absolute;left:43945;top:6141;width:3201;height:341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0Tk8MUA&#10;AADcAAAADwAAAGRycy9kb3ducmV2LnhtbESPT2sCMRTE7wW/Q3hCb5poy9JujSK2oj0UrHro8bF5&#10;+wc3L8smavrtTUHocZiZ3zCzRbStuFDvG8caJmMFgrhwpuFKw/GwHr2A8AHZYOuYNPySh8V88DDD&#10;3Lgrf9NlHyqRIOxz1FCH0OVS+qImi37sOuLkla63GJLsK2l6vCa4beVUqUxabDgt1NjRqqbitD9b&#10;DV8/2edzwFjGHauT2mw+3sud0vpxGJdvIALF8B++t7dGQ/b0Cn9n0hGQ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jROTwxQAAANwAAAAPAAAAAAAAAAAAAAAAAJgCAABkcnMv&#10;ZG93bnJldi54bWxQSwUGAAAAAAQABAD1AAAAigMAAAAA&#10;" filled="f" strokecolor="black [3213]">
                  <v:textbox>
                    <w:txbxContent>
                      <w:p w:rsidR="007342B4" w:rsidRPr="00677158" w:rsidRDefault="007342B4" w:rsidP="00410E0F">
                        <w:pPr>
                          <w:spacing w:after="0" w:line="240" w:lineRule="auto"/>
                          <w:jc w:val="center"/>
                          <w:rPr>
                            <w:color w:val="000000" w:themeColor="text1"/>
                          </w:rPr>
                        </w:pPr>
                        <w:r w:rsidRPr="00677158">
                          <w:rPr>
                            <w:color w:val="000000" w:themeColor="text1"/>
                          </w:rPr>
                          <w:t>+</w:t>
                        </w:r>
                      </w:p>
                    </w:txbxContent>
                  </v:textbox>
                </v:oval>
                <v:shape id="_x0000_s1320" type="#_x0000_t202" style="position:absolute;left:955;top:4708;width:4708;height:32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pBrRb8A&#10;AADcAAAADwAAAGRycy9kb3ducmV2LnhtbERPTYvCMBC9C/6HMII3TRSVtRpFFMHTLroqeBuasS02&#10;k9JE2/335rDg8fG+l+vWluJFtS8caxgNFQji1JmCMw3n3/3gC4QPyAZLx6ThjzysV93OEhPjGj7S&#10;6xQyEUPYJ6ghD6FKpPRpThb90FXEkbu72mKIsM6kqbGJ4baUY6Vm0mLBsSHHirY5pY/T02q4fN9v&#10;14n6yXZ2WjWuVZLtXGrd77WbBYhAbfiI/90Ho2E2ifPjmXgE5OoN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6kGtFvwAAANwAAAAPAAAAAAAAAAAAAAAAAJgCAABkcnMvZG93bnJl&#10;di54bWxQSwUGAAAAAAQABAD1AAAAhAMAAAAA&#10;" filled="f" stroked="f">
                  <v:textbox>
                    <w:txbxContent>
                      <w:p w:rsidR="007342B4" w:rsidRDefault="007342B4" w:rsidP="00410E0F">
                        <w:proofErr w:type="gramStart"/>
                        <w:r>
                          <w:t>x(</w:t>
                        </w:r>
                        <w:proofErr w:type="gramEnd"/>
                        <w:r>
                          <w:t>n)</w:t>
                        </w:r>
                      </w:p>
                    </w:txbxContent>
                  </v:textbox>
                </v:shape>
                <v:shape id="_x0000_s1321" type="#_x0000_t202" style="position:absolute;left:47698;top:5117;width:4709;height:32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dzO3sQA&#10;AADcAAAADwAAAGRycy9kb3ducmV2LnhtbESPQWvCQBSE70L/w/IKvemuJQ1t6ipiKfSkGFvB2yP7&#10;TEKzb0N2m8R/3xUEj8PMfMMsVqNtRE+drx1rmM8UCOLCmZpLDd+Hz+krCB+QDTaOScOFPKyWD5MF&#10;ZsYNvKc+D6WIEPYZaqhCaDMpfVGRRT9zLXH0zq6zGKLsSmk6HCLcNvJZqVRarDkuVNjSpqLiN/+z&#10;Gn6259MxUbvyw760gxuVZPsmtX56HNfvIAKN4R6+tb+MhjSZw/VMPAJy+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Xczt7EAAAA3AAAAA8AAAAAAAAAAAAAAAAAmAIAAGRycy9k&#10;b3ducmV2LnhtbFBLBQYAAAAABAAEAPUAAACJAwAAAAA=&#10;" filled="f" stroked="f">
                  <v:textbox>
                    <w:txbxContent>
                      <w:p w:rsidR="007342B4" w:rsidRDefault="007342B4" w:rsidP="00410E0F">
                        <w:proofErr w:type="gramStart"/>
                        <w:r>
                          <w:t>y(</w:t>
                        </w:r>
                        <w:proofErr w:type="gramEnd"/>
                        <w:r>
                          <w:t>n)</w:t>
                        </w:r>
                      </w:p>
                    </w:txbxContent>
                  </v:textbox>
                </v:shape>
                <v:shape id="Straight Arrow Connector 642" o:spid="_x0000_s1322" type="#_x0000_t32" style="position:absolute;left:11869;top:7368;width:334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H5TocUAAADcAAAADwAAAGRycy9kb3ducmV2LnhtbESPQUvDQBSE74L/YXmCN7OxSJHYbdCI&#10;IJ40VaS3R/Y1G82+TXe3Sfrvu4LQ4zAz3zCrcra9GMmHzrGC2ywHQdw43XGr4HPzcnMPIkRkjb1j&#10;UnCkAOX68mKFhXYTf9BYx1YkCIcCFZgYh0LK0BiyGDI3ECdv57zFmKRvpfY4Jbjt5SLPl9Jix2nB&#10;4ECVoea3PlgF/fg27b8OP3vz/D5u6up7a578oNT11fz4ACLSHM/h//arVrC8W8DfmXQE5PoE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H5TocUAAADcAAAADwAAAAAAAAAA&#10;AAAAAAChAgAAZHJzL2Rvd25yZXYueG1sUEsFBgAAAAAEAAQA+QAAAJMDAAAAAA==&#10;" strokecolor="black [3213]">
                  <v:stroke endarrow="block"/>
                </v:shape>
              </v:group>
            </w:pict>
          </mc:Fallback>
        </mc:AlternateContent>
      </w:r>
      <w:r w:rsidRPr="00410E0F">
        <w:rPr>
          <w:u w:val="single"/>
          <w:lang w:val="el-GR"/>
        </w:rPr>
        <w:t>Άσκηση</w:t>
      </w:r>
      <w:r>
        <w:rPr>
          <w:lang w:val="el-GR"/>
        </w:rPr>
        <w:t>:</w:t>
      </w:r>
    </w:p>
    <w:p w:rsidR="00410E0F" w:rsidRDefault="00410E0F" w:rsidP="00C57641">
      <w:pPr>
        <w:jc w:val="both"/>
        <w:rPr>
          <w:lang w:val="el-GR"/>
        </w:rPr>
      </w:pPr>
      <w:r w:rsidRPr="00410E0F">
        <w:rPr>
          <w:noProof/>
          <w:u w:val="single"/>
        </w:rPr>
        <mc:AlternateContent>
          <mc:Choice Requires="wpg">
            <w:drawing>
              <wp:anchor distT="0" distB="0" distL="114300" distR="114300" simplePos="0" relativeHeight="252057600" behindDoc="0" locked="0" layoutInCell="1" allowOverlap="1" wp14:anchorId="49EB6FD0" wp14:editId="682D5780">
                <wp:simplePos x="0" y="0"/>
                <wp:positionH relativeFrom="column">
                  <wp:posOffset>6350</wp:posOffset>
                </wp:positionH>
                <wp:positionV relativeFrom="paragraph">
                  <wp:posOffset>2027392</wp:posOffset>
                </wp:positionV>
                <wp:extent cx="5240655" cy="1521414"/>
                <wp:effectExtent l="0" t="0" r="0" b="22225"/>
                <wp:wrapNone/>
                <wp:docPr id="643" name="Group 64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240655" cy="1521414"/>
                          <a:chOff x="0" y="6139"/>
                          <a:chExt cx="5240741" cy="1521580"/>
                        </a:xfrm>
                      </wpg:grpSpPr>
                      <wps:wsp>
                        <wps:cNvPr id="644" name="Straight Arrow Connector 644"/>
                        <wps:cNvCnPr/>
                        <wps:spPr>
                          <a:xfrm>
                            <a:off x="0" y="736895"/>
                            <a:ext cx="504975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45" name="Rectangle 645"/>
                        <wps:cNvSpPr/>
                        <wps:spPr>
                          <a:xfrm>
                            <a:off x="2518031" y="6139"/>
                            <a:ext cx="681990" cy="327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7342B4" w:rsidRPr="00677158" w:rsidRDefault="007342B4" w:rsidP="00410E0F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  <w:proofErr w:type="gramStart"/>
                              <w:r w:rsidRPr="00677158">
                                <w:rPr>
                                  <w:color w:val="000000" w:themeColor="text1"/>
                                </w:rPr>
                                <w:t>h</w:t>
                              </w:r>
                              <w:r>
                                <w:rPr>
                                  <w:color w:val="000000" w:themeColor="text1"/>
                                  <w:vertAlign w:val="subscript"/>
                                </w:rPr>
                                <w:t>2</w:t>
                              </w:r>
                              <w:r w:rsidRPr="00677158">
                                <w:rPr>
                                  <w:color w:val="000000" w:themeColor="text1"/>
                                </w:rPr>
                                <w:t>(</w:t>
                              </w:r>
                              <w:proofErr w:type="gramEnd"/>
                              <w:r w:rsidRPr="00677158">
                                <w:rPr>
                                  <w:color w:val="000000" w:themeColor="text1"/>
                                </w:rPr>
                                <w:t>n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46" name="Rectangle 646"/>
                        <wps:cNvSpPr/>
                        <wps:spPr>
                          <a:xfrm>
                            <a:off x="504975" y="559552"/>
                            <a:ext cx="681990" cy="327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7342B4" w:rsidRPr="00677158" w:rsidRDefault="007342B4" w:rsidP="00410E0F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  <w:proofErr w:type="gramStart"/>
                              <w:r w:rsidRPr="00677158">
                                <w:rPr>
                                  <w:color w:val="000000" w:themeColor="text1"/>
                                </w:rPr>
                                <w:t>h</w:t>
                              </w:r>
                              <w:r>
                                <w:rPr>
                                  <w:color w:val="000000" w:themeColor="text1"/>
                                  <w:vertAlign w:val="subscript"/>
                                </w:rPr>
                                <w:t>1</w:t>
                              </w:r>
                              <w:r w:rsidRPr="00677158">
                                <w:rPr>
                                  <w:color w:val="000000" w:themeColor="text1"/>
                                </w:rPr>
                                <w:t>(</w:t>
                              </w:r>
                              <w:proofErr w:type="gramEnd"/>
                              <w:r w:rsidRPr="00677158">
                                <w:rPr>
                                  <w:color w:val="000000" w:themeColor="text1"/>
                                </w:rPr>
                                <w:t>n)</w:t>
                              </w:r>
                            </w:p>
                            <w:p w:rsidR="007342B4" w:rsidRPr="00677158" w:rsidRDefault="007342B4" w:rsidP="00410E0F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48" name="Straight Arrow Connector 648"/>
                        <wps:cNvCnPr/>
                        <wps:spPr>
                          <a:xfrm>
                            <a:off x="1521672" y="150649"/>
                            <a:ext cx="996359" cy="93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49" name="Straight Arrow Connector 649"/>
                        <wps:cNvCnPr/>
                        <wps:spPr>
                          <a:xfrm>
                            <a:off x="1521672" y="1336965"/>
                            <a:ext cx="1617365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50" name="Straight Connector 650"/>
                        <wps:cNvCnPr/>
                        <wps:spPr>
                          <a:xfrm>
                            <a:off x="1521672" y="150666"/>
                            <a:ext cx="0" cy="118681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51" name="Straight Connector 651"/>
                        <wps:cNvCnPr/>
                        <wps:spPr>
                          <a:xfrm flipV="1">
                            <a:off x="3200022" y="169634"/>
                            <a:ext cx="1365121" cy="18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52" name="Straight Connector 652"/>
                        <wps:cNvCnPr>
                          <a:stCxn id="656" idx="3"/>
                        </wps:cNvCnPr>
                        <wps:spPr>
                          <a:xfrm flipV="1">
                            <a:off x="3813701" y="1363307"/>
                            <a:ext cx="751442" cy="9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53" name="Straight Arrow Connector 653"/>
                        <wps:cNvCnPr/>
                        <wps:spPr>
                          <a:xfrm>
                            <a:off x="4565143" y="156949"/>
                            <a:ext cx="0" cy="457200"/>
                          </a:xfrm>
                          <a:prstGeom prst="straightConnector1">
                            <a:avLst/>
                          </a:pr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54" name="Straight Arrow Connector 654"/>
                        <wps:cNvCnPr/>
                        <wps:spPr>
                          <a:xfrm flipV="1">
                            <a:off x="4565143" y="975818"/>
                            <a:ext cx="0" cy="38862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55" name="Straight Arrow Connector 655"/>
                        <wps:cNvCnPr/>
                        <wps:spPr>
                          <a:xfrm>
                            <a:off x="4715302" y="791570"/>
                            <a:ext cx="347980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56" name="Rectangle 656"/>
                        <wps:cNvSpPr/>
                        <wps:spPr>
                          <a:xfrm>
                            <a:off x="3131710" y="1200694"/>
                            <a:ext cx="681990" cy="327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7342B4" w:rsidRPr="00677158" w:rsidRDefault="007342B4" w:rsidP="00410E0F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  <w:proofErr w:type="gramStart"/>
                              <w:r w:rsidRPr="00677158">
                                <w:rPr>
                                  <w:color w:val="000000" w:themeColor="text1"/>
                                </w:rPr>
                                <w:t>h</w:t>
                              </w:r>
                              <w:r>
                                <w:rPr>
                                  <w:color w:val="000000" w:themeColor="text1"/>
                                  <w:vertAlign w:val="subscript"/>
                                </w:rPr>
                                <w:t>34</w:t>
                              </w:r>
                              <w:r w:rsidRPr="00677158">
                                <w:rPr>
                                  <w:color w:val="000000" w:themeColor="text1"/>
                                </w:rPr>
                                <w:t>(</w:t>
                              </w:r>
                              <w:proofErr w:type="gramEnd"/>
                              <w:r w:rsidRPr="00677158">
                                <w:rPr>
                                  <w:color w:val="000000" w:themeColor="text1"/>
                                </w:rPr>
                                <w:t>n)</w:t>
                              </w:r>
                            </w:p>
                            <w:p w:rsidR="007342B4" w:rsidRPr="00677158" w:rsidRDefault="007342B4" w:rsidP="00410E0F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58" name="Oval 658"/>
                        <wps:cNvSpPr/>
                        <wps:spPr>
                          <a:xfrm>
                            <a:off x="4394579" y="614149"/>
                            <a:ext cx="320040" cy="34099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7342B4" w:rsidRPr="00677158" w:rsidRDefault="007342B4" w:rsidP="00410E0F">
                              <w:pPr>
                                <w:spacing w:after="0" w:line="240" w:lineRule="auto"/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  <w:r w:rsidRPr="00677158">
                                <w:rPr>
                                  <w:color w:val="000000" w:themeColor="text1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59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95534" y="470847"/>
                            <a:ext cx="470848" cy="32020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Default="007342B4" w:rsidP="00410E0F">
                              <w:proofErr w:type="gramStart"/>
                              <w:r>
                                <w:t>x(</w:t>
                              </w:r>
                              <w:proofErr w:type="gramEnd"/>
                              <w:r>
                                <w:t>n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66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4769893" y="511791"/>
                            <a:ext cx="470848" cy="32020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Default="007342B4" w:rsidP="00410E0F">
                              <w:proofErr w:type="gramStart"/>
                              <w:r>
                                <w:t>y(</w:t>
                              </w:r>
                              <w:proofErr w:type="gramEnd"/>
                              <w:r>
                                <w:t>n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661" name="Straight Arrow Connector 661"/>
                        <wps:cNvCnPr/>
                        <wps:spPr>
                          <a:xfrm>
                            <a:off x="1186965" y="736811"/>
                            <a:ext cx="334706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643" o:spid="_x0000_s1323" style="position:absolute;left:0;text-align:left;margin-left:.5pt;margin-top:159.65pt;width:412.65pt;height:119.8pt;z-index:252057600;mso-height-relative:margin" coordorigin=",61" coordsize="52407,152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">
                <v:shape id="Straight Arrow Connector 644" o:spid="_x0000_s1324" type="#_x0000_t32" style="position:absolute;top:7368;width:504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NtuTsYAAADcAAAADwAAAGRycy9kb3ducmV2LnhtbESPQWsCMRSE7wX/Q3hCbzVrESmrUaxS&#10;KD21a4t4e2yem7WblzWJu9t/3xQKHoeZ+YZZrgfbiI58qB0rmE4yEMSl0zVXCj73Lw9PIEJE1tg4&#10;JgU/FGC9Gt0tMdeu5w/qiliJBOGQowITY5tLGUpDFsPEtcTJOzlvMSbpK6k99gluG/mYZXNpsea0&#10;YLClraHyu7haBU331l++rueL2b13+2J7OJpn3yp1Px42CxCRhngL/7dftYL5bAZ/Z9IRkK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Dbbk7GAAAA3AAAAA8AAAAAAAAA&#10;AAAAAAAAoQIAAGRycy9kb3ducmV2LnhtbFBLBQYAAAAABAAEAPkAAACUAwAAAAA=&#10;" strokecolor="black [3213]">
                  <v:stroke endarrow="block"/>
                </v:shape>
                <v:rect id="Rectangle 645" o:spid="_x0000_s1325" style="position:absolute;left:25180;top:61;width:6820;height:327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R94BMMA&#10;AADcAAAADwAAAGRycy9kb3ducmV2LnhtbESP0WoCMRRE3wv+Q7iCL0Wz2iqyGkUEwZctVP2Ay+a6&#10;WdzcxE1W179vCoU+DjNzhllve9uIB7WhdqxgOslAEJdO11wpuJwP4yWIEJE1No5JwYsCbDeDtzXm&#10;2j35mx6nWIkE4ZCjAhOjz6UMpSGLYeI8cfKurrUYk2wrqVt8Jrht5CzLFtJizWnBoKe9ofJ26qyC&#10;vlve70V3s4Y+iuZ9Fv1X4b1So2G/W4GI1Mf/8F/7qBUsPufweyYdAbn5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R94BMMAAADcAAAADwAAAAAAAAAAAAAAAACYAgAAZHJzL2Rv&#10;d25yZXYueG1sUEsFBgAAAAAEAAQA9QAAAIgDAAAAAA==&#10;" filled="f" strokecolor="black [3213]">
                  <v:textbox>
                    <w:txbxContent>
                      <w:p w:rsidR="007342B4" w:rsidRPr="00677158" w:rsidRDefault="007342B4" w:rsidP="00410E0F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  <w:proofErr w:type="gramStart"/>
                        <w:r w:rsidRPr="00677158">
                          <w:rPr>
                            <w:color w:val="000000" w:themeColor="text1"/>
                          </w:rPr>
                          <w:t>h</w:t>
                        </w:r>
                        <w:r>
                          <w:rPr>
                            <w:color w:val="000000" w:themeColor="text1"/>
                            <w:vertAlign w:val="subscript"/>
                          </w:rPr>
                          <w:t>2</w:t>
                        </w:r>
                        <w:r w:rsidRPr="00677158">
                          <w:rPr>
                            <w:color w:val="000000" w:themeColor="text1"/>
                          </w:rPr>
                          <w:t>(</w:t>
                        </w:r>
                        <w:proofErr w:type="gramEnd"/>
                        <w:r w:rsidRPr="00677158">
                          <w:rPr>
                            <w:color w:val="000000" w:themeColor="text1"/>
                          </w:rPr>
                          <w:t>n)</w:t>
                        </w:r>
                      </w:p>
                    </w:txbxContent>
                  </v:textbox>
                </v:rect>
                <v:rect id="Rectangle 646" o:spid="_x0000_s1326" style="position:absolute;left:5049;top:5595;width:6820;height:327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3mc8MA&#10;AADcAAAADwAAAGRycy9kb3ducmV2LnhtbESPUWvCMBSF34X9h3CFvchM1VFKNcoQBF8qzO0HXJq7&#10;ptjcxCbV7t8bYbDHwznnO5zNbrSduFEfWscKFvMMBHHtdMuNgu+vw1sBIkRkjZ1jUvBLAXbbl8kG&#10;S+3u/Em3c2xEgnAoUYGJ0ZdShtqQxTB3njh5P663GJPsG6l7vCe47eQyy3JpseW0YNDT3lB9OQ9W&#10;wTgU12s1XKyhVdXNltGfKu+Vep2OH2sQkcb4H/5rH7WC/D2H55l0BOT2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c3mc8MAAADcAAAADwAAAAAAAAAAAAAAAACYAgAAZHJzL2Rv&#10;d25yZXYueG1sUEsFBgAAAAAEAAQA9QAAAIgDAAAAAA==&#10;" filled="f" strokecolor="black [3213]">
                  <v:textbox>
                    <w:txbxContent>
                      <w:p w:rsidR="007342B4" w:rsidRPr="00677158" w:rsidRDefault="007342B4" w:rsidP="00410E0F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  <w:proofErr w:type="gramStart"/>
                        <w:r w:rsidRPr="00677158">
                          <w:rPr>
                            <w:color w:val="000000" w:themeColor="text1"/>
                          </w:rPr>
                          <w:t>h</w:t>
                        </w:r>
                        <w:r>
                          <w:rPr>
                            <w:color w:val="000000" w:themeColor="text1"/>
                            <w:vertAlign w:val="subscript"/>
                          </w:rPr>
                          <w:t>1</w:t>
                        </w:r>
                        <w:r w:rsidRPr="00677158">
                          <w:rPr>
                            <w:color w:val="000000" w:themeColor="text1"/>
                          </w:rPr>
                          <w:t>(</w:t>
                        </w:r>
                        <w:proofErr w:type="gramEnd"/>
                        <w:r w:rsidRPr="00677158">
                          <w:rPr>
                            <w:color w:val="000000" w:themeColor="text1"/>
                          </w:rPr>
                          <w:t>n)</w:t>
                        </w:r>
                      </w:p>
                      <w:p w:rsidR="007342B4" w:rsidRPr="00677158" w:rsidRDefault="007342B4" w:rsidP="00410E0F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</w:p>
                    </w:txbxContent>
                  </v:textbox>
                </v:rect>
                <v:shape id="Straight Arrow Connector 648" o:spid="_x0000_s1327" type="#_x0000_t32" style="position:absolute;left:15216;top:1506;width:9964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ZZkS8IAAADcAAAADwAAAGRycy9kb3ducmV2LnhtbERPz2vCMBS+D/wfwhN2m6lDZFSjTGUg&#10;O21Vkd0ezVvT2bzUJLbdf78cBh4/vt/L9WAb0ZEPtWMF00kGgrh0uuZKwfHw9vQCIkRkjY1jUvBL&#10;Adar0cMSc+16/qSuiJVIIRxyVGBibHMpQ2nIYpi4ljhx385bjAn6SmqPfQq3jXzOsrm0WHNqMNjS&#10;1lB5KW5WQdO999fT7edqdh/dodiev8zGt0o9jofXBYhIQ7yL/917rWA+S2vTmXQE5Oo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ZZkS8IAAADcAAAADwAAAAAAAAAAAAAA&#10;AAChAgAAZHJzL2Rvd25yZXYueG1sUEsFBgAAAAAEAAQA+QAAAJADAAAAAA==&#10;" strokecolor="black [3213]">
                  <v:stroke endarrow="block"/>
                </v:shape>
                <v:shape id="Straight Arrow Connector 649" o:spid="_x0000_s1328" type="#_x0000_t32" style="position:absolute;left:15216;top:13369;width:1617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trB0MYAAADcAAAADwAAAGRycy9kb3ducmV2LnhtbESPQUsDMRSE70L/Q3iF3mxWKUW3TYtW&#10;BPGk25bS22PzulndvGyTdHf990YoeBxm5htmuR5sIzryoXas4G6agSAuna65UrDbvt4+gAgRWWPj&#10;mBT8UID1anSzxFy7nj+pK2IlEoRDjgpMjG0uZSgNWQxT1xIn7+S8xZikr6T22Ce4beR9ls2lxZrT&#10;gsGWNobK7+JiFTTde3/eX77O5uWj2xabw9E8+1apyXh4WoCINMT/8LX9phXMZ4/wdyYdAbn6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7awdDGAAAA3AAAAA8AAAAAAAAA&#10;AAAAAAAAoQIAAGRycy9kb3ducmV2LnhtbFBLBQYAAAAABAAEAPkAAACUAwAAAAA=&#10;" strokecolor="black [3213]">
                  <v:stroke endarrow="block"/>
                </v:shape>
                <v:line id="Straight Connector 650" o:spid="_x0000_s1329" style="position:absolute;visibility:visible;mso-wrap-style:square" from="15216,1506" to="15216,133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+htMMAAADcAAAADwAAAGRycy9kb3ducmV2LnhtbESPwW7CMAyG70h7h8iTuEHKENXWEdA0&#10;DQ1tJ9i4W43XVjROSQJkb48Pk3a0fv+f/S3X2fXqQiF2ng3MpgUo4trbjhsD31+bySOomJAt9p7J&#10;wC9FWK/uRkusrL/yji771CiBcKzQQJvSUGkd65YcxqkfiCX78cFhkjE02ga8Ctz1+qEoSu2wY7nQ&#10;4kCvLdXH/dkJZXY4Of1+fMLDR/gMb/MyL/LJmPF9fnkGlSin/+W/9tYaKBfyvsiICOjV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CPobTDAAAA3AAAAA8AAAAAAAAAAAAA&#10;AAAAoQIAAGRycy9kb3ducmV2LnhtbFBLBQYAAAAABAAEAPkAAACRAwAAAAA=&#10;" strokecolor="black [3040]"/>
                <v:line id="Straight Connector 651" o:spid="_x0000_s1330" style="position:absolute;flip:y;visibility:visible;mso-wrap-style:square" from="32000,1696" to="45651,16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8HeucQAAADcAAAADwAAAGRycy9kb3ducmV2LnhtbESPS4sCMRCE74L/IbTgTTMKPhiNIoKw&#10;7OLi8+CtmfQ8cNIZJtGZ/fcbQfBYVNVX1HLdmlI8qXaFZQWjYQSCOLG64EzB5bwbzEE4j6yxtEwK&#10;/sjBetXtLDHWtuEjPU8+EwHCLkYFufdVLKVLcjLohrYiDl5qa4M+yDqTusYmwE0px1E0lQYLDgs5&#10;VrTNKbmfHkZB6h7V9nbVPp1974/79Cf7xeagVL/XbhYgPLX+E363v7SC6WQErzPhCMjV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wd65xAAAANwAAAAPAAAAAAAAAAAA&#10;AAAAAKECAABkcnMvZG93bnJldi54bWxQSwUGAAAAAAQABAD5AAAAkgMAAAAA&#10;" strokecolor="black [3040]"/>
                <v:line id="Straight Connector 652" o:spid="_x0000_s1331" style="position:absolute;flip:y;visibility:visible;mso-wrap-style:square" from="38137,13633" to="45651,136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NAzsQAAADcAAAADwAAAGRycy9kb3ducmV2LnhtbESPS4sCMRCE74L/IbTgTTMKPpg1igiC&#10;KC4+dg97ayY9D5x0hkl0xn+/EQSPRVV9RS1WrSnFg2pXWFYwGkYgiBOrC84U/Fy3gzkI55E1lpZJ&#10;wZMcrJbdzgJjbRs+0+PiMxEg7GJUkHtfxVK6JCeDbmgr4uCltjbog6wzqWtsAtyUchxFU2mw4LCQ&#10;Y0WbnJLb5W4UpO5ebf5+tU9n++P5mB6yb2xOSvV77foLhKfWf8Lv9k4rmE7G8DoTjoBc/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E0DOxAAAANwAAAAPAAAAAAAAAAAA&#10;AAAAAKECAABkcnMvZG93bnJldi54bWxQSwUGAAAAAAQABAD5AAAAkgMAAAAA&#10;" strokecolor="black [3040]"/>
                <v:shape id="Straight Arrow Connector 653" o:spid="_x0000_s1332" type="#_x0000_t32" style="position:absolute;left:45651;top:1569;width:0;height:457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0VqNsEAAADcAAAADwAAAGRycy9kb3ducmV2LnhtbESP3WoCMRSE7wu+QziCN0Wz2iqyGkWE&#10;wvay6gMcNsfN4uZkSbI/fXsjFHo5zMw3zP442kb05EPtWMFykYEgLp2uuVJwu37NtyBCRNbYOCYF&#10;vxTgeJi87THXbuAf6i+xEgnCIUcFJsY2lzKUhiyGhWuJk3d33mJM0ldSexwS3DZylWUbabHmtGCw&#10;pbOh8nHprALXs/n+fLfxIbvyesKuOA++UGo2HU87EJHG+B/+axdawWb9Aa8z6QjIwx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XRWo2wQAAANwAAAAPAAAAAAAAAAAAAAAA&#10;AKECAABkcnMvZG93bnJldi54bWxQSwUGAAAAAAQABAD5AAAAjwMAAAAA&#10;" strokecolor="black [3040]">
                  <v:stroke endarrow="block"/>
                </v:shape>
                <v:shape id="Straight Arrow Connector 654" o:spid="_x0000_s1333" type="#_x0000_t32" style="position:absolute;left:45651;top:9758;width:0;height:388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IyiNcYAAADcAAAADwAAAGRycy9kb3ducmV2LnhtbESPQWvCQBSE74L/YXlCb2YTa9XGrFKE&#10;Wu2tUdDeHtlnEpp9G7JbTf99t1DwOMzMN0y27k0jrtS52rKCJIpBEBdW11wqOB5exwsQziNrbCyT&#10;gh9ysF4NBxmm2t74g665L0WAsEtRQeV9m0rpiooMusi2xMG72M6gD7Irpe7wFuCmkZM4nkmDNYeF&#10;ClvaVFR85d9GwVye3uJFsZskz4/H8+cmt/v3rVXqYdS/LEF46v09/N/eaQWzpyn8nQlHQK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CMojXGAAAA3AAAAA8AAAAAAAAA&#10;AAAAAAAAoQIAAGRycy9kb3ducmV2LnhtbFBLBQYAAAAABAAEAPkAAACUAwAAAAA=&#10;" strokecolor="black [3213]">
                  <v:stroke endarrow="block"/>
                </v:shape>
                <v:shape id="Straight Arrow Connector 655" o:spid="_x0000_s1334" type="#_x0000_t32" style="position:absolute;left:47153;top:7915;width:347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k5dCMYAAADcAAAADwAAAGRycy9kb3ducmV2LnhtbESPQWsCMRSE7wX/Q3hCbzVrQSmrUaxS&#10;KD21a4t4e2yem7WblzWJu9t/3xQKHoeZ+YZZrgfbiI58qB0rmE4yEMSl0zVXCj73Lw9PIEJE1tg4&#10;JgU/FGC9Gt0tMdeu5w/qiliJBOGQowITY5tLGUpDFsPEtcTJOzlvMSbpK6k99gluG/mYZXNpsea0&#10;YLClraHyu7haBU331l++rueL2b13+2J7OJpn3yp1Px42CxCRhngL/7dftYL5bAZ/Z9IRkK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pOXQjGAAAA3AAAAA8AAAAAAAAA&#10;AAAAAAAAoQIAAGRycy9kb3ducmV2LnhtbFBLBQYAAAAABAAEAPkAAACUAwAAAAA=&#10;" strokecolor="black [3213]">
                  <v:stroke endarrow="block"/>
                </v:shape>
                <v:rect id="Rectangle 656" o:spid="_x0000_s1335" style="position:absolute;left:31317;top:12006;width:6820;height:327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BRwrsMA&#10;AADcAAAADwAAAGRycy9kb3ducmV2LnhtbESPUWvCMBSF34X9h3CFvchMVVZKNcoQBF8qzO0HXJq7&#10;ptjcxCbV7t8bYbDHwznnO5zNbrSduFEfWscKFvMMBHHtdMuNgu+vw1sBIkRkjZ1jUvBLAXbbl8kG&#10;S+3u/Em3c2xEgnAoUYGJ0ZdShtqQxTB3njh5P663GJPsG6l7vCe47eQyy3JpseW0YNDT3lB9OQ9W&#10;wTgU12s1XKyhVdXNltGfKu+Vep2OH2sQkcb4H/5rH7WC/D2H55l0BOT2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BRwrsMAAADcAAAADwAAAAAAAAAAAAAAAACYAgAAZHJzL2Rv&#10;d25yZXYueG1sUEsFBgAAAAAEAAQA9QAAAIgDAAAAAA==&#10;" filled="f" strokecolor="black [3213]">
                  <v:textbox>
                    <w:txbxContent>
                      <w:p w:rsidR="007342B4" w:rsidRPr="00677158" w:rsidRDefault="007342B4" w:rsidP="00410E0F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  <w:proofErr w:type="gramStart"/>
                        <w:r w:rsidRPr="00677158">
                          <w:rPr>
                            <w:color w:val="000000" w:themeColor="text1"/>
                          </w:rPr>
                          <w:t>h</w:t>
                        </w:r>
                        <w:r>
                          <w:rPr>
                            <w:color w:val="000000" w:themeColor="text1"/>
                            <w:vertAlign w:val="subscript"/>
                          </w:rPr>
                          <w:t>34</w:t>
                        </w:r>
                        <w:r w:rsidRPr="00677158">
                          <w:rPr>
                            <w:color w:val="000000" w:themeColor="text1"/>
                          </w:rPr>
                          <w:t>(</w:t>
                        </w:r>
                        <w:proofErr w:type="gramEnd"/>
                        <w:r w:rsidRPr="00677158">
                          <w:rPr>
                            <w:color w:val="000000" w:themeColor="text1"/>
                          </w:rPr>
                          <w:t>n)</w:t>
                        </w:r>
                      </w:p>
                      <w:p w:rsidR="007342B4" w:rsidRPr="00677158" w:rsidRDefault="007342B4" w:rsidP="00410E0F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</w:p>
                    </w:txbxContent>
                  </v:textbox>
                </v:rect>
                <v:oval id="Oval 658" o:spid="_x0000_s1336" style="position:absolute;left:43945;top:6141;width:3201;height:341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deky8IA&#10;AADcAAAADwAAAGRycy9kb3ducmV2LnhtbERPy2oCMRTdC/5DuEJ3mrS0Q5maGYpWbBeCVRddXiZ3&#10;Hji5GSZR079vFgWXh/NeltH24kqj7xxreFwoEMSVMx03Gk7HzfwVhA/IBnvHpOGXPJTFdLLE3Lgb&#10;f9P1EBqRQtjnqKENYcil9FVLFv3CDcSJq91oMSQ4NtKMeEvhtpdPSmXSYsepocWBVi1V58PFatj9&#10;ZF/PAWMd96zOarv9WNd7pfXDLL6/gQgUw1387/40GrKXtDadSUdAFn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R16TLwgAAANwAAAAPAAAAAAAAAAAAAAAAAJgCAABkcnMvZG93&#10;bnJldi54bWxQSwUGAAAAAAQABAD1AAAAhwMAAAAA&#10;" filled="f" strokecolor="black [3213]">
                  <v:textbox>
                    <w:txbxContent>
                      <w:p w:rsidR="007342B4" w:rsidRPr="00677158" w:rsidRDefault="007342B4" w:rsidP="00410E0F">
                        <w:pPr>
                          <w:spacing w:after="0" w:line="240" w:lineRule="auto"/>
                          <w:jc w:val="center"/>
                          <w:rPr>
                            <w:color w:val="000000" w:themeColor="text1"/>
                          </w:rPr>
                        </w:pPr>
                        <w:r w:rsidRPr="00677158">
                          <w:rPr>
                            <w:color w:val="000000" w:themeColor="text1"/>
                          </w:rPr>
                          <w:t>+</w:t>
                        </w:r>
                      </w:p>
                    </w:txbxContent>
                  </v:textbox>
                </v:oval>
                <v:shape id="_x0000_s1337" type="#_x0000_t202" style="position:absolute;left:955;top:4708;width:4708;height:32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nNUBcQA&#10;AADcAAAADwAAAGRycy9kb3ducmV2LnhtbESPQWvCQBSE70L/w/IKveluSw01ugliKfSkGNuCt0f2&#10;mYRm34bs1qT/3hUEj8PMfMOs8tG24ky9bxxreJ4pEMSlMw1XGr4OH9M3ED4gG2wdk4Z/8pBnD5MV&#10;psYNvKdzESoRIexT1FCH0KVS+rImi37mOuLonVxvMUTZV9L0OES4beWLUom02HBcqLGjTU3lb/Fn&#10;NXxvT8efV7Wr3u28G9yoJNuF1PrpcVwvQQQawz18a38aDcl8Adcz8QjI7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5zVAXEAAAA3AAAAA8AAAAAAAAAAAAAAAAAmAIAAGRycy9k&#10;b3ducmV2LnhtbFBLBQYAAAAABAAEAPUAAACJAwAAAAA=&#10;" filled="f" stroked="f">
                  <v:textbox>
                    <w:txbxContent>
                      <w:p w:rsidR="007342B4" w:rsidRDefault="007342B4" w:rsidP="00410E0F">
                        <w:proofErr w:type="gramStart"/>
                        <w:r>
                          <w:t>x(</w:t>
                        </w:r>
                        <w:proofErr w:type="gramEnd"/>
                        <w:r>
                          <w:t>n)</w:t>
                        </w:r>
                      </w:p>
                    </w:txbxContent>
                  </v:textbox>
                </v:shape>
                <v:shape id="_x0000_s1338" type="#_x0000_t202" style="position:absolute;left:47698;top:5117;width:4709;height:32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SU3JcAA&#10;AADcAAAADwAAAGRycy9kb3ducmV2LnhtbERPTYvCMBC9C/6HMII3TZS17HaNIsqCJ0XdFbwNzdiW&#10;bSalibb+e3MQPD7e93zZ2UrcqfGlYw2TsQJBnDlTcq7h9/Qz+gThA7LByjFpeJCH5aLfm2NqXMsH&#10;uh9DLmII+xQ1FCHUqZQ+K8iiH7uaOHJX11gMETa5NA22MdxWcqpUIi2WHBsKrGldUPZ/vFkNf7vr&#10;5fyh9vnGzurWdUqy/ZJaDwfd6htEoC68xS/31mhIkjg/nolHQC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8SU3JcAAAADcAAAADwAAAAAAAAAAAAAAAACYAgAAZHJzL2Rvd25y&#10;ZXYueG1sUEsFBgAAAAAEAAQA9QAAAIUDAAAAAA==&#10;" filled="f" stroked="f">
                  <v:textbox>
                    <w:txbxContent>
                      <w:p w:rsidR="007342B4" w:rsidRDefault="007342B4" w:rsidP="00410E0F">
                        <w:proofErr w:type="gramStart"/>
                        <w:r>
                          <w:t>y(</w:t>
                        </w:r>
                        <w:proofErr w:type="gramEnd"/>
                        <w:r>
                          <w:t>n)</w:t>
                        </w:r>
                      </w:p>
                    </w:txbxContent>
                  </v:textbox>
                </v:shape>
                <v:shape id="Straight Arrow Connector 661" o:spid="_x0000_s1339" type="#_x0000_t32" style="position:absolute;left:11869;top:7368;width:334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xmRtsYAAADcAAAADwAAAGRycy9kb3ducmV2LnhtbESPQWvCQBSE74X+h+UVeqsbPYQSXcVa&#10;CtJTG1vE2yP7zMZm38bdNUn/vSsUehxm5htmsRptK3ryoXGsYDrJQBBXTjdcK/javT09gwgRWWPr&#10;mBT8UoDV8v5ugYV2A39SX8ZaJAiHAhWYGLtCylAZshgmriNO3tF5izFJX0vtcUhw28pZluXSYsNp&#10;wWBHG0PVT3mxCtr+fTh/X05n8/rR78rN/mBefKfU48O4noOINMb/8F97qxXk+RRuZ9IRkM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sZkbbGAAAA3AAAAA8AAAAAAAAA&#10;AAAAAAAAoQIAAGRycy9kb3ducmV2LnhtbFBLBQYAAAAABAAEAPkAAACUAwAAAAA=&#10;" strokecolor="black [3213]">
                  <v:stroke endarrow="block"/>
                </v:shape>
              </v:group>
            </w:pict>
          </mc:Fallback>
        </mc:AlternateContent>
      </w:r>
    </w:p>
    <w:p w:rsidR="00410E0F" w:rsidRPr="00410E0F" w:rsidRDefault="00410E0F" w:rsidP="00410E0F">
      <w:pPr>
        <w:rPr>
          <w:lang w:val="el-GR"/>
        </w:rPr>
      </w:pPr>
    </w:p>
    <w:p w:rsidR="00410E0F" w:rsidRPr="00410E0F" w:rsidRDefault="00410E0F" w:rsidP="00410E0F">
      <w:pPr>
        <w:rPr>
          <w:lang w:val="el-GR"/>
        </w:rPr>
      </w:pPr>
    </w:p>
    <w:p w:rsidR="00410E0F" w:rsidRDefault="00410E0F" w:rsidP="00410E0F">
      <w:pPr>
        <w:tabs>
          <w:tab w:val="left" w:pos="2837"/>
        </w:tabs>
      </w:pPr>
      <w:r w:rsidRPr="00410E0F">
        <w:rPr>
          <w:position w:val="-12"/>
          <w:lang w:val="el-GR"/>
        </w:rPr>
        <w:object w:dxaOrig="2780" w:dyaOrig="380">
          <v:shape id="_x0000_i1159" type="#_x0000_t75" style="width:139pt;height:19pt" o:ole="">
            <v:imagedata r:id="rId371" o:title=""/>
          </v:shape>
          <o:OLEObject Type="Embed" ProgID="Equation.DSMT4" ShapeID="_x0000_i1159" DrawAspect="Content" ObjectID="_1427837207" r:id="rId372"/>
        </w:object>
      </w:r>
    </w:p>
    <w:p w:rsidR="00410E0F" w:rsidRDefault="00410E0F" w:rsidP="00410E0F">
      <w:pPr>
        <w:tabs>
          <w:tab w:val="left" w:pos="2837"/>
        </w:tabs>
      </w:pPr>
    </w:p>
    <w:p w:rsidR="009177E9" w:rsidRDefault="009177E9" w:rsidP="00410E0F">
      <w:pPr>
        <w:tabs>
          <w:tab w:val="left" w:pos="2837"/>
        </w:tabs>
      </w:pPr>
      <w:r w:rsidRPr="00410E0F">
        <w:rPr>
          <w:noProof/>
          <w:u w:val="single"/>
        </w:rPr>
        <mc:AlternateContent>
          <mc:Choice Requires="wpg">
            <w:drawing>
              <wp:anchor distT="0" distB="0" distL="114300" distR="114300" simplePos="0" relativeHeight="252059648" behindDoc="0" locked="0" layoutInCell="1" allowOverlap="1" wp14:anchorId="2E82BAA5" wp14:editId="683F0A0E">
                <wp:simplePos x="0" y="0"/>
                <wp:positionH relativeFrom="column">
                  <wp:posOffset>6824</wp:posOffset>
                </wp:positionH>
                <wp:positionV relativeFrom="paragraph">
                  <wp:posOffset>279821</wp:posOffset>
                </wp:positionV>
                <wp:extent cx="3813638" cy="435805"/>
                <wp:effectExtent l="0" t="0" r="0" b="21590"/>
                <wp:wrapNone/>
                <wp:docPr id="662" name="Group 66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813638" cy="435805"/>
                          <a:chOff x="0" y="450311"/>
                          <a:chExt cx="3813701" cy="436266"/>
                        </a:xfrm>
                      </wpg:grpSpPr>
                      <wps:wsp>
                        <wps:cNvPr id="663" name="Straight Arrow Connector 663"/>
                        <wps:cNvCnPr/>
                        <wps:spPr>
                          <a:xfrm>
                            <a:off x="0" y="736895"/>
                            <a:ext cx="504975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64" name="Rectangle 664"/>
                        <wps:cNvSpPr/>
                        <wps:spPr>
                          <a:xfrm>
                            <a:off x="2013056" y="558763"/>
                            <a:ext cx="681990" cy="327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7342B4" w:rsidRPr="00677158" w:rsidRDefault="007342B4" w:rsidP="00410E0F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  <w:r w:rsidRPr="00677158">
                                <w:rPr>
                                  <w:color w:val="000000" w:themeColor="text1"/>
                                </w:rPr>
                                <w:t>h</w:t>
                              </w:r>
                              <w:r>
                                <w:rPr>
                                  <w:color w:val="000000" w:themeColor="text1"/>
                                  <w:vertAlign w:val="subscript"/>
                                </w:rPr>
                                <w:t>2</w:t>
                              </w:r>
                              <w:proofErr w:type="gramStart"/>
                              <w:r>
                                <w:rPr>
                                  <w:color w:val="000000" w:themeColor="text1"/>
                                  <w:vertAlign w:val="subscript"/>
                                </w:rPr>
                                <w:t>,34</w:t>
                              </w:r>
                              <w:proofErr w:type="gramEnd"/>
                              <w:r w:rsidRPr="00677158">
                                <w:rPr>
                                  <w:color w:val="000000" w:themeColor="text1"/>
                                </w:rPr>
                                <w:t>(n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65" name="Rectangle 665"/>
                        <wps:cNvSpPr/>
                        <wps:spPr>
                          <a:xfrm>
                            <a:off x="504975" y="559552"/>
                            <a:ext cx="681990" cy="327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7342B4" w:rsidRPr="00677158" w:rsidRDefault="007342B4" w:rsidP="00410E0F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  <w:proofErr w:type="gramStart"/>
                              <w:r w:rsidRPr="00677158">
                                <w:rPr>
                                  <w:color w:val="000000" w:themeColor="text1"/>
                                </w:rPr>
                                <w:t>h</w:t>
                              </w:r>
                              <w:r>
                                <w:rPr>
                                  <w:color w:val="000000" w:themeColor="text1"/>
                                  <w:vertAlign w:val="subscript"/>
                                </w:rPr>
                                <w:t>1</w:t>
                              </w:r>
                              <w:r w:rsidRPr="00677158">
                                <w:rPr>
                                  <w:color w:val="000000" w:themeColor="text1"/>
                                </w:rPr>
                                <w:t>(</w:t>
                              </w:r>
                              <w:proofErr w:type="gramEnd"/>
                              <w:r w:rsidRPr="00677158">
                                <w:rPr>
                                  <w:color w:val="000000" w:themeColor="text1"/>
                                </w:rPr>
                                <w:t>n)</w:t>
                              </w:r>
                            </w:p>
                            <w:p w:rsidR="007342B4" w:rsidRPr="00677158" w:rsidRDefault="007342B4" w:rsidP="00410E0F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73" name="Straight Arrow Connector 673"/>
                        <wps:cNvCnPr/>
                        <wps:spPr>
                          <a:xfrm>
                            <a:off x="2695046" y="715107"/>
                            <a:ext cx="812486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76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95534" y="470847"/>
                            <a:ext cx="470848" cy="32020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Default="007342B4" w:rsidP="00410E0F">
                              <w:proofErr w:type="gramStart"/>
                              <w:r>
                                <w:t>x(</w:t>
                              </w:r>
                              <w:proofErr w:type="gramEnd"/>
                              <w:r>
                                <w:t>n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67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3342853" y="450311"/>
                            <a:ext cx="470848" cy="32020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Default="007342B4" w:rsidP="00410E0F">
                              <w:proofErr w:type="gramStart"/>
                              <w:r>
                                <w:t>y(</w:t>
                              </w:r>
                              <w:proofErr w:type="gramEnd"/>
                              <w:r>
                                <w:t>n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678" name="Straight Arrow Connector 678"/>
                        <wps:cNvCnPr>
                          <a:endCxn id="664" idx="1"/>
                        </wps:cNvCnPr>
                        <wps:spPr>
                          <a:xfrm flipV="1">
                            <a:off x="1186965" y="722276"/>
                            <a:ext cx="826091" cy="14535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662" o:spid="_x0000_s1340" style="position:absolute;margin-left:.55pt;margin-top:22.05pt;width:300.3pt;height:34.3pt;z-index:252059648;mso-width-relative:margin;mso-height-relative:margin" coordorigin=",4503" coordsize="38137,43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">
                <v:shape id="Straight Arrow Connector 663" o:spid="_x0000_s1341" type="#_x0000_t32" style="position:absolute;top:7368;width:504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IeqWsYAAADcAAAADwAAAGRycy9kb3ducmV2LnhtbESPQUvDQBSE74L/YXlCb3ZTC0HSbout&#10;CNJTTRXp7ZF9zaZm36a72yT+e1cQPA4z8w2zXI+2FT350DhWMJtmIIgrpxuuFbwfXu4fQYSIrLF1&#10;TAq+KcB6dXuzxEK7gd+oL2MtEoRDgQpMjF0hZagMWQxT1xEn7+S8xZikr6X2OCS4beVDluXSYsNp&#10;wWBHW0PVV3m1Ctp+N1w+rueLed73h3L7eTQb3yk1uRufFiAijfE//Nd+1QryfA6/Z9IRkK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SHqlrGAAAA3AAAAA8AAAAAAAAA&#10;AAAAAAAAoQIAAGRycy9kb3ducmV2LnhtbFBLBQYAAAAABAAEAPkAAACUAwAAAAA=&#10;" strokecolor="black [3213]">
                  <v:stroke endarrow="block"/>
                </v:shape>
                <v:rect id="Rectangle 664" o:spid="_x0000_s1342" style="position:absolute;left:20130;top:5587;width:6820;height:327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eaB/8MA&#10;AADcAAAADwAAAGRycy9kb3ducmV2LnhtbESPUWvCMBSF34X9h3CFvchM1VFKNcoQBF8qzO0HXJq7&#10;ptjcxCbV7t8bYbDHwznnO5zNbrSduFEfWscKFvMMBHHtdMuNgu+vw1sBIkRkjZ1jUvBLAXbbl8kG&#10;S+3u/Em3c2xEgnAoUYGJ0ZdShtqQxTB3njh5P663GJPsG6l7vCe47eQyy3JpseW0YNDT3lB9OQ9W&#10;wTgU12s1XKyhVdXNltGfKu+Vep2OH2sQkcb4H/5rH7WCPH+H55l0BOT2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eaB/8MAAADcAAAADwAAAAAAAAAAAAAAAACYAgAAZHJzL2Rv&#10;d25yZXYueG1sUEsFBgAAAAAEAAQA9QAAAIgDAAAAAA==&#10;" filled="f" strokecolor="black [3213]">
                  <v:textbox>
                    <w:txbxContent>
                      <w:p w:rsidR="007342B4" w:rsidRPr="00677158" w:rsidRDefault="007342B4" w:rsidP="00410E0F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  <w:r w:rsidRPr="00677158">
                          <w:rPr>
                            <w:color w:val="000000" w:themeColor="text1"/>
                          </w:rPr>
                          <w:t>h</w:t>
                        </w:r>
                        <w:r>
                          <w:rPr>
                            <w:color w:val="000000" w:themeColor="text1"/>
                            <w:vertAlign w:val="subscript"/>
                          </w:rPr>
                          <w:t>2</w:t>
                        </w:r>
                        <w:proofErr w:type="gramStart"/>
                        <w:r>
                          <w:rPr>
                            <w:color w:val="000000" w:themeColor="text1"/>
                            <w:vertAlign w:val="subscript"/>
                          </w:rPr>
                          <w:t>,34</w:t>
                        </w:r>
                        <w:proofErr w:type="gramEnd"/>
                        <w:r w:rsidRPr="00677158">
                          <w:rPr>
                            <w:color w:val="000000" w:themeColor="text1"/>
                          </w:rPr>
                          <w:t>(n)</w:t>
                        </w:r>
                      </w:p>
                    </w:txbxContent>
                  </v:textbox>
                </v:rect>
                <v:rect id="Rectangle 665" o:spid="_x0000_s1343" style="position:absolute;left:5049;top:5595;width:6820;height:327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okZMMA&#10;AADcAAAADwAAAGRycy9kb3ducmV2LnhtbESPUWvCMBSF34X9h3CFvchMVVZKNcoQBF8qzO0HXJq7&#10;ptjcxCbV7t8bYbDHwznnO5zNbrSduFEfWscKFvMMBHHtdMuNgu+vw1sBIkRkjZ1jUvBLAXbbl8kG&#10;S+3u/Em3c2xEgnAoUYGJ0ZdShtqQxTB3njh5P663GJPsG6l7vCe47eQyy3JpseW0YNDT3lB9OQ9W&#10;wTgU12s1XKyhVdXNltGfKu+Vep2OH2sQkcb4H/5rH7WCPH+H55l0BOT2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qokZMMAAADcAAAADwAAAAAAAAAAAAAAAACYAgAAZHJzL2Rv&#10;d25yZXYueG1sUEsFBgAAAAAEAAQA9QAAAIgDAAAAAA==&#10;" filled="f" strokecolor="black [3213]">
                  <v:textbox>
                    <w:txbxContent>
                      <w:p w:rsidR="007342B4" w:rsidRPr="00677158" w:rsidRDefault="007342B4" w:rsidP="00410E0F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  <w:proofErr w:type="gramStart"/>
                        <w:r w:rsidRPr="00677158">
                          <w:rPr>
                            <w:color w:val="000000" w:themeColor="text1"/>
                          </w:rPr>
                          <w:t>h</w:t>
                        </w:r>
                        <w:r>
                          <w:rPr>
                            <w:color w:val="000000" w:themeColor="text1"/>
                            <w:vertAlign w:val="subscript"/>
                          </w:rPr>
                          <w:t>1</w:t>
                        </w:r>
                        <w:r w:rsidRPr="00677158">
                          <w:rPr>
                            <w:color w:val="000000" w:themeColor="text1"/>
                          </w:rPr>
                          <w:t>(</w:t>
                        </w:r>
                        <w:proofErr w:type="gramEnd"/>
                        <w:r w:rsidRPr="00677158">
                          <w:rPr>
                            <w:color w:val="000000" w:themeColor="text1"/>
                          </w:rPr>
                          <w:t>n)</w:t>
                        </w:r>
                      </w:p>
                      <w:p w:rsidR="007342B4" w:rsidRPr="00677158" w:rsidRDefault="007342B4" w:rsidP="00410E0F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</w:p>
                    </w:txbxContent>
                  </v:textbox>
                </v:rect>
                <v:shape id="Straight Arrow Connector 673" o:spid="_x0000_s1344" type="#_x0000_t32" style="position:absolute;left:26950;top:7151;width:812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V48h8YAAADcAAAADwAAAGRycy9kb3ducmV2LnhtbESPQUsDMRSE70L/Q3iF3mxWC1W2TYtW&#10;BPGk25bS22PzulndvGyTdHf990YoeBxm5htmuR5sIzryoXas4G6agSAuna65UrDbvt4+gggRWWPj&#10;mBT8UID1anSzxFy7nj+pK2IlEoRDjgpMjG0uZSgNWQxT1xIn7+S8xZikr6T22Ce4beR9ls2lxZrT&#10;gsGWNobK7+JiFTTde3/eX77O5uWj2xabw9E8+1apyXh4WoCINMT/8LX9phXMH2bwdyYdAbn6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FePIfGAAAA3AAAAA8AAAAAAAAA&#10;AAAAAAAAoQIAAGRycy9kb3ducmV2LnhtbFBLBQYAAAAABAAEAPkAAACUAwAAAAA=&#10;" strokecolor="black [3213]">
                  <v:stroke endarrow="block"/>
                </v:shape>
                <v:shape id="_x0000_s1345" type="#_x0000_t202" style="position:absolute;left:955;top:4708;width:4708;height:32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FmcF8QA&#10;AADcAAAADwAAAGRycy9kb3ducmV2LnhtbESPQWvCQBSE74X+h+UVvNXdFo01dRNKRfBkUavg7ZF9&#10;JqHZtyG7mvjv3UKhx2FmvmEW+WAbcaXO1441vIwVCOLCmZpLDd/71fMbCB+QDTaOScONPOTZ48MC&#10;U+N63tJ1F0oRIexT1FCF0KZS+qIii37sWuLonV1nMUTZldJ02Ee4beSrUom0WHNcqLClz4qKn93F&#10;ajhszqfjRH2VSzttezcoyXYutR49DR/vIAIN4T/8114bDcksgd8z8QjI7A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RZnBfEAAAA3AAAAA8AAAAAAAAAAAAAAAAAmAIAAGRycy9k&#10;b3ducmV2LnhtbFBLBQYAAAAABAAEAPUAAACJAwAAAAA=&#10;" filled="f" stroked="f">
                  <v:textbox>
                    <w:txbxContent>
                      <w:p w:rsidR="007342B4" w:rsidRDefault="007342B4" w:rsidP="00410E0F">
                        <w:proofErr w:type="gramStart"/>
                        <w:r>
                          <w:t>x(</w:t>
                        </w:r>
                        <w:proofErr w:type="gramEnd"/>
                        <w:r>
                          <w:t>n)</w:t>
                        </w:r>
                      </w:p>
                    </w:txbxContent>
                  </v:textbox>
                </v:shape>
                <v:shape id="_x0000_s1346" type="#_x0000_t202" style="position:absolute;left:33428;top:4503;width:4709;height:32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xU5jMUA&#10;AADcAAAADwAAAGRycy9kb3ducmV2LnhtbESPT2vCQBTE7wW/w/KE3uquUv80ZiPSUvDUYloL3h7Z&#10;ZxLMvg3ZrYnf3i0UPA4z8xsm3Qy2ERfqfO1Yw3SiQBAXztRcavj+en9agfAB2WDjmDRcycMmGz2k&#10;mBjX854ueShFhLBPUEMVQptI6YuKLPqJa4mjd3KdxRBlV0rTYR/htpEzpRbSYs1xocKWXisqzvmv&#10;1XD4OB1/ntVn+Wbnbe8GJdm+SK0fx8N2DSLQEO7h//bOaFgsl/B3Jh4Bmd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7FTmMxQAAANwAAAAPAAAAAAAAAAAAAAAAAJgCAABkcnMv&#10;ZG93bnJldi54bWxQSwUGAAAAAAQABAD1AAAAigMAAAAA&#10;" filled="f" stroked="f">
                  <v:textbox>
                    <w:txbxContent>
                      <w:p w:rsidR="007342B4" w:rsidRDefault="007342B4" w:rsidP="00410E0F">
                        <w:proofErr w:type="gramStart"/>
                        <w:r>
                          <w:t>y(</w:t>
                        </w:r>
                        <w:proofErr w:type="gramEnd"/>
                        <w:r>
                          <w:t>n)</w:t>
                        </w:r>
                      </w:p>
                    </w:txbxContent>
                  </v:textbox>
                </v:shape>
                <v:shape id="Straight Arrow Connector 678" o:spid="_x0000_s1347" type="#_x0000_t32" style="position:absolute;left:11869;top:7222;width:8261;height:14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nT0UMEAAADcAAAADwAAAGRycy9kb3ducmV2LnhtbERPy4rCMBTdC/5DuII7TVXwUY0igo+Z&#10;nVVQd5fm2habm9JErX8/WQy4PJz3YtWYUryodoVlBYN+BII4tbrgTMH5tO1NQTiPrLG0TAo+5GC1&#10;bLcWGGv75iO9Ep+JEMIuRgW591UspUtzMuj6tiIO3N3WBn2AdSZ1je8Qbko5jKKxNFhwaMixok1O&#10;6SN5GgUTedlH0/QwHMxG5+ttk9if351Vqttp1nMQnhr/Ff+7D1rBeBLWhjPhCMjl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qdPRQwQAAANwAAAAPAAAAAAAAAAAAAAAA&#10;AKECAABkcnMvZG93bnJldi54bWxQSwUGAAAAAAQABAD5AAAAjwMAAAAA&#10;" strokecolor="black [3213]">
                  <v:stroke endarrow="block"/>
                </v:shape>
              </v:group>
            </w:pict>
          </mc:Fallback>
        </mc:AlternateContent>
      </w:r>
    </w:p>
    <w:p w:rsidR="009177E9" w:rsidRPr="009177E9" w:rsidRDefault="009177E9" w:rsidP="009177E9"/>
    <w:p w:rsidR="009177E9" w:rsidRDefault="009177E9" w:rsidP="009177E9"/>
    <w:p w:rsidR="00410E0F" w:rsidRDefault="009177E9" w:rsidP="009177E9">
      <w:r w:rsidRPr="009177E9">
        <w:rPr>
          <w:position w:val="-14"/>
          <w:lang w:val="el-GR"/>
        </w:rPr>
        <w:object w:dxaOrig="3080" w:dyaOrig="400">
          <v:shape id="_x0000_i1160" type="#_x0000_t75" style="width:154pt;height:20pt" o:ole="">
            <v:imagedata r:id="rId373" o:title=""/>
          </v:shape>
          <o:OLEObject Type="Embed" ProgID="Equation.DSMT4" ShapeID="_x0000_i1160" DrawAspect="Content" ObjectID="_1427837208" r:id="rId374"/>
        </w:object>
      </w:r>
    </w:p>
    <w:p w:rsidR="009177E9" w:rsidRDefault="009177E9" w:rsidP="009177E9"/>
    <w:p w:rsidR="009177E9" w:rsidRDefault="009177E9" w:rsidP="009177E9">
      <w:r w:rsidRPr="009177E9">
        <w:rPr>
          <w:position w:val="-52"/>
          <w:lang w:val="el-GR"/>
        </w:rPr>
        <w:object w:dxaOrig="4780" w:dyaOrig="1200">
          <v:shape id="_x0000_i1161" type="#_x0000_t75" style="width:239pt;height:60pt" o:ole="">
            <v:imagedata r:id="rId375" o:title=""/>
          </v:shape>
          <o:OLEObject Type="Embed" ProgID="Equation.DSMT4" ShapeID="_x0000_i1161" DrawAspect="Content" ObjectID="_1427837209" r:id="rId376"/>
        </w:object>
      </w:r>
    </w:p>
    <w:p w:rsidR="00344392" w:rsidRDefault="00344392" w:rsidP="009177E9"/>
    <w:p w:rsidR="00344392" w:rsidRDefault="00344392" w:rsidP="009177E9">
      <w:pPr>
        <w:rPr>
          <w:lang w:val="el-GR"/>
        </w:rPr>
      </w:pPr>
      <w:r w:rsidRPr="00344392">
        <w:rPr>
          <w:noProof/>
          <w:highlight w:val="green"/>
          <w:u w:val="single"/>
        </w:rPr>
        <mc:AlternateContent>
          <mc:Choice Requires="wpg">
            <w:drawing>
              <wp:anchor distT="0" distB="0" distL="114300" distR="114300" simplePos="0" relativeHeight="252061696" behindDoc="0" locked="0" layoutInCell="1" allowOverlap="1" wp14:anchorId="5571AB2D" wp14:editId="04C0D35D">
                <wp:simplePos x="0" y="0"/>
                <wp:positionH relativeFrom="column">
                  <wp:posOffset>124631</wp:posOffset>
                </wp:positionH>
                <wp:positionV relativeFrom="paragraph">
                  <wp:posOffset>404581</wp:posOffset>
                </wp:positionV>
                <wp:extent cx="5240655" cy="1521634"/>
                <wp:effectExtent l="0" t="0" r="0" b="21590"/>
                <wp:wrapNone/>
                <wp:docPr id="452" name="Group 45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240655" cy="1521634"/>
                          <a:chOff x="0" y="6139"/>
                          <a:chExt cx="5240741" cy="1521800"/>
                        </a:xfrm>
                      </wpg:grpSpPr>
                      <wps:wsp>
                        <wps:cNvPr id="455" name="Straight Arrow Connector 455"/>
                        <wps:cNvCnPr/>
                        <wps:spPr>
                          <a:xfrm>
                            <a:off x="0" y="736895"/>
                            <a:ext cx="504975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56" name="Rectangle 456"/>
                        <wps:cNvSpPr/>
                        <wps:spPr>
                          <a:xfrm>
                            <a:off x="2518031" y="6139"/>
                            <a:ext cx="681990" cy="327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7342B4" w:rsidRPr="00677158" w:rsidRDefault="007342B4" w:rsidP="00344392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  <w:proofErr w:type="gramStart"/>
                              <w:r w:rsidRPr="00677158">
                                <w:rPr>
                                  <w:color w:val="000000" w:themeColor="text1"/>
                                </w:rPr>
                                <w:t>h</w:t>
                              </w:r>
                              <w:r>
                                <w:rPr>
                                  <w:color w:val="000000" w:themeColor="text1"/>
                                  <w:vertAlign w:val="subscript"/>
                                </w:rPr>
                                <w:t>2</w:t>
                              </w:r>
                              <w:r w:rsidRPr="00677158">
                                <w:rPr>
                                  <w:color w:val="000000" w:themeColor="text1"/>
                                </w:rPr>
                                <w:t>(</w:t>
                              </w:r>
                              <w:proofErr w:type="gramEnd"/>
                              <w:r w:rsidRPr="00677158">
                                <w:rPr>
                                  <w:color w:val="000000" w:themeColor="text1"/>
                                </w:rPr>
                                <w:t>n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7" name="Rectangle 457"/>
                        <wps:cNvSpPr/>
                        <wps:spPr>
                          <a:xfrm>
                            <a:off x="504975" y="559552"/>
                            <a:ext cx="681990" cy="327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7342B4" w:rsidRPr="00677158" w:rsidRDefault="007342B4" w:rsidP="00344392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  <w:proofErr w:type="gramStart"/>
                              <w:r w:rsidRPr="00677158">
                                <w:rPr>
                                  <w:color w:val="000000" w:themeColor="text1"/>
                                </w:rPr>
                                <w:t>h</w:t>
                              </w:r>
                              <w:r>
                                <w:rPr>
                                  <w:color w:val="000000" w:themeColor="text1"/>
                                  <w:vertAlign w:val="subscript"/>
                                </w:rPr>
                                <w:t>1</w:t>
                              </w:r>
                              <w:r w:rsidRPr="00677158">
                                <w:rPr>
                                  <w:color w:val="000000" w:themeColor="text1"/>
                                </w:rPr>
                                <w:t>(</w:t>
                              </w:r>
                              <w:proofErr w:type="gramEnd"/>
                              <w:r w:rsidRPr="00677158">
                                <w:rPr>
                                  <w:color w:val="000000" w:themeColor="text1"/>
                                </w:rPr>
                                <w:t>n)</w:t>
                              </w:r>
                            </w:p>
                            <w:p w:rsidR="007342B4" w:rsidRPr="00677158" w:rsidRDefault="007342B4" w:rsidP="00344392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8" name="Rectangle 458"/>
                        <wps:cNvSpPr/>
                        <wps:spPr>
                          <a:xfrm>
                            <a:off x="1972047" y="1200914"/>
                            <a:ext cx="681990" cy="327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7342B4" w:rsidRPr="00677158" w:rsidRDefault="007342B4" w:rsidP="00344392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  <w:proofErr w:type="gramStart"/>
                              <w:r w:rsidRPr="00677158">
                                <w:rPr>
                                  <w:color w:val="000000" w:themeColor="text1"/>
                                </w:rPr>
                                <w:t>h</w:t>
                              </w:r>
                              <w:r>
                                <w:rPr>
                                  <w:color w:val="000000" w:themeColor="text1"/>
                                  <w:vertAlign w:val="subscript"/>
                                </w:rPr>
                                <w:t>3</w:t>
                              </w:r>
                              <w:r w:rsidRPr="00677158">
                                <w:rPr>
                                  <w:color w:val="000000" w:themeColor="text1"/>
                                </w:rPr>
                                <w:t>(</w:t>
                              </w:r>
                              <w:proofErr w:type="gramEnd"/>
                              <w:r w:rsidRPr="00677158">
                                <w:rPr>
                                  <w:color w:val="000000" w:themeColor="text1"/>
                                </w:rPr>
                                <w:t>n)</w:t>
                              </w:r>
                            </w:p>
                            <w:p w:rsidR="007342B4" w:rsidRPr="00677158" w:rsidRDefault="007342B4" w:rsidP="00344392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9" name="Straight Arrow Connector 459"/>
                        <wps:cNvCnPr/>
                        <wps:spPr>
                          <a:xfrm>
                            <a:off x="1521672" y="150649"/>
                            <a:ext cx="996359" cy="93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60" name="Straight Arrow Connector 460"/>
                        <wps:cNvCnPr/>
                        <wps:spPr>
                          <a:xfrm>
                            <a:off x="1521672" y="1337480"/>
                            <a:ext cx="449580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63" name="Straight Connector 463"/>
                        <wps:cNvCnPr/>
                        <wps:spPr>
                          <a:xfrm>
                            <a:off x="1521672" y="150666"/>
                            <a:ext cx="0" cy="118681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64" name="Straight Connector 464"/>
                        <wps:cNvCnPr/>
                        <wps:spPr>
                          <a:xfrm flipV="1">
                            <a:off x="3200022" y="169634"/>
                            <a:ext cx="1365121" cy="18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7" name="Straight Connector 477"/>
                        <wps:cNvCnPr/>
                        <wps:spPr>
                          <a:xfrm flipV="1">
                            <a:off x="3772756" y="1363832"/>
                            <a:ext cx="792387" cy="37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8" name="Straight Arrow Connector 478"/>
                        <wps:cNvCnPr/>
                        <wps:spPr>
                          <a:xfrm>
                            <a:off x="4565143" y="156949"/>
                            <a:ext cx="0" cy="457200"/>
                          </a:xfrm>
                          <a:prstGeom prst="straightConnector1">
                            <a:avLst/>
                          </a:pr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81" name="Straight Arrow Connector 481"/>
                        <wps:cNvCnPr/>
                        <wps:spPr>
                          <a:xfrm flipV="1">
                            <a:off x="4565143" y="975818"/>
                            <a:ext cx="0" cy="38862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82" name="Straight Arrow Connector 482"/>
                        <wps:cNvCnPr/>
                        <wps:spPr>
                          <a:xfrm>
                            <a:off x="4715302" y="791570"/>
                            <a:ext cx="347980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83" name="Rectangle 483"/>
                        <wps:cNvSpPr/>
                        <wps:spPr>
                          <a:xfrm>
                            <a:off x="3090766" y="1200694"/>
                            <a:ext cx="681990" cy="327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7342B4" w:rsidRPr="00677158" w:rsidRDefault="007342B4" w:rsidP="00344392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  <w:proofErr w:type="gramStart"/>
                              <w:r w:rsidRPr="00677158">
                                <w:rPr>
                                  <w:color w:val="000000" w:themeColor="text1"/>
                                </w:rPr>
                                <w:t>h</w:t>
                              </w:r>
                              <w:r>
                                <w:rPr>
                                  <w:color w:val="000000" w:themeColor="text1"/>
                                  <w:vertAlign w:val="subscript"/>
                                </w:rPr>
                                <w:t>4</w:t>
                              </w:r>
                              <w:r w:rsidRPr="00677158">
                                <w:rPr>
                                  <w:color w:val="000000" w:themeColor="text1"/>
                                </w:rPr>
                                <w:t>(</w:t>
                              </w:r>
                              <w:proofErr w:type="gramEnd"/>
                              <w:r w:rsidRPr="00677158">
                                <w:rPr>
                                  <w:color w:val="000000" w:themeColor="text1"/>
                                </w:rPr>
                                <w:t>n)</w:t>
                              </w:r>
                            </w:p>
                            <w:p w:rsidR="007342B4" w:rsidRPr="00677158" w:rsidRDefault="007342B4" w:rsidP="00344392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84" name="Straight Arrow Connector 484"/>
                        <wps:cNvCnPr/>
                        <wps:spPr>
                          <a:xfrm>
                            <a:off x="2654038" y="1350551"/>
                            <a:ext cx="436728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85" name="Oval 485"/>
                        <wps:cNvSpPr/>
                        <wps:spPr>
                          <a:xfrm>
                            <a:off x="4394579" y="614149"/>
                            <a:ext cx="320040" cy="34099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7342B4" w:rsidRPr="00677158" w:rsidRDefault="007342B4" w:rsidP="00344392">
                              <w:pPr>
                                <w:spacing w:after="0" w:line="240" w:lineRule="auto"/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  <w:r w:rsidRPr="00677158">
                                <w:rPr>
                                  <w:color w:val="000000" w:themeColor="text1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86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95534" y="470847"/>
                            <a:ext cx="470848" cy="32020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Default="007342B4" w:rsidP="00344392">
                              <w:proofErr w:type="gramStart"/>
                              <w:r>
                                <w:t>x(</w:t>
                              </w:r>
                              <w:proofErr w:type="gramEnd"/>
                              <w:r>
                                <w:t>n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89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4769893" y="511791"/>
                            <a:ext cx="470848" cy="32020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Default="007342B4" w:rsidP="00344392">
                              <w:proofErr w:type="gramStart"/>
                              <w:r>
                                <w:t>y(</w:t>
                              </w:r>
                              <w:proofErr w:type="gramEnd"/>
                              <w:r>
                                <w:t>n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90" name="Straight Arrow Connector 490"/>
                        <wps:cNvCnPr/>
                        <wps:spPr>
                          <a:xfrm>
                            <a:off x="1186965" y="736811"/>
                            <a:ext cx="334706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452" o:spid="_x0000_s1348" style="position:absolute;margin-left:9.8pt;margin-top:31.85pt;width:412.65pt;height:119.8pt;z-index:252061696;mso-height-relative:margin" coordorigin=",61" coordsize="52407,152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">
                <v:shape id="Straight Arrow Connector 455" o:spid="_x0000_s1349" type="#_x0000_t32" style="position:absolute;top:7368;width:504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4oz6cYAAADcAAAADwAAAGRycy9kb3ducmV2LnhtbESPQUsDMRSE70L/Q3iF3mxWaUW2TYtW&#10;BPGk25bS22PzulndvGyTdHf990YoeBxm5htmuR5sIzryoXas4G6agSAuna65UrDbvt4+gggRWWPj&#10;mBT8UID1anSzxFy7nj+pK2IlEoRDjgpMjG0uZSgNWQxT1xIn7+S8xZikr6T22Ce4beR9lj1IizWn&#10;BYMtbQyV38XFKmi69/68v3ydzctHty02h6N59q1Sk/HwtAARaYj/4Wv7TSuYzefwdyYdAbn6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eKM+nGAAAA3AAAAA8AAAAAAAAA&#10;AAAAAAAAoQIAAGRycy9kb3ducmV2LnhtbFBLBQYAAAAABAAEAPkAAACUAwAAAAA=&#10;" strokecolor="black [3213]">
                  <v:stroke endarrow="block"/>
                </v:shape>
                <v:rect id="Rectangle 456" o:spid="_x0000_s1350" style="position:absolute;left:25180;top:61;width:6820;height:327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AeT8MA&#10;AADcAAAADwAAAGRycy9kb3ducmV2LnhtbESP0WoCMRRE3wv+Q7iCL0Wz2iqyGkUEwZctVP2Ay+a6&#10;WdzcxE1W179vCoU+DjNzhllve9uIB7WhdqxgOslAEJdO11wpuJwP4yWIEJE1No5JwYsCbDeDtzXm&#10;2j35mx6nWIkE4ZCjAhOjz6UMpSGLYeI8cfKurrUYk2wrqVt8Jrht5CzLFtJizWnBoKe9ofJ26qyC&#10;vlve70V3s4Y+iuZ9Fv1X4b1So2G/W4GI1Mf/8F/7qBV8zhfweyYdAbn5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dAeT8MAAADcAAAADwAAAAAAAAAAAAAAAACYAgAAZHJzL2Rv&#10;d25yZXYueG1sUEsFBgAAAAAEAAQA9QAAAIgDAAAAAA==&#10;" filled="f" strokecolor="black [3213]">
                  <v:textbox>
                    <w:txbxContent>
                      <w:p w:rsidR="007342B4" w:rsidRPr="00677158" w:rsidRDefault="007342B4" w:rsidP="00344392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  <w:proofErr w:type="gramStart"/>
                        <w:r w:rsidRPr="00677158">
                          <w:rPr>
                            <w:color w:val="000000" w:themeColor="text1"/>
                          </w:rPr>
                          <w:t>h</w:t>
                        </w:r>
                        <w:r>
                          <w:rPr>
                            <w:color w:val="000000" w:themeColor="text1"/>
                            <w:vertAlign w:val="subscript"/>
                          </w:rPr>
                          <w:t>2</w:t>
                        </w:r>
                        <w:r w:rsidRPr="00677158">
                          <w:rPr>
                            <w:color w:val="000000" w:themeColor="text1"/>
                          </w:rPr>
                          <w:t>(</w:t>
                        </w:r>
                        <w:proofErr w:type="gramEnd"/>
                        <w:r w:rsidRPr="00677158">
                          <w:rPr>
                            <w:color w:val="000000" w:themeColor="text1"/>
                          </w:rPr>
                          <w:t>n)</w:t>
                        </w:r>
                      </w:p>
                    </w:txbxContent>
                  </v:textbox>
                </v:rect>
                <v:rect id="Rectangle 457" o:spid="_x0000_s1351" style="position:absolute;left:5049;top:5595;width:6820;height:327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py71MQA&#10;AADcAAAADwAAAGRycy9kb3ducmV2LnhtbESP0WoCMRRE3wv9h3ALvhTNqq3KahQRhL5sQesHXDbX&#10;zeLmJm6yuv59IxT6OMzMGWa16W0jbtSG2rGC8SgDQVw6XXOl4PSzHy5AhIissXFMCh4UYLN+fVlh&#10;rt2dD3Q7xkokCIccFZgYfS5lKA1ZDCPniZN3dq3FmGRbSd3iPcFtIydZNpMWa04LBj3tDJWXY2cV&#10;9N3iei26izU0LZr3SfTfhfdKDd767RJEpD7+h//aX1rBx+ccnmfSEZD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acu9TEAAAA3AAAAA8AAAAAAAAAAAAAAAAAmAIAAGRycy9k&#10;b3ducmV2LnhtbFBLBQYAAAAABAAEAPUAAACJAwAAAAA=&#10;" filled="f" strokecolor="black [3213]">
                  <v:textbox>
                    <w:txbxContent>
                      <w:p w:rsidR="007342B4" w:rsidRPr="00677158" w:rsidRDefault="007342B4" w:rsidP="00344392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  <w:proofErr w:type="gramStart"/>
                        <w:r w:rsidRPr="00677158">
                          <w:rPr>
                            <w:color w:val="000000" w:themeColor="text1"/>
                          </w:rPr>
                          <w:t>h</w:t>
                        </w:r>
                        <w:r>
                          <w:rPr>
                            <w:color w:val="000000" w:themeColor="text1"/>
                            <w:vertAlign w:val="subscript"/>
                          </w:rPr>
                          <w:t>1</w:t>
                        </w:r>
                        <w:r w:rsidRPr="00677158">
                          <w:rPr>
                            <w:color w:val="000000" w:themeColor="text1"/>
                          </w:rPr>
                          <w:t>(</w:t>
                        </w:r>
                        <w:proofErr w:type="gramEnd"/>
                        <w:r w:rsidRPr="00677158">
                          <w:rPr>
                            <w:color w:val="000000" w:themeColor="text1"/>
                          </w:rPr>
                          <w:t>n)</w:t>
                        </w:r>
                      </w:p>
                      <w:p w:rsidR="007342B4" w:rsidRPr="00677158" w:rsidRDefault="007342B4" w:rsidP="00344392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</w:p>
                    </w:txbxContent>
                  </v:textbox>
                </v:rect>
                <v:rect id="Rectangle 458" o:spid="_x0000_s1352" style="position:absolute;left:19720;top:12009;width:6820;height:327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MvpsAA&#10;AADcAAAADwAAAGRycy9kb3ducmV2LnhtbERPy4rCMBTdD/gP4QpuBk3VUaQaRQYGZlPBxwdcmmtT&#10;bG5ik2r9+8lCmOXhvDe73jbiQW2oHSuYTjIQxKXTNVcKLuef8QpEiMgaG8ek4EUBdtvBxwZz7Z58&#10;pMcpViKFcMhRgYnR51KG0pDFMHGeOHFX11qMCbaV1C0+U7ht5CzLltJizanBoKdvQ+Xt1FkFfbe6&#10;34vuZg3Ni+ZzFv2h8F6p0bDfr0FE6uO/+O3+1Qq+FmltOpOOgNz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wMvpsAAAADcAAAADwAAAAAAAAAAAAAAAACYAgAAZHJzL2Rvd25y&#10;ZXYueG1sUEsFBgAAAAAEAAQA9QAAAIUDAAAAAA==&#10;" filled="f" strokecolor="black [3213]">
                  <v:textbox>
                    <w:txbxContent>
                      <w:p w:rsidR="007342B4" w:rsidRPr="00677158" w:rsidRDefault="007342B4" w:rsidP="00344392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  <w:proofErr w:type="gramStart"/>
                        <w:r w:rsidRPr="00677158">
                          <w:rPr>
                            <w:color w:val="000000" w:themeColor="text1"/>
                          </w:rPr>
                          <w:t>h</w:t>
                        </w:r>
                        <w:r>
                          <w:rPr>
                            <w:color w:val="000000" w:themeColor="text1"/>
                            <w:vertAlign w:val="subscript"/>
                          </w:rPr>
                          <w:t>3</w:t>
                        </w:r>
                        <w:r w:rsidRPr="00677158">
                          <w:rPr>
                            <w:color w:val="000000" w:themeColor="text1"/>
                          </w:rPr>
                          <w:t>(</w:t>
                        </w:r>
                        <w:proofErr w:type="gramEnd"/>
                        <w:r w:rsidRPr="00677158">
                          <w:rPr>
                            <w:color w:val="000000" w:themeColor="text1"/>
                          </w:rPr>
                          <w:t>n)</w:t>
                        </w:r>
                      </w:p>
                      <w:p w:rsidR="007342B4" w:rsidRPr="00677158" w:rsidRDefault="007342B4" w:rsidP="00344392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</w:p>
                    </w:txbxContent>
                  </v:textbox>
                </v:rect>
                <v:shape id="Straight Arrow Connector 459" o:spid="_x0000_s1353" type="#_x0000_t32" style="position:absolute;left:15216;top:1506;width:9964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sc57MYAAADcAAAADwAAAGRycy9kb3ducmV2LnhtbESPQUsDMRSE74L/ITyhN5u1VLHbpkVb&#10;BPFkty2lt8fmuVndvGyTdHf990YQPA4z8w2zWA22ER35UDtWcDfOQBCXTtdcKdjvXm4fQYSIrLFx&#10;TAq+KcBqeX21wFy7nrfUFbESCcIhRwUmxjaXMpSGLIaxa4mT9+G8xZikr6T22Ce4beQkyx6kxZrT&#10;gsGW1obKr+JiFTTdW38+XD7PZvPe7Yr18WSefavU6GZ4moOINMT/8F/7VSuY3s/g90w6AnL5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bHOezGAAAA3AAAAA8AAAAAAAAA&#10;AAAAAAAAoQIAAGRycy9kb3ducmV2LnhtbFBLBQYAAAAABAAEAPkAAACUAwAAAAA=&#10;" strokecolor="black [3213]">
                  <v:stroke endarrow="block"/>
                </v:shape>
                <v:shape id="Straight Arrow Connector 460" o:spid="_x0000_s1354" type="#_x0000_t32" style="position:absolute;left:15216;top:13374;width:449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ZFazMIAAADcAAAADwAAAGRycy9kb3ducmV2LnhtbERPz2vCMBS+D/wfwhN2m6lDZFSjTGUg&#10;O21Vkd0ezVvT2bzUJLbdf78cBh4/vt/L9WAb0ZEPtWMF00kGgrh0uuZKwfHw9vQCIkRkjY1jUvBL&#10;Adar0cMSc+16/qSuiJVIIRxyVGBibHMpQ2nIYpi4ljhx385bjAn6SmqPfQq3jXzOsrm0WHNqMNjS&#10;1lB5KW5WQdO999fT7edqdh/dodiev8zGt0o9jofXBYhIQ7yL/917rWA2T/PTmXQE5Oo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ZFazMIAAADcAAAADwAAAAAAAAAAAAAA&#10;AAChAgAAZHJzL2Rvd25yZXYueG1sUEsFBgAAAAAEAAQA+QAAAJADAAAAAA==&#10;" strokecolor="black [3213]">
                  <v:stroke endarrow="block"/>
                </v:shape>
                <v:line id="Straight Connector 463" o:spid="_x0000_s1355" style="position:absolute;visibility:visible;mso-wrap-style:square" from="15216,1506" to="15216,133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/Wbn8MAAADcAAAADwAAAGRycy9kb3ducmV2LnhtbESPT2sCMRTE7wW/Q3iCN81a20VXo0ix&#10;tNST/+6PzXN3cfOyJqmm374pCD0OM/MbZrGKphU3cr6xrGA8ykAQl1Y3XCk4Ht6HUxA+IGtsLZOC&#10;H/KwWvaeFlhoe+cd3fahEgnCvkAFdQhdIaUvazLoR7YjTt7ZOoMhSVdJ7fCe4KaVz1mWS4MNp4Ua&#10;O3qrqbzsv02ijE9XIz8uMzx9ua3bTPL4Gq9KDfpxPQcRKIb/8KP9qRW85BP4O5OOgFz+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P1m5/DAAAA3AAAAA8AAAAAAAAAAAAA&#10;AAAAoQIAAGRycy9kb3ducmV2LnhtbFBLBQYAAAAABAAEAPkAAACRAwAAAAA=&#10;" strokecolor="black [3040]"/>
                <v:line id="Straight Connector 464" o:spid="_x0000_s1356" style="position:absolute;flip:y;visibility:visible;mso-wrap-style:square" from="32000,1696" to="45651,16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B7ZfcMAAADcAAAADwAAAGRycy9kb3ducmV2LnhtbESPS4sCMRCE74L/IbTgTTMuojIaRQRh&#10;cXHxefDWTHoeOOkMk+jM/vuNIHgsquorarFqTSmeVLvCsoLRMAJBnFhdcKbgct4OZiCcR9ZYWiYF&#10;f+Rgtex2Fhhr2/CRniefiQBhF6OC3PsqltIlORl0Q1sRBy+1tUEfZJ1JXWMT4KaUX1E0kQYLDgs5&#10;VrTJKbmfHkZB6h7V5nbVPp3u9sd9+pP9YnNQqt9r13MQnlr/Cb/b31rBeDKG15lwBOTy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we2X3DAAAA3AAAAA8AAAAAAAAAAAAA&#10;AAAAoQIAAGRycy9kb3ducmV2LnhtbFBLBQYAAAAABAAEAPkAAACRAwAAAAA=&#10;" strokecolor="black [3040]"/>
                <v:line id="Straight Connector 477" o:spid="_x0000_s1357" style="position:absolute;flip:y;visibility:visible;mso-wrap-style:square" from="37727,13638" to="45651,136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RXR18QAAADcAAAADwAAAGRycy9kb3ducmV2LnhtbESPS4vCQBCE74L/YWjBm04U2Uh0FBGE&#10;ZcVlfR28NZnOAzM9ITOa+O93FhY8FlX1FbVcd6YST2pcaVnBZByBIE6tLjlXcDnvRnMQziNrrCyT&#10;ghc5WK/6vSUm2rZ8pOfJ5yJA2CWooPC+TqR0aUEG3djWxMHLbGPQB9nkUjfYBrip5DSKPqTBksNC&#10;gTVtC0rvp4dRkLlHvb1dtc/ir8PxkO3zb2x/lBoOus0ChKfOv8P/7U+tYBbH8HcmHAG5+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FdHXxAAAANwAAAAPAAAAAAAAAAAA&#10;AAAAAKECAABkcnMvZG93bnJldi54bWxQSwUGAAAAAAQABAD5AAAAkgMAAAAA&#10;" strokecolor="black [3040]"/>
                <v:shape id="Straight Arrow Connector 478" o:spid="_x0000_s1358" type="#_x0000_t32" style="position:absolute;left:45651;top:1569;width:0;height:457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5DKxr4AAADcAAAADwAAAGRycy9kb3ducmV2LnhtbERPy4rCMBTdD8w/hCu4GabpiIxSjSKC&#10;UJejfsCludMUm5uSpA//3iwEl4fz3u4n24qBfGgcK/jJchDEldMN1wpu19P3GkSIyBpbx6TgQQH2&#10;u8+PLRbajfxHwyXWIoVwKFCBibErpAyVIYshcx1x4v6dtxgT9LXUHscUblu5yPNfabHh1GCwo6Oh&#10;6n7prQI3sDkvv2y8y766HrAvj6MvlZrPpsMGRKQpvsUvd6kVLFdpbTqTjoDcPQ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/kMrGvgAAANwAAAAPAAAAAAAAAAAAAAAAAKEC&#10;AABkcnMvZG93bnJldi54bWxQSwUGAAAAAAQABAD5AAAAjAMAAAAA&#10;" strokecolor="black [3040]">
                  <v:stroke endarrow="block"/>
                </v:shape>
                <v:shape id="Straight Arrow Connector 481" o:spid="_x0000_s1359" type="#_x0000_t32" style="position:absolute;left:45651;top:9758;width:0;height:388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19DC8UAAADcAAAADwAAAGRycy9kb3ducmV2LnhtbESPQWvCQBSE7wX/w/IEb3UTKzVGVxGh&#10;rfbWKKi3R/aZBLNvQ3bV+O/dQqHHYWa+YebLztTiRq2rLCuIhxEI4tzqigsF+93HawLCeWSNtWVS&#10;8CAHy0XvZY6ptnf+oVvmCxEg7FJUUHrfpFK6vCSDbmgb4uCdbWvQB9kWUrd4D3BTy1EUvUuDFYeF&#10;Ehtal5RfsqtRMJGHryjJN6N4+rY/ntaZ3X5/WqUG/W41A+Gp8//hv/ZGKxgnMfyeCUdALp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19DC8UAAADcAAAADwAAAAAAAAAA&#10;AAAAAAChAgAAZHJzL2Rvd25yZXYueG1sUEsFBgAAAAAEAAQA+QAAAJMDAAAAAA==&#10;" strokecolor="black [3213]">
                  <v:stroke endarrow="block"/>
                </v:shape>
                <v:shape id="Straight Arrow Connector 482" o:spid="_x0000_s1360" type="#_x0000_t32" style="position:absolute;left:47153;top:7915;width:347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gOH2sYAAADcAAAADwAAAGRycy9kb3ducmV2LnhtbESPQWsCMRSE7wX/Q3hCbzWrlCKrUaxS&#10;KD21a4t4e2yem7WblzWJu9t/3xQKHoeZ+YZZrgfbiI58qB0rmE4yEMSl0zVXCj73Lw9zECEia2wc&#10;k4IfCrBeje6WmGvX8wd1RaxEgnDIUYGJsc2lDKUhi2HiWuLknZy3GJP0ldQe+wS3jZxl2ZO0WHNa&#10;MNjS1lD5XVytgqZ76y9f1/PF7N67fbE9HM2zb5W6Hw+bBYhIQ7yF/9uvWsHjfAZ/Z9IRkK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YDh9rGAAAA3AAAAA8AAAAAAAAA&#10;AAAAAAAAoQIAAGRycy9kb3ducmV2LnhtbFBLBQYAAAAABAAEAPkAAACUAwAAAAA=&#10;" strokecolor="black [3213]">
                  <v:stroke endarrow="block"/>
                </v:shape>
                <v:rect id="Rectangle 483" o:spid="_x0000_s1361" style="position:absolute;left:30907;top:12006;width:6820;height:327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8eRkMMA&#10;AADcAAAADwAAAGRycy9kb3ducmV2LnhtbESP0YrCMBRE3xf8h3AFXxZNVxcp1SgiLPjShXX3Ay7N&#10;tSk2N7FJtf69WRB8HGbmDLPeDrYVV+pC41jBxywDQVw53XCt4O/3a5qDCBFZY+uYFNwpwHYzeltj&#10;od2Nf+h6jLVIEA4FKjAx+kLKUBmyGGbOEyfv5DqLMcmulrrDW4LbVs6zbCktNpwWDHraG6rOx94q&#10;GPr8cin7szW0KNv3efTfpfdKTcbDbgUi0hBf4Wf7oBV85gv4P5OOgNw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8eRkMMAAADcAAAADwAAAAAAAAAAAAAAAACYAgAAZHJzL2Rv&#10;d25yZXYueG1sUEsFBgAAAAAEAAQA9QAAAIgDAAAAAA==&#10;" filled="f" strokecolor="black [3213]">
                  <v:textbox>
                    <w:txbxContent>
                      <w:p w:rsidR="007342B4" w:rsidRPr="00677158" w:rsidRDefault="007342B4" w:rsidP="00344392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  <w:proofErr w:type="gramStart"/>
                        <w:r w:rsidRPr="00677158">
                          <w:rPr>
                            <w:color w:val="000000" w:themeColor="text1"/>
                          </w:rPr>
                          <w:t>h</w:t>
                        </w:r>
                        <w:r>
                          <w:rPr>
                            <w:color w:val="000000" w:themeColor="text1"/>
                            <w:vertAlign w:val="subscript"/>
                          </w:rPr>
                          <w:t>4</w:t>
                        </w:r>
                        <w:r w:rsidRPr="00677158">
                          <w:rPr>
                            <w:color w:val="000000" w:themeColor="text1"/>
                          </w:rPr>
                          <w:t>(</w:t>
                        </w:r>
                        <w:proofErr w:type="gramEnd"/>
                        <w:r w:rsidRPr="00677158">
                          <w:rPr>
                            <w:color w:val="000000" w:themeColor="text1"/>
                          </w:rPr>
                          <w:t>n)</w:t>
                        </w:r>
                      </w:p>
                      <w:p w:rsidR="007342B4" w:rsidRPr="00677158" w:rsidRDefault="007342B4" w:rsidP="00344392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</w:p>
                    </w:txbxContent>
                  </v:textbox>
                </v:rect>
                <v:shape id="Straight Arrow Connector 484" o:spid="_x0000_s1362" type="#_x0000_t32" style="position:absolute;left:26540;top:13505;width:436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qa6NcYAAADcAAAADwAAAGRycy9kb3ducmV2LnhtbESPQWsCMRSE70L/Q3gFb5ptkSJbo1RL&#10;QXpqV6V4e2yem62blzWJu9t/3xQKHoeZ+YZZrAbbiI58qB0reJhmIIhLp2uuFOx3b5M5iBCRNTaO&#10;ScEPBVgt70YLzLXr+ZO6IlYiQTjkqMDE2OZShtKQxTB1LXHyTs5bjEn6SmqPfYLbRj5m2ZO0WHNa&#10;MNjSxlB5Lq5WQdO995fD9ftiXj+6XbH5Opq1b5Ua3w8vzyAiDfEW/m9vtYLZfAZ/Z9IRkM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amujXGAAAA3AAAAA8AAAAAAAAA&#10;AAAAAAAAoQIAAGRycy9kb3ducmV2LnhtbFBLBQYAAAAABAAEAPkAAACUAwAAAAA=&#10;" strokecolor="black [3213]">
                  <v:stroke endarrow="block"/>
                </v:shape>
                <v:oval id="Oval 485" o:spid="_x0000_s1363" style="position:absolute;left:43945;top:6141;width:3201;height:341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HJJ88QA&#10;AADcAAAADwAAAGRycy9kb3ducmV2LnhtbESPzWsCMRTE7wX/h/AEbzWxWJHVKGIV20PBr4PHx+bt&#10;B25elk3U9L9vCgWPw8z8hpkvo23EnTpfO9YwGioQxLkzNZcazqft6xSED8gGG8ek4Yc8LBe9lzlm&#10;xj34QPdjKEWCsM9QQxVCm0np84os+qFriZNXuM5iSLIrpenwkeC2kW9KTaTFmtNChS2tK8qvx5vV&#10;8H2ZfI0DxiLuWV3Vbrf5KPZK60E/rmYgAsXwDP+3P42G8fQd/s6kIyA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xySfPEAAAA3AAAAA8AAAAAAAAAAAAAAAAAmAIAAGRycy9k&#10;b3ducmV2LnhtbFBLBQYAAAAABAAEAPUAAACJAwAAAAA=&#10;" filled="f" strokecolor="black [3213]">
                  <v:textbox>
                    <w:txbxContent>
                      <w:p w:rsidR="007342B4" w:rsidRPr="00677158" w:rsidRDefault="007342B4" w:rsidP="00344392">
                        <w:pPr>
                          <w:spacing w:after="0" w:line="240" w:lineRule="auto"/>
                          <w:jc w:val="center"/>
                          <w:rPr>
                            <w:color w:val="000000" w:themeColor="text1"/>
                          </w:rPr>
                        </w:pPr>
                        <w:r w:rsidRPr="00677158">
                          <w:rPr>
                            <w:color w:val="000000" w:themeColor="text1"/>
                          </w:rPr>
                          <w:t>+</w:t>
                        </w:r>
                      </w:p>
                    </w:txbxContent>
                  </v:textbox>
                </v:oval>
                <v:shape id="_x0000_s1364" type="#_x0000_t202" style="position:absolute;left:955;top:4708;width:4708;height:32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iC0cQA&#10;AADcAAAADwAAAGRycy9kb3ducmV2LnhtbESPQWvCQBSE70L/w/IKveluiw2augliKfSkGFuht0f2&#10;mYRm34bs1sR/3xUEj8PMfMOs8tG24ky9bxxreJ4pEMSlMw1XGr4OH9MFCB+QDbaOScOFPOTZw2SF&#10;qXED7+lchEpECPsUNdQhdKmUvqzJop+5jjh6J9dbDFH2lTQ9DhFuW/miVCItNhwXauxoU1P5W/xZ&#10;Dd/b089xrnbVu33tBjcqyXYptX56HNdvIAKN4R6+tT+NhvkigeuZeARk9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xIgtHEAAAA3AAAAA8AAAAAAAAAAAAAAAAAmAIAAGRycy9k&#10;b3ducmV2LnhtbFBLBQYAAAAABAAEAPUAAACJAwAAAAA=&#10;" filled="f" stroked="f">
                  <v:textbox>
                    <w:txbxContent>
                      <w:p w:rsidR="007342B4" w:rsidRDefault="007342B4" w:rsidP="00344392">
                        <w:proofErr w:type="gramStart"/>
                        <w:r>
                          <w:t>x(</w:t>
                        </w:r>
                        <w:proofErr w:type="gramEnd"/>
                        <w:r>
                          <w:t>n)</w:t>
                        </w:r>
                      </w:p>
                    </w:txbxContent>
                  </v:textbox>
                </v:shape>
                <v:shape id="_x0000_s1365" type="#_x0000_t202" style="position:absolute;left:47698;top:5117;width:4709;height:32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dcWo8QA&#10;AADcAAAADwAAAGRycy9kb3ducmV2LnhtbESPQWvCQBSE7wX/w/KE3ppdSywxdQ3SUvCkVFvB2yP7&#10;TEKzb0N2a+K/dwsFj8PMfMMsi9G24kK9bxxrmCUKBHHpTMOVhq/Dx1MGwgdkg61j0nAlD8Vq8rDE&#10;3LiBP+myD5WIEPY5aqhD6HIpfVmTRZ+4jjh6Z9dbDFH2lTQ9DhFuW/ms1Iu02HBcqLGjt5rKn/2v&#10;1fC9PZ+OqdpV73beDW5Uku1Cav04HdevIAKN4R7+b2+MhjRbwN+ZeATk6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3XFqPEAAAA3AAAAA8AAAAAAAAAAAAAAAAAmAIAAGRycy9k&#10;b3ducmV2LnhtbFBLBQYAAAAABAAEAPUAAACJAwAAAAA=&#10;" filled="f" stroked="f">
                  <v:textbox>
                    <w:txbxContent>
                      <w:p w:rsidR="007342B4" w:rsidRDefault="007342B4" w:rsidP="00344392">
                        <w:proofErr w:type="gramStart"/>
                        <w:r>
                          <w:t>y(</w:t>
                        </w:r>
                        <w:proofErr w:type="gramEnd"/>
                        <w:r>
                          <w:t>n)</w:t>
                        </w:r>
                      </w:p>
                    </w:txbxContent>
                  </v:textbox>
                </v:shape>
                <v:shape id="Straight Arrow Connector 490" o:spid="_x0000_s1366" type="#_x0000_t32" style="position:absolute;left:11869;top:7368;width:334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EQq68MAAADcAAAADwAAAGRycy9kb3ducmV2LnhtbERPz0vDMBS+C/sfwht4c+mGiNZlw20I&#10;4mlrFfH2aJ5NtXnpkqzt/vvlIOz48f1erkfbip58aBwrmM8yEMSV0w3XCj7K17tHECEia2wdk4Iz&#10;BVivJjdLzLUb+EB9EWuRQjjkqMDE2OVShsqQxTBzHXHifpy3GBP0tdQehxRuW7nIsgdpseHUYLCj&#10;raHqrzhZBW3/Phw/T79Hs9v3ZbH9+jYb3yl1Ox1fnkFEGuNV/O9+0wrun9L8dCYdAbm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xEKuvDAAAA3AAAAA8AAAAAAAAAAAAA&#10;AAAAoQIAAGRycy9kb3ducmV2LnhtbFBLBQYAAAAABAAEAPkAAACRAwAAAAA=&#10;" strokecolor="black [3213]">
                  <v:stroke endarrow="block"/>
                </v:shape>
              </v:group>
            </w:pict>
          </mc:Fallback>
        </mc:AlternateContent>
      </w:r>
      <w:r w:rsidRPr="00344392">
        <w:rPr>
          <w:highlight w:val="green"/>
          <w:lang w:val="el-GR"/>
        </w:rPr>
        <w:t>12</w:t>
      </w:r>
      <w:r w:rsidRPr="00344392">
        <w:rPr>
          <w:highlight w:val="green"/>
          <w:vertAlign w:val="superscript"/>
          <w:lang w:val="el-GR"/>
        </w:rPr>
        <w:t>ο</w:t>
      </w:r>
      <w:r w:rsidRPr="00344392">
        <w:rPr>
          <w:highlight w:val="green"/>
          <w:lang w:val="el-GR"/>
        </w:rPr>
        <w:t xml:space="preserve"> ΜΑΘΗΜΑ</w:t>
      </w:r>
    </w:p>
    <w:p w:rsidR="00344392" w:rsidRDefault="00344392" w:rsidP="009177E9"/>
    <w:p w:rsidR="00344392" w:rsidRPr="00344392" w:rsidRDefault="00344392" w:rsidP="00344392"/>
    <w:p w:rsidR="00344392" w:rsidRPr="00344392" w:rsidRDefault="00344392" w:rsidP="00344392"/>
    <w:p w:rsidR="00344392" w:rsidRPr="00344392" w:rsidRDefault="00344392" w:rsidP="00344392"/>
    <w:p w:rsidR="00344392" w:rsidRPr="00344392" w:rsidRDefault="00344392" w:rsidP="00344392"/>
    <w:p w:rsidR="00344392" w:rsidRDefault="00344392" w:rsidP="00344392"/>
    <w:p w:rsidR="00344392" w:rsidRDefault="00344392" w:rsidP="00344392">
      <w:r w:rsidRPr="00344392">
        <w:rPr>
          <w:position w:val="-146"/>
        </w:rPr>
        <w:object w:dxaOrig="6420" w:dyaOrig="7640">
          <v:shape id="_x0000_i1162" type="#_x0000_t75" style="width:321pt;height:382pt" o:ole="">
            <v:imagedata r:id="rId377" o:title=""/>
          </v:shape>
          <o:OLEObject Type="Embed" ProgID="Equation.DSMT4" ShapeID="_x0000_i1162" DrawAspect="Content" ObjectID="_1427837210" r:id="rId378"/>
        </w:object>
      </w:r>
    </w:p>
    <w:p w:rsidR="0056604E" w:rsidRDefault="0056604E" w:rsidP="00344392"/>
    <w:p w:rsidR="0056604E" w:rsidRDefault="0056604E" w:rsidP="0056604E">
      <w:pPr>
        <w:rPr>
          <w:lang w:val="el-GR"/>
        </w:rPr>
      </w:pPr>
      <w:r w:rsidRPr="0056604E">
        <w:rPr>
          <w:noProof/>
        </w:rPr>
        <mc:AlternateContent>
          <mc:Choice Requires="wps">
            <w:drawing>
              <wp:anchor distT="0" distB="0" distL="114300" distR="114300" simplePos="0" relativeHeight="252079104" behindDoc="0" locked="0" layoutInCell="1" allowOverlap="1" wp14:anchorId="74794D7B" wp14:editId="6C9E5873">
                <wp:simplePos x="0" y="0"/>
                <wp:positionH relativeFrom="column">
                  <wp:posOffset>3185160</wp:posOffset>
                </wp:positionH>
                <wp:positionV relativeFrom="paragraph">
                  <wp:posOffset>179705</wp:posOffset>
                </wp:positionV>
                <wp:extent cx="1405255" cy="306705"/>
                <wp:effectExtent l="0" t="0" r="0" b="0"/>
                <wp:wrapNone/>
                <wp:docPr id="53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05255" cy="30670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Default="007342B4">
                            <w:r>
                              <w:rPr>
                                <w:lang w:val="el-GR"/>
                              </w:rPr>
                              <w:t>κρουστική απόκριση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367" type="#_x0000_t202" style="position:absolute;margin-left:250.8pt;margin-top:14.15pt;width:110.65pt;height:24.15pt;z-index:252079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" filled="f" stroked="f">
                <v:textbox>
                  <w:txbxContent>
                    <w:p w:rsidR="007342B4" w:rsidRDefault="007342B4">
                      <w:r>
                        <w:rPr>
                          <w:lang w:val="el-GR"/>
                        </w:rPr>
                        <w:t>κρουστική απόκριση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lang w:val="el-GR"/>
        </w:rPr>
        <w:t>ΔΙΑΚΡΙΤΟ ΠΕΔΙΟ ΧΡΟΝΟΥ</w:t>
      </w:r>
    </w:p>
    <w:p w:rsidR="0056604E" w:rsidRDefault="0056604E" w:rsidP="00344392">
      <w:pPr>
        <w:rPr>
          <w:lang w:val="el-GR"/>
        </w:rPr>
      </w:pPr>
      <w:r>
        <w:rPr>
          <w:noProof/>
          <w:u w:val="single"/>
        </w:rPr>
        <mc:AlternateContent>
          <mc:Choice Requires="wps">
            <w:drawing>
              <wp:anchor distT="0" distB="0" distL="114300" distR="114300" simplePos="0" relativeHeight="252080128" behindDoc="0" locked="0" layoutInCell="1" allowOverlap="1" wp14:anchorId="11B41BDB" wp14:editId="459D5F93">
                <wp:simplePos x="0" y="0"/>
                <wp:positionH relativeFrom="column">
                  <wp:posOffset>2947916</wp:posOffset>
                </wp:positionH>
                <wp:positionV relativeFrom="paragraph">
                  <wp:posOffset>31627</wp:posOffset>
                </wp:positionV>
                <wp:extent cx="238836" cy="272863"/>
                <wp:effectExtent l="38100" t="0" r="27940" b="51435"/>
                <wp:wrapNone/>
                <wp:docPr id="531" name="Straight Arrow Connector 5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38836" cy="272863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531" o:spid="_x0000_s1026" type="#_x0000_t32" style="position:absolute;margin-left:232.1pt;margin-top:2.5pt;width:18.8pt;height:21.5pt;flip:x;z-index:25208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" strokecolor="#4579b8 [3044]">
                <v:stroke endarrow="open"/>
              </v:shape>
            </w:pict>
          </mc:Fallback>
        </mc:AlternateContent>
      </w:r>
      <w:r w:rsidRPr="00410E0F">
        <w:rPr>
          <w:noProof/>
          <w:u w:val="single"/>
        </w:rPr>
        <mc:AlternateContent>
          <mc:Choice Requires="wpg">
            <w:drawing>
              <wp:anchor distT="0" distB="0" distL="114300" distR="114300" simplePos="0" relativeHeight="252063744" behindDoc="0" locked="0" layoutInCell="1" allowOverlap="1" wp14:anchorId="41685B07" wp14:editId="5B78E01A">
                <wp:simplePos x="0" y="0"/>
                <wp:positionH relativeFrom="column">
                  <wp:posOffset>1985342</wp:posOffset>
                </wp:positionH>
                <wp:positionV relativeFrom="paragraph">
                  <wp:posOffset>215853</wp:posOffset>
                </wp:positionV>
                <wp:extent cx="2797790" cy="415290"/>
                <wp:effectExtent l="0" t="0" r="0" b="22860"/>
                <wp:wrapNone/>
                <wp:docPr id="491" name="Group 49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97790" cy="415290"/>
                          <a:chOff x="-47770" y="470838"/>
                          <a:chExt cx="2797858" cy="415739"/>
                        </a:xfrm>
                      </wpg:grpSpPr>
                      <wps:wsp>
                        <wps:cNvPr id="501" name="Straight Arrow Connector 501"/>
                        <wps:cNvCnPr/>
                        <wps:spPr>
                          <a:xfrm>
                            <a:off x="0" y="736895"/>
                            <a:ext cx="504975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03" name="Rectangle 503"/>
                        <wps:cNvSpPr/>
                        <wps:spPr>
                          <a:xfrm>
                            <a:off x="504975" y="559552"/>
                            <a:ext cx="681990" cy="327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7342B4" w:rsidRPr="00677158" w:rsidRDefault="007342B4" w:rsidP="0056604E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  <w:proofErr w:type="gramStart"/>
                              <w:r w:rsidRPr="00677158">
                                <w:rPr>
                                  <w:color w:val="000000" w:themeColor="text1"/>
                                </w:rPr>
                                <w:t>h(</w:t>
                              </w:r>
                              <w:proofErr w:type="gramEnd"/>
                              <w:r w:rsidRPr="00677158">
                                <w:rPr>
                                  <w:color w:val="000000" w:themeColor="text1"/>
                                </w:rPr>
                                <w:t>n)</w:t>
                              </w:r>
                            </w:p>
                            <w:p w:rsidR="007342B4" w:rsidRPr="00677158" w:rsidRDefault="007342B4" w:rsidP="0056604E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04" name="Straight Arrow Connector 504"/>
                        <wps:cNvCnPr/>
                        <wps:spPr>
                          <a:xfrm>
                            <a:off x="1187149" y="715107"/>
                            <a:ext cx="812486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05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-47770" y="470847"/>
                            <a:ext cx="470848" cy="32020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Default="007342B4" w:rsidP="0056604E">
                              <w:proofErr w:type="gramStart"/>
                              <w:r>
                                <w:t>x(</w:t>
                              </w:r>
                              <w:proofErr w:type="gramEnd"/>
                              <w:r>
                                <w:t>n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506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624121" y="470838"/>
                            <a:ext cx="1125967" cy="32020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56604E" w:rsidRDefault="007342B4" w:rsidP="0056604E">
                              <w:proofErr w:type="gramStart"/>
                              <w:r>
                                <w:t>y(</w:t>
                              </w:r>
                              <w:proofErr w:type="gramEnd"/>
                              <w:r>
                                <w:t>n)</w:t>
                              </w:r>
                              <w:r>
                                <w:rPr>
                                  <w:lang w:val="el-GR"/>
                                </w:rPr>
                                <w:t>=</w:t>
                              </w:r>
                              <w:r>
                                <w:t>x(n)*h(n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491" o:spid="_x0000_s1368" style="position:absolute;margin-left:156.35pt;margin-top:17pt;width:220.3pt;height:32.7pt;z-index:252063744;mso-width-relative:margin;mso-height-relative:margin" coordorigin="-477,4708" coordsize="27978,41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">
                <v:shape id="Straight Arrow Connector 501" o:spid="_x0000_s1369" type="#_x0000_t32" style="position:absolute;top:7368;width:504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eMVasYAAADcAAAADwAAAGRycy9kb3ducmV2LnhtbESPzWrDMBCE74W8g9hAbo2cQkpxo4T8&#10;UAg5tU5D6G2xtpYba+VIiu2+fVUo9DjMzDfMYjXYRnTkQ+1YwWyagSAuna65UvB+fLl/AhEissbG&#10;MSn4pgCr5ehugbl2Pb9RV8RKJAiHHBWYGNtcylAashimriVO3qfzFmOSvpLaY5/gtpEPWfYoLdac&#10;Fgy2tDVUXoqbVdB0h/56un1dze61Oxbb84fZ+FapyXhYP4OINMT/8F97rxXMsxn8nklHQC5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3jFWrGAAAA3AAAAA8AAAAAAAAA&#10;AAAAAAAAoQIAAGRycy9kb3ducmV2LnhtbFBLBQYAAAAABAAEAPkAAACUAwAAAAA=&#10;" strokecolor="black [3213]">
                  <v:stroke endarrow="block"/>
                </v:shape>
                <v:rect id="Rectangle 503" o:spid="_x0000_s1370" style="position:absolute;left:5049;top:5595;width:6820;height:327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PWdV8QA&#10;AADcAAAADwAAAGRycy9kb3ducmV2LnhtbESPwWrDMBBE74X8g9hALqWR65ASnMimFAq5uJC0H7BY&#10;G8vEWimWHLt/XxUKPQ4z84Y5VLPtxZ2G0DlW8LzOQBA3TnfcKvj6fH/agQgRWWPvmBR8U4CqXDwc&#10;sNBu4hPdz7EVCcKhQAUmRl9IGRpDFsPaeeLkXdxgMSY5tFIPOCW47WWeZS/SYsdpwaCnN0PN9Txa&#10;BfO4u93q8WoNber+MY/+o/ZeqdVyft2DiDTH//Bf+6gVbLMN/J5JR0CW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z1nVfEAAAA3AAAAA8AAAAAAAAAAAAAAAAAmAIAAGRycy9k&#10;b3ducmV2LnhtbFBLBQYAAAAABAAEAPUAAACJAwAAAAA=&#10;" filled="f" strokecolor="black [3213]">
                  <v:textbox>
                    <w:txbxContent>
                      <w:p w:rsidR="007342B4" w:rsidRPr="00677158" w:rsidRDefault="007342B4" w:rsidP="0056604E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  <w:proofErr w:type="gramStart"/>
                        <w:r w:rsidRPr="00677158">
                          <w:rPr>
                            <w:color w:val="000000" w:themeColor="text1"/>
                          </w:rPr>
                          <w:t>h(</w:t>
                        </w:r>
                        <w:proofErr w:type="gramEnd"/>
                        <w:r w:rsidRPr="00677158">
                          <w:rPr>
                            <w:color w:val="000000" w:themeColor="text1"/>
                          </w:rPr>
                          <w:t>n)</w:t>
                        </w:r>
                      </w:p>
                      <w:p w:rsidR="007342B4" w:rsidRPr="00677158" w:rsidRDefault="007342B4" w:rsidP="0056604E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</w:p>
                    </w:txbxContent>
                  </v:textbox>
                </v:rect>
                <v:shape id="Straight Arrow Connector 504" o:spid="_x0000_s1371" type="#_x0000_t32" style="position:absolute;left:11871;top:7151;width:812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ZS28sYAAADcAAAADwAAAGRycy9kb3ducmV2LnhtbESPQUsDMRSE70L/Q3iF3my2YkXWpsVW&#10;hNJT3Sri7bF5blY3L9sk3d3++6YgeBxm5htmsRpsIzryoXasYDbNQBCXTtdcKXg/vN4+gggRWWPj&#10;mBScKcBqObpZYK5dz2/UFbESCcIhRwUmxjaXMpSGLIapa4mT9+28xZikr6T22Ce4beRdlj1IizWn&#10;BYMtbQyVv8XJKmi6XX/8OP0czcu+OxSbzy+z9q1Sk/Hw/AQi0hD/w3/trVYwz+7heiYdAbm8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2UtvLGAAAA3AAAAA8AAAAAAAAA&#10;AAAAAAAAoQIAAGRycy9kb3ducmV2LnhtbFBLBQYAAAAABAAEAPkAAACUAwAAAAA=&#10;" strokecolor="black [3213]">
                  <v:stroke endarrow="block"/>
                </v:shape>
                <v:shape id="_x0000_s1372" type="#_x0000_t202" style="position:absolute;left:-477;top:4708;width:4707;height:32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6gQYcQA&#10;AADcAAAADwAAAGRycy9kb3ducmV2LnhtbESPQWvCQBSE74L/YXmF3sxuxUibugliEXpqUVvB2yP7&#10;TEKzb0N2a9J/3xUEj8PMfMOsitG24kK9bxxreEoUCOLSmYYrDV+H7ewZhA/IBlvHpOGPPBT5dLLC&#10;zLiBd3TZh0pECPsMNdQhdJmUvqzJok9cRxy9s+sthij7Spoehwi3rZwrtZQWG44LNXa0qan82f9a&#10;Dd8f59NxoT6rN5t2gxuVZPsitX58GNevIAKN4R6+td+NhlSlcD0Tj4DM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eoEGHEAAAA3AAAAA8AAAAAAAAAAAAAAAAAmAIAAGRycy9k&#10;b3ducmV2LnhtbFBLBQYAAAAABAAEAPUAAACJAwAAAAA=&#10;" filled="f" stroked="f">
                  <v:textbox>
                    <w:txbxContent>
                      <w:p w:rsidR="007342B4" w:rsidRDefault="007342B4" w:rsidP="0056604E">
                        <w:proofErr w:type="gramStart"/>
                        <w:r>
                          <w:t>x(</w:t>
                        </w:r>
                        <w:proofErr w:type="gramEnd"/>
                        <w:r>
                          <w:t>n)</w:t>
                        </w:r>
                      </w:p>
                    </w:txbxContent>
                  </v:textbox>
                </v:shape>
                <v:shape id="_x0000_s1373" type="#_x0000_t202" style="position:absolute;left:16241;top:4708;width:11259;height:32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3qOFsQA&#10;AADcAAAADwAAAGRycy9kb3ducmV2LnhtbESPQWvCQBSE70L/w/IK3sxuiwmaZpXSUvBUUVuht0f2&#10;mYRm34bs1sR/3xUEj8PMfMMU69G24ky9bxxreEoUCOLSmYYrDV+Hj9kChA/IBlvHpOFCHtarh0mB&#10;uXED7+i8D5WIEPY5aqhD6HIpfVmTRZ+4jjh6J9dbDFH2lTQ9DhFuW/msVCYtNhwXauzorabyd/9n&#10;NXx/nn6Oc7Wt3m3aDW5Uku1Saj19HF9fQAQawz18a2+MhlRlcD0Tj4Bc/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d6jhbEAAAA3AAAAA8AAAAAAAAAAAAAAAAAmAIAAGRycy9k&#10;b3ducmV2LnhtbFBLBQYAAAAABAAEAPUAAACJAwAAAAA=&#10;" filled="f" stroked="f">
                  <v:textbox>
                    <w:txbxContent>
                      <w:p w:rsidR="007342B4" w:rsidRPr="0056604E" w:rsidRDefault="007342B4" w:rsidP="0056604E">
                        <w:proofErr w:type="gramStart"/>
                        <w:r>
                          <w:t>y(</w:t>
                        </w:r>
                        <w:proofErr w:type="gramEnd"/>
                        <w:r>
                          <w:t>n)</w:t>
                        </w:r>
                        <w:r>
                          <w:rPr>
                            <w:lang w:val="el-GR"/>
                          </w:rPr>
                          <w:t>=</w:t>
                        </w:r>
                        <w:r>
                          <w:t>x(n)*h(n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56604E" w:rsidRDefault="0056604E" w:rsidP="00344392">
      <w:pPr>
        <w:rPr>
          <w:lang w:val="el-GR"/>
        </w:rPr>
      </w:pPr>
      <w:r>
        <w:rPr>
          <w:noProof/>
          <w:u w:val="single"/>
        </w:rPr>
        <mc:AlternateContent>
          <mc:Choice Requires="wpg">
            <w:drawing>
              <wp:anchor distT="0" distB="0" distL="114300" distR="114300" simplePos="0" relativeHeight="252072960" behindDoc="0" locked="0" layoutInCell="1" allowOverlap="1" wp14:anchorId="473A2700" wp14:editId="1CF717E0">
                <wp:simplePos x="0" y="0"/>
                <wp:positionH relativeFrom="column">
                  <wp:posOffset>1465580</wp:posOffset>
                </wp:positionH>
                <wp:positionV relativeFrom="paragraph">
                  <wp:posOffset>308610</wp:posOffset>
                </wp:positionV>
                <wp:extent cx="1275080" cy="723900"/>
                <wp:effectExtent l="0" t="0" r="0" b="19050"/>
                <wp:wrapNone/>
                <wp:docPr id="519" name="Group 5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75080" cy="723900"/>
                          <a:chOff x="0" y="0"/>
                          <a:chExt cx="1275449" cy="724297"/>
                        </a:xfrm>
                      </wpg:grpSpPr>
                      <wps:wsp>
                        <wps:cNvPr id="514" name="Curved Right Arrow 514"/>
                        <wps:cNvSpPr/>
                        <wps:spPr>
                          <a:xfrm>
                            <a:off x="327546" y="95534"/>
                            <a:ext cx="232012" cy="628763"/>
                          </a:xfrm>
                          <a:prstGeom prst="curvedRightArrow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16" name="Curved Right Arrow 516"/>
                        <wps:cNvSpPr/>
                        <wps:spPr>
                          <a:xfrm rot="10800000">
                            <a:off x="661916" y="61415"/>
                            <a:ext cx="232012" cy="628763"/>
                          </a:xfrm>
                          <a:prstGeom prst="curvedRightArrow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1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511175" cy="2724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56604E" w:rsidRDefault="007342B4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56604E">
                                <w:rPr>
                                  <w:sz w:val="16"/>
                                  <w:szCs w:val="16"/>
                                </w:rPr>
                                <w:t>DTF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51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764274" y="0"/>
                            <a:ext cx="511175" cy="2724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56604E" w:rsidRDefault="007342B4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I</w:t>
                              </w:r>
                              <w:r w:rsidRPr="0056604E">
                                <w:rPr>
                                  <w:sz w:val="16"/>
                                  <w:szCs w:val="16"/>
                                </w:rPr>
                                <w:t>DTF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519" o:spid="_x0000_s1374" style="position:absolute;margin-left:115.4pt;margin-top:24.3pt;width:100.4pt;height:57pt;z-index:252072960;mso-width-relative:margin;mso-height-relative:margin" coordsize="12754,72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">
                <v:shapetype id="_x0000_t102" coordsize="21600,21600" o:spt="102" adj="12960,19440,14400" path="ar,0@23@3@22,,0@4,0@15@23@1,0@7@2@13l@2@14@22@8@2@12wa,0@23@3@2@11@26@17,0@15@23@1@26@17@22@15xear,0@23@3,0@4@26@17nfe">
                  <v:stroke joinstyle="miter"/>
                  <v:formulas>
                    <v:f eqn="val #0"/>
                    <v:f eqn="val #1"/>
                    <v:f eqn="val #2"/>
                    <v:f eqn="sum #0 width #1"/>
                    <v:f eqn="prod @3 1 2"/>
                    <v:f eqn="sum #1 #1 width"/>
                    <v:f eqn="sum @5 #1 #0"/>
                    <v:f eqn="prod @6 1 2"/>
                    <v:f eqn="mid width #0"/>
                    <v:f eqn="sum height 0 #2"/>
                    <v:f eqn="ellipse @9 height @4"/>
                    <v:f eqn="sum @4 @10 0"/>
                    <v:f eqn="sum @11 #1 width"/>
                    <v:f eqn="sum @7 @10 0"/>
                    <v:f eqn="sum @12 width #0"/>
                    <v:f eqn="sum @5 0 #0"/>
                    <v:f eqn="prod @15 1 2"/>
                    <v:f eqn="mid @4 @7"/>
                    <v:f eqn="sum #0 #1 width"/>
                    <v:f eqn="prod @18 1 2"/>
                    <v:f eqn="sum @17 0 @19"/>
                    <v:f eqn="val width"/>
                    <v:f eqn="val height"/>
                    <v:f eqn="prod height 2 1"/>
                    <v:f eqn="sum @17 0 @4"/>
                    <v:f eqn="ellipse @24 @4 height"/>
                    <v:f eqn="sum height 0 @25"/>
                    <v:f eqn="sum @8 128 0"/>
                    <v:f eqn="prod @5 1 2"/>
                    <v:f eqn="sum @5 0 128"/>
                    <v:f eqn="sum #0 @17 @12"/>
                    <v:f eqn="ellipse @20 @4 height"/>
                    <v:f eqn="sum width 0 #0"/>
                    <v:f eqn="prod @32 1 2"/>
                    <v:f eqn="prod height height 1"/>
                    <v:f eqn="prod @9 @9 1"/>
                    <v:f eqn="sum @34 0 @35"/>
                    <v:f eqn="sqrt @36"/>
                    <v:f eqn="sum @37 height 0"/>
                    <v:f eqn="prod width height @38"/>
                    <v:f eqn="sum @39 64 0"/>
                    <v:f eqn="prod #0 1 2"/>
                    <v:f eqn="ellipse @33 @41 height"/>
                    <v:f eqn="sum height 0 @42"/>
                    <v:f eqn="sum @43 64 0"/>
                    <v:f eqn="prod @4 1 2"/>
                    <v:f eqn="sum #1 0 @45"/>
                    <v:f eqn="prod height 4390 32768"/>
                    <v:f eqn="prod height 28378 32768"/>
                  </v:formulas>
                  <v:path o:extrusionok="f" o:connecttype="custom" o:connectlocs="0,@17;@2,@14;@22,@8;@2,@12;@22,@16" o:connectangles="180,90,0,0,0" textboxrect="@47,@45,@48,@46"/>
                  <v:handles>
                    <v:h position="bottomRight,#0" yrange="@40,@29"/>
                    <v:h position="bottomRight,#1" yrange="@27,@21"/>
                    <v:h position="#2,bottomRight" xrange="@44,@22"/>
                  </v:handles>
                  <o:complex v:ext="view"/>
                </v:shapetype>
                <v:shape id="Curved Right Arrow 514" o:spid="_x0000_s1375" type="#_x0000_t102" style="position:absolute;left:3275;top:955;width:2320;height:628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yyShMUA&#10;AADcAAAADwAAAGRycy9kb3ducmV2LnhtbESP0WoCMRRE3wv+Q7iFvmlWsVW2RpEWsVJK7eoHXDbX&#10;zdLNzZKk7vr3RhD6OMzMGWax6m0jzuRD7VjBeJSBIC6drrlScDxshnMQISJrbByTggsFWC0HDwvM&#10;tev4h85FrESCcMhRgYmxzaUMpSGLYeRa4uSdnLcYk/SV1B67BLeNnGTZi7RYc1ow2NKbofK3+LMK&#10;trPPSZh7U35vi2a3L7r30/HroNTTY79+BRGpj//he/tDK3geT+F2Jh0Bub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LJKExQAAANwAAAAPAAAAAAAAAAAAAAAAAJgCAABkcnMv&#10;ZG93bnJldi54bWxQSwUGAAAAAAQABAD1AAAAigMAAAAA&#10;" adj="17615,20604,16200" fillcolor="#4f81bd [3204]" strokecolor="#243f60 [1604]" strokeweight="2pt"/>
                <v:shape id="Curved Right Arrow 516" o:spid="_x0000_s1376" type="#_x0000_t102" style="position:absolute;left:6619;top:614;width:2320;height:6287;rotation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j83n8MA&#10;AADcAAAADwAAAGRycy9kb3ducmV2LnhtbESP0UoDMRRE34X+Q7iCL2KzW3CRtWmxQqG+SF37AZfN&#10;7SZ0c7MkMV3/3giCj8PMnGHW29mNIlOI1rOCelmBIO69tjwoOH3uH55AxISscfRMCr4pwnazuFlj&#10;q/2VPyh3aRAFwrFFBSalqZUy9oYcxqWfiIt39sFhKjIMUge8Frgb5aqqGunQclkwONGrof7SfTkF&#10;3el+zLmp9+/5aOyEwdi3406pu9v55RlEojn9h//aB63gsW7g90w5AnLz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j83n8MAAADcAAAADwAAAAAAAAAAAAAAAACYAgAAZHJzL2Rv&#10;d25yZXYueG1sUEsFBgAAAAAEAAQA9QAAAIgDAAAAAA==&#10;" adj="17615,20604,16200" fillcolor="#4f81bd [3204]" strokecolor="#243f60 [1604]" strokeweight="2pt"/>
                <v:shape id="_x0000_s1377" type="#_x0000_t202" style="position:absolute;width:5111;height:27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e+9UMQA&#10;AADcAAAADwAAAGRycy9kb3ducmV2LnhtbESPT2vCQBTE74LfYXkFb7qr1D9NXUUshZ4U01ro7ZF9&#10;JqHZtyG7mvjtXUHwOMzMb5jlurOVuFDjS8caxiMFgjhzpuRcw8/353ABwgdkg5Vj0nAlD+tVv7fE&#10;xLiWD3RJQy4ihH2CGooQ6kRKnxVk0Y9cTRy9k2sshiibXJoG2wi3lZwoNZMWS44LBda0LSj7T89W&#10;w3F3+vt9Vfv8w07r1nVKsn2TWg9eus07iEBdeIYf7S+jYTqew/1MPAJyd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3vvVDEAAAA3AAAAA8AAAAAAAAAAAAAAAAAmAIAAGRycy9k&#10;b3ducmV2LnhtbFBLBQYAAAAABAAEAPUAAACJAwAAAAA=&#10;" filled="f" stroked="f">
                  <v:textbox>
                    <w:txbxContent>
                      <w:p w:rsidR="007342B4" w:rsidRPr="0056604E" w:rsidRDefault="007342B4">
                        <w:pPr>
                          <w:rPr>
                            <w:sz w:val="16"/>
                            <w:szCs w:val="16"/>
                          </w:rPr>
                        </w:pPr>
                        <w:r w:rsidRPr="0056604E">
                          <w:rPr>
                            <w:sz w:val="16"/>
                            <w:szCs w:val="16"/>
                          </w:rPr>
                          <w:t>DTFT</w:t>
                        </w:r>
                      </w:p>
                    </w:txbxContent>
                  </v:textbox>
                </v:shape>
                <v:shape id="_x0000_s1378" type="#_x0000_t202" style="position:absolute;left:7642;width:5112;height:27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HApIsAA&#10;AADcAAAADwAAAGRycy9kb3ducmV2LnhtbERPTYvCMBC9C/6HMMLeNFFU3GoUcRH2pFh3F7wNzdgW&#10;m0lpsrb+e3MQPD7e92rT2UrcqfGlYw3jkQJBnDlTcq7h57wfLkD4gGywckwaHuRhs+73VpgY1/KJ&#10;7mnIRQxhn6CGIoQ6kdJnBVn0I1cTR+7qGoshwiaXpsE2httKTpSaS4slx4YCa9oVlN3Sf6vh93C9&#10;/E3VMf+ys7p1nZJsP6XWH4NuuwQRqAtv8cv9bTTMxnFtPBOPgFw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HApIsAAAADcAAAADwAAAAAAAAAAAAAAAACYAgAAZHJzL2Rvd25y&#10;ZXYueG1sUEsFBgAAAAAEAAQA9QAAAIUDAAAAAA==&#10;" filled="f" stroked="f">
                  <v:textbox>
                    <w:txbxContent>
                      <w:p w:rsidR="007342B4" w:rsidRPr="0056604E" w:rsidRDefault="007342B4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I</w:t>
                        </w:r>
                        <w:r w:rsidRPr="0056604E">
                          <w:rPr>
                            <w:sz w:val="16"/>
                            <w:szCs w:val="16"/>
                          </w:rPr>
                          <w:t>DTFT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u w:val="single"/>
        </w:rPr>
        <mc:AlternateContent>
          <mc:Choice Requires="wpg">
            <w:drawing>
              <wp:anchor distT="0" distB="0" distL="114300" distR="114300" simplePos="0" relativeHeight="252075008" behindDoc="0" locked="0" layoutInCell="1" allowOverlap="1" wp14:anchorId="4E5B9CEE" wp14:editId="2BA024EA">
                <wp:simplePos x="0" y="0"/>
                <wp:positionH relativeFrom="column">
                  <wp:posOffset>3697605</wp:posOffset>
                </wp:positionH>
                <wp:positionV relativeFrom="paragraph">
                  <wp:posOffset>334645</wp:posOffset>
                </wp:positionV>
                <wp:extent cx="1275080" cy="723900"/>
                <wp:effectExtent l="0" t="0" r="0" b="19050"/>
                <wp:wrapNone/>
                <wp:docPr id="520" name="Group 5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75080" cy="723900"/>
                          <a:chOff x="0" y="0"/>
                          <a:chExt cx="1275449" cy="724297"/>
                        </a:xfrm>
                      </wpg:grpSpPr>
                      <wps:wsp>
                        <wps:cNvPr id="521" name="Curved Right Arrow 521"/>
                        <wps:cNvSpPr/>
                        <wps:spPr>
                          <a:xfrm>
                            <a:off x="327546" y="95534"/>
                            <a:ext cx="232012" cy="628763"/>
                          </a:xfrm>
                          <a:prstGeom prst="curvedRightArrow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22" name="Curved Right Arrow 522"/>
                        <wps:cNvSpPr/>
                        <wps:spPr>
                          <a:xfrm rot="10800000">
                            <a:off x="661916" y="61415"/>
                            <a:ext cx="232012" cy="628763"/>
                          </a:xfrm>
                          <a:prstGeom prst="curvedRightArrow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23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511175" cy="2724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56604E" w:rsidRDefault="007342B4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56604E">
                                <w:rPr>
                                  <w:sz w:val="16"/>
                                  <w:szCs w:val="16"/>
                                </w:rPr>
                                <w:t>DTF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524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764274" y="0"/>
                            <a:ext cx="511175" cy="2724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56604E" w:rsidRDefault="007342B4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I</w:t>
                              </w:r>
                              <w:r w:rsidRPr="0056604E">
                                <w:rPr>
                                  <w:sz w:val="16"/>
                                  <w:szCs w:val="16"/>
                                </w:rPr>
                                <w:t>DTF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520" o:spid="_x0000_s1379" style="position:absolute;margin-left:291.15pt;margin-top:26.35pt;width:100.4pt;height:57pt;z-index:252075008" coordsize="12754,72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">
                <v:shape id="Curved Right Arrow 521" o:spid="_x0000_s1380" type="#_x0000_t102" style="position:absolute;left:3275;top:955;width:2320;height:628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f7ocUA&#10;AADcAAAADwAAAGRycy9kb3ducmV2LnhtbESPUWvCMBSF3wf7D+EKe5uphTnpjCITcUPErfoDLs21&#10;KWtuSpLZ7t8bQdjj4ZzzHc58OdhWXMiHxrGCyTgDQVw53XCt4HTcPM9AhIissXVMCv4owHLx+DDH&#10;Qruev+lSxlokCIcCFZgYu0LKUBmyGMauI07e2XmLMUlfS+2xT3DbyjzLptJiw2nBYEfvhqqf8tcq&#10;2L7u8jDzpjpsy/bzq+zX59P+qNTTaFi9gYg0xP/wvf2hFbzkE7idSUdALq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N/uhxQAAANwAAAAPAAAAAAAAAAAAAAAAAJgCAABkcnMv&#10;ZG93bnJldi54bWxQSwUGAAAAAAQABAD1AAAAigMAAAAA&#10;" adj="17615,20604,16200" fillcolor="#4f81bd [3204]" strokecolor="#243f60 [1604]" strokeweight="2pt"/>
                <v:shape id="Curved Right Arrow 522" o:spid="_x0000_s1381" type="#_x0000_t102" style="position:absolute;left:6619;top:614;width:2320;height:6287;rotation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2j7IcQA&#10;AADcAAAADwAAAGRycy9kb3ducmV2LnhtbESP0UoDMRRE3wX/IVzBF2mzXbCUtWlpCwV9kbrtB1w2&#10;103o5mZJYrr+vREEH4eZOcOst5MbRKYQrWcFi3kFgrjz2nKv4HI+zlYgYkLWOHgmBd8UYbu5v1tj&#10;o/2NPyi3qRcFwrFBBSalsZEydoYcxrkfiYv36YPDVGTopQ54K3A3yLqqltKh5bJgcKSDoe7afjkF&#10;7eVpyHm5OL7nk7EjBmPfTnulHh+m3QuIRFP6D/+1X7WC57qG3zPlCMjN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to+yHEAAAA3AAAAA8AAAAAAAAAAAAAAAAAmAIAAGRycy9k&#10;b3ducmV2LnhtbFBLBQYAAAAABAAEAPUAAACJAwAAAAA=&#10;" adj="17615,20604,16200" fillcolor="#4f81bd [3204]" strokecolor="#243f60 [1604]" strokeweight="2pt"/>
                <v:shape id="_x0000_s1382" type="#_x0000_t202" style="position:absolute;width:5111;height:27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Lhx7sMA&#10;AADcAAAADwAAAGRycy9kb3ducmV2LnhtbESPQWsCMRSE74L/ITzBmyZaLXY1ilgKPSm1teDtsXnu&#10;Lm5elk10139vBMHjMDPfMItVa0txpdoXjjWMhgoEcepMwZmGv9+vwQyED8gGS8ek4UYeVstuZ4GJ&#10;cQ3/0HUfMhEh7BPUkIdQJVL6NCeLfugq4uidXG0xRFln0tTYRLgt5Vipd2mx4LiQY0WbnNLz/mI1&#10;HLan4/9E7bJPO60a1yrJ9kNq3e+16zmIQG14hZ/tb6NhOn6Dx5l4BOTy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Lhx7sMAAADcAAAADwAAAAAAAAAAAAAAAACYAgAAZHJzL2Rv&#10;d25yZXYueG1sUEsFBgAAAAAEAAQA9QAAAIgDAAAAAA==&#10;" filled="f" stroked="f">
                  <v:textbox>
                    <w:txbxContent>
                      <w:p w:rsidR="007342B4" w:rsidRPr="0056604E" w:rsidRDefault="007342B4">
                        <w:pPr>
                          <w:rPr>
                            <w:sz w:val="16"/>
                            <w:szCs w:val="16"/>
                          </w:rPr>
                        </w:pPr>
                        <w:r w:rsidRPr="0056604E">
                          <w:rPr>
                            <w:sz w:val="16"/>
                            <w:szCs w:val="16"/>
                          </w:rPr>
                          <w:t>DTFT</w:t>
                        </w:r>
                      </w:p>
                    </w:txbxContent>
                  </v:textbox>
                </v:shape>
                <v:shape id="_x0000_s1383" type="#_x0000_t202" style="position:absolute;left:7642;width:5112;height:27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1HpmsQA&#10;AADcAAAADwAAAGRycy9kb3ducmV2LnhtbESPQWvCQBSE74L/YXmF3sxuxUibZhVpEXqymLaCt0f2&#10;mYRm34bsauK/7wpCj8PMfMPk69G24kK9bxxreEoUCOLSmYYrDd9f29kzCB+QDbaOScOVPKxX00mO&#10;mXED7+lShEpECPsMNdQhdJmUvqzJok9cRxy9k+sthij7Spoehwi3rZwrtZQWG44LNXb0VlP5W5yt&#10;hp/d6XhYqM/q3abd4EYl2b5IrR8fxs0riEBj+A/f2x9GQzpfwO1MPAJ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NR6ZrEAAAA3AAAAA8AAAAAAAAAAAAAAAAAmAIAAGRycy9k&#10;b3ducmV2LnhtbFBLBQYAAAAABAAEAPUAAACJAwAAAAA=&#10;" filled="f" stroked="f">
                  <v:textbox>
                    <w:txbxContent>
                      <w:p w:rsidR="007342B4" w:rsidRPr="0056604E" w:rsidRDefault="007342B4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I</w:t>
                        </w:r>
                        <w:r w:rsidRPr="0056604E">
                          <w:rPr>
                            <w:sz w:val="16"/>
                            <w:szCs w:val="16"/>
                          </w:rPr>
                          <w:t>DTFT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56604E" w:rsidRDefault="0056604E" w:rsidP="0056604E">
      <w:pPr>
        <w:rPr>
          <w:lang w:val="el-GR"/>
        </w:rPr>
      </w:pPr>
      <w:r>
        <w:rPr>
          <w:noProof/>
          <w:u w:val="single"/>
        </w:rPr>
        <mc:AlternateContent>
          <mc:Choice Requires="wpg">
            <w:drawing>
              <wp:anchor distT="0" distB="0" distL="114300" distR="114300" simplePos="0" relativeHeight="252077056" behindDoc="0" locked="0" layoutInCell="1" allowOverlap="1" wp14:anchorId="39B4DF4E" wp14:editId="6AE772F3">
                <wp:simplePos x="0" y="0"/>
                <wp:positionH relativeFrom="column">
                  <wp:posOffset>2523028</wp:posOffset>
                </wp:positionH>
                <wp:positionV relativeFrom="paragraph">
                  <wp:posOffset>25304</wp:posOffset>
                </wp:positionV>
                <wp:extent cx="1275080" cy="723900"/>
                <wp:effectExtent l="0" t="0" r="0" b="19050"/>
                <wp:wrapNone/>
                <wp:docPr id="525" name="Group 5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75080" cy="723900"/>
                          <a:chOff x="0" y="0"/>
                          <a:chExt cx="1275449" cy="724297"/>
                        </a:xfrm>
                      </wpg:grpSpPr>
                      <wps:wsp>
                        <wps:cNvPr id="526" name="Curved Right Arrow 526"/>
                        <wps:cNvSpPr/>
                        <wps:spPr>
                          <a:xfrm>
                            <a:off x="327546" y="95534"/>
                            <a:ext cx="232012" cy="628763"/>
                          </a:xfrm>
                          <a:prstGeom prst="curvedRightArrow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27" name="Curved Right Arrow 527"/>
                        <wps:cNvSpPr/>
                        <wps:spPr>
                          <a:xfrm rot="10800000">
                            <a:off x="661916" y="61415"/>
                            <a:ext cx="232012" cy="628763"/>
                          </a:xfrm>
                          <a:prstGeom prst="curvedRightArrow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2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511175" cy="2724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56604E" w:rsidRDefault="007342B4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56604E">
                                <w:rPr>
                                  <w:sz w:val="16"/>
                                  <w:szCs w:val="16"/>
                                </w:rPr>
                                <w:t>DTF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529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764274" y="0"/>
                            <a:ext cx="511175" cy="2724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56604E" w:rsidRDefault="007342B4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I</w:t>
                              </w:r>
                              <w:r w:rsidRPr="0056604E">
                                <w:rPr>
                                  <w:sz w:val="16"/>
                                  <w:szCs w:val="16"/>
                                </w:rPr>
                                <w:t>DTF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525" o:spid="_x0000_s1384" style="position:absolute;margin-left:198.65pt;margin-top:2pt;width:100.4pt;height:57pt;z-index:252077056" coordsize="12754,72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">
                <v:shape id="Curved Right Arrow 526" o:spid="_x0000_s1385" type="#_x0000_t102" style="position:absolute;left:3275;top:955;width:2320;height:628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t5j1cUA&#10;AADcAAAADwAAAGRycy9kb3ducmV2LnhtbESPUWvCMBSF34X9h3AHe9PUwlQ6o8jGcEPErfoDLs21&#10;KWtuSpLZ7t8vguDj4ZzzHc5yPdhWXMiHxrGC6SQDQVw53XCt4HR8Hy9AhIissXVMCv4owHr1MFpi&#10;oV3P33QpYy0ShEOBCkyMXSFlqAxZDBPXESfv7LzFmKSvpfbYJ7htZZ5lM2mx4bRgsKNXQ9VP+WsV&#10;bOe7PCy8qQ7bsv38Kvu382l/VOrpcdi8gIg0xHv41v7QCp7zGVzPpCMgV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+3mPVxQAAANwAAAAPAAAAAAAAAAAAAAAAAJgCAABkcnMv&#10;ZG93bnJldi54bWxQSwUGAAAAAAQABAD1AAAAigMAAAAA&#10;" adj="17615,20604,16200" fillcolor="#4f81bd [3204]" strokecolor="#243f60 [1604]" strokeweight="2pt"/>
                <v:shape id="Curved Right Arrow 527" o:spid="_x0000_s1386" type="#_x0000_t102" style="position:absolute;left:6619;top:614;width:2320;height:6287;rotation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x9YucQA&#10;AADcAAAADwAAAGRycy9kb3ducmV2LnhtbESP0WoCMRRE34X+Q7iFvkjNKtTK1ihtQWhfil39gMvm&#10;uglubpYkjdu/bwShj8PMnGHW29H1IlOI1rOC+awCQdx6bblTcDzsHlcgYkLW2HsmBb8UYbu5m6yx&#10;1v7C35Sb1IkC4VijApPSUEsZW0MO48wPxMU7+eAwFRk6qQNeCtz1clFVS+nQclkwONC7ofbc/DgF&#10;zXHa57yc777y3tgBg7Gf+zelHu7H1xcQicb0H761P7SCp8UzXM+UIyA3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sfWLnEAAAA3AAAAA8AAAAAAAAAAAAAAAAAmAIAAGRycy9k&#10;b3ducmV2LnhtbFBLBQYAAAAABAAEAPUAAACJAwAAAAA=&#10;" adj="17615,20604,16200" fillcolor="#4f81bd [3204]" strokecolor="#243f60 [1604]" strokeweight="2pt"/>
                <v:shape id="_x0000_s1387" type="#_x0000_t202" style="position:absolute;width:5111;height:27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hzjn8EA&#10;AADcAAAADwAAAGRycy9kb3ducmV2LnhtbERPy2rCQBTdF/yH4QrdNTOKKW3MKKIIXVVqH+Dukrkm&#10;wcydkBmT9O+dheDycN75erSN6KnztWMNs0SBIC6cqbnU8PO9f3kD4QOywcYxafgnD+vV5CnHzLiB&#10;v6g/hlLEEPYZaqhCaDMpfVGRRZ+4ljhyZ9dZDBF2pTQdDjHcNnKu1Ku0WHNsqLClbUXF5Xi1Gn4/&#10;z6e/hTqUO5u2gxuVZPsutX6ejpsliEBjeIjv7g+jIZ3HtfFMPAJyd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Ic45/BAAAA3AAAAA8AAAAAAAAAAAAAAAAAmAIAAGRycy9kb3du&#10;cmV2LnhtbFBLBQYAAAAABAAEAPUAAACGAwAAAAA=&#10;" filled="f" stroked="f">
                  <v:textbox>
                    <w:txbxContent>
                      <w:p w:rsidR="007342B4" w:rsidRPr="0056604E" w:rsidRDefault="007342B4">
                        <w:pPr>
                          <w:rPr>
                            <w:sz w:val="16"/>
                            <w:szCs w:val="16"/>
                          </w:rPr>
                        </w:pPr>
                        <w:r w:rsidRPr="0056604E">
                          <w:rPr>
                            <w:sz w:val="16"/>
                            <w:szCs w:val="16"/>
                          </w:rPr>
                          <w:t>DTFT</w:t>
                        </w:r>
                      </w:p>
                    </w:txbxContent>
                  </v:textbox>
                </v:shape>
                <v:shape id="_x0000_s1388" type="#_x0000_t202" style="position:absolute;left:7642;width:5112;height:27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VBGBMQA&#10;AADcAAAADwAAAGRycy9kb3ducmV2LnhtbESPQWvCQBSE7wX/w/KE3uquYopGN0EsQk8tTVXw9sg+&#10;k2D2bchuTfrvu4VCj8PMfMNs89G24k69bxxrmM8UCOLSmYYrDcfPw9MKhA/IBlvHpOGbPOTZ5GGL&#10;qXEDf9C9CJWIEPYpaqhD6FIpfVmTRT9zHXH0rq63GKLsK2l6HCLctnKh1LO02HBcqLGjfU3lrfiy&#10;Gk5v18t5qd6rF5t0gxuVZLuWWj9Ox90GRKAx/If/2q9GQ7JYw++ZeARk9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1QRgTEAAAA3AAAAA8AAAAAAAAAAAAAAAAAmAIAAGRycy9k&#10;b3ducmV2LnhtbFBLBQYAAAAABAAEAPUAAACJAwAAAAA=&#10;" filled="f" stroked="f">
                  <v:textbox>
                    <w:txbxContent>
                      <w:p w:rsidR="007342B4" w:rsidRPr="0056604E" w:rsidRDefault="007342B4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I</w:t>
                        </w:r>
                        <w:r w:rsidRPr="0056604E">
                          <w:rPr>
                            <w:sz w:val="16"/>
                            <w:szCs w:val="16"/>
                          </w:rPr>
                          <w:t>DTFT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56604E" w:rsidRPr="006E7130" w:rsidRDefault="0056604E" w:rsidP="0056604E">
      <w:pPr>
        <w:tabs>
          <w:tab w:val="left" w:pos="3793"/>
        </w:tabs>
        <w:rPr>
          <w:lang w:val="el-GR"/>
        </w:rPr>
      </w:pPr>
      <w:r>
        <w:rPr>
          <w:lang w:val="el-GR"/>
        </w:rPr>
        <w:t>ΣΥΝΕΧΕΣ ΠΕΔΙΟ ΣΥΧΝΟΤΗΤΑΣ</w:t>
      </w:r>
    </w:p>
    <w:p w:rsidR="0056604E" w:rsidRPr="006E7130" w:rsidRDefault="0056604E" w:rsidP="0056604E">
      <w:pPr>
        <w:tabs>
          <w:tab w:val="left" w:pos="3793"/>
        </w:tabs>
        <w:rPr>
          <w:lang w:val="el-GR"/>
        </w:rPr>
      </w:pPr>
      <w:r w:rsidRPr="00410E0F">
        <w:rPr>
          <w:noProof/>
          <w:u w:val="single"/>
        </w:rPr>
        <mc:AlternateContent>
          <mc:Choice Requires="wpg">
            <w:drawing>
              <wp:anchor distT="0" distB="0" distL="114300" distR="114300" simplePos="0" relativeHeight="252065792" behindDoc="0" locked="0" layoutInCell="1" allowOverlap="1" wp14:anchorId="4C31B648" wp14:editId="2A2AD87A">
                <wp:simplePos x="0" y="0"/>
                <wp:positionH relativeFrom="column">
                  <wp:posOffset>1910687</wp:posOffset>
                </wp:positionH>
                <wp:positionV relativeFrom="paragraph">
                  <wp:posOffset>144486</wp:posOffset>
                </wp:positionV>
                <wp:extent cx="4312692" cy="415290"/>
                <wp:effectExtent l="0" t="0" r="0" b="22860"/>
                <wp:wrapNone/>
                <wp:docPr id="508" name="Group 50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312692" cy="415290"/>
                          <a:chOff x="-122835" y="470838"/>
                          <a:chExt cx="4313080" cy="415739"/>
                        </a:xfrm>
                      </wpg:grpSpPr>
                      <wps:wsp>
                        <wps:cNvPr id="509" name="Straight Arrow Connector 509"/>
                        <wps:cNvCnPr/>
                        <wps:spPr>
                          <a:xfrm>
                            <a:off x="0" y="736895"/>
                            <a:ext cx="504975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10" name="Rectangle 510"/>
                        <wps:cNvSpPr/>
                        <wps:spPr>
                          <a:xfrm>
                            <a:off x="504975" y="559552"/>
                            <a:ext cx="681990" cy="327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7342B4" w:rsidRPr="00677158" w:rsidRDefault="007342B4" w:rsidP="0056604E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  <w:proofErr w:type="gramStart"/>
                              <w:r>
                                <w:rPr>
                                  <w:color w:val="000000" w:themeColor="text1"/>
                                </w:rPr>
                                <w:t>H</w:t>
                              </w:r>
                              <w:r w:rsidRPr="00677158">
                                <w:rPr>
                                  <w:color w:val="000000" w:themeColor="text1"/>
                                </w:rPr>
                                <w:t>(</w:t>
                              </w:r>
                              <w:proofErr w:type="spellStart"/>
                              <w:proofErr w:type="gramEnd"/>
                              <w:r>
                                <w:rPr>
                                  <w:color w:val="000000" w:themeColor="text1"/>
                                </w:rPr>
                                <w:t>e</w:t>
                              </w:r>
                              <w:r>
                                <w:rPr>
                                  <w:color w:val="000000" w:themeColor="text1"/>
                                  <w:vertAlign w:val="superscript"/>
                                </w:rPr>
                                <w:t>j</w:t>
                              </w:r>
                              <w:proofErr w:type="spellEnd"/>
                              <w:r>
                                <w:rPr>
                                  <w:color w:val="000000" w:themeColor="text1"/>
                                  <w:vertAlign w:val="superscript"/>
                                  <w:lang w:val="el-GR"/>
                                </w:rPr>
                                <w:t>ω</w:t>
                              </w:r>
                              <w:r w:rsidRPr="00677158">
                                <w:rPr>
                                  <w:color w:val="000000" w:themeColor="text1"/>
                                </w:rPr>
                                <w:t>)</w:t>
                              </w:r>
                            </w:p>
                            <w:p w:rsidR="007342B4" w:rsidRPr="00677158" w:rsidRDefault="007342B4" w:rsidP="0056604E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11" name="Straight Arrow Connector 511"/>
                        <wps:cNvCnPr/>
                        <wps:spPr>
                          <a:xfrm>
                            <a:off x="1187149" y="715107"/>
                            <a:ext cx="812486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1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-122835" y="470847"/>
                            <a:ext cx="545810" cy="32020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Default="007342B4" w:rsidP="0056604E">
                              <w:proofErr w:type="gramStart"/>
                              <w:r>
                                <w:t>X(</w:t>
                              </w:r>
                              <w:proofErr w:type="spellStart"/>
                              <w:proofErr w:type="gramEnd"/>
                              <w:r>
                                <w:t>e</w:t>
                              </w:r>
                              <w:r>
                                <w:rPr>
                                  <w:vertAlign w:val="superscript"/>
                                </w:rPr>
                                <w:t>j</w:t>
                              </w:r>
                              <w:proofErr w:type="spellEnd"/>
                              <w:r>
                                <w:rPr>
                                  <w:vertAlign w:val="superscript"/>
                                  <w:lang w:val="el-GR"/>
                                </w:rPr>
                                <w:t>ω</w:t>
                              </w:r>
                              <w: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513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624051" y="470838"/>
                            <a:ext cx="2566194" cy="32020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56604E" w:rsidRDefault="007342B4" w:rsidP="0056604E">
                              <w:pPr>
                                <w:rPr>
                                  <w:lang w:val="el-GR"/>
                                </w:rPr>
                              </w:pPr>
                              <w:proofErr w:type="gramStart"/>
                              <w:r>
                                <w:t>Y(</w:t>
                              </w:r>
                              <w:proofErr w:type="spellStart"/>
                              <w:proofErr w:type="gramEnd"/>
                              <w:r>
                                <w:t>e</w:t>
                              </w:r>
                              <w:r>
                                <w:rPr>
                                  <w:vertAlign w:val="superscript"/>
                                </w:rPr>
                                <w:t>j</w:t>
                              </w:r>
                              <w:proofErr w:type="spellEnd"/>
                              <w:r>
                                <w:rPr>
                                  <w:vertAlign w:val="superscript"/>
                                  <w:lang w:val="el-GR"/>
                                </w:rPr>
                                <w:t>ω</w:t>
                              </w:r>
                              <w:r>
                                <w:t>)</w:t>
                              </w:r>
                              <w:r>
                                <w:rPr>
                                  <w:lang w:val="el-GR"/>
                                </w:rPr>
                                <w:t>=</w:t>
                              </w:r>
                              <w:r>
                                <w:t>X(</w:t>
                              </w:r>
                              <w:proofErr w:type="spellStart"/>
                              <w:r>
                                <w:t>e</w:t>
                              </w:r>
                              <w:r>
                                <w:rPr>
                                  <w:vertAlign w:val="superscript"/>
                                </w:rPr>
                                <w:t>j</w:t>
                              </w:r>
                              <w:proofErr w:type="spellEnd"/>
                              <w:r>
                                <w:rPr>
                                  <w:vertAlign w:val="superscript"/>
                                  <w:lang w:val="el-GR"/>
                                </w:rPr>
                                <w:t>ω</w:t>
                              </w:r>
                              <w:r>
                                <w:t>)·H(</w:t>
                              </w:r>
                              <w:proofErr w:type="spellStart"/>
                              <w:r>
                                <w:t>e</w:t>
                              </w:r>
                              <w:r>
                                <w:rPr>
                                  <w:vertAlign w:val="superscript"/>
                                </w:rPr>
                                <w:t>j</w:t>
                              </w:r>
                              <w:proofErr w:type="spellEnd"/>
                              <w:r>
                                <w:rPr>
                                  <w:vertAlign w:val="superscript"/>
                                  <w:lang w:val="el-GR"/>
                                </w:rPr>
                                <w:t>ω</w:t>
                              </w:r>
                              <w:r>
                                <w:t>)</w:t>
                              </w:r>
                              <w:r w:rsidRPr="0056604E">
                                <w:rPr>
                                  <w:lang w:val="el-GR"/>
                                </w:rPr>
                                <w:sym w:font="Wingdings" w:char="F0E8"/>
                              </w:r>
                              <w:r w:rsidRPr="0056604E">
                                <w:t xml:space="preserve"> </w:t>
                              </w:r>
                              <w:r>
                                <w:t>H(</w:t>
                              </w:r>
                              <w:proofErr w:type="spellStart"/>
                              <w:r>
                                <w:t>e</w:t>
                              </w:r>
                              <w:r>
                                <w:rPr>
                                  <w:vertAlign w:val="superscript"/>
                                </w:rPr>
                                <w:t>j</w:t>
                              </w:r>
                              <w:proofErr w:type="spellEnd"/>
                              <w:r>
                                <w:rPr>
                                  <w:vertAlign w:val="superscript"/>
                                  <w:lang w:val="el-GR"/>
                                </w:rPr>
                                <w:t>ω</w:t>
                              </w:r>
                              <w:r>
                                <w:t>)</w:t>
                              </w:r>
                              <w:r>
                                <w:rPr>
                                  <w:lang w:val="el-GR"/>
                                </w:rPr>
                                <w:t>=</w:t>
                              </w:r>
                              <w:r w:rsidRPr="0056604E">
                                <w:t xml:space="preserve"> </w:t>
                              </w:r>
                              <w:r>
                                <w:t>Y(</w:t>
                              </w:r>
                              <w:proofErr w:type="spellStart"/>
                              <w:r>
                                <w:t>e</w:t>
                              </w:r>
                              <w:r>
                                <w:rPr>
                                  <w:vertAlign w:val="superscript"/>
                                </w:rPr>
                                <w:t>j</w:t>
                              </w:r>
                              <w:proofErr w:type="spellEnd"/>
                              <w:r>
                                <w:rPr>
                                  <w:vertAlign w:val="superscript"/>
                                  <w:lang w:val="el-GR"/>
                                </w:rPr>
                                <w:t>ω</w:t>
                              </w:r>
                              <w:r>
                                <w:t>)</w:t>
                              </w:r>
                              <w:r>
                                <w:rPr>
                                  <w:lang w:val="el-GR"/>
                                </w:rPr>
                                <w:t>/</w:t>
                              </w:r>
                              <w:r w:rsidRPr="0056604E">
                                <w:t xml:space="preserve"> </w:t>
                              </w:r>
                              <w:r>
                                <w:rPr>
                                  <w:lang w:val="el-GR"/>
                                </w:rPr>
                                <w:t>Χ</w:t>
                              </w:r>
                              <w:r>
                                <w:t>(</w:t>
                              </w:r>
                              <w:proofErr w:type="spellStart"/>
                              <w:r>
                                <w:t>e</w:t>
                              </w:r>
                              <w:r>
                                <w:rPr>
                                  <w:vertAlign w:val="superscript"/>
                                </w:rPr>
                                <w:t>j</w:t>
                              </w:r>
                              <w:proofErr w:type="spellEnd"/>
                              <w:r>
                                <w:rPr>
                                  <w:vertAlign w:val="superscript"/>
                                  <w:lang w:val="el-GR"/>
                                </w:rPr>
                                <w:t>ω</w:t>
                              </w:r>
                              <w: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508" o:spid="_x0000_s1389" style="position:absolute;margin-left:150.45pt;margin-top:11.4pt;width:339.6pt;height:32.7pt;z-index:252065792;mso-width-relative:margin;mso-height-relative:margin" coordorigin="-1228,4708" coordsize="43130,41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">
                <v:shape id="Straight Arrow Connector 509" o:spid="_x0000_s1390" type="#_x0000_t32" style="position:absolute;top:7368;width:504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5UZbMYAAADcAAAADwAAAGRycy9kb3ducmV2LnhtbESPQUsDMRSE70L/Q3iF3my2gkXXpsVW&#10;hNJT3Sri7bF5blY3L9sk3d3++6YgeBxm5htmsRpsIzryoXasYDbNQBCXTtdcKXg/vN4+gAgRWWPj&#10;mBScKcBqObpZYK5dz2/UFbESCcIhRwUmxjaXMpSGLIapa4mT9+28xZikr6T22Ce4beRdls2lxZrT&#10;gsGWNobK3+JkFTTdrj9+nH6O5mXfHYrN55dZ+1apyXh4fgIRaYj/4b/2Viu4zx7heiYdAbm8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OVGWzGAAAA3AAAAA8AAAAAAAAA&#10;AAAAAAAAoQIAAGRycy9kb3ducmV2LnhtbFBLBQYAAAAABAAEAPkAAACUAwAAAAA=&#10;" strokecolor="black [3213]">
                  <v:stroke endarrow="block"/>
                </v:shape>
                <v:rect id="Rectangle 510" o:spid="_x0000_s1391" style="position:absolute;left:5049;top:5595;width:6820;height:327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f6V/cAA&#10;AADcAAAADwAAAGRycy9kb3ducmV2LnhtbERPzYrCMBC+C/sOYYS9iKYqLqUaZRGEvVRQ9wGGZmyK&#10;zSQ2qXbffnMQPH58/5vdYFvxoC40jhXMZxkI4srphmsFv5fDNAcRIrLG1jEp+KMAu+3HaIOFdk8+&#10;0eMca5FCOBSowMToCylDZchimDlPnLir6yzGBLta6g6fKdy2cpFlX9Jiw6nBoKe9oep27q2Coc/v&#10;97K/WUPLsp0soj+W3iv1OR6+1yAiDfEtfrl/tILVPM1PZ9IRkN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f6V/cAAAADcAAAADwAAAAAAAAAAAAAAAACYAgAAZHJzL2Rvd25y&#10;ZXYueG1sUEsFBgAAAAAEAAQA9QAAAIUDAAAAAA==&#10;" filled="f" strokecolor="black [3213]">
                  <v:textbox>
                    <w:txbxContent>
                      <w:p w:rsidR="007342B4" w:rsidRPr="00677158" w:rsidRDefault="007342B4" w:rsidP="0056604E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  <w:proofErr w:type="gramStart"/>
                        <w:r>
                          <w:rPr>
                            <w:color w:val="000000" w:themeColor="text1"/>
                          </w:rPr>
                          <w:t>H</w:t>
                        </w:r>
                        <w:r w:rsidRPr="00677158">
                          <w:rPr>
                            <w:color w:val="000000" w:themeColor="text1"/>
                          </w:rPr>
                          <w:t>(</w:t>
                        </w:r>
                        <w:proofErr w:type="spellStart"/>
                        <w:proofErr w:type="gramEnd"/>
                        <w:r>
                          <w:rPr>
                            <w:color w:val="000000" w:themeColor="text1"/>
                          </w:rPr>
                          <w:t>e</w:t>
                        </w:r>
                        <w:r>
                          <w:rPr>
                            <w:color w:val="000000" w:themeColor="text1"/>
                            <w:vertAlign w:val="superscript"/>
                          </w:rPr>
                          <w:t>j</w:t>
                        </w:r>
                        <w:proofErr w:type="spellEnd"/>
                        <w:r>
                          <w:rPr>
                            <w:color w:val="000000" w:themeColor="text1"/>
                            <w:vertAlign w:val="superscript"/>
                            <w:lang w:val="el-GR"/>
                          </w:rPr>
                          <w:t>ω</w:t>
                        </w:r>
                        <w:r w:rsidRPr="00677158">
                          <w:rPr>
                            <w:color w:val="000000" w:themeColor="text1"/>
                          </w:rPr>
                          <w:t>)</w:t>
                        </w:r>
                      </w:p>
                      <w:p w:rsidR="007342B4" w:rsidRPr="00677158" w:rsidRDefault="007342B4" w:rsidP="0056604E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</w:p>
                    </w:txbxContent>
                  </v:textbox>
                </v:rect>
                <v:shape id="Straight Arrow Connector 511" o:spid="_x0000_s1392" type="#_x0000_t32" style="position:absolute;left:11871;top:7151;width:812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DqDt8UAAADcAAAADwAAAGRycy9kb3ducmV2LnhtbESPQUvDQBSE7wX/w/IEb+0mBUXSboJW&#10;CuJJU0V6e2Sf2Wj2bbq7TeK/dwXB4zAz3zDbara9GMmHzrGCfJWBIG6c7rhV8HrYL29BhIissXdM&#10;Cr4pQFVeLLZYaDfxC411bEWCcChQgYlxKKQMjSGLYeUG4uR9OG8xJulbqT1OCW57uc6yG2mx47Rg&#10;cKCdoearPlsF/fg0nd7Onyfz8Dwe6t370dz7Qamry/luAyLSHP/Df+1HreA6z+H3TDoCsv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DqDt8UAAADcAAAADwAAAAAAAAAA&#10;AAAAAAChAgAAZHJzL2Rvd25yZXYueG1sUEsFBgAAAAAEAAQA+QAAAJMDAAAAAA==&#10;" strokecolor="black [3213]">
                  <v:stroke endarrow="block"/>
                </v:shape>
                <v:shape id="_x0000_s1393" type="#_x0000_t202" style="position:absolute;left:-1228;top:4708;width:5457;height:32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ZgeyMMA&#10;AADcAAAADwAAAGRycy9kb3ducmV2LnhtbESPT4vCMBTE7wt+h/CEva2JootWo4iLsCdl/QfeHs2z&#10;LTYvpcna+u2NIHgcZuY3zGzR2lLcqPaFYw39ngJBnDpTcKbhsF9/jUH4gGywdEwa7uRhMe98zDAx&#10;ruE/uu1CJiKEfYIa8hCqREqf5mTR91xFHL2Lqy2GKOtMmhqbCLelHCj1LS0WHBdyrGiVU3rd/VsN&#10;x83lfBqqbfZjR1XjWiXZTqTWn912OQURqA3v8Kv9azSM+gN4nolHQM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ZgeyMMAAADcAAAADwAAAAAAAAAAAAAAAACYAgAAZHJzL2Rv&#10;d25yZXYueG1sUEsFBgAAAAAEAAQA9QAAAIgDAAAAAA==&#10;" filled="f" stroked="f">
                  <v:textbox>
                    <w:txbxContent>
                      <w:p w:rsidR="007342B4" w:rsidRDefault="007342B4" w:rsidP="0056604E">
                        <w:proofErr w:type="gramStart"/>
                        <w:r>
                          <w:t>X(</w:t>
                        </w:r>
                        <w:proofErr w:type="spellStart"/>
                        <w:proofErr w:type="gramEnd"/>
                        <w:r>
                          <w:t>e</w:t>
                        </w:r>
                        <w:r>
                          <w:rPr>
                            <w:vertAlign w:val="superscript"/>
                          </w:rPr>
                          <w:t>j</w:t>
                        </w:r>
                        <w:proofErr w:type="spellEnd"/>
                        <w:r>
                          <w:rPr>
                            <w:vertAlign w:val="superscript"/>
                            <w:lang w:val="el-GR"/>
                          </w:rPr>
                          <w:t>ω</w:t>
                        </w:r>
                        <w:r>
                          <w:t>)</w:t>
                        </w:r>
                      </w:p>
                    </w:txbxContent>
                  </v:textbox>
                </v:shape>
                <v:shape id="_x0000_s1394" type="#_x0000_t202" style="position:absolute;left:16240;top:4708;width:25662;height:32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S7U8QA&#10;AADcAAAADwAAAGRycy9kb3ducmV2LnhtbESPQWvCQBSE74L/YXmCt7qr1WJjNiKWQk+W2lrw9sg+&#10;k2D2bciuJv57t1DwOMzMN0y67m0trtT6yrGG6USBIM6dqbjQ8PP9/rQE4QOywdoxabiRh3U2HKSY&#10;GNfxF133oRARwj5BDWUITSKlz0uy6CeuIY7eybUWQ5RtIU2LXYTbWs6UepEWK44LJTa0LSk/7y9W&#10;w2F3Ov7O1WfxZhdN53ol2b5KrcejfrMCEagPj/B/+8NoWEyf4e9MPAIyu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LUu1PEAAAA3AAAAA8AAAAAAAAAAAAAAAAAmAIAAGRycy9k&#10;b3ducmV2LnhtbFBLBQYAAAAABAAEAPUAAACJAwAAAAA=&#10;" filled="f" stroked="f">
                  <v:textbox>
                    <w:txbxContent>
                      <w:p w:rsidR="007342B4" w:rsidRPr="0056604E" w:rsidRDefault="007342B4" w:rsidP="0056604E">
                        <w:pPr>
                          <w:rPr>
                            <w:lang w:val="el-GR"/>
                          </w:rPr>
                        </w:pPr>
                        <w:proofErr w:type="gramStart"/>
                        <w:r>
                          <w:t>Y(</w:t>
                        </w:r>
                        <w:proofErr w:type="spellStart"/>
                        <w:proofErr w:type="gramEnd"/>
                        <w:r>
                          <w:t>e</w:t>
                        </w:r>
                        <w:r>
                          <w:rPr>
                            <w:vertAlign w:val="superscript"/>
                          </w:rPr>
                          <w:t>j</w:t>
                        </w:r>
                        <w:proofErr w:type="spellEnd"/>
                        <w:r>
                          <w:rPr>
                            <w:vertAlign w:val="superscript"/>
                            <w:lang w:val="el-GR"/>
                          </w:rPr>
                          <w:t>ω</w:t>
                        </w:r>
                        <w:r>
                          <w:t>)</w:t>
                        </w:r>
                        <w:r>
                          <w:rPr>
                            <w:lang w:val="el-GR"/>
                          </w:rPr>
                          <w:t>=</w:t>
                        </w:r>
                        <w:r>
                          <w:t>X(</w:t>
                        </w:r>
                        <w:proofErr w:type="spellStart"/>
                        <w:r>
                          <w:t>e</w:t>
                        </w:r>
                        <w:r>
                          <w:rPr>
                            <w:vertAlign w:val="superscript"/>
                          </w:rPr>
                          <w:t>j</w:t>
                        </w:r>
                        <w:proofErr w:type="spellEnd"/>
                        <w:r>
                          <w:rPr>
                            <w:vertAlign w:val="superscript"/>
                            <w:lang w:val="el-GR"/>
                          </w:rPr>
                          <w:t>ω</w:t>
                        </w:r>
                        <w:r>
                          <w:t>)·H(</w:t>
                        </w:r>
                        <w:proofErr w:type="spellStart"/>
                        <w:r>
                          <w:t>e</w:t>
                        </w:r>
                        <w:r>
                          <w:rPr>
                            <w:vertAlign w:val="superscript"/>
                          </w:rPr>
                          <w:t>j</w:t>
                        </w:r>
                        <w:proofErr w:type="spellEnd"/>
                        <w:r>
                          <w:rPr>
                            <w:vertAlign w:val="superscript"/>
                            <w:lang w:val="el-GR"/>
                          </w:rPr>
                          <w:t>ω</w:t>
                        </w:r>
                        <w:r>
                          <w:t>)</w:t>
                        </w:r>
                        <w:r w:rsidRPr="0056604E">
                          <w:rPr>
                            <w:lang w:val="el-GR"/>
                          </w:rPr>
                          <w:sym w:font="Wingdings" w:char="F0E8"/>
                        </w:r>
                        <w:r w:rsidRPr="0056604E">
                          <w:t xml:space="preserve"> </w:t>
                        </w:r>
                        <w:r>
                          <w:t>H(</w:t>
                        </w:r>
                        <w:proofErr w:type="spellStart"/>
                        <w:r>
                          <w:t>e</w:t>
                        </w:r>
                        <w:r>
                          <w:rPr>
                            <w:vertAlign w:val="superscript"/>
                          </w:rPr>
                          <w:t>j</w:t>
                        </w:r>
                        <w:proofErr w:type="spellEnd"/>
                        <w:r>
                          <w:rPr>
                            <w:vertAlign w:val="superscript"/>
                            <w:lang w:val="el-GR"/>
                          </w:rPr>
                          <w:t>ω</w:t>
                        </w:r>
                        <w:r>
                          <w:t>)</w:t>
                        </w:r>
                        <w:r>
                          <w:rPr>
                            <w:lang w:val="el-GR"/>
                          </w:rPr>
                          <w:t>=</w:t>
                        </w:r>
                        <w:r w:rsidRPr="0056604E">
                          <w:t xml:space="preserve"> </w:t>
                        </w:r>
                        <w:r>
                          <w:t>Y(</w:t>
                        </w:r>
                        <w:proofErr w:type="spellStart"/>
                        <w:r>
                          <w:t>e</w:t>
                        </w:r>
                        <w:r>
                          <w:rPr>
                            <w:vertAlign w:val="superscript"/>
                          </w:rPr>
                          <w:t>j</w:t>
                        </w:r>
                        <w:proofErr w:type="spellEnd"/>
                        <w:r>
                          <w:rPr>
                            <w:vertAlign w:val="superscript"/>
                            <w:lang w:val="el-GR"/>
                          </w:rPr>
                          <w:t>ω</w:t>
                        </w:r>
                        <w:r>
                          <w:t>)</w:t>
                        </w:r>
                        <w:r>
                          <w:rPr>
                            <w:lang w:val="el-GR"/>
                          </w:rPr>
                          <w:t>/</w:t>
                        </w:r>
                        <w:r w:rsidRPr="0056604E">
                          <w:t xml:space="preserve"> </w:t>
                        </w:r>
                        <w:r>
                          <w:rPr>
                            <w:lang w:val="el-GR"/>
                          </w:rPr>
                          <w:t>Χ</w:t>
                        </w:r>
                        <w:r>
                          <w:t>(</w:t>
                        </w:r>
                        <w:proofErr w:type="spellStart"/>
                        <w:r>
                          <w:t>e</w:t>
                        </w:r>
                        <w:r>
                          <w:rPr>
                            <w:vertAlign w:val="superscript"/>
                          </w:rPr>
                          <w:t>j</w:t>
                        </w:r>
                        <w:proofErr w:type="spellEnd"/>
                        <w:r>
                          <w:rPr>
                            <w:vertAlign w:val="superscript"/>
                            <w:lang w:val="el-GR"/>
                          </w:rPr>
                          <w:t>ω</w:t>
                        </w:r>
                        <w:r>
                          <w:t>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56604E" w:rsidRPr="006E7130" w:rsidRDefault="0056604E" w:rsidP="0056604E">
      <w:pPr>
        <w:tabs>
          <w:tab w:val="left" w:pos="3793"/>
        </w:tabs>
        <w:rPr>
          <w:lang w:val="el-G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083200" behindDoc="0" locked="0" layoutInCell="1" allowOverlap="1" wp14:anchorId="48BF7E83" wp14:editId="75653849">
                <wp:simplePos x="0" y="0"/>
                <wp:positionH relativeFrom="column">
                  <wp:posOffset>3035863</wp:posOffset>
                </wp:positionH>
                <wp:positionV relativeFrom="paragraph">
                  <wp:posOffset>237196</wp:posOffset>
                </wp:positionV>
                <wp:extent cx="253026" cy="314865"/>
                <wp:effectExtent l="38100" t="38100" r="33020" b="28575"/>
                <wp:wrapNone/>
                <wp:docPr id="533" name="Straight Arrow Connector 5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53026" cy="314865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533" o:spid="_x0000_s1026" type="#_x0000_t32" style="position:absolute;margin-left:239.05pt;margin-top:18.7pt;width:19.9pt;height:24.8pt;flip:x y;z-index:25208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" strokecolor="#4579b8 [3044]">
                <v:stroke endarrow="open"/>
              </v:shape>
            </w:pict>
          </mc:Fallback>
        </mc:AlternateContent>
      </w:r>
    </w:p>
    <w:p w:rsidR="0056604E" w:rsidRPr="006E7130" w:rsidRDefault="0056604E" w:rsidP="0056604E">
      <w:pPr>
        <w:tabs>
          <w:tab w:val="left" w:pos="3793"/>
        </w:tabs>
        <w:rPr>
          <w:lang w:val="el-GR"/>
        </w:rPr>
      </w:pPr>
      <w:r w:rsidRPr="0056604E">
        <w:rPr>
          <w:noProof/>
        </w:rPr>
        <mc:AlternateContent>
          <mc:Choice Requires="wps">
            <w:drawing>
              <wp:anchor distT="0" distB="0" distL="114300" distR="114300" simplePos="0" relativeHeight="252082176" behindDoc="0" locked="0" layoutInCell="1" allowOverlap="1" wp14:anchorId="472D3A69" wp14:editId="2D26AB95">
                <wp:simplePos x="0" y="0"/>
                <wp:positionH relativeFrom="column">
                  <wp:posOffset>3323230</wp:posOffset>
                </wp:positionH>
                <wp:positionV relativeFrom="paragraph">
                  <wp:posOffset>85545</wp:posOffset>
                </wp:positionV>
                <wp:extent cx="1542197" cy="306705"/>
                <wp:effectExtent l="0" t="0" r="0" b="0"/>
                <wp:wrapNone/>
                <wp:docPr id="53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42197" cy="30670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Default="007342B4">
                            <w:r>
                              <w:rPr>
                                <w:lang w:val="el-GR"/>
                              </w:rPr>
                              <w:t>απόκριση συχνότητας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395" type="#_x0000_t202" style="position:absolute;margin-left:261.65pt;margin-top:6.75pt;width:121.45pt;height:24.15pt;z-index:252082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" filled="f" stroked="f">
                <v:textbox>
                  <w:txbxContent>
                    <w:p w:rsidR="007342B4" w:rsidRDefault="007342B4">
                      <w:r>
                        <w:rPr>
                          <w:lang w:val="el-GR"/>
                        </w:rPr>
                        <w:t>απόκριση συχνότητας</w:t>
                      </w:r>
                    </w:p>
                  </w:txbxContent>
                </v:textbox>
              </v:shape>
            </w:pict>
          </mc:Fallback>
        </mc:AlternateContent>
      </w:r>
    </w:p>
    <w:p w:rsidR="0056604E" w:rsidRDefault="0056604E" w:rsidP="0056604E">
      <w:pPr>
        <w:tabs>
          <w:tab w:val="left" w:pos="3793"/>
        </w:tabs>
        <w:rPr>
          <w:lang w:val="el-GR"/>
        </w:rPr>
      </w:pPr>
    </w:p>
    <w:p w:rsidR="0056604E" w:rsidRPr="00355674" w:rsidRDefault="00355674" w:rsidP="0056604E">
      <w:pPr>
        <w:tabs>
          <w:tab w:val="left" w:pos="3793"/>
        </w:tabs>
        <w:rPr>
          <w:u w:val="single"/>
          <w:lang w:val="el-GR"/>
        </w:rPr>
      </w:pPr>
      <w:r w:rsidRPr="00355674">
        <w:rPr>
          <w:u w:val="single"/>
          <w:lang w:val="el-GR"/>
        </w:rPr>
        <w:lastRenderedPageBreak/>
        <w:t>Άσκηση:</w:t>
      </w:r>
    </w:p>
    <w:p w:rsidR="00355674" w:rsidRDefault="00355674" w:rsidP="0056604E">
      <w:pPr>
        <w:tabs>
          <w:tab w:val="left" w:pos="3793"/>
        </w:tabs>
      </w:pPr>
      <w:r w:rsidRPr="00355674">
        <w:rPr>
          <w:position w:val="-100"/>
          <w:lang w:val="el-GR"/>
        </w:rPr>
        <w:object w:dxaOrig="8000" w:dyaOrig="2120">
          <v:shape id="_x0000_i1163" type="#_x0000_t75" style="width:400pt;height:106pt" o:ole="">
            <v:imagedata r:id="rId379" o:title=""/>
          </v:shape>
          <o:OLEObject Type="Embed" ProgID="Equation.DSMT4" ShapeID="_x0000_i1163" DrawAspect="Content" ObjectID="_1427837211" r:id="rId380"/>
        </w:object>
      </w:r>
    </w:p>
    <w:p w:rsidR="002562FB" w:rsidRDefault="002562FB" w:rsidP="0056604E">
      <w:pPr>
        <w:tabs>
          <w:tab w:val="left" w:pos="3793"/>
        </w:tabs>
      </w:pPr>
    </w:p>
    <w:p w:rsidR="002562FB" w:rsidRPr="002562FB" w:rsidRDefault="002562FB" w:rsidP="0056604E">
      <w:pPr>
        <w:tabs>
          <w:tab w:val="left" w:pos="3793"/>
        </w:tabs>
        <w:rPr>
          <w:u w:val="single"/>
          <w:lang w:val="el-GR"/>
        </w:rPr>
      </w:pPr>
      <w:r w:rsidRPr="002562FB">
        <w:rPr>
          <w:u w:val="single"/>
          <w:lang w:val="el-GR"/>
        </w:rPr>
        <w:t>Άσκηση:</w:t>
      </w:r>
    </w:p>
    <w:p w:rsidR="002562FB" w:rsidRDefault="002562FB" w:rsidP="0056604E">
      <w:pPr>
        <w:tabs>
          <w:tab w:val="left" w:pos="3793"/>
        </w:tabs>
        <w:rPr>
          <w:lang w:val="el-GR"/>
        </w:rPr>
      </w:pPr>
      <w:r>
        <w:rPr>
          <w:lang w:val="el-GR"/>
        </w:rPr>
        <w:t xml:space="preserve">Από το πεδίο συχνότητας </w:t>
      </w:r>
      <w:r w:rsidRPr="002562FB">
        <w:rPr>
          <w:lang w:val="el-GR"/>
        </w:rPr>
        <w:sym w:font="Wingdings" w:char="F0E0"/>
      </w:r>
      <w:r>
        <w:rPr>
          <w:lang w:val="el-GR"/>
        </w:rPr>
        <w:t xml:space="preserve"> στο πεδίο του χρόνου</w:t>
      </w:r>
    </w:p>
    <w:p w:rsidR="002562FB" w:rsidRDefault="002562FB" w:rsidP="0056604E">
      <w:pPr>
        <w:tabs>
          <w:tab w:val="left" w:pos="3793"/>
        </w:tabs>
      </w:pPr>
      <w:r w:rsidRPr="002562FB">
        <w:rPr>
          <w:position w:val="-76"/>
          <w:lang w:val="el-GR"/>
        </w:rPr>
        <w:object w:dxaOrig="6540" w:dyaOrig="1400">
          <v:shape id="_x0000_i1164" type="#_x0000_t75" style="width:327pt;height:70pt" o:ole="">
            <v:imagedata r:id="rId381" o:title=""/>
          </v:shape>
          <o:OLEObject Type="Embed" ProgID="Equation.DSMT4" ShapeID="_x0000_i1164" DrawAspect="Content" ObjectID="_1427837212" r:id="rId382"/>
        </w:object>
      </w:r>
    </w:p>
    <w:p w:rsidR="008807D3" w:rsidRDefault="008807D3" w:rsidP="0056604E">
      <w:pPr>
        <w:tabs>
          <w:tab w:val="left" w:pos="3793"/>
        </w:tabs>
        <w:rPr>
          <w:lang w:val="el-GR"/>
        </w:rPr>
      </w:pPr>
    </w:p>
    <w:p w:rsidR="008807D3" w:rsidRPr="008807D3" w:rsidRDefault="008807D3" w:rsidP="0056604E">
      <w:pPr>
        <w:tabs>
          <w:tab w:val="left" w:pos="3793"/>
        </w:tabs>
        <w:rPr>
          <w:u w:val="single"/>
          <w:lang w:val="el-GR"/>
        </w:rPr>
      </w:pPr>
      <w:r w:rsidRPr="008807D3">
        <w:rPr>
          <w:u w:val="single"/>
          <w:lang w:val="el-GR"/>
        </w:rPr>
        <w:t>Άσκηση:</w:t>
      </w:r>
    </w:p>
    <w:p w:rsidR="008807D3" w:rsidRDefault="008807D3" w:rsidP="0056604E">
      <w:pPr>
        <w:tabs>
          <w:tab w:val="left" w:pos="3793"/>
        </w:tabs>
      </w:pPr>
      <w:r w:rsidRPr="008807D3">
        <w:rPr>
          <w:position w:val="-160"/>
          <w:lang w:val="el-GR"/>
        </w:rPr>
        <w:object w:dxaOrig="7460" w:dyaOrig="3320">
          <v:shape id="_x0000_i1165" type="#_x0000_t75" style="width:373pt;height:166pt" o:ole="">
            <v:imagedata r:id="rId383" o:title=""/>
          </v:shape>
          <o:OLEObject Type="Embed" ProgID="Equation.DSMT4" ShapeID="_x0000_i1165" DrawAspect="Content" ObjectID="_1427837213" r:id="rId384"/>
        </w:object>
      </w:r>
    </w:p>
    <w:p w:rsidR="00B36F5F" w:rsidRDefault="00B36F5F" w:rsidP="0056604E">
      <w:pPr>
        <w:tabs>
          <w:tab w:val="left" w:pos="3793"/>
        </w:tabs>
      </w:pPr>
    </w:p>
    <w:p w:rsidR="009B1CFB" w:rsidRDefault="009B1CFB" w:rsidP="0056604E">
      <w:pPr>
        <w:tabs>
          <w:tab w:val="left" w:pos="3793"/>
        </w:tabs>
      </w:pPr>
    </w:p>
    <w:p w:rsidR="009B1CFB" w:rsidRDefault="009B1CFB" w:rsidP="0056604E">
      <w:pPr>
        <w:tabs>
          <w:tab w:val="left" w:pos="3793"/>
        </w:tabs>
      </w:pPr>
    </w:p>
    <w:p w:rsidR="009B1CFB" w:rsidRDefault="009B1CFB" w:rsidP="0056604E">
      <w:pPr>
        <w:tabs>
          <w:tab w:val="left" w:pos="3793"/>
        </w:tabs>
      </w:pPr>
    </w:p>
    <w:p w:rsidR="009B1CFB" w:rsidRDefault="009B1CFB" w:rsidP="0056604E">
      <w:pPr>
        <w:tabs>
          <w:tab w:val="left" w:pos="3793"/>
        </w:tabs>
      </w:pPr>
    </w:p>
    <w:p w:rsidR="00B36F5F" w:rsidRPr="008807D3" w:rsidRDefault="00B36F5F" w:rsidP="00B36F5F">
      <w:pPr>
        <w:tabs>
          <w:tab w:val="left" w:pos="3793"/>
        </w:tabs>
        <w:rPr>
          <w:u w:val="single"/>
          <w:lang w:val="el-GR"/>
        </w:rPr>
      </w:pPr>
      <w:r w:rsidRPr="008807D3">
        <w:rPr>
          <w:u w:val="single"/>
          <w:lang w:val="el-GR"/>
        </w:rPr>
        <w:lastRenderedPageBreak/>
        <w:t>Άσκηση:</w:t>
      </w:r>
    </w:p>
    <w:p w:rsidR="00B36F5F" w:rsidRDefault="00B36F5F" w:rsidP="0056604E">
      <w:pPr>
        <w:tabs>
          <w:tab w:val="left" w:pos="3793"/>
        </w:tabs>
      </w:pPr>
      <w:r w:rsidRPr="00B36F5F">
        <w:rPr>
          <w:position w:val="-192"/>
        </w:rPr>
        <w:object w:dxaOrig="6020" w:dyaOrig="4280">
          <v:shape id="_x0000_i1166" type="#_x0000_t75" style="width:301pt;height:214pt" o:ole="">
            <v:imagedata r:id="rId385" o:title=""/>
          </v:shape>
          <o:OLEObject Type="Embed" ProgID="Equation.DSMT4" ShapeID="_x0000_i1166" DrawAspect="Content" ObjectID="_1427837214" r:id="rId386"/>
        </w:object>
      </w:r>
    </w:p>
    <w:p w:rsidR="00227EAE" w:rsidRDefault="00227EAE" w:rsidP="0056604E">
      <w:pPr>
        <w:tabs>
          <w:tab w:val="left" w:pos="3793"/>
        </w:tabs>
      </w:pPr>
    </w:p>
    <w:p w:rsidR="00643B72" w:rsidRPr="008807D3" w:rsidRDefault="00643B72" w:rsidP="00643B72">
      <w:pPr>
        <w:tabs>
          <w:tab w:val="left" w:pos="3793"/>
        </w:tabs>
        <w:rPr>
          <w:u w:val="single"/>
          <w:lang w:val="el-GR"/>
        </w:rPr>
      </w:pPr>
      <w:r>
        <w:rPr>
          <w:noProof/>
          <w:u w:val="single"/>
        </w:rPr>
        <mc:AlternateContent>
          <mc:Choice Requires="wps">
            <w:drawing>
              <wp:anchor distT="0" distB="0" distL="114300" distR="114300" simplePos="0" relativeHeight="252086272" behindDoc="0" locked="0" layoutInCell="1" allowOverlap="1" wp14:anchorId="3F913A03" wp14:editId="416B587C">
                <wp:simplePos x="0" y="0"/>
                <wp:positionH relativeFrom="column">
                  <wp:posOffset>1944370</wp:posOffset>
                </wp:positionH>
                <wp:positionV relativeFrom="paragraph">
                  <wp:posOffset>249555</wp:posOffset>
                </wp:positionV>
                <wp:extent cx="2149475" cy="668020"/>
                <wp:effectExtent l="19050" t="0" r="41275" b="36830"/>
                <wp:wrapNone/>
                <wp:docPr id="535" name="Cloud 5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49475" cy="668020"/>
                        </a:xfrm>
                        <a:prstGeom prst="cloud">
                          <a:avLst/>
                        </a:prstGeom>
                        <a:noFill/>
                        <a:ln>
                          <a:solidFill>
                            <a:srgbClr val="00B0F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Cloud 535" o:spid="_x0000_s1026" style="position:absolute;margin-left:153.1pt;margin-top:19.65pt;width:169.25pt;height:52.6pt;z-index:25208627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coordsize="43200,432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" path="m3900,14370c3629,11657,4261,8921,5623,6907,7775,3726,11264,3017,14005,5202,15678,909,19914,22,22456,3432,23097,1683,24328,474,25749,200v1564,-302,3126,570,4084,2281c31215,267,33501,-460,35463,690v1495,876,2567,2710,2855,4886c40046,6218,41422,7998,41982,10318v407,1684,349,3513,-164,5142c43079,17694,43520,20590,43016,23322v-670,3632,-2888,6352,-5612,6882c37391,32471,36658,34621,35395,36101v-1919,2249,-4691,2538,-6840,714c27860,39948,25999,42343,23667,43106v-2748,899,-5616,-633,-7187,-3840c12772,42310,7956,40599,5804,35472,3690,35809,1705,34024,1110,31250,679,29243,1060,27077,2113,25551,619,24354,-213,22057,-5,19704,239,16949,1845,14791,3863,14507v12,-46,25,-91,37,-137xem4693,26177nfc3809,26271,2925,25993,2160,25380t4768,9519nfc6573,35092,6200,35220,5820,35280t10658,3810nfc16211,38544,15987,37961,15810,37350m28827,34751nfc28788,35398,28698,36038,28560,36660m34129,22954nfc36133,24282,37398,27058,37380,30090m41798,15354nfc41473,16386,40978,17302,40350,18030m38324,5426nfc38379,5843,38405,6266,38400,6690m29078,3952nfc29267,3369,29516,2826,29820,2340m22141,4720nfc22218,4238,22339,3771,22500,3330m14000,5192nfc14472,5568,14908,6021,15300,6540m4127,15789nfc4024,15325,3948,14851,3900,14370e" filled="f" strokecolor="#00b0f0" strokeweight="2pt">
                <v:path arrowok="t" o:connecttype="custom" o:connectlocs="233507,404786;107474,392462;344712,539658;289582,545550;819885,604465;786648,577559;1434327,537370;1421042,566889;1698135,354947;1859893,465294;2079717,237425;2007669,278806;1906863,83905;1910644,103450;1446816,61111;1483735,36184;1101656,72987;1119518,51493;696589,80286;761272,101131;205345,244152;194050,222209" o:connectangles="0,0,0,0,0,0,0,0,0,0,0,0,0,0,0,0,0,0,0,0,0,0"/>
              </v:shape>
            </w:pict>
          </mc:Fallback>
        </mc:AlternateContent>
      </w:r>
      <w:r w:rsidRPr="008807D3">
        <w:rPr>
          <w:u w:val="single"/>
          <w:lang w:val="el-GR"/>
        </w:rPr>
        <w:t>Άσκηση:</w:t>
      </w:r>
    </w:p>
    <w:p w:rsidR="00643B72" w:rsidRDefault="00643B72" w:rsidP="0056604E">
      <w:pPr>
        <w:tabs>
          <w:tab w:val="left" w:pos="3793"/>
        </w:tabs>
      </w:pPr>
      <w:r>
        <w:rPr>
          <w:noProof/>
          <w:u w:val="single"/>
        </w:rPr>
        <mc:AlternateContent>
          <mc:Choice Requires="wps">
            <w:drawing>
              <wp:anchor distT="0" distB="0" distL="114300" distR="114300" simplePos="0" relativeHeight="252088320" behindDoc="0" locked="0" layoutInCell="1" allowOverlap="1" wp14:anchorId="4E2E6D41" wp14:editId="66223924">
                <wp:simplePos x="0" y="0"/>
                <wp:positionH relativeFrom="column">
                  <wp:posOffset>2735940</wp:posOffset>
                </wp:positionH>
                <wp:positionV relativeFrom="paragraph">
                  <wp:posOffset>704262</wp:posOffset>
                </wp:positionV>
                <wp:extent cx="2149475" cy="668020"/>
                <wp:effectExtent l="19050" t="0" r="41275" b="36830"/>
                <wp:wrapNone/>
                <wp:docPr id="536" name="Cloud 5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49475" cy="668020"/>
                        </a:xfrm>
                        <a:prstGeom prst="cloud">
                          <a:avLst/>
                        </a:prstGeom>
                        <a:noFill/>
                        <a:ln>
                          <a:solidFill>
                            <a:srgbClr val="00B0F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7342B4" w:rsidRDefault="007342B4" w:rsidP="00643B72">
                            <w:pPr>
                              <w:jc w:val="center"/>
                            </w:pPr>
                            <w:r w:rsidRPr="00643B72">
                              <w:rPr>
                                <w:position w:val="-28"/>
                              </w:rPr>
                              <w:object w:dxaOrig="2120" w:dyaOrig="680">
                                <v:shape id="_x0000_i1168" type="#_x0000_t75" style="width:106pt;height:34pt" o:ole="">
                                  <v:imagedata r:id="rId387" o:title=""/>
                                </v:shape>
                                <o:OLEObject Type="Embed" ProgID="Equation.DSMT4" ShapeID="_x0000_i1168" DrawAspect="Content" ObjectID="_1427837327" r:id="rId38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Cloud 536" o:spid="_x0000_s1396" style="position:absolute;margin-left:215.45pt;margin-top:55.45pt;width:169.25pt;height:52.6pt;z-index:25208832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coordsize="43200,432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" adj="-11796480,,5400" path="m3900,14370c3629,11657,4261,8921,5623,6907,7775,3726,11264,3017,14005,5202,15678,909,19914,22,22456,3432,23097,1683,24328,474,25749,200v1564,-302,3126,570,4084,2281c31215,267,33501,-460,35463,690v1495,876,2567,2710,2855,4886c40046,6218,41422,7998,41982,10318v407,1684,349,3513,-164,5142c43079,17694,43520,20590,43016,23322v-670,3632,-2888,6352,-5612,6882c37391,32471,36658,34621,35395,36101v-1919,2249,-4691,2538,-6840,714c27860,39948,25999,42343,23667,43106v-2748,899,-5616,-633,-7187,-3840c12772,42310,7956,40599,5804,35472,3690,35809,1705,34024,1110,31250,679,29243,1060,27077,2113,25551,619,24354,-213,22057,-5,19704,239,16949,1845,14791,3863,14507v12,-46,25,-91,37,-137xem4693,26177nfc3809,26271,2925,25993,2160,25380t4768,9519nfc6573,35092,6200,35220,5820,35280t10658,3810nfc16211,38544,15987,37961,15810,37350m28827,34751nfc28788,35398,28698,36038,28560,36660m34129,22954nfc36133,24282,37398,27058,37380,30090m41798,15354nfc41473,16386,40978,17302,40350,18030m38324,5426nfc38379,5843,38405,6266,38400,6690m29078,3952nfc29267,3369,29516,2826,29820,2340m22141,4720nfc22218,4238,22339,3771,22500,3330m14000,5192nfc14472,5568,14908,6021,15300,6540m4127,15789nfc4024,15325,3948,14851,3900,14370e" filled="f" strokecolor="#00b0f0" strokeweight="2pt">
                <v:stroke joinstyle="miter"/>
                <v:formulas/>
                <v:path arrowok="t" o:connecttype="custom" o:connectlocs="233507,404786;107474,392462;344712,539658;289582,545550;819885,604465;786648,577559;1434327,537370;1421042,566889;1698135,354947;1859893,465294;2079717,237425;2007669,278806;1906863,83905;1910644,103450;1446816,61111;1483735,36184;1101656,72987;1119518,51493;696589,80286;761272,101131;205345,244152;194050,222209" o:connectangles="0,0,0,0,0,0,0,0,0,0,0,0,0,0,0,0,0,0,0,0,0,0" textboxrect="0,0,43200,43200"/>
                <v:textbox style="mso-fit-shape-to-text:t">
                  <w:txbxContent>
                    <w:p w:rsidR="007342B4" w:rsidRDefault="007342B4" w:rsidP="00643B72">
                      <w:pPr>
                        <w:jc w:val="center"/>
                      </w:pPr>
                      <w:r w:rsidRPr="00643B72">
                        <w:rPr>
                          <w:position w:val="-28"/>
                        </w:rPr>
                        <w:object w:dxaOrig="2120" w:dyaOrig="680">
                          <v:shape id="_x0000_i1168" type="#_x0000_t75" style="width:106pt;height:34pt" o:ole="">
                            <v:imagedata r:id="rId387" o:title=""/>
                          </v:shape>
                          <o:OLEObject Type="Embed" ProgID="Equation.DSMT4" ShapeID="_x0000_i1168" DrawAspect="Content" ObjectID="_1427837327" r:id="rId38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085248" behindDoc="0" locked="0" layoutInCell="1" allowOverlap="1" wp14:anchorId="49F714CF" wp14:editId="26E63745">
                <wp:simplePos x="0" y="0"/>
                <wp:positionH relativeFrom="column">
                  <wp:align>center</wp:align>
                </wp:positionH>
                <wp:positionV relativeFrom="paragraph">
                  <wp:posOffset>0</wp:posOffset>
                </wp:positionV>
                <wp:extent cx="2374265" cy="1403985"/>
                <wp:effectExtent l="0" t="0" r="0" b="1905"/>
                <wp:wrapNone/>
                <wp:docPr id="53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Default="007342B4">
                            <w:r w:rsidRPr="00643B72">
                              <w:rPr>
                                <w:position w:val="-12"/>
                              </w:rPr>
                              <w:object w:dxaOrig="2640" w:dyaOrig="499">
                                <v:shape id="_x0000_i1170" type="#_x0000_t75" style="width:132pt;height:24.95pt" o:ole="">
                                  <v:imagedata r:id="rId390" o:title=""/>
                                </v:shape>
                                <o:OLEObject Type="Embed" ProgID="Equation.DSMT4" ShapeID="_x0000_i1170" DrawAspect="Content" ObjectID="_1427837328" r:id="rId391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397" type="#_x0000_t202" style="position:absolute;margin-left:0;margin-top:0;width:186.95pt;height:110.55pt;z-index:252085248;visibility:visible;mso-wrap-style:none;mso-width-percent:400;mso-height-percent:200;mso-wrap-distance-left:9pt;mso-wrap-distance-top:0;mso-wrap-distance-right:9pt;mso-wrap-distance-bottom:0;mso-position-horizontal:center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" filled="f" stroked="f">
                <v:textbox style="mso-fit-shape-to-text:t">
                  <w:txbxContent>
                    <w:p w:rsidR="007342B4" w:rsidRDefault="007342B4">
                      <w:r w:rsidRPr="00643B72">
                        <w:rPr>
                          <w:position w:val="-12"/>
                        </w:rPr>
                        <w:object w:dxaOrig="2640" w:dyaOrig="499">
                          <v:shape id="_x0000_i1170" type="#_x0000_t75" style="width:132pt;height:24.95pt" o:ole="">
                            <v:imagedata r:id="rId390" o:title=""/>
                          </v:shape>
                          <o:OLEObject Type="Embed" ProgID="Equation.DSMT4" ShapeID="_x0000_i1170" DrawAspect="Content" ObjectID="_1427837328" r:id="rId39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643B72">
        <w:rPr>
          <w:position w:val="-44"/>
        </w:rPr>
        <w:object w:dxaOrig="2580" w:dyaOrig="999">
          <v:shape id="_x0000_i1171" type="#_x0000_t75" style="width:129pt;height:49.95pt" o:ole="">
            <v:imagedata r:id="rId393" o:title=""/>
          </v:shape>
          <o:OLEObject Type="Embed" ProgID="Equation.DSMT4" ShapeID="_x0000_i1171" DrawAspect="Content" ObjectID="_1427837215" r:id="rId394"/>
        </w:object>
      </w:r>
    </w:p>
    <w:p w:rsidR="00227EAE" w:rsidRDefault="00227EAE" w:rsidP="0056604E">
      <w:pPr>
        <w:tabs>
          <w:tab w:val="left" w:pos="3793"/>
        </w:tabs>
      </w:pPr>
    </w:p>
    <w:p w:rsidR="00643B72" w:rsidRDefault="00643B72" w:rsidP="0056604E">
      <w:pPr>
        <w:tabs>
          <w:tab w:val="left" w:pos="3793"/>
        </w:tabs>
      </w:pPr>
    </w:p>
    <w:p w:rsidR="00355317" w:rsidRDefault="00355317" w:rsidP="0056604E">
      <w:pPr>
        <w:tabs>
          <w:tab w:val="left" w:pos="3793"/>
        </w:tabs>
        <w:rPr>
          <w:u w:val="single"/>
          <w:lang w:val="el-GR"/>
        </w:rPr>
      </w:pPr>
    </w:p>
    <w:p w:rsidR="00355317" w:rsidRDefault="00355317" w:rsidP="0056604E">
      <w:pPr>
        <w:tabs>
          <w:tab w:val="left" w:pos="3793"/>
        </w:tabs>
        <w:rPr>
          <w:u w:val="single"/>
          <w:lang w:val="el-GR"/>
        </w:rPr>
      </w:pPr>
    </w:p>
    <w:p w:rsidR="00355317" w:rsidRDefault="00355317" w:rsidP="0056604E">
      <w:pPr>
        <w:tabs>
          <w:tab w:val="left" w:pos="3793"/>
        </w:tabs>
        <w:rPr>
          <w:u w:val="single"/>
          <w:lang w:val="el-GR"/>
        </w:rPr>
      </w:pPr>
    </w:p>
    <w:p w:rsidR="00355317" w:rsidRDefault="00355317" w:rsidP="0056604E">
      <w:pPr>
        <w:tabs>
          <w:tab w:val="left" w:pos="3793"/>
        </w:tabs>
        <w:rPr>
          <w:u w:val="single"/>
          <w:lang w:val="el-GR"/>
        </w:rPr>
      </w:pPr>
    </w:p>
    <w:p w:rsidR="00355317" w:rsidRDefault="00355317" w:rsidP="0056604E">
      <w:pPr>
        <w:tabs>
          <w:tab w:val="left" w:pos="3793"/>
        </w:tabs>
        <w:rPr>
          <w:u w:val="single"/>
          <w:lang w:val="el-GR"/>
        </w:rPr>
      </w:pPr>
    </w:p>
    <w:p w:rsidR="00355317" w:rsidRDefault="00355317" w:rsidP="0056604E">
      <w:pPr>
        <w:tabs>
          <w:tab w:val="left" w:pos="3793"/>
        </w:tabs>
        <w:rPr>
          <w:u w:val="single"/>
          <w:lang w:val="el-GR"/>
        </w:rPr>
      </w:pPr>
    </w:p>
    <w:p w:rsidR="00355317" w:rsidRDefault="00355317" w:rsidP="0056604E">
      <w:pPr>
        <w:tabs>
          <w:tab w:val="left" w:pos="3793"/>
        </w:tabs>
        <w:rPr>
          <w:u w:val="single"/>
          <w:lang w:val="el-GR"/>
        </w:rPr>
      </w:pPr>
    </w:p>
    <w:p w:rsidR="00355317" w:rsidRDefault="00355317" w:rsidP="0056604E">
      <w:pPr>
        <w:tabs>
          <w:tab w:val="left" w:pos="3793"/>
        </w:tabs>
        <w:rPr>
          <w:u w:val="single"/>
          <w:lang w:val="el-GR"/>
        </w:rPr>
      </w:pPr>
    </w:p>
    <w:p w:rsidR="00355317" w:rsidRDefault="00355317" w:rsidP="0056604E">
      <w:pPr>
        <w:tabs>
          <w:tab w:val="left" w:pos="3793"/>
        </w:tabs>
        <w:rPr>
          <w:u w:val="single"/>
          <w:lang w:val="el-GR"/>
        </w:rPr>
      </w:pPr>
    </w:p>
    <w:p w:rsidR="00643B72" w:rsidRDefault="00772E3B" w:rsidP="0056604E">
      <w:pPr>
        <w:tabs>
          <w:tab w:val="left" w:pos="3793"/>
        </w:tabs>
        <w:rPr>
          <w:u w:val="single"/>
        </w:rPr>
      </w:pPr>
      <w:r w:rsidRPr="008807D3">
        <w:rPr>
          <w:u w:val="single"/>
          <w:lang w:val="el-GR"/>
        </w:rPr>
        <w:lastRenderedPageBreak/>
        <w:t>Άσκηση:</w:t>
      </w:r>
    </w:p>
    <w:p w:rsidR="00772E3B" w:rsidRDefault="00772E3B" w:rsidP="0056604E">
      <w:pPr>
        <w:tabs>
          <w:tab w:val="left" w:pos="3793"/>
        </w:tabs>
      </w:pPr>
      <w:r w:rsidRPr="00772E3B">
        <w:rPr>
          <w:position w:val="-232"/>
        </w:rPr>
        <w:object w:dxaOrig="6880" w:dyaOrig="4760">
          <v:shape id="_x0000_i1172" type="#_x0000_t75" style="width:344pt;height:238pt" o:ole="">
            <v:imagedata r:id="rId395" o:title=""/>
          </v:shape>
          <o:OLEObject Type="Embed" ProgID="Equation.DSMT4" ShapeID="_x0000_i1172" DrawAspect="Content" ObjectID="_1427837216" r:id="rId396"/>
        </w:object>
      </w:r>
    </w:p>
    <w:p w:rsidR="001C074E" w:rsidRDefault="001C074E" w:rsidP="0056604E">
      <w:pPr>
        <w:tabs>
          <w:tab w:val="left" w:pos="3793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089344" behindDoc="0" locked="0" layoutInCell="1" allowOverlap="1" wp14:anchorId="68E32562" wp14:editId="6D1E2034">
                <wp:simplePos x="0" y="0"/>
                <wp:positionH relativeFrom="column">
                  <wp:posOffset>449580</wp:posOffset>
                </wp:positionH>
                <wp:positionV relativeFrom="paragraph">
                  <wp:posOffset>295275</wp:posOffset>
                </wp:positionV>
                <wp:extent cx="3268345" cy="1534795"/>
                <wp:effectExtent l="19050" t="0" r="46355" b="46355"/>
                <wp:wrapNone/>
                <wp:docPr id="537" name="Cloud 5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68345" cy="1534795"/>
                        </a:xfrm>
                        <a:prstGeom prst="cloud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7342B4" w:rsidRDefault="007342B4" w:rsidP="001C074E">
                            <w:pPr>
                              <w:jc w:val="center"/>
                            </w:pPr>
                            <w:r w:rsidRPr="001C074E">
                              <w:rPr>
                                <w:position w:val="-62"/>
                              </w:rPr>
                              <w:object w:dxaOrig="2700" w:dyaOrig="1359">
                                <v:shape id="_x0000_i1174" type="#_x0000_t75" style="width:151.75pt;height:76.4pt" o:ole="">
                                  <v:imagedata r:id="rId397" o:title=""/>
                                </v:shape>
                                <o:OLEObject Type="Embed" ProgID="Equation.DSMT4" ShapeID="_x0000_i1174" DrawAspect="Content" ObjectID="_1427837329" r:id="rId39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Cloud 537" o:spid="_x0000_s1398" style="position:absolute;margin-left:35.4pt;margin-top:23.25pt;width:257.35pt;height:120.85pt;z-index:25208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43200,432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" adj="-11796480,,5400" path="m3900,14370c3629,11657,4261,8921,5623,6907,7775,3726,11264,3017,14005,5202,15678,909,19914,22,22456,3432,23097,1683,24328,474,25749,200v1564,-302,3126,570,4084,2281c31215,267,33501,-460,35463,690v1495,876,2567,2710,2855,4886c40046,6218,41422,7998,41982,10318v407,1684,349,3513,-164,5142c43079,17694,43520,20590,43016,23322v-670,3632,-2888,6352,-5612,6882c37391,32471,36658,34621,35395,36101v-1919,2249,-4691,2538,-6840,714c27860,39948,25999,42343,23667,43106v-2748,899,-5616,-633,-7187,-3840c12772,42310,7956,40599,5804,35472,3690,35809,1705,34024,1110,31250,679,29243,1060,27077,2113,25551,619,24354,-213,22057,-5,19704,239,16949,1845,14791,3863,14507v12,-46,25,-91,37,-137xem4693,26177nfc3809,26271,2925,25993,2160,25380t4768,9519nfc6573,35092,6200,35220,5820,35280t10658,3810nfc16211,38544,15987,37961,15810,37350m28827,34751nfc28788,35398,28698,36038,28560,36660m34129,22954nfc36133,24282,37398,27058,37380,30090m41798,15354nfc41473,16386,40978,17302,40350,18030m38324,5426nfc38379,5843,38405,6266,38400,6690m29078,3952nfc29267,3369,29516,2826,29820,2340m22141,4720nfc22218,4238,22339,3771,22500,3330m14000,5192nfc14472,5568,14908,6021,15300,6540m4127,15789nfc4024,15325,3948,14851,3900,14370e" filled="f" strokecolor="#243f60 [1604]" strokeweight="2pt">
                <v:stroke joinstyle="miter"/>
                <v:formulas/>
                <v:path arrowok="t" o:connecttype="custom" o:connectlocs="355054,930008;163417,901692;524146,1239880;440319,1253416;1246662,1388776;1196123,1326958;2180939,1234622;2160739,1302444;2582068,815502;2828026,1069027;3162275,545492;3052725,640564;2899446,192773;2905196,237680;2199929,140405;2256066,83135;1675102,167691;1702263,118307;1059186,184460;1157539,232351;312233,560946;295059,510533" o:connectangles="0,0,0,0,0,0,0,0,0,0,0,0,0,0,0,0,0,0,0,0,0,0" textboxrect="0,0,43200,43200"/>
                <v:textbox>
                  <w:txbxContent>
                    <w:p w:rsidR="007342B4" w:rsidRDefault="007342B4" w:rsidP="001C074E">
                      <w:pPr>
                        <w:jc w:val="center"/>
                      </w:pPr>
                      <w:r w:rsidRPr="001C074E">
                        <w:rPr>
                          <w:position w:val="-62"/>
                        </w:rPr>
                        <w:object w:dxaOrig="2700" w:dyaOrig="1359">
                          <v:shape id="_x0000_i1174" type="#_x0000_t75" style="width:151.75pt;height:76.4pt" o:ole="">
                            <v:imagedata r:id="rId397" o:title=""/>
                          </v:shape>
                          <o:OLEObject Type="Embed" ProgID="Equation.DSMT4" ShapeID="_x0000_i1174" DrawAspect="Content" ObjectID="_1427837329" r:id="rId39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1C074E" w:rsidRDefault="001C074E" w:rsidP="0056604E">
      <w:pPr>
        <w:tabs>
          <w:tab w:val="left" w:pos="3793"/>
        </w:tabs>
      </w:pPr>
    </w:p>
    <w:p w:rsidR="001C074E" w:rsidRDefault="001C074E" w:rsidP="0056604E">
      <w:pPr>
        <w:tabs>
          <w:tab w:val="left" w:pos="3793"/>
        </w:tabs>
        <w:rPr>
          <w:lang w:val="el-GR"/>
        </w:rPr>
      </w:pPr>
    </w:p>
    <w:p w:rsidR="006E7130" w:rsidRDefault="006E7130" w:rsidP="0056604E">
      <w:pPr>
        <w:tabs>
          <w:tab w:val="left" w:pos="3793"/>
        </w:tabs>
        <w:rPr>
          <w:lang w:val="el-GR"/>
        </w:rPr>
      </w:pPr>
    </w:p>
    <w:p w:rsidR="006E7130" w:rsidRDefault="006E7130" w:rsidP="0056604E">
      <w:pPr>
        <w:tabs>
          <w:tab w:val="left" w:pos="3793"/>
        </w:tabs>
        <w:rPr>
          <w:lang w:val="el-GR"/>
        </w:rPr>
      </w:pPr>
    </w:p>
    <w:p w:rsidR="006E7130" w:rsidRDefault="006E7130" w:rsidP="0056604E">
      <w:pPr>
        <w:tabs>
          <w:tab w:val="left" w:pos="3793"/>
        </w:tabs>
        <w:rPr>
          <w:lang w:val="el-GR"/>
        </w:rPr>
      </w:pPr>
    </w:p>
    <w:p w:rsidR="006E7130" w:rsidRDefault="006E7130" w:rsidP="0056604E">
      <w:pPr>
        <w:tabs>
          <w:tab w:val="left" w:pos="3793"/>
        </w:tabs>
        <w:rPr>
          <w:lang w:val="el-GR"/>
        </w:rPr>
      </w:pPr>
    </w:p>
    <w:p w:rsidR="006E7130" w:rsidRDefault="006E7130" w:rsidP="0056604E">
      <w:pPr>
        <w:tabs>
          <w:tab w:val="left" w:pos="3793"/>
        </w:tabs>
        <w:rPr>
          <w:lang w:val="el-GR"/>
        </w:rPr>
      </w:pPr>
      <w:r w:rsidRPr="006E7130">
        <w:rPr>
          <w:highlight w:val="green"/>
          <w:lang w:val="el-GR"/>
        </w:rPr>
        <w:t>13</w:t>
      </w:r>
      <w:r w:rsidRPr="006E7130">
        <w:rPr>
          <w:highlight w:val="green"/>
          <w:vertAlign w:val="superscript"/>
          <w:lang w:val="el-GR"/>
        </w:rPr>
        <w:t>ο</w:t>
      </w:r>
      <w:r w:rsidRPr="006E7130">
        <w:rPr>
          <w:highlight w:val="green"/>
          <w:lang w:val="el-GR"/>
        </w:rPr>
        <w:t xml:space="preserve"> ΜΑΘΗΜΑ</w:t>
      </w:r>
    </w:p>
    <w:p w:rsidR="006E7130" w:rsidRDefault="006E7130" w:rsidP="0056604E">
      <w:pPr>
        <w:tabs>
          <w:tab w:val="left" w:pos="3793"/>
        </w:tabs>
        <w:rPr>
          <w:lang w:val="el-GR"/>
        </w:rPr>
      </w:pPr>
      <w:r w:rsidRPr="006E7130">
        <w:rPr>
          <w:noProof/>
        </w:rPr>
        <mc:AlternateContent>
          <mc:Choice Requires="wps">
            <w:drawing>
              <wp:anchor distT="0" distB="0" distL="114300" distR="114300" simplePos="0" relativeHeight="252099584" behindDoc="0" locked="0" layoutInCell="1" allowOverlap="1" wp14:anchorId="37C6518B" wp14:editId="4E3315A4">
                <wp:simplePos x="0" y="0"/>
                <wp:positionH relativeFrom="column">
                  <wp:posOffset>1644555</wp:posOffset>
                </wp:positionH>
                <wp:positionV relativeFrom="paragraph">
                  <wp:posOffset>2016646</wp:posOffset>
                </wp:positionV>
                <wp:extent cx="4285397" cy="647824"/>
                <wp:effectExtent l="0" t="0" r="0" b="0"/>
                <wp:wrapNone/>
                <wp:docPr id="57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85397" cy="64782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6E7130" w:rsidRDefault="007342B4">
                            <w:pPr>
                              <w:rPr>
                                <w:color w:val="7F7F7F" w:themeColor="text1" w:themeTint="80"/>
                                <w:lang w:val="el-GR"/>
                              </w:rPr>
                            </w:pPr>
                            <w:r w:rsidRPr="006E7130">
                              <w:rPr>
                                <w:color w:val="7F7F7F" w:themeColor="text1" w:themeTint="80"/>
                                <w:lang w:val="el-GR"/>
                              </w:rPr>
                              <w:t xml:space="preserve">Όταν προκύψει το </w:t>
                            </w:r>
                            <w:r w:rsidRPr="006E7130">
                              <w:rPr>
                                <w:color w:val="7F7F7F" w:themeColor="text1" w:themeTint="80"/>
                              </w:rPr>
                              <w:t>y</w:t>
                            </w:r>
                            <w:r w:rsidRPr="006E7130">
                              <w:rPr>
                                <w:color w:val="7F7F7F" w:themeColor="text1" w:themeTint="80"/>
                                <w:lang w:val="el-GR"/>
                              </w:rPr>
                              <w:t>(</w:t>
                            </w:r>
                            <w:r w:rsidRPr="006E7130">
                              <w:rPr>
                                <w:color w:val="7F7F7F" w:themeColor="text1" w:themeTint="80"/>
                              </w:rPr>
                              <w:t>n</w:t>
                            </w:r>
                            <w:r w:rsidRPr="006E7130">
                              <w:rPr>
                                <w:color w:val="7F7F7F" w:themeColor="text1" w:themeTint="80"/>
                                <w:lang w:val="el-GR"/>
                              </w:rPr>
                              <w:t xml:space="preserve">) θα μπει σαν είσοδο στο </w:t>
                            </w:r>
                            <w:r w:rsidRPr="006E7130">
                              <w:rPr>
                                <w:color w:val="7F7F7F" w:themeColor="text1" w:themeTint="80"/>
                              </w:rPr>
                              <w:t>g</w:t>
                            </w:r>
                            <w:r w:rsidRPr="006E7130">
                              <w:rPr>
                                <w:color w:val="7F7F7F" w:themeColor="text1" w:themeTint="80"/>
                                <w:lang w:val="el-GR"/>
                              </w:rPr>
                              <w:t>(</w:t>
                            </w:r>
                            <w:r w:rsidRPr="006E7130">
                              <w:rPr>
                                <w:color w:val="7F7F7F" w:themeColor="text1" w:themeTint="80"/>
                              </w:rPr>
                              <w:t>n</w:t>
                            </w:r>
                            <w:r w:rsidRPr="006E7130">
                              <w:rPr>
                                <w:color w:val="7F7F7F" w:themeColor="text1" w:themeTint="80"/>
                                <w:lang w:val="el-GR"/>
                              </w:rPr>
                              <w:t xml:space="preserve">), στη συνέχεια θα προστεθεί με το </w:t>
                            </w:r>
                            <w:r w:rsidRPr="006E7130">
                              <w:rPr>
                                <w:color w:val="7F7F7F" w:themeColor="text1" w:themeTint="80"/>
                              </w:rPr>
                              <w:t>x</w:t>
                            </w:r>
                            <w:r w:rsidRPr="006E7130">
                              <w:rPr>
                                <w:color w:val="7F7F7F" w:themeColor="text1" w:themeTint="80"/>
                                <w:lang w:val="el-GR"/>
                              </w:rPr>
                              <w:t>(</w:t>
                            </w:r>
                            <w:r w:rsidRPr="006E7130">
                              <w:rPr>
                                <w:color w:val="7F7F7F" w:themeColor="text1" w:themeTint="80"/>
                              </w:rPr>
                              <w:t>n</w:t>
                            </w:r>
                            <w:r w:rsidRPr="006E7130">
                              <w:rPr>
                                <w:color w:val="7F7F7F" w:themeColor="text1" w:themeTint="80"/>
                                <w:lang w:val="el-GR"/>
                              </w:rPr>
                              <w:t xml:space="preserve">) και μπαίνουν στο </w:t>
                            </w:r>
                            <w:r w:rsidRPr="006E7130">
                              <w:rPr>
                                <w:color w:val="7F7F7F" w:themeColor="text1" w:themeTint="80"/>
                              </w:rPr>
                              <w:t>f</w:t>
                            </w:r>
                            <w:r w:rsidRPr="006E7130">
                              <w:rPr>
                                <w:color w:val="7F7F7F" w:themeColor="text1" w:themeTint="80"/>
                                <w:lang w:val="el-GR"/>
                              </w:rPr>
                              <w:t>(</w:t>
                            </w:r>
                            <w:r w:rsidRPr="006E7130">
                              <w:rPr>
                                <w:color w:val="7F7F7F" w:themeColor="text1" w:themeTint="80"/>
                              </w:rPr>
                              <w:t>n</w:t>
                            </w:r>
                            <w:r w:rsidRPr="006E7130">
                              <w:rPr>
                                <w:color w:val="7F7F7F" w:themeColor="text1" w:themeTint="80"/>
                                <w:lang w:val="el-GR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399" type="#_x0000_t202" style="position:absolute;margin-left:129.5pt;margin-top:158.8pt;width:337.45pt;height:51pt;z-index:252099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" filled="f" stroked="f">
                <v:textbox>
                  <w:txbxContent>
                    <w:p w:rsidR="007342B4" w:rsidRPr="006E7130" w:rsidRDefault="007342B4">
                      <w:pPr>
                        <w:rPr>
                          <w:color w:val="7F7F7F" w:themeColor="text1" w:themeTint="80"/>
                          <w:lang w:val="el-GR"/>
                        </w:rPr>
                      </w:pPr>
                      <w:r w:rsidRPr="006E7130">
                        <w:rPr>
                          <w:color w:val="7F7F7F" w:themeColor="text1" w:themeTint="80"/>
                          <w:lang w:val="el-GR"/>
                        </w:rPr>
                        <w:t xml:space="preserve">Όταν προκύψει το </w:t>
                      </w:r>
                      <w:r w:rsidRPr="006E7130">
                        <w:rPr>
                          <w:color w:val="7F7F7F" w:themeColor="text1" w:themeTint="80"/>
                        </w:rPr>
                        <w:t>y</w:t>
                      </w:r>
                      <w:r w:rsidRPr="006E7130">
                        <w:rPr>
                          <w:color w:val="7F7F7F" w:themeColor="text1" w:themeTint="80"/>
                          <w:lang w:val="el-GR"/>
                        </w:rPr>
                        <w:t>(</w:t>
                      </w:r>
                      <w:r w:rsidRPr="006E7130">
                        <w:rPr>
                          <w:color w:val="7F7F7F" w:themeColor="text1" w:themeTint="80"/>
                        </w:rPr>
                        <w:t>n</w:t>
                      </w:r>
                      <w:r w:rsidRPr="006E7130">
                        <w:rPr>
                          <w:color w:val="7F7F7F" w:themeColor="text1" w:themeTint="80"/>
                          <w:lang w:val="el-GR"/>
                        </w:rPr>
                        <w:t xml:space="preserve">) θα μπει σαν είσοδο στο </w:t>
                      </w:r>
                      <w:r w:rsidRPr="006E7130">
                        <w:rPr>
                          <w:color w:val="7F7F7F" w:themeColor="text1" w:themeTint="80"/>
                        </w:rPr>
                        <w:t>g</w:t>
                      </w:r>
                      <w:r w:rsidRPr="006E7130">
                        <w:rPr>
                          <w:color w:val="7F7F7F" w:themeColor="text1" w:themeTint="80"/>
                          <w:lang w:val="el-GR"/>
                        </w:rPr>
                        <w:t>(</w:t>
                      </w:r>
                      <w:r w:rsidRPr="006E7130">
                        <w:rPr>
                          <w:color w:val="7F7F7F" w:themeColor="text1" w:themeTint="80"/>
                        </w:rPr>
                        <w:t>n</w:t>
                      </w:r>
                      <w:r w:rsidRPr="006E7130">
                        <w:rPr>
                          <w:color w:val="7F7F7F" w:themeColor="text1" w:themeTint="80"/>
                          <w:lang w:val="el-GR"/>
                        </w:rPr>
                        <w:t xml:space="preserve">), στη συνέχεια θα προστεθεί με το </w:t>
                      </w:r>
                      <w:r w:rsidRPr="006E7130">
                        <w:rPr>
                          <w:color w:val="7F7F7F" w:themeColor="text1" w:themeTint="80"/>
                        </w:rPr>
                        <w:t>x</w:t>
                      </w:r>
                      <w:r w:rsidRPr="006E7130">
                        <w:rPr>
                          <w:color w:val="7F7F7F" w:themeColor="text1" w:themeTint="80"/>
                          <w:lang w:val="el-GR"/>
                        </w:rPr>
                        <w:t>(</w:t>
                      </w:r>
                      <w:r w:rsidRPr="006E7130">
                        <w:rPr>
                          <w:color w:val="7F7F7F" w:themeColor="text1" w:themeTint="80"/>
                        </w:rPr>
                        <w:t>n</w:t>
                      </w:r>
                      <w:r w:rsidRPr="006E7130">
                        <w:rPr>
                          <w:color w:val="7F7F7F" w:themeColor="text1" w:themeTint="80"/>
                          <w:lang w:val="el-GR"/>
                        </w:rPr>
                        <w:t xml:space="preserve">) και μπαίνουν στο </w:t>
                      </w:r>
                      <w:r w:rsidRPr="006E7130">
                        <w:rPr>
                          <w:color w:val="7F7F7F" w:themeColor="text1" w:themeTint="80"/>
                        </w:rPr>
                        <w:t>f</w:t>
                      </w:r>
                      <w:r w:rsidRPr="006E7130">
                        <w:rPr>
                          <w:color w:val="7F7F7F" w:themeColor="text1" w:themeTint="80"/>
                          <w:lang w:val="el-GR"/>
                        </w:rPr>
                        <w:t>(</w:t>
                      </w:r>
                      <w:r w:rsidRPr="006E7130">
                        <w:rPr>
                          <w:color w:val="7F7F7F" w:themeColor="text1" w:themeTint="80"/>
                        </w:rPr>
                        <w:t>n</w:t>
                      </w:r>
                      <w:r w:rsidRPr="006E7130">
                        <w:rPr>
                          <w:color w:val="7F7F7F" w:themeColor="text1" w:themeTint="80"/>
                          <w:lang w:val="el-GR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Pr="006E7130">
        <w:rPr>
          <w:noProof/>
        </w:rPr>
        <mc:AlternateContent>
          <mc:Choice Requires="wps">
            <w:drawing>
              <wp:anchor distT="0" distB="0" distL="114300" distR="114300" simplePos="0" relativeHeight="252097536" behindDoc="0" locked="0" layoutInCell="1" allowOverlap="1" wp14:anchorId="18D20DBF" wp14:editId="4D6611B5">
                <wp:simplePos x="0" y="0"/>
                <wp:positionH relativeFrom="column">
                  <wp:posOffset>-197893</wp:posOffset>
                </wp:positionH>
                <wp:positionV relativeFrom="paragraph">
                  <wp:posOffset>1320610</wp:posOffset>
                </wp:positionV>
                <wp:extent cx="887105" cy="647824"/>
                <wp:effectExtent l="0" t="0" r="0" b="0"/>
                <wp:wrapNone/>
                <wp:docPr id="57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87105" cy="64782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Default="007342B4">
                            <w:r>
                              <w:rPr>
                                <w:lang w:val="el-GR"/>
                              </w:rPr>
                              <w:t>Δικτύωμα ανάδρασης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400" type="#_x0000_t202" style="position:absolute;margin-left:-15.6pt;margin-top:104pt;width:69.85pt;height:51pt;z-index:252097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" filled="f" stroked="f">
                <v:textbox>
                  <w:txbxContent>
                    <w:p w:rsidR="007342B4" w:rsidRDefault="007342B4">
                      <w:r>
                        <w:rPr>
                          <w:lang w:val="el-GR"/>
                        </w:rPr>
                        <w:t>Δικτύωμα ανάδρασης</w:t>
                      </w:r>
                    </w:p>
                  </w:txbxContent>
                </v:textbox>
              </v:shape>
            </w:pict>
          </mc:Fallback>
        </mc:AlternateContent>
      </w:r>
      <w:r w:rsidRPr="006E7130">
        <w:rPr>
          <w:noProof/>
        </w:rPr>
        <mc:AlternateContent>
          <mc:Choice Requires="wps">
            <w:drawing>
              <wp:anchor distT="0" distB="0" distL="114300" distR="114300" simplePos="0" relativeHeight="252095488" behindDoc="0" locked="0" layoutInCell="1" allowOverlap="1" wp14:anchorId="5FC224DE" wp14:editId="360D49DE">
                <wp:simplePos x="0" y="0"/>
                <wp:positionH relativeFrom="column">
                  <wp:posOffset>4752406</wp:posOffset>
                </wp:positionH>
                <wp:positionV relativeFrom="paragraph">
                  <wp:posOffset>1704424</wp:posOffset>
                </wp:positionV>
                <wp:extent cx="1460310" cy="382137"/>
                <wp:effectExtent l="0" t="0" r="0" b="0"/>
                <wp:wrapNone/>
                <wp:docPr id="57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60310" cy="38213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Default="007342B4">
                            <w:r>
                              <w:rPr>
                                <w:lang w:val="el-GR"/>
                              </w:rPr>
                              <w:t>(σχήμα α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401" type="#_x0000_t202" style="position:absolute;margin-left:374.2pt;margin-top:134.2pt;width:115pt;height:30.1pt;z-index:252095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" filled="f" stroked="f">
                <v:textbox>
                  <w:txbxContent>
                    <w:p w:rsidR="007342B4" w:rsidRDefault="007342B4">
                      <w:r>
                        <w:rPr>
                          <w:lang w:val="el-GR"/>
                        </w:rPr>
                        <w:t>(σχήμα α)</w:t>
                      </w:r>
                    </w:p>
                  </w:txbxContent>
                </v:textbox>
              </v:shape>
            </w:pict>
          </mc:Fallback>
        </mc:AlternateContent>
      </w:r>
      <w:r w:rsidRPr="006E7130">
        <w:rPr>
          <w:noProof/>
        </w:rPr>
        <mc:AlternateContent>
          <mc:Choice Requires="wps">
            <w:drawing>
              <wp:anchor distT="0" distB="0" distL="114300" distR="114300" simplePos="0" relativeHeight="252093440" behindDoc="0" locked="0" layoutInCell="1" allowOverlap="1" wp14:anchorId="36D78EBC" wp14:editId="068B87E9">
                <wp:simplePos x="0" y="0"/>
                <wp:positionH relativeFrom="column">
                  <wp:posOffset>4943563</wp:posOffset>
                </wp:positionH>
                <wp:positionV relativeFrom="paragraph">
                  <wp:posOffset>1119386</wp:posOffset>
                </wp:positionV>
                <wp:extent cx="1460310" cy="382137"/>
                <wp:effectExtent l="0" t="0" r="26035" b="18415"/>
                <wp:wrapNone/>
                <wp:docPr id="57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60310" cy="38213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Default="007342B4">
                            <w:r>
                              <w:rPr>
                                <w:lang w:val="el-GR"/>
                              </w:rPr>
                              <w:t>Δεν είναι παράλληλα!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402" type="#_x0000_t202" style="position:absolute;margin-left:389.25pt;margin-top:88.15pt;width:115pt;height:30.1pt;z-index:252093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">
                <v:textbox>
                  <w:txbxContent>
                    <w:p w:rsidR="007342B4" w:rsidRDefault="007342B4">
                      <w:r>
                        <w:rPr>
                          <w:lang w:val="el-GR"/>
                        </w:rPr>
                        <w:t>Δεν είναι παράλληλα!</w:t>
                      </w:r>
                    </w:p>
                  </w:txbxContent>
                </v:textbox>
              </v:shape>
            </w:pict>
          </mc:Fallback>
        </mc:AlternateContent>
      </w:r>
      <w:r w:rsidRPr="00344392">
        <w:rPr>
          <w:noProof/>
          <w:highlight w:val="green"/>
          <w:u w:val="single"/>
        </w:rPr>
        <mc:AlternateContent>
          <mc:Choice Requires="wpg">
            <w:drawing>
              <wp:anchor distT="0" distB="0" distL="114300" distR="114300" simplePos="0" relativeHeight="252091392" behindDoc="0" locked="0" layoutInCell="1" allowOverlap="1" wp14:anchorId="31E99F4E" wp14:editId="6A914CDF">
                <wp:simplePos x="0" y="0"/>
                <wp:positionH relativeFrom="column">
                  <wp:posOffset>163773</wp:posOffset>
                </wp:positionH>
                <wp:positionV relativeFrom="paragraph">
                  <wp:posOffset>508569</wp:posOffset>
                </wp:positionV>
                <wp:extent cx="5001821" cy="1460311"/>
                <wp:effectExtent l="0" t="0" r="0" b="26035"/>
                <wp:wrapNone/>
                <wp:docPr id="502" name="Group 50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01821" cy="1460311"/>
                          <a:chOff x="238838" y="170485"/>
                          <a:chExt cx="5001903" cy="1460631"/>
                        </a:xfrm>
                      </wpg:grpSpPr>
                      <wps:wsp>
                        <wps:cNvPr id="571" name="Rectangle 571"/>
                        <wps:cNvSpPr/>
                        <wps:spPr>
                          <a:xfrm>
                            <a:off x="933929" y="170485"/>
                            <a:ext cx="3834233" cy="1460631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7342B4" w:rsidRPr="006E7130" w:rsidRDefault="007342B4" w:rsidP="006E7130">
                              <w:pPr>
                                <w:jc w:val="center"/>
                                <w:rPr>
                                  <w:color w:val="000000" w:themeColor="text1"/>
                                  <w:lang w:val="el-GR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07" name="Straight Arrow Connector 507"/>
                        <wps:cNvCnPr/>
                        <wps:spPr>
                          <a:xfrm>
                            <a:off x="341198" y="457807"/>
                            <a:ext cx="845661" cy="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515" name="Rectangle 515"/>
                        <wps:cNvSpPr/>
                        <wps:spPr>
                          <a:xfrm>
                            <a:off x="2518031" y="313292"/>
                            <a:ext cx="681990" cy="327025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7342B4" w:rsidRPr="00677158" w:rsidRDefault="007342B4" w:rsidP="006E7130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  <w:proofErr w:type="gramStart"/>
                              <w:r>
                                <w:rPr>
                                  <w:color w:val="000000" w:themeColor="text1"/>
                                </w:rPr>
                                <w:t>f</w:t>
                              </w:r>
                              <w:r w:rsidRPr="00677158">
                                <w:rPr>
                                  <w:color w:val="000000" w:themeColor="text1"/>
                                </w:rPr>
                                <w:t>(</w:t>
                              </w:r>
                              <w:proofErr w:type="gramEnd"/>
                              <w:r w:rsidRPr="00677158">
                                <w:rPr>
                                  <w:color w:val="000000" w:themeColor="text1"/>
                                </w:rPr>
                                <w:t>n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40" name="Straight Arrow Connector 540"/>
                        <wps:cNvCnPr/>
                        <wps:spPr>
                          <a:xfrm>
                            <a:off x="1521672" y="457801"/>
                            <a:ext cx="996359" cy="93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543" name="Straight Connector 543"/>
                        <wps:cNvCnPr/>
                        <wps:spPr>
                          <a:xfrm>
                            <a:off x="3200022" y="476714"/>
                            <a:ext cx="1309571" cy="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544" name="Straight Connector 544"/>
                        <wps:cNvCnPr>
                          <a:stCxn id="548" idx="3"/>
                        </wps:cNvCnPr>
                        <wps:spPr>
                          <a:xfrm flipV="1">
                            <a:off x="3117653" y="1363520"/>
                            <a:ext cx="1391940" cy="469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548" name="Rectangle 548"/>
                        <wps:cNvSpPr/>
                        <wps:spPr>
                          <a:xfrm>
                            <a:off x="2435663" y="1200476"/>
                            <a:ext cx="681990" cy="327025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7342B4" w:rsidRPr="00677158" w:rsidRDefault="007342B4" w:rsidP="006E7130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  <w:proofErr w:type="gramStart"/>
                              <w:r>
                                <w:rPr>
                                  <w:color w:val="000000" w:themeColor="text1"/>
                                </w:rPr>
                                <w:t>g</w:t>
                              </w:r>
                              <w:r w:rsidRPr="00677158">
                                <w:rPr>
                                  <w:color w:val="000000" w:themeColor="text1"/>
                                </w:rPr>
                                <w:t>(</w:t>
                              </w:r>
                              <w:proofErr w:type="gramEnd"/>
                              <w:r w:rsidRPr="00677158">
                                <w:rPr>
                                  <w:color w:val="000000" w:themeColor="text1"/>
                                </w:rPr>
                                <w:t>n)</w:t>
                              </w:r>
                            </w:p>
                            <w:p w:rsidR="007342B4" w:rsidRPr="00677158" w:rsidRDefault="007342B4" w:rsidP="006E7130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50" name="Oval 550"/>
                        <wps:cNvSpPr/>
                        <wps:spPr>
                          <a:xfrm>
                            <a:off x="1186965" y="273198"/>
                            <a:ext cx="320040" cy="340995"/>
                          </a:xfrm>
                          <a:prstGeom prst="ellips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7342B4" w:rsidRPr="006E7130" w:rsidRDefault="007342B4" w:rsidP="006E7130">
                              <w:pPr>
                                <w:spacing w:after="0" w:line="240" w:lineRule="auto"/>
                                <w:jc w:val="center"/>
                                <w:rPr>
                                  <w:color w:val="000000" w:themeColor="text1"/>
                                  <w:lang w:val="el-GR"/>
                                </w:rPr>
                              </w:pPr>
                              <w:r>
                                <w:rPr>
                                  <w:color w:val="000000" w:themeColor="text1"/>
                                  <w:lang w:val="el-GR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51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38838" y="218936"/>
                            <a:ext cx="470848" cy="32020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Default="007342B4" w:rsidP="006E7130">
                              <w:proofErr w:type="gramStart"/>
                              <w:r>
                                <w:t>x(</w:t>
                              </w:r>
                              <w:proofErr w:type="gramEnd"/>
                              <w:r>
                                <w:t>n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55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4769893" y="273300"/>
                            <a:ext cx="470848" cy="32020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Default="007342B4" w:rsidP="006E7130">
                              <w:proofErr w:type="gramStart"/>
                              <w:r>
                                <w:t>y(</w:t>
                              </w:r>
                              <w:proofErr w:type="gramEnd"/>
                              <w:r>
                                <w:t>n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555" name="Straight Arrow Connector 555"/>
                        <wps:cNvCnPr/>
                        <wps:spPr>
                          <a:xfrm flipV="1">
                            <a:off x="1351072" y="614101"/>
                            <a:ext cx="0" cy="749869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440" name="Straight Connector 440"/>
                        <wps:cNvCnPr/>
                        <wps:spPr>
                          <a:xfrm>
                            <a:off x="1351072" y="1363187"/>
                            <a:ext cx="1084591" cy="402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441" name="Straight Connector 441"/>
                        <wps:cNvCnPr/>
                        <wps:spPr>
                          <a:xfrm flipV="1">
                            <a:off x="4509593" y="476714"/>
                            <a:ext cx="0" cy="887141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547" name="Straight Arrow Connector 547"/>
                        <wps:cNvCnPr/>
                        <wps:spPr>
                          <a:xfrm>
                            <a:off x="4509114" y="538922"/>
                            <a:ext cx="512688" cy="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57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665052" y="218720"/>
                            <a:ext cx="470848" cy="32020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Default="007342B4" w:rsidP="006E7130">
                              <w:r>
                                <w:rPr>
                                  <w:lang w:val="el-GR"/>
                                </w:rPr>
                                <w:t>ω</w:t>
                              </w:r>
                              <w:r>
                                <w:t>(n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574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392093" y="785226"/>
                            <a:ext cx="470848" cy="32020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Default="007342B4" w:rsidP="006E7130">
                              <w:proofErr w:type="gramStart"/>
                              <w:r>
                                <w:t>k(</w:t>
                              </w:r>
                              <w:proofErr w:type="gramEnd"/>
                              <w:r>
                                <w:t>n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502" o:spid="_x0000_s1403" style="position:absolute;margin-left:12.9pt;margin-top:40.05pt;width:393.85pt;height:115pt;z-index:252091392;mso-width-relative:margin;mso-height-relative:margin" coordorigin="2388,1704" coordsize="50019,146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">
                <v:rect id="Rectangle 571" o:spid="_x0000_s1404" style="position:absolute;left:9339;top:1704;width:38342;height:1460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ZAiP8IA&#10;AADcAAAADwAAAGRycy9kb3ducmV2LnhtbESPW4vCMBSE3wX/QziCb5p28bLbNYq7IIhv3t4Pzdk2&#10;2pzUJqv13xtB8HGYmW+Y2aK1lbhS441jBekwAUGcO224UHDYrwafIHxA1lg5JgV38rCYdzszzLS7&#10;8Zauu1CICGGfoYIyhDqT0uclWfRDVxNH7881FkOUTSF1g7cIt5X8SJKJtGg4LpRY029J+Xn3bxXU&#10;o/Rrc/o5JCY307tP8TgJl0qpfq9dfoMI1IZ3+NVeawXjaQrPM/EIyP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kCI/wgAAANwAAAAPAAAAAAAAAAAAAAAAAJgCAABkcnMvZG93&#10;bnJldi54bWxQSwUGAAAAAAQABAD1AAAAhwMAAAAA&#10;" filled="f" strokecolor="windowText">
                  <v:textbox>
                    <w:txbxContent>
                      <w:p w:rsidR="007342B4" w:rsidRPr="006E7130" w:rsidRDefault="007342B4" w:rsidP="006E7130">
                        <w:pPr>
                          <w:jc w:val="center"/>
                          <w:rPr>
                            <w:color w:val="000000" w:themeColor="text1"/>
                            <w:lang w:val="el-GR"/>
                          </w:rPr>
                        </w:pPr>
                      </w:p>
                    </w:txbxContent>
                  </v:textbox>
                </v:rect>
                <v:shape id="Straight Arrow Connector 507" o:spid="_x0000_s1405" type="#_x0000_t32" style="position:absolute;left:3411;top:4578;width:845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IiYWMUAAADcAAAADwAAAGRycy9kb3ducmV2LnhtbESPzWrDMBCE74W+g9hCbo3c/+BECW1J&#10;oT0F2wnkuLE2lltrZSQ1dt++KhRyHGbmG2axGm0nTuRD61jBzTQDQVw73XKjYFu9Xc9AhIissXNM&#10;Cn4owGp5ebHAXLuBCzqVsREJwiFHBSbGPpcy1IYshqnriZN3dN5iTNI3UnscEtx28jbLHqXFltOC&#10;wZ5eDdVf5bdVUEj/8lHed1U1rM3dYaN3++Jzp9Tkanyeg4g0xnP4v/2uFTxkT/B3Jh0Bufw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IiYWMUAAADcAAAADwAAAAAAAAAA&#10;AAAAAAChAgAAZHJzL2Rvd25yZXYueG1sUEsFBgAAAAAEAAQA+QAAAJMDAAAAAA==&#10;" strokecolor="windowText">
                  <v:stroke endarrow="block"/>
                </v:shape>
                <v:rect id="Rectangle 515" o:spid="_x0000_s1406" style="position:absolute;left:25180;top:3132;width:6820;height:327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3TBnMIA&#10;AADcAAAADwAAAGRycy9kb3ducmV2LnhtbESPT4vCMBTE74LfITzBm6Zd/LNbjbIKgnhbde+P5m0b&#10;bV5qE7V+eyMseBxm5jfMfNnaStyo8caxgnSYgCDOnTZcKDgeNoNPED4ga6wck4IHeVguup05Ztrd&#10;+Ydu+1CICGGfoYIyhDqT0uclWfRDVxNH7881FkOUTSF1g/cIt5X8SJKJtGg4LpRY07qk/Ly/WgX1&#10;KP3anVbHxORm+vAp/k7CpVKq32u/ZyACteEd/m9vtYJxOobXmXgE5OI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DdMGcwgAAANwAAAAPAAAAAAAAAAAAAAAAAJgCAABkcnMvZG93&#10;bnJldi54bWxQSwUGAAAAAAQABAD1AAAAhwMAAAAA&#10;" filled="f" strokecolor="windowText">
                  <v:textbox>
                    <w:txbxContent>
                      <w:p w:rsidR="007342B4" w:rsidRPr="00677158" w:rsidRDefault="007342B4" w:rsidP="006E7130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  <w:proofErr w:type="gramStart"/>
                        <w:r>
                          <w:rPr>
                            <w:color w:val="000000" w:themeColor="text1"/>
                          </w:rPr>
                          <w:t>f</w:t>
                        </w:r>
                        <w:r w:rsidRPr="00677158">
                          <w:rPr>
                            <w:color w:val="000000" w:themeColor="text1"/>
                          </w:rPr>
                          <w:t>(</w:t>
                        </w:r>
                        <w:proofErr w:type="gramEnd"/>
                        <w:r w:rsidRPr="00677158">
                          <w:rPr>
                            <w:color w:val="000000" w:themeColor="text1"/>
                          </w:rPr>
                          <w:t>n)</w:t>
                        </w:r>
                      </w:p>
                    </w:txbxContent>
                  </v:textbox>
                </v:rect>
                <v:shape id="Straight Arrow Connector 540" o:spid="_x0000_s1407" type="#_x0000_t32" style="position:absolute;left:15216;top:4578;width:996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Qu57MMAAADcAAAADwAAAGRycy9kb3ducmV2LnhtbERPz0/CMBS+m/g/NM+Em3QqGjIoRI0m&#10;eiLbJOH4WB/rcH1d2sLmf08PJhy/fL+X69F24kw+tI4VPEwzEMS10y03Cn6qz/s5iBCRNXaOScEf&#10;BVivbm+WmGs3cEHnMjYihXDIUYGJsc+lDLUhi2HqeuLEHZy3GBP0jdQehxRuO/mYZS/SYsupwWBP&#10;74bq3/JkFRTSv32Xs66qhg/ztN/o7a44bpWa3I2vCxCRxngV/7u/tILnWZqfzqQjIFc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0LuezDAAAA3AAAAA8AAAAAAAAAAAAA&#10;AAAAoQIAAGRycy9kb3ducmV2LnhtbFBLBQYAAAAABAAEAPkAAACRAwAAAAA=&#10;" strokecolor="windowText">
                  <v:stroke endarrow="block"/>
                </v:shape>
                <v:line id="Straight Connector 543" o:spid="_x0000_s1408" style="position:absolute;visibility:visible;mso-wrap-style:square" from="32000,4767" to="45095,47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86LcMcAAADcAAAADwAAAGRycy9kb3ducmV2LnhtbESPQWvCQBSE74X+h+UVvNVNaxskuopY&#10;BO2hVCvo8Zl9JqnZt2F3m6T/3hUKPQ4z8w0znfemFi05X1lW8DRMQBDnVldcKNh/rR7HIHxA1lhb&#10;JgW/5GE+u7+bYqZtx1tqd6EQEcI+QwVlCE0mpc9LMuiHtiGO3tk6gyFKV0jtsItwU8vnJEmlwYrj&#10;QokNLUvKL7sfo+Bj9Jm2i837uj9s0lP+tj0dvzun1OChX0xABOrDf/ivvdYKXl9GcDsTj4C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rzotwxwAAANwAAAAPAAAAAAAA&#10;AAAAAAAAAKECAABkcnMvZG93bnJldi54bWxQSwUGAAAAAAQABAD5AAAAlQMAAAAA&#10;"/>
                <v:line id="Straight Connector 544" o:spid="_x0000_s1409" style="position:absolute;flip:y;visibility:visible;mso-wrap-style:square" from="31176,13635" to="45095,136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OSe8cAAADcAAAADwAAAGRycy9kb3ducmV2LnhtbESPzWrDMBCE74W+g9hCL6GRW9ySOlFC&#10;KBRyyCU/OPS2sbaWsbVyJTVx3j4qBHocZuYbZrYYbCdO5EPjWMHzOANBXDndcK1gv/t8moAIEVlj&#10;55gUXCjAYn5/N8NCuzNv6LSNtUgQDgUqMDH2hZShMmQxjF1PnLxv5y3GJH0ttcdzgttOvmTZm7TY&#10;cFow2NOHoard/loFcrIe/fjlMW/L9nB4N2VV9l9rpR4fhuUURKQh/odv7ZVW8Jrn8HcmHQE5vw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9A5J7xwAAANwAAAAPAAAAAAAA&#10;AAAAAAAAAKECAABkcnMvZG93bnJldi54bWxQSwUGAAAAAAQABAD5AAAAlQMAAAAA&#10;"/>
                <v:rect id="Rectangle 548" o:spid="_x0000_s1410" style="position:absolute;left:24356;top:12004;width:6820;height:327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sZBH78A&#10;AADcAAAADwAAAGRycy9kb3ducmV2LnhtbERPy4rCMBTdC/MP4QruNK04PqpRHEEQd772l+baRpub&#10;TpPR+veTheDycN6LVWsr8aDGG8cK0kECgjh32nCh4Hza9qcgfEDWWDkmBS/ysFp+dRaYaffkAz2O&#10;oRAxhH2GCsoQ6kxKn5dk0Q9cTRy5q2sshgibQuoGnzHcVnKYJGNp0XBsKLGmTUn5/fhnFdSjdLa/&#10;/ZwTk5vJy6d4GYffSqlet13PQQRqw0f8du+0gu9RXBvPxCMgl/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+xkEfvwAAANwAAAAPAAAAAAAAAAAAAAAAAJgCAABkcnMvZG93bnJl&#10;di54bWxQSwUGAAAAAAQABAD1AAAAhAMAAAAA&#10;" filled="f" strokecolor="windowText">
                  <v:textbox>
                    <w:txbxContent>
                      <w:p w:rsidR="007342B4" w:rsidRPr="00677158" w:rsidRDefault="007342B4" w:rsidP="006E7130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  <w:proofErr w:type="gramStart"/>
                        <w:r>
                          <w:rPr>
                            <w:color w:val="000000" w:themeColor="text1"/>
                          </w:rPr>
                          <w:t>g</w:t>
                        </w:r>
                        <w:r w:rsidRPr="00677158">
                          <w:rPr>
                            <w:color w:val="000000" w:themeColor="text1"/>
                          </w:rPr>
                          <w:t>(</w:t>
                        </w:r>
                        <w:proofErr w:type="gramEnd"/>
                        <w:r w:rsidRPr="00677158">
                          <w:rPr>
                            <w:color w:val="000000" w:themeColor="text1"/>
                          </w:rPr>
                          <w:t>n)</w:t>
                        </w:r>
                      </w:p>
                      <w:p w:rsidR="007342B4" w:rsidRPr="00677158" w:rsidRDefault="007342B4" w:rsidP="006E7130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</w:p>
                    </w:txbxContent>
                  </v:textbox>
                </v:rect>
                <v:oval id="Oval 550" o:spid="_x0000_s1411" style="position:absolute;left:11869;top:2731;width:3201;height:341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56BHsEA&#10;AADcAAAADwAAAGRycy9kb3ducmV2LnhtbERPS2vCQBC+F/wPyxS81U0UpUZX8UGpl1KaquchOyah&#10;2dmQ3Zr033cOhR4/vvd6O7hG3akLtWcD6SQBRVx4W3Np4Pz58vQMKkRki41nMvBDAbab0cMaM+t7&#10;/qB7HkslIRwyNFDF2GZah6Iih2HiW2Lhbr5zGAV2pbYd9hLuGj1NkoV2WLM0VNjSoaLiK/92Bi77&#10;9Iipvfavs2Vx4vc3ThYyz4wfh90KVKQh/ov/3CdrYD6X+XJGjoDe/A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eegR7BAAAA3AAAAA8AAAAAAAAAAAAAAAAAmAIAAGRycy9kb3du&#10;cmV2LnhtbFBLBQYAAAAABAAEAPUAAACGAwAAAAA=&#10;" filled="f" strokecolor="windowText">
                  <v:textbox>
                    <w:txbxContent>
                      <w:p w:rsidR="007342B4" w:rsidRPr="006E7130" w:rsidRDefault="007342B4" w:rsidP="006E7130">
                        <w:pPr>
                          <w:spacing w:after="0" w:line="240" w:lineRule="auto"/>
                          <w:jc w:val="center"/>
                          <w:rPr>
                            <w:color w:val="000000" w:themeColor="text1"/>
                            <w:lang w:val="el-GR"/>
                          </w:rPr>
                        </w:pPr>
                        <w:r>
                          <w:rPr>
                            <w:color w:val="000000" w:themeColor="text1"/>
                            <w:lang w:val="el-GR"/>
                          </w:rPr>
                          <w:t>+</w:t>
                        </w:r>
                      </w:p>
                    </w:txbxContent>
                  </v:textbox>
                </v:oval>
                <v:shape id="_x0000_s1412" type="#_x0000_t202" style="position:absolute;left:2388;top:2189;width:4708;height:32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A5f8MA&#10;AADcAAAADwAAAGRycy9kb3ducmV2LnhtbESPQWvCQBSE74L/YXkFb2bX0hSNriItBU9KtRW8PbLP&#10;JDT7NmS3Jv57VxA8DjPzDbNY9bYWF2p95VjDJFEgiHNnKi40/By+xlMQPiAbrB2Thit5WC2HgwVm&#10;xnX8TZd9KESEsM9QQxlCk0np85Is+sQ1xNE7u9ZiiLItpGmxi3Bby1el3qXFiuNCiQ19lJT/7f+t&#10;ht/t+XR8U7vi06ZN53ol2c6k1qOXfj0HEagPz/CjvTEa0nQC9zPxCMjl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yA5f8MAAADcAAAADwAAAAAAAAAAAAAAAACYAgAAZHJzL2Rv&#10;d25yZXYueG1sUEsFBgAAAAAEAAQA9QAAAIgDAAAAAA==&#10;" filled="f" stroked="f">
                  <v:textbox>
                    <w:txbxContent>
                      <w:p w:rsidR="007342B4" w:rsidRDefault="007342B4" w:rsidP="006E7130">
                        <w:proofErr w:type="gramStart"/>
                        <w:r>
                          <w:t>x(</w:t>
                        </w:r>
                        <w:proofErr w:type="gramEnd"/>
                        <w:r>
                          <w:t>n)</w:t>
                        </w:r>
                      </w:p>
                    </w:txbxContent>
                  </v:textbox>
                </v:shape>
                <v:shape id="_x0000_s1413" type="#_x0000_t202" style="position:absolute;left:47698;top:2733;width:4709;height:32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/KnCMQA&#10;AADcAAAADwAAAGRycy9kb3ducmV2LnhtbESPT4vCMBTE7wt+h/AEb2ui2MXtGkUUwZOy/lnY26N5&#10;tsXmpTTR1m9vFhY8DjPzG2a26Gwl7tT40rGG0VCBIM6cKTnXcDpu3qcgfEA2WDkmDQ/ysJj33maY&#10;GtfyN90PIRcRwj5FDUUIdSqlzwqy6IeuJo7exTUWQ5RNLk2DbYTbSo6V+pAWS44LBda0Kii7Hm5W&#10;w3l3+f2ZqH2+tknduk5Jtp9S60G/W36BCNSFV/i/vTUakmQMf2fiEZDz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vypwjEAAAA3AAAAA8AAAAAAAAAAAAAAAAAmAIAAGRycy9k&#10;b3ducmV2LnhtbFBLBQYAAAAABAAEAPUAAACJAwAAAAA=&#10;" filled="f" stroked="f">
                  <v:textbox>
                    <w:txbxContent>
                      <w:p w:rsidR="007342B4" w:rsidRDefault="007342B4" w:rsidP="006E7130">
                        <w:proofErr w:type="gramStart"/>
                        <w:r>
                          <w:t>y(</w:t>
                        </w:r>
                        <w:proofErr w:type="gramEnd"/>
                        <w:r>
                          <w:t>n)</w:t>
                        </w:r>
                      </w:p>
                    </w:txbxContent>
                  </v:textbox>
                </v:shape>
                <v:shape id="Straight Arrow Connector 555" o:spid="_x0000_s1414" type="#_x0000_t32" style="position:absolute;left:13510;top:6141;width:0;height:749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6Ax8sUAAADcAAAADwAAAGRycy9kb3ducmV2LnhtbESPQWvCQBSE7wX/w/KE3upGMSLRTdBC&#10;S0GlNe3F2yP7mg3Nvg3ZrcZ/7wqFHoeZ+YZZF4NtxZl63zhWMJ0kIIgrpxuuFXx9vjwtQfiArLF1&#10;TAqu5KHIRw9rzLS78JHOZahFhLDPUIEJocuk9JUhi37iOuLofbveYoiyr6Xu8RLhtpWzJFlIiw3H&#10;BYMdPRuqfspfq+BwcvNy7sv31/1u+2ETZxazqVHqcTxsViACDeE//Nd+0wrSNIX7mXgEZH4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6Ax8sUAAADcAAAADwAAAAAAAAAA&#10;AAAAAAChAgAAZHJzL2Rvd25yZXYueG1sUEsFBgAAAAAEAAQA+QAAAJMDAAAAAA==&#10;" strokecolor="windowText">
                  <v:stroke endarrow="block"/>
                </v:shape>
                <v:line id="Straight Connector 440" o:spid="_x0000_s1415" style="position:absolute;visibility:visible;mso-wrap-style:square" from="13510,13631" to="24356,136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f0amsQAAADcAAAADwAAAGRycy9kb3ducmV2LnhtbERPy2rCQBTdC/7DcIXudFIrQVJHkUpB&#10;u5D6AF1eM7dJ2sydMDNN0r93FgWXh/NerHpTi5acrywreJ4kIIhzqysuFJxP7+M5CB+QNdaWScEf&#10;eVgth4MFZtp2fKD2GAoRQ9hnqKAMocmk9HlJBv3ENsSR+7LOYIjQFVI77GK4qeU0SVJpsOLYUGJD&#10;byXlP8dfo2D/8pm2693Htr/s0lu+Odyu351T6mnUr19BBOrDQ/zv3moFs1mcH8/EIyC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/RqaxAAAANwAAAAPAAAAAAAAAAAA&#10;AAAAAKECAABkcnMvZG93bnJldi54bWxQSwUGAAAAAAQABAD5AAAAkgMAAAAA&#10;"/>
                <v:line id="Straight Connector 441" o:spid="_x0000_s1416" style="position:absolute;flip:y;visibility:visible;mso-wrap-style:square" from="45095,4767" to="45095,13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5U+fsYAAADcAAAADwAAAGRycy9kb3ducmV2LnhtbESPQWsCMRSE74L/ITyhF9GsZSl2NYoU&#10;Cj14qZWV3p6b52bZzcs2SXX775tCweMwM98w6+1gO3ElHxrHChbzDARx5XTDtYLjx+tsCSJEZI2d&#10;Y1LwQwG2m/FojYV2N36n6yHWIkE4FKjAxNgXUobKkMUwdz1x8i7OW4xJ+lpqj7cEt518zLInabHh&#10;tGCwpxdDVXv4tgrkcj/98rtz3pbt6fRsyqrsP/dKPUyG3QpEpCHew//tN60gzxfwdyYdAbn5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uVPn7GAAAA3AAAAA8AAAAAAAAA&#10;AAAAAAAAoQIAAGRycy9kb3ducmV2LnhtbFBLBQYAAAAABAAEAPkAAACUAwAAAAA=&#10;"/>
                <v:shape id="Straight Arrow Connector 547" o:spid="_x0000_s1417" type="#_x0000_t32" style="position:absolute;left:45091;top:5389;width:512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uIhmMYAAADcAAAADwAAAGRycy9kb3ducmV2LnhtbESPT0vDQBTE74LfYXlCb3Zj/6jEbksV&#10;C/VUkljw+Mw+s9Hs27C7NvHbu0LB4zAzv2FWm9F24kQ+tI4V3EwzEMS10y03Cl6r3fU9iBCRNXaO&#10;ScEPBdisLy9WmGs3cEGnMjYiQTjkqMDE2OdShtqQxTB1PXHyPpy3GJP0jdQehwS3nZxl2a202HJa&#10;MNjTk6H6q/y2CgrpH1/KRVdVw7OZvx/08a34PCo1uRq3DyAijfE/fG7vtYLl4g7+zqQjIN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LiIZjGAAAA3AAAAA8AAAAAAAAA&#10;AAAAAAAAoQIAAGRycy9kb3ducmV2LnhtbFBLBQYAAAAABAAEAPkAAACUAwAAAAA=&#10;" strokecolor="windowText">
                  <v:stroke endarrow="block"/>
                </v:shape>
                <v:shape id="_x0000_s1418" type="#_x0000_t202" style="position:absolute;left:16650;top:2187;width:4709;height:32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Ef7aMQA&#10;AADcAAAADwAAAGRycy9kb3ducmV2LnhtbESPT2vCQBTE74LfYXlCb3W3olbTbESUQk9K/Qe9PbLP&#10;JDT7NmS3Jv32XaHgcZiZ3zDpqre1uFHrK8caXsYKBHHuTMWFhtPx/XkBwgdkg7Vj0vBLHlbZcJBi&#10;YlzHn3Q7hEJECPsENZQhNImUPi/Joh+7hjh6V9daDFG2hTQtdhFuazlRai4tVhwXSmxoU1L+ffix&#10;Gs6769dlqvbF1s6azvVKsl1KrZ9G/foNRKA+PML/7Q+jYfY6gfuZeARk9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BH+2jEAAAA3AAAAA8AAAAAAAAAAAAAAAAAmAIAAGRycy9k&#10;b3ducmV2LnhtbFBLBQYAAAAABAAEAPUAAACJAwAAAAA=&#10;" filled="f" stroked="f">
                  <v:textbox>
                    <w:txbxContent>
                      <w:p w:rsidR="007342B4" w:rsidRDefault="007342B4" w:rsidP="006E7130">
                        <w:r>
                          <w:rPr>
                            <w:lang w:val="el-GR"/>
                          </w:rPr>
                          <w:t>ω</w:t>
                        </w:r>
                        <w:r>
                          <w:t>(n)</w:t>
                        </w:r>
                      </w:p>
                    </w:txbxContent>
                  </v:textbox>
                </v:shape>
                <v:shape id="_x0000_s1419" type="#_x0000_t202" style="position:absolute;left:13920;top:7852;width:4709;height:32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OLGh8QA&#10;AADcAAAADwAAAGRycy9kb3ducmV2LnhtbESPQWvCQBSE7wX/w/KE3nRX0Wqjq4gieGoxrQVvj+wz&#10;CWbfhuzWxH/vFoQeh5n5hlmuO1uJGzW+dKxhNFQgiDNnSs41fH/tB3MQPiAbrByThjt5WK96L0tM&#10;jGv5SLc05CJC2CeooQihTqT0WUEW/dDVxNG7uMZiiLLJpWmwjXBbybFSb9JiyXGhwJq2BWXX9Ndq&#10;OH1czj8T9Znv7LRuXack23ep9Wu/2yxABOrCf/jZPhgN09kE/s7EIyB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DixofEAAAA3AAAAA8AAAAAAAAAAAAAAAAAmAIAAGRycy9k&#10;b3ducmV2LnhtbFBLBQYAAAAABAAEAPUAAACJAwAAAAA=&#10;" filled="f" stroked="f">
                  <v:textbox>
                    <w:txbxContent>
                      <w:p w:rsidR="007342B4" w:rsidRDefault="007342B4" w:rsidP="006E7130">
                        <w:proofErr w:type="gramStart"/>
                        <w:r>
                          <w:t>k(</w:t>
                        </w:r>
                        <w:proofErr w:type="gramEnd"/>
                        <w:r>
                          <w:t>n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6E7130" w:rsidRPr="006E7130" w:rsidRDefault="006E7130" w:rsidP="006E7130">
      <w:pPr>
        <w:rPr>
          <w:lang w:val="el-GR"/>
        </w:rPr>
      </w:pPr>
    </w:p>
    <w:p w:rsidR="006E7130" w:rsidRPr="006E7130" w:rsidRDefault="006E7130" w:rsidP="006E7130">
      <w:pPr>
        <w:rPr>
          <w:lang w:val="el-GR"/>
        </w:rPr>
      </w:pPr>
    </w:p>
    <w:p w:rsidR="006E7130" w:rsidRPr="006E7130" w:rsidRDefault="006E7130" w:rsidP="006E7130">
      <w:pPr>
        <w:rPr>
          <w:lang w:val="el-GR"/>
        </w:rPr>
      </w:pPr>
    </w:p>
    <w:p w:rsidR="006E7130" w:rsidRPr="006E7130" w:rsidRDefault="006E7130" w:rsidP="006E7130">
      <w:pPr>
        <w:rPr>
          <w:lang w:val="el-GR"/>
        </w:rPr>
      </w:pPr>
    </w:p>
    <w:p w:rsidR="006E7130" w:rsidRDefault="006E7130" w:rsidP="006E7130">
      <w:pPr>
        <w:ind w:firstLine="720"/>
        <w:rPr>
          <w:lang w:val="el-GR"/>
        </w:rPr>
      </w:pPr>
    </w:p>
    <w:p w:rsidR="006E7130" w:rsidRDefault="006E7130" w:rsidP="006E7130">
      <w:pPr>
        <w:ind w:firstLine="720"/>
        <w:rPr>
          <w:lang w:val="el-GR"/>
        </w:rPr>
      </w:pPr>
    </w:p>
    <w:p w:rsidR="006E7130" w:rsidRPr="0006133A" w:rsidRDefault="006E7130" w:rsidP="006E7130">
      <w:pPr>
        <w:pStyle w:val="ListParagraph"/>
        <w:numPr>
          <w:ilvl w:val="0"/>
          <w:numId w:val="9"/>
        </w:numPr>
        <w:rPr>
          <w:u w:val="single"/>
          <w:lang w:val="el-GR"/>
        </w:rPr>
      </w:pPr>
      <w:r w:rsidRPr="0006133A">
        <w:rPr>
          <w:u w:val="single"/>
          <w:lang w:val="el-GR"/>
        </w:rPr>
        <w:lastRenderedPageBreak/>
        <w:t>Απόκριση συστήματος στο δίκτυο ανάδρασης</w:t>
      </w:r>
    </w:p>
    <w:p w:rsidR="0006133A" w:rsidRDefault="00A16989" w:rsidP="006E7130">
      <w:pPr>
        <w:rPr>
          <w:lang w:val="el-GR"/>
        </w:rPr>
      </w:pPr>
      <w:r w:rsidRPr="00EA2DCF">
        <w:rPr>
          <w:noProof/>
        </w:rPr>
        <mc:AlternateContent>
          <mc:Choice Requires="wps">
            <w:drawing>
              <wp:anchor distT="0" distB="0" distL="114300" distR="114300" simplePos="0" relativeHeight="252115968" behindDoc="0" locked="0" layoutInCell="1" allowOverlap="1" wp14:anchorId="633F0989" wp14:editId="045DB6A6">
                <wp:simplePos x="0" y="0"/>
                <wp:positionH relativeFrom="column">
                  <wp:posOffset>3596147</wp:posOffset>
                </wp:positionH>
                <wp:positionV relativeFrom="paragraph">
                  <wp:posOffset>1335102</wp:posOffset>
                </wp:positionV>
                <wp:extent cx="511791" cy="361574"/>
                <wp:effectExtent l="0" t="0" r="0" b="635"/>
                <wp:wrapNone/>
                <wp:docPr id="60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1791" cy="36157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EA2DCF" w:rsidRDefault="007342B4" w:rsidP="00A16989">
                            <w:r w:rsidRPr="00A16989">
                              <w:rPr>
                                <w:position w:val="-28"/>
                              </w:rPr>
                              <w:object w:dxaOrig="1719" w:dyaOrig="700">
                                <v:shape id="_x0000_i1176" type="#_x0000_t75" style="width:85.95pt;height:35pt" o:ole="">
                                  <v:imagedata r:id="rId400" o:title=""/>
                                </v:shape>
                                <o:OLEObject Type="Embed" ProgID="Equation.DSMT4" ShapeID="_x0000_i1176" DrawAspect="Content" ObjectID="_1427837330" r:id="rId401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420" type="#_x0000_t202" style="position:absolute;margin-left:283.15pt;margin-top:105.15pt;width:40.3pt;height:28.45pt;z-index:25211596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" filled="f" stroked="f">
                <v:textbox style="mso-fit-shape-to-text:t">
                  <w:txbxContent>
                    <w:p w:rsidR="007342B4" w:rsidRPr="00EA2DCF" w:rsidRDefault="007342B4" w:rsidP="00A16989">
                      <w:r w:rsidRPr="00A16989">
                        <w:rPr>
                          <w:position w:val="-28"/>
                        </w:rPr>
                        <w:object w:dxaOrig="1719" w:dyaOrig="700">
                          <v:shape id="_x0000_i1176" type="#_x0000_t75" style="width:85.95pt;height:35pt" o:ole="">
                            <v:imagedata r:id="rId400" o:title=""/>
                          </v:shape>
                          <o:OLEObject Type="Embed" ProgID="Equation.DSMT4" ShapeID="_x0000_i1176" DrawAspect="Content" ObjectID="_1427837330" r:id="rId40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13920" behindDoc="0" locked="0" layoutInCell="1" allowOverlap="1" wp14:anchorId="1A34A4AC" wp14:editId="709E0DF5">
                <wp:simplePos x="0" y="0"/>
                <wp:positionH relativeFrom="column">
                  <wp:posOffset>2750024</wp:posOffset>
                </wp:positionH>
                <wp:positionV relativeFrom="paragraph">
                  <wp:posOffset>1512409</wp:posOffset>
                </wp:positionV>
                <wp:extent cx="682388" cy="0"/>
                <wp:effectExtent l="0" t="76200" r="22860" b="114300"/>
                <wp:wrapNone/>
                <wp:docPr id="601" name="Straight Arrow Connector 6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82388" cy="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601" o:spid="_x0000_s1026" type="#_x0000_t32" style="position:absolute;margin-left:216.55pt;margin-top:119.1pt;width:53.75pt;height:0;z-index:25211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" strokecolor="black [3040]">
                <v:stroke endarrow="open"/>
              </v:shape>
            </w:pict>
          </mc:Fallback>
        </mc:AlternateContent>
      </w:r>
      <w:r w:rsidRPr="00EA2DCF">
        <w:rPr>
          <w:noProof/>
        </w:rPr>
        <mc:AlternateContent>
          <mc:Choice Requires="wps">
            <w:drawing>
              <wp:anchor distT="0" distB="0" distL="114300" distR="114300" simplePos="0" relativeHeight="252110848" behindDoc="0" locked="0" layoutInCell="1" allowOverlap="1" wp14:anchorId="7A8A6809" wp14:editId="2AC6212C">
                <wp:simplePos x="0" y="0"/>
                <wp:positionH relativeFrom="column">
                  <wp:posOffset>1159510</wp:posOffset>
                </wp:positionH>
                <wp:positionV relativeFrom="paragraph">
                  <wp:posOffset>1362075</wp:posOffset>
                </wp:positionV>
                <wp:extent cx="565785" cy="361315"/>
                <wp:effectExtent l="0" t="0" r="0" b="635"/>
                <wp:wrapNone/>
                <wp:docPr id="59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5785" cy="3613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EA2DCF" w:rsidRDefault="007342B4">
                            <w:proofErr w:type="gramStart"/>
                            <w:r>
                              <w:t>H(</w:t>
                            </w:r>
                            <w:proofErr w:type="spellStart"/>
                            <w:proofErr w:type="gramEnd"/>
                            <w:r>
                              <w:t>e</w:t>
                            </w:r>
                            <w:r>
                              <w:rPr>
                                <w:vertAlign w:val="superscript"/>
                              </w:rPr>
                              <w:t>j</w:t>
                            </w:r>
                            <w:proofErr w:type="spellEnd"/>
                            <w:r>
                              <w:rPr>
                                <w:vertAlign w:val="superscript"/>
                                <w:lang w:val="el-GR"/>
                              </w:rPr>
                              <w:t>ω</w:t>
                            </w:r>
                            <w: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421" type="#_x0000_t202" style="position:absolute;margin-left:91.3pt;margin-top:107.25pt;width:44.55pt;height:28.45pt;z-index:252110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" filled="f" stroked="f">
                <v:textbox>
                  <w:txbxContent>
                    <w:p w:rsidR="007342B4" w:rsidRPr="00EA2DCF" w:rsidRDefault="007342B4">
                      <w:proofErr w:type="gramStart"/>
                      <w:r>
                        <w:t>H(</w:t>
                      </w:r>
                      <w:proofErr w:type="spellStart"/>
                      <w:proofErr w:type="gramEnd"/>
                      <w:r>
                        <w:t>e</w:t>
                      </w:r>
                      <w:r>
                        <w:rPr>
                          <w:vertAlign w:val="superscript"/>
                        </w:rPr>
                        <w:t>j</w:t>
                      </w:r>
                      <w:proofErr w:type="spellEnd"/>
                      <w:r>
                        <w:rPr>
                          <w:vertAlign w:val="superscript"/>
                          <w:lang w:val="el-GR"/>
                        </w:rPr>
                        <w:t>ω</w:t>
                      </w:r>
                      <w: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Pr="00EA2DCF">
        <w:rPr>
          <w:noProof/>
        </w:rPr>
        <mc:AlternateContent>
          <mc:Choice Requires="wps">
            <w:drawing>
              <wp:anchor distT="0" distB="0" distL="114300" distR="114300" simplePos="0" relativeHeight="252112896" behindDoc="0" locked="0" layoutInCell="1" allowOverlap="1" wp14:anchorId="0DF37139" wp14:editId="4F4B622F">
                <wp:simplePos x="0" y="0"/>
                <wp:positionH relativeFrom="column">
                  <wp:posOffset>2176903</wp:posOffset>
                </wp:positionH>
                <wp:positionV relativeFrom="paragraph">
                  <wp:posOffset>1363345</wp:posOffset>
                </wp:positionV>
                <wp:extent cx="511791" cy="361574"/>
                <wp:effectExtent l="0" t="0" r="0" b="635"/>
                <wp:wrapNone/>
                <wp:docPr id="60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1791" cy="36157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EA2DCF" w:rsidRDefault="007342B4">
                            <w:proofErr w:type="gramStart"/>
                            <w:r>
                              <w:t>Y(</w:t>
                            </w:r>
                            <w:proofErr w:type="spellStart"/>
                            <w:proofErr w:type="gramEnd"/>
                            <w:r>
                              <w:t>e</w:t>
                            </w:r>
                            <w:r>
                              <w:rPr>
                                <w:vertAlign w:val="superscript"/>
                              </w:rPr>
                              <w:t>j</w:t>
                            </w:r>
                            <w:proofErr w:type="spellEnd"/>
                            <w:r>
                              <w:rPr>
                                <w:vertAlign w:val="superscript"/>
                                <w:lang w:val="el-GR"/>
                              </w:rPr>
                              <w:t>ω</w:t>
                            </w:r>
                            <w: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422" type="#_x0000_t202" style="position:absolute;margin-left:171.4pt;margin-top:107.35pt;width:40.3pt;height:28.45pt;z-index:252112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" filled="f" stroked="f">
                <v:textbox>
                  <w:txbxContent>
                    <w:p w:rsidR="007342B4" w:rsidRPr="00EA2DCF" w:rsidRDefault="007342B4">
                      <w:proofErr w:type="gramStart"/>
                      <w:r>
                        <w:t>Y(</w:t>
                      </w:r>
                      <w:proofErr w:type="spellStart"/>
                      <w:proofErr w:type="gramEnd"/>
                      <w:r>
                        <w:t>e</w:t>
                      </w:r>
                      <w:r>
                        <w:rPr>
                          <w:vertAlign w:val="superscript"/>
                        </w:rPr>
                        <w:t>j</w:t>
                      </w:r>
                      <w:proofErr w:type="spellEnd"/>
                      <w:r>
                        <w:rPr>
                          <w:vertAlign w:val="superscript"/>
                          <w:lang w:val="el-GR"/>
                        </w:rPr>
                        <w:t>ω</w:t>
                      </w:r>
                      <w: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EA2DCF" w:rsidRPr="00EA2DCF">
        <w:rPr>
          <w:noProof/>
        </w:rPr>
        <mc:AlternateContent>
          <mc:Choice Requires="wps">
            <w:drawing>
              <wp:anchor distT="0" distB="0" distL="114300" distR="114300" simplePos="0" relativeHeight="252108800" behindDoc="0" locked="0" layoutInCell="1" allowOverlap="1" wp14:anchorId="1A02940C" wp14:editId="6FF64435">
                <wp:simplePos x="0" y="0"/>
                <wp:positionH relativeFrom="column">
                  <wp:posOffset>533391</wp:posOffset>
                </wp:positionH>
                <wp:positionV relativeFrom="paragraph">
                  <wp:posOffset>1363829</wp:posOffset>
                </wp:positionV>
                <wp:extent cx="511791" cy="361574"/>
                <wp:effectExtent l="0" t="0" r="0" b="635"/>
                <wp:wrapNone/>
                <wp:docPr id="59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1791" cy="36157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EA2DCF" w:rsidRDefault="007342B4">
                            <w:proofErr w:type="gramStart"/>
                            <w:r>
                              <w:t>X(</w:t>
                            </w:r>
                            <w:proofErr w:type="spellStart"/>
                            <w:proofErr w:type="gramEnd"/>
                            <w:r>
                              <w:t>e</w:t>
                            </w:r>
                            <w:r>
                              <w:rPr>
                                <w:vertAlign w:val="superscript"/>
                              </w:rPr>
                              <w:t>j</w:t>
                            </w:r>
                            <w:proofErr w:type="spellEnd"/>
                            <w:r>
                              <w:rPr>
                                <w:vertAlign w:val="superscript"/>
                                <w:lang w:val="el-GR"/>
                              </w:rPr>
                              <w:t>ω</w:t>
                            </w:r>
                            <w: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423" type="#_x0000_t202" style="position:absolute;margin-left:42pt;margin-top:107.4pt;width:40.3pt;height:28.45pt;z-index:252108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" filled="f" stroked="f">
                <v:textbox>
                  <w:txbxContent>
                    <w:p w:rsidR="007342B4" w:rsidRPr="00EA2DCF" w:rsidRDefault="007342B4">
                      <w:proofErr w:type="gramStart"/>
                      <w:r>
                        <w:t>X(</w:t>
                      </w:r>
                      <w:proofErr w:type="spellStart"/>
                      <w:proofErr w:type="gramEnd"/>
                      <w:r>
                        <w:t>e</w:t>
                      </w:r>
                      <w:r>
                        <w:rPr>
                          <w:vertAlign w:val="superscript"/>
                        </w:rPr>
                        <w:t>j</w:t>
                      </w:r>
                      <w:proofErr w:type="spellEnd"/>
                      <w:r>
                        <w:rPr>
                          <w:vertAlign w:val="superscript"/>
                          <w:lang w:val="el-GR"/>
                        </w:rPr>
                        <w:t>ω</w:t>
                      </w:r>
                      <w: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EA2DCF">
        <w:rPr>
          <w:noProof/>
          <w:u w:val="single"/>
        </w:rPr>
        <mc:AlternateContent>
          <mc:Choice Requires="wps">
            <w:drawing>
              <wp:anchor distT="0" distB="0" distL="114300" distR="114300" simplePos="0" relativeHeight="252106752" behindDoc="0" locked="0" layoutInCell="1" allowOverlap="1" wp14:anchorId="55A399C4" wp14:editId="004EDF6E">
                <wp:simplePos x="0" y="0"/>
                <wp:positionH relativeFrom="column">
                  <wp:posOffset>2386965</wp:posOffset>
                </wp:positionH>
                <wp:positionV relativeFrom="paragraph">
                  <wp:posOffset>778349</wp:posOffset>
                </wp:positionV>
                <wp:extent cx="81886" cy="566382"/>
                <wp:effectExtent l="19050" t="0" r="33020" b="43815"/>
                <wp:wrapNone/>
                <wp:docPr id="597" name="Down Arrow 5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1886" cy="566382"/>
                        </a:xfrm>
                        <a:prstGeom prst="downArrow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67" coordsize="21600,21600" o:spt="67" adj="16200,5400" path="m0@0l@1@0@1,0@2,0@2@0,21600@0,10800,216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10800,0;0,@0;10800,21600;21600,@0" o:connectangles="270,180,90,0" textboxrect="@1,0,@2,@6"/>
                <v:handles>
                  <v:h position="#1,#0" xrange="0,10800" yrange="0,21600"/>
                </v:handles>
              </v:shapetype>
              <v:shape id="Down Arrow 597" o:spid="_x0000_s1026" type="#_x0000_t67" style="position:absolute;margin-left:187.95pt;margin-top:61.3pt;width:6.45pt;height:44.6pt;z-index:25210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" adj="20039" fillcolor="#4f81bd [3204]" strokecolor="#243f60 [1604]" strokeweight="2pt"/>
            </w:pict>
          </mc:Fallback>
        </mc:AlternateContent>
      </w:r>
      <w:r w:rsidR="00EA2DCF">
        <w:rPr>
          <w:noProof/>
          <w:u w:val="single"/>
        </w:rPr>
        <mc:AlternateContent>
          <mc:Choice Requires="wps">
            <w:drawing>
              <wp:anchor distT="0" distB="0" distL="114300" distR="114300" simplePos="0" relativeHeight="252104704" behindDoc="0" locked="0" layoutInCell="1" allowOverlap="1" wp14:anchorId="6CDE2FA9" wp14:editId="22D76926">
                <wp:simplePos x="0" y="0"/>
                <wp:positionH relativeFrom="column">
                  <wp:posOffset>1384859</wp:posOffset>
                </wp:positionH>
                <wp:positionV relativeFrom="paragraph">
                  <wp:posOffset>788035</wp:posOffset>
                </wp:positionV>
                <wp:extent cx="81886" cy="566382"/>
                <wp:effectExtent l="19050" t="0" r="33020" b="43815"/>
                <wp:wrapNone/>
                <wp:docPr id="596" name="Down Arrow 5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1886" cy="566382"/>
                        </a:xfrm>
                        <a:prstGeom prst="downArrow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Down Arrow 596" o:spid="_x0000_s1026" type="#_x0000_t67" style="position:absolute;margin-left:109.05pt;margin-top:62.05pt;width:6.45pt;height:44.6pt;z-index:25210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" adj="20039" fillcolor="#4f81bd [3204]" strokecolor="#243f60 [1604]" strokeweight="2pt"/>
            </w:pict>
          </mc:Fallback>
        </mc:AlternateContent>
      </w:r>
      <w:r w:rsidR="00EA2DCF">
        <w:rPr>
          <w:noProof/>
          <w:u w:val="single"/>
        </w:rPr>
        <mc:AlternateContent>
          <mc:Choice Requires="wps">
            <w:drawing>
              <wp:anchor distT="0" distB="0" distL="114300" distR="114300" simplePos="0" relativeHeight="252102656" behindDoc="0" locked="0" layoutInCell="1" allowOverlap="1" wp14:anchorId="3CE99752" wp14:editId="685EE753">
                <wp:simplePos x="0" y="0"/>
                <wp:positionH relativeFrom="column">
                  <wp:posOffset>709295</wp:posOffset>
                </wp:positionH>
                <wp:positionV relativeFrom="paragraph">
                  <wp:posOffset>788614</wp:posOffset>
                </wp:positionV>
                <wp:extent cx="81886" cy="566382"/>
                <wp:effectExtent l="19050" t="0" r="33020" b="43815"/>
                <wp:wrapNone/>
                <wp:docPr id="595" name="Down Arrow 5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1886" cy="566382"/>
                        </a:xfrm>
                        <a:prstGeom prst="downArrow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Down Arrow 595" o:spid="_x0000_s1026" type="#_x0000_t67" style="position:absolute;margin-left:55.85pt;margin-top:62.1pt;width:6.45pt;height:44.6pt;z-index:25210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" adj="20039" fillcolor="#4f81bd [3204]" strokecolor="#243f60 [1604]" strokeweight="2pt"/>
            </w:pict>
          </mc:Fallback>
        </mc:AlternateContent>
      </w:r>
      <w:r w:rsidR="00EA2DCF" w:rsidRPr="00410E0F">
        <w:rPr>
          <w:noProof/>
          <w:u w:val="single"/>
        </w:rPr>
        <mc:AlternateContent>
          <mc:Choice Requires="wpg">
            <w:drawing>
              <wp:anchor distT="0" distB="0" distL="114300" distR="114300" simplePos="0" relativeHeight="252101632" behindDoc="0" locked="0" layoutInCell="1" allowOverlap="1" wp14:anchorId="1BDD4062" wp14:editId="11FBB24A">
                <wp:simplePos x="0" y="0"/>
                <wp:positionH relativeFrom="column">
                  <wp:posOffset>574669</wp:posOffset>
                </wp:positionH>
                <wp:positionV relativeFrom="paragraph">
                  <wp:posOffset>272240</wp:posOffset>
                </wp:positionV>
                <wp:extent cx="2797790" cy="415290"/>
                <wp:effectExtent l="0" t="0" r="0" b="22860"/>
                <wp:wrapNone/>
                <wp:docPr id="579" name="Group 57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97790" cy="415290"/>
                          <a:chOff x="-47770" y="470838"/>
                          <a:chExt cx="2797858" cy="415739"/>
                        </a:xfrm>
                      </wpg:grpSpPr>
                      <wps:wsp>
                        <wps:cNvPr id="590" name="Straight Arrow Connector 590"/>
                        <wps:cNvCnPr/>
                        <wps:spPr>
                          <a:xfrm>
                            <a:off x="0" y="736895"/>
                            <a:ext cx="504975" cy="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591" name="Rectangle 591"/>
                        <wps:cNvSpPr/>
                        <wps:spPr>
                          <a:xfrm>
                            <a:off x="504975" y="559552"/>
                            <a:ext cx="681990" cy="327025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7342B4" w:rsidRPr="00677158" w:rsidRDefault="007342B4" w:rsidP="00EA2DCF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  <w:proofErr w:type="gramStart"/>
                              <w:r w:rsidRPr="00677158">
                                <w:rPr>
                                  <w:color w:val="000000" w:themeColor="text1"/>
                                </w:rPr>
                                <w:t>h(</w:t>
                              </w:r>
                              <w:proofErr w:type="gramEnd"/>
                              <w:r w:rsidRPr="00677158">
                                <w:rPr>
                                  <w:color w:val="000000" w:themeColor="text1"/>
                                </w:rPr>
                                <w:t>n)</w:t>
                              </w:r>
                            </w:p>
                            <w:p w:rsidR="007342B4" w:rsidRPr="00677158" w:rsidRDefault="007342B4" w:rsidP="00EA2DCF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92" name="Straight Arrow Connector 592"/>
                        <wps:cNvCnPr/>
                        <wps:spPr>
                          <a:xfrm>
                            <a:off x="1187149" y="715107"/>
                            <a:ext cx="812486" cy="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593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-47770" y="470847"/>
                            <a:ext cx="470848" cy="32020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Default="007342B4" w:rsidP="00EA2DCF">
                              <w:proofErr w:type="gramStart"/>
                              <w:r>
                                <w:t>x(</w:t>
                              </w:r>
                              <w:proofErr w:type="gramEnd"/>
                              <w:r>
                                <w:t>n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594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624121" y="470838"/>
                            <a:ext cx="1125967" cy="32020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EA2DCF" w:rsidRDefault="007342B4" w:rsidP="00EA2DCF">
                              <w:pPr>
                                <w:rPr>
                                  <w:lang w:val="el-GR"/>
                                </w:rPr>
                              </w:pPr>
                              <w:proofErr w:type="gramStart"/>
                              <w:r>
                                <w:t>y(</w:t>
                              </w:r>
                              <w:proofErr w:type="gramEnd"/>
                              <w:r>
                                <w:t>n</w:t>
                              </w:r>
                              <w:r>
                                <w:rPr>
                                  <w:lang w:val="el-GR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579" o:spid="_x0000_s1424" style="position:absolute;margin-left:45.25pt;margin-top:21.45pt;width:220.3pt;height:32.7pt;z-index:252101632;mso-width-relative:margin;mso-height-relative:margin" coordorigin="-477,4708" coordsize="27978,41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">
                <v:shape id="Straight Arrow Connector 590" o:spid="_x0000_s1425" type="#_x0000_t32" style="position:absolute;top:7368;width:504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2uVq8MAAADcAAAADwAAAGRycy9kb3ducmV2LnhtbERPW0/CMBR+N/E/NMfEN+nwFhgUokYT&#10;fSLbIOHxsB7WwXq6tJXNf28fTHz88t2X69F24kI+tI4VTCcZCOLa6ZYbBdvq424GIkRkjZ1jUvBD&#10;Adar66sl5toNXNCljI1IIRxyVGBi7HMpQ23IYpi4njhxR+ctxgR9I7XHIYXbTt5n2bO02HJqMNjT&#10;m6H6XH5bBYX0r1/lY1dVw7t5OGz0bl+cdkrd3owvCxCRxvgv/nN/agVP8zQ/nUlHQK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NrlavDAAAA3AAAAA8AAAAAAAAAAAAA&#10;AAAAoQIAAGRycy9kb3ducmV2LnhtbFBLBQYAAAAABAAEAPkAAACRAwAAAAA=&#10;" strokecolor="windowText">
                  <v:stroke endarrow="block"/>
                </v:shape>
                <v:rect id="Rectangle 591" o:spid="_x0000_s1426" style="position:absolute;left:5049;top:5595;width:6820;height:327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zExcMA&#10;AADcAAAADwAAAGRycy9kb3ducmV2LnhtbESPW4vCMBSE3wX/QziCb5p28bJ2jeIuCOKbl30/NGfb&#10;aHNSm6zWf28EwcdhZr5h5svWVuJKjTeOFaTDBARx7rThQsHxsB58gvABWWPlmBTcycNy0e3MMdPu&#10;xju67kMhIoR9hgrKEOpMSp+XZNEPXU0cvT/XWAxRNoXUDd4i3FbyI0km0qLhuFBiTT8l5ef9v1VQ&#10;j9LZ9vR9TExupnef4u8kXCql+r129QUiUBve4Vd7oxWMZyk8z8QjIB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ZzExcMAAADcAAAADwAAAAAAAAAAAAAAAACYAgAAZHJzL2Rv&#10;d25yZXYueG1sUEsFBgAAAAAEAAQA9QAAAIgDAAAAAA==&#10;" filled="f" strokecolor="windowText">
                  <v:textbox>
                    <w:txbxContent>
                      <w:p w:rsidR="007342B4" w:rsidRPr="00677158" w:rsidRDefault="007342B4" w:rsidP="00EA2DCF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  <w:proofErr w:type="gramStart"/>
                        <w:r w:rsidRPr="00677158">
                          <w:rPr>
                            <w:color w:val="000000" w:themeColor="text1"/>
                          </w:rPr>
                          <w:t>h(</w:t>
                        </w:r>
                        <w:proofErr w:type="gramEnd"/>
                        <w:r w:rsidRPr="00677158">
                          <w:rPr>
                            <w:color w:val="000000" w:themeColor="text1"/>
                          </w:rPr>
                          <w:t>n)</w:t>
                        </w:r>
                      </w:p>
                      <w:p w:rsidR="007342B4" w:rsidRPr="00677158" w:rsidRDefault="007342B4" w:rsidP="00EA2DCF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</w:p>
                    </w:txbxContent>
                  </v:textbox>
                </v:rect>
                <v:shape id="Straight Arrow Connector 592" o:spid="_x0000_s1427" type="#_x0000_t32" style="position:absolute;left:11871;top:7151;width:812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PWuR8YAAADcAAAADwAAAGRycy9kb3ducmV2LnhtbESPQUvDQBSE74L/YXlCb3ZjbUVjt0Wl&#10;Qj2VJBY8PrPPbDT7NuyuTfrvu0LB4zAz3zDL9Wg7cSAfWscKbqYZCOLa6ZYbBe/V6/U9iBCRNXaO&#10;ScGRAqxXlxdLzLUbuKBDGRuRIBxyVGBi7HMpQ23IYpi6njh5X85bjEn6RmqPQ4LbTs6y7E5abDkt&#10;GOzpxVD9U/5aBYX0z2/lvKuqYWNuP3d6/1F875WaXI1PjyAijfE/fG5vtYLFwwz+zqQjIFcn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z1rkfGAAAA3AAAAA8AAAAAAAAA&#10;AAAAAAAAoQIAAGRycy9kb3ducmV2LnhtbFBLBQYAAAAABAAEAPkAAACUAwAAAAA=&#10;" strokecolor="windowText">
                  <v:stroke endarrow="block"/>
                </v:shape>
                <v:shape id="_x0000_s1428" type="#_x0000_t202" style="position:absolute;left:-477;top:4708;width:4707;height:32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we4CcQA&#10;AADcAAAADwAAAGRycy9kb3ducmV2LnhtbESPQWvCQBSE74L/YXmCN93VqmjqKmIp9FQxrYXeHtln&#10;Epp9G7Krif++Kwgeh5n5hllvO1uJKzW+dKxhMlYgiDNnSs41fH+9j5YgfEA2WDkmDTfysN30e2tM&#10;jGv5SNc05CJC2CeooQihTqT0WUEW/djVxNE7u8ZiiLLJpWmwjXBbyalSC2mx5LhQYE37grK/9GI1&#10;nD7Pvz8zdcjf7LxuXack25XUejjodq8gAnXhGX60P4yG+eoF7mfiEZCb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8HuAnEAAAA3AAAAA8AAAAAAAAAAAAAAAAAmAIAAGRycy9k&#10;b3ducmV2LnhtbFBLBQYAAAAABAAEAPUAAACJAwAAAAA=&#10;" filled="f" stroked="f">
                  <v:textbox>
                    <w:txbxContent>
                      <w:p w:rsidR="007342B4" w:rsidRDefault="007342B4" w:rsidP="00EA2DCF">
                        <w:proofErr w:type="gramStart"/>
                        <w:r>
                          <w:t>x(</w:t>
                        </w:r>
                        <w:proofErr w:type="gramEnd"/>
                        <w:r>
                          <w:t>n)</w:t>
                        </w:r>
                      </w:p>
                    </w:txbxContent>
                  </v:textbox>
                </v:shape>
                <v:shape id="_x0000_s1429" type="#_x0000_t202" style="position:absolute;left:16241;top:4708;width:11259;height:32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4gfcMA&#10;AADcAAAADwAAAGRycy9kb3ducmV2LnhtbESPQYvCMBSE7wv+h/AEb2ui6KLVKKIInlzWVcHbo3m2&#10;xealNNHWf78RhD0OM/MNM1+2thQPqn3hWMOgr0AQp84UnGk4/m4/JyB8QDZYOiYNT/KwXHQ+5pgY&#10;1/APPQ4hExHCPkENeQhVIqVPc7Lo+64ijt7V1RZDlHUmTY1NhNtSDpX6khYLjgs5VrTOKb0d7lbD&#10;aX+9nEfqO9vYcdW4Vkm2U6l1r9uuZiACteE//G7vjIbxdASvM/EIyM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O4gfcMAAADcAAAADwAAAAAAAAAAAAAAAACYAgAAZHJzL2Rv&#10;d25yZXYueG1sUEsFBgAAAAAEAAQA9QAAAIgDAAAAAA==&#10;" filled="f" stroked="f">
                  <v:textbox>
                    <w:txbxContent>
                      <w:p w:rsidR="007342B4" w:rsidRPr="00EA2DCF" w:rsidRDefault="007342B4" w:rsidP="00EA2DCF">
                        <w:pPr>
                          <w:rPr>
                            <w:lang w:val="el-GR"/>
                          </w:rPr>
                        </w:pPr>
                        <w:proofErr w:type="gramStart"/>
                        <w:r>
                          <w:t>y(</w:t>
                        </w:r>
                        <w:proofErr w:type="gramEnd"/>
                        <w:r>
                          <w:t>n</w:t>
                        </w:r>
                        <w:r>
                          <w:rPr>
                            <w:lang w:val="el-GR"/>
                          </w:rPr>
                          <w:t>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06133A" w:rsidRPr="0006133A" w:rsidRDefault="0006133A" w:rsidP="0006133A">
      <w:pPr>
        <w:rPr>
          <w:lang w:val="el-GR"/>
        </w:rPr>
      </w:pPr>
    </w:p>
    <w:p w:rsidR="0006133A" w:rsidRPr="0006133A" w:rsidRDefault="0006133A" w:rsidP="0006133A">
      <w:pPr>
        <w:rPr>
          <w:lang w:val="el-GR"/>
        </w:rPr>
      </w:pPr>
    </w:p>
    <w:p w:rsidR="0006133A" w:rsidRPr="0006133A" w:rsidRDefault="0006133A" w:rsidP="0006133A">
      <w:pPr>
        <w:rPr>
          <w:lang w:val="el-GR"/>
        </w:rPr>
      </w:pPr>
    </w:p>
    <w:p w:rsidR="0006133A" w:rsidRPr="0006133A" w:rsidRDefault="0006133A" w:rsidP="0006133A">
      <w:pPr>
        <w:rPr>
          <w:lang w:val="el-GR"/>
        </w:rPr>
      </w:pPr>
    </w:p>
    <w:p w:rsidR="0006133A" w:rsidRDefault="0006133A" w:rsidP="0006133A">
      <w:pPr>
        <w:rPr>
          <w:lang w:val="el-GR"/>
        </w:rPr>
      </w:pPr>
    </w:p>
    <w:p w:rsidR="006E7130" w:rsidRDefault="006E7130" w:rsidP="0006133A"/>
    <w:p w:rsidR="0006133A" w:rsidRDefault="0006133A" w:rsidP="0006133A">
      <w:r>
        <w:rPr>
          <w:lang w:val="el-GR"/>
        </w:rPr>
        <w:t xml:space="preserve">από το σχήμα α: </w:t>
      </w:r>
      <w:r w:rsidRPr="0006133A">
        <w:rPr>
          <w:position w:val="-250"/>
          <w:lang w:val="el-GR"/>
        </w:rPr>
        <w:object w:dxaOrig="5980" w:dyaOrig="4520">
          <v:shape id="_x0000_i1177" type="#_x0000_t75" style="width:299pt;height:226pt" o:ole="">
            <v:imagedata r:id="rId403" o:title=""/>
          </v:shape>
          <o:OLEObject Type="Embed" ProgID="Equation.DSMT4" ShapeID="_x0000_i1177" DrawAspect="Content" ObjectID="_1427837217" r:id="rId404"/>
        </w:object>
      </w:r>
    </w:p>
    <w:p w:rsidR="009A6754" w:rsidRDefault="009A6754" w:rsidP="0006133A"/>
    <w:p w:rsidR="009A6754" w:rsidRPr="009A6754" w:rsidRDefault="009A6754" w:rsidP="0006133A">
      <w:pPr>
        <w:rPr>
          <w:u w:val="single"/>
          <w:lang w:val="el-GR"/>
        </w:rPr>
      </w:pPr>
      <w:r w:rsidRPr="009A6754">
        <w:rPr>
          <w:u w:val="single"/>
          <w:lang w:val="el-GR"/>
        </w:rPr>
        <w:t>Άσκηση:</w:t>
      </w:r>
    </w:p>
    <w:p w:rsidR="003F3C4D" w:rsidRDefault="003F3C4D" w:rsidP="0006133A">
      <w:pPr>
        <w:rPr>
          <w:lang w:val="el-GR"/>
        </w:rPr>
      </w:pPr>
      <w:r>
        <w:rPr>
          <w:noProof/>
          <w:u w:val="single"/>
        </w:rPr>
        <mc:AlternateContent>
          <mc:Choice Requires="wps">
            <w:drawing>
              <wp:anchor distT="0" distB="0" distL="114300" distR="114300" simplePos="0" relativeHeight="252128256" behindDoc="0" locked="0" layoutInCell="1" allowOverlap="1" wp14:anchorId="7FF38DAE" wp14:editId="3D8F5362">
                <wp:simplePos x="0" y="0"/>
                <wp:positionH relativeFrom="column">
                  <wp:posOffset>1617260</wp:posOffset>
                </wp:positionH>
                <wp:positionV relativeFrom="paragraph">
                  <wp:posOffset>910960</wp:posOffset>
                </wp:positionV>
                <wp:extent cx="2381534" cy="1160059"/>
                <wp:effectExtent l="0" t="0" r="19050" b="21590"/>
                <wp:wrapNone/>
                <wp:docPr id="692" name="Oval 6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81534" cy="1160059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prstDash val="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692" o:spid="_x0000_s1026" style="position:absolute;margin-left:127.35pt;margin-top:71.75pt;width:187.5pt;height:91.35pt;z-index:252128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" filled="f" strokecolor="black [3213]">
                <v:stroke dashstyle="dash"/>
              </v:oval>
            </w:pict>
          </mc:Fallback>
        </mc:AlternateContent>
      </w:r>
      <w:r>
        <w:rPr>
          <w:noProof/>
          <w:u w:val="single"/>
        </w:rPr>
        <mc:AlternateContent>
          <mc:Choice Requires="wps">
            <w:drawing>
              <wp:anchor distT="0" distB="0" distL="114300" distR="114300" simplePos="0" relativeHeight="252126208" behindDoc="0" locked="0" layoutInCell="1" allowOverlap="1" wp14:anchorId="3E7EA427" wp14:editId="1B6C45EF">
                <wp:simplePos x="0" y="0"/>
                <wp:positionH relativeFrom="column">
                  <wp:posOffset>2045806</wp:posOffset>
                </wp:positionH>
                <wp:positionV relativeFrom="paragraph">
                  <wp:posOffset>173847</wp:posOffset>
                </wp:positionV>
                <wp:extent cx="2197289" cy="668740"/>
                <wp:effectExtent l="0" t="0" r="12700" b="17145"/>
                <wp:wrapNone/>
                <wp:docPr id="690" name="Oval 6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97289" cy="668740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prstDash val="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690" o:spid="_x0000_s1026" style="position:absolute;margin-left:161.1pt;margin-top:13.7pt;width:173pt;height:52.65pt;z-index:25212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" filled="f" strokecolor="black [3213]">
                <v:stroke dashstyle="dash"/>
              </v:oval>
            </w:pict>
          </mc:Fallback>
        </mc:AlternateContent>
      </w:r>
      <w:r w:rsidRPr="00344392">
        <w:rPr>
          <w:noProof/>
          <w:highlight w:val="green"/>
          <w:u w:val="single"/>
        </w:rPr>
        <mc:AlternateContent>
          <mc:Choice Requires="wpg">
            <w:drawing>
              <wp:anchor distT="0" distB="0" distL="114300" distR="114300" simplePos="0" relativeHeight="252118016" behindDoc="0" locked="0" layoutInCell="1" allowOverlap="1" wp14:anchorId="23C3AC88" wp14:editId="24BE948E">
                <wp:simplePos x="0" y="0"/>
                <wp:positionH relativeFrom="column">
                  <wp:posOffset>286385</wp:posOffset>
                </wp:positionH>
                <wp:positionV relativeFrom="paragraph">
                  <wp:posOffset>-147320</wp:posOffset>
                </wp:positionV>
                <wp:extent cx="5001260" cy="2169795"/>
                <wp:effectExtent l="0" t="0" r="0" b="1905"/>
                <wp:wrapNone/>
                <wp:docPr id="603" name="Group 60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01260" cy="2169795"/>
                          <a:chOff x="238838" y="-196802"/>
                          <a:chExt cx="5001903" cy="2172617"/>
                        </a:xfrm>
                      </wpg:grpSpPr>
                      <wps:wsp>
                        <wps:cNvPr id="687" name="Straight Connector 687"/>
                        <wps:cNvCnPr/>
                        <wps:spPr>
                          <a:xfrm flipH="1">
                            <a:off x="1847967" y="1056440"/>
                            <a:ext cx="618636" cy="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605" name="Straight Arrow Connector 605"/>
                        <wps:cNvCnPr/>
                        <wps:spPr>
                          <a:xfrm>
                            <a:off x="341198" y="457807"/>
                            <a:ext cx="845661" cy="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606" name="Rectangle 606"/>
                        <wps:cNvSpPr/>
                        <wps:spPr>
                          <a:xfrm>
                            <a:off x="2197212" y="313292"/>
                            <a:ext cx="681990" cy="327025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7342B4" w:rsidRPr="00677158" w:rsidRDefault="007342B4" w:rsidP="009A6754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  <w:proofErr w:type="gramStart"/>
                              <w:r>
                                <w:rPr>
                                  <w:color w:val="000000" w:themeColor="text1"/>
                                </w:rPr>
                                <w:t>h</w:t>
                              </w:r>
                              <w:r>
                                <w:rPr>
                                  <w:color w:val="000000" w:themeColor="text1"/>
                                  <w:vertAlign w:val="subscript"/>
                                </w:rPr>
                                <w:t>1</w:t>
                              </w:r>
                              <w:r w:rsidRPr="00677158">
                                <w:rPr>
                                  <w:color w:val="000000" w:themeColor="text1"/>
                                </w:rPr>
                                <w:t>(</w:t>
                              </w:r>
                              <w:proofErr w:type="gramEnd"/>
                              <w:r w:rsidRPr="00677158">
                                <w:rPr>
                                  <w:color w:val="000000" w:themeColor="text1"/>
                                </w:rPr>
                                <w:t>n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07" name="Straight Arrow Connector 607"/>
                        <wps:cNvCnPr/>
                        <wps:spPr>
                          <a:xfrm>
                            <a:off x="1521528" y="457729"/>
                            <a:ext cx="675428" cy="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609" name="Straight Connector 609"/>
                        <wps:cNvCnPr/>
                        <wps:spPr>
                          <a:xfrm flipV="1">
                            <a:off x="3690869" y="1368283"/>
                            <a:ext cx="573061" cy="47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611" name="Oval 611"/>
                        <wps:cNvSpPr/>
                        <wps:spPr>
                          <a:xfrm>
                            <a:off x="1186965" y="273198"/>
                            <a:ext cx="320040" cy="340995"/>
                          </a:xfrm>
                          <a:prstGeom prst="ellips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7342B4" w:rsidRPr="006E7130" w:rsidRDefault="007342B4" w:rsidP="009A6754">
                              <w:pPr>
                                <w:spacing w:after="0" w:line="240" w:lineRule="auto"/>
                                <w:jc w:val="center"/>
                                <w:rPr>
                                  <w:color w:val="000000" w:themeColor="text1"/>
                                  <w:lang w:val="el-GR"/>
                                </w:rPr>
                              </w:pPr>
                              <w:r>
                                <w:rPr>
                                  <w:color w:val="000000" w:themeColor="text1"/>
                                  <w:lang w:val="el-GR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1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38838" y="218936"/>
                            <a:ext cx="470848" cy="32020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Default="007342B4" w:rsidP="009A6754">
                              <w:proofErr w:type="gramStart"/>
                              <w:r>
                                <w:t>x(</w:t>
                              </w:r>
                              <w:proofErr w:type="gramEnd"/>
                              <w:r>
                                <w:t>n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613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4769893" y="273300"/>
                            <a:ext cx="470848" cy="32020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Default="007342B4" w:rsidP="009A6754">
                              <w:proofErr w:type="gramStart"/>
                              <w:r>
                                <w:t>y(</w:t>
                              </w:r>
                              <w:proofErr w:type="gramEnd"/>
                              <w:r>
                                <w:t>n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614" name="Straight Arrow Connector 614"/>
                        <wps:cNvCnPr/>
                        <wps:spPr>
                          <a:xfrm flipV="1">
                            <a:off x="1351072" y="614101"/>
                            <a:ext cx="0" cy="749869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615" name="Straight Connector 615"/>
                        <wps:cNvCnPr/>
                        <wps:spPr>
                          <a:xfrm>
                            <a:off x="1350947" y="1362852"/>
                            <a:ext cx="327156" cy="5564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621" name="Straight Connector 621"/>
                        <wps:cNvCnPr/>
                        <wps:spPr>
                          <a:xfrm flipV="1">
                            <a:off x="4263929" y="476849"/>
                            <a:ext cx="0" cy="887141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622" name="Straight Arrow Connector 622"/>
                        <wps:cNvCnPr/>
                        <wps:spPr>
                          <a:xfrm>
                            <a:off x="4004970" y="476823"/>
                            <a:ext cx="512688" cy="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679" name="Rectangle 679"/>
                        <wps:cNvSpPr/>
                        <wps:spPr>
                          <a:xfrm>
                            <a:off x="3322923" y="313292"/>
                            <a:ext cx="681990" cy="327025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7342B4" w:rsidRPr="00677158" w:rsidRDefault="007342B4" w:rsidP="009A6754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  <w:proofErr w:type="gramStart"/>
                              <w:r>
                                <w:rPr>
                                  <w:color w:val="000000" w:themeColor="text1"/>
                                </w:rPr>
                                <w:t>h</w:t>
                              </w:r>
                              <w:r>
                                <w:rPr>
                                  <w:color w:val="000000" w:themeColor="text1"/>
                                  <w:vertAlign w:val="subscript"/>
                                </w:rPr>
                                <w:t>2</w:t>
                              </w:r>
                              <w:r w:rsidRPr="00677158">
                                <w:rPr>
                                  <w:color w:val="000000" w:themeColor="text1"/>
                                </w:rPr>
                                <w:t>(</w:t>
                              </w:r>
                              <w:proofErr w:type="gramEnd"/>
                              <w:r w:rsidRPr="00677158">
                                <w:rPr>
                                  <w:color w:val="000000" w:themeColor="text1"/>
                                </w:rPr>
                                <w:t>n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80" name="Straight Arrow Connector 680"/>
                        <wps:cNvCnPr>
                          <a:endCxn id="679" idx="1"/>
                        </wps:cNvCnPr>
                        <wps:spPr>
                          <a:xfrm>
                            <a:off x="2871854" y="476654"/>
                            <a:ext cx="451068" cy="151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681" name="Rectangle 681"/>
                        <wps:cNvSpPr/>
                        <wps:spPr>
                          <a:xfrm>
                            <a:off x="2461273" y="1466666"/>
                            <a:ext cx="681990" cy="327025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7342B4" w:rsidRPr="00677158" w:rsidRDefault="007342B4" w:rsidP="009A6754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  <w:proofErr w:type="gramStart"/>
                              <w:r>
                                <w:rPr>
                                  <w:color w:val="000000" w:themeColor="text1"/>
                                </w:rPr>
                                <w:t>h</w:t>
                              </w:r>
                              <w:r>
                                <w:rPr>
                                  <w:color w:val="000000" w:themeColor="text1"/>
                                  <w:vertAlign w:val="subscript"/>
                                </w:rPr>
                                <w:t>4</w:t>
                              </w:r>
                              <w:r w:rsidRPr="00677158">
                                <w:rPr>
                                  <w:color w:val="000000" w:themeColor="text1"/>
                                </w:rPr>
                                <w:t>(</w:t>
                              </w:r>
                              <w:proofErr w:type="gramEnd"/>
                              <w:r w:rsidRPr="00677158">
                                <w:rPr>
                                  <w:color w:val="000000" w:themeColor="text1"/>
                                </w:rPr>
                                <w:t>n)</w:t>
                              </w:r>
                            </w:p>
                            <w:p w:rsidR="007342B4" w:rsidRPr="00677158" w:rsidRDefault="007342B4" w:rsidP="009A6754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82" name="Straight Connector 682"/>
                        <wps:cNvCnPr/>
                        <wps:spPr>
                          <a:xfrm flipV="1">
                            <a:off x="3690159" y="1104909"/>
                            <a:ext cx="0" cy="519838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685" name="Oval 685"/>
                        <wps:cNvSpPr/>
                        <wps:spPr>
                          <a:xfrm>
                            <a:off x="1678265" y="1201721"/>
                            <a:ext cx="320040" cy="340995"/>
                          </a:xfrm>
                          <a:prstGeom prst="ellips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7342B4" w:rsidRPr="006E7130" w:rsidRDefault="007342B4" w:rsidP="009A6754">
                              <w:pPr>
                                <w:spacing w:after="0" w:line="240" w:lineRule="auto"/>
                                <w:jc w:val="center"/>
                                <w:rPr>
                                  <w:color w:val="000000" w:themeColor="text1"/>
                                  <w:lang w:val="el-GR"/>
                                </w:rPr>
                              </w:pPr>
                              <w:r>
                                <w:rPr>
                                  <w:color w:val="000000" w:themeColor="text1"/>
                                  <w:lang w:val="el-GR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10" name="Rectangle 610"/>
                        <wps:cNvSpPr/>
                        <wps:spPr>
                          <a:xfrm>
                            <a:off x="2468590" y="947937"/>
                            <a:ext cx="681990" cy="327025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7342B4" w:rsidRPr="00677158" w:rsidRDefault="007342B4" w:rsidP="009A6754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  <w:proofErr w:type="gramStart"/>
                              <w:r>
                                <w:rPr>
                                  <w:color w:val="000000" w:themeColor="text1"/>
                                </w:rPr>
                                <w:t>h</w:t>
                              </w:r>
                              <w:r>
                                <w:rPr>
                                  <w:color w:val="000000" w:themeColor="text1"/>
                                  <w:vertAlign w:val="subscript"/>
                                </w:rPr>
                                <w:t>3</w:t>
                              </w:r>
                              <w:r w:rsidRPr="00677158">
                                <w:rPr>
                                  <w:color w:val="000000" w:themeColor="text1"/>
                                </w:rPr>
                                <w:t>(</w:t>
                              </w:r>
                              <w:proofErr w:type="gramEnd"/>
                              <w:r w:rsidRPr="00677158">
                                <w:rPr>
                                  <w:color w:val="000000" w:themeColor="text1"/>
                                </w:rPr>
                                <w:t>n)</w:t>
                              </w:r>
                            </w:p>
                            <w:p w:rsidR="007342B4" w:rsidRPr="00677158" w:rsidRDefault="007342B4" w:rsidP="009A6754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88" name="Straight Connector 688"/>
                        <wps:cNvCnPr/>
                        <wps:spPr>
                          <a:xfrm flipH="1">
                            <a:off x="1847967" y="1652967"/>
                            <a:ext cx="618636" cy="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691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3637568" y="-196802"/>
                            <a:ext cx="470848" cy="32020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Default="007342B4" w:rsidP="009A6754">
                              <w:proofErr w:type="gramStart"/>
                              <w:r>
                                <w:t>f(</w:t>
                              </w:r>
                              <w:proofErr w:type="gramEnd"/>
                              <w:r>
                                <w:t>n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693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3849135" y="1655613"/>
                            <a:ext cx="470848" cy="32020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Default="007342B4" w:rsidP="009A6754">
                              <w:proofErr w:type="gramStart"/>
                              <w:r>
                                <w:t>g(</w:t>
                              </w:r>
                              <w:proofErr w:type="gramEnd"/>
                              <w:r>
                                <w:t>n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603" o:spid="_x0000_s1430" style="position:absolute;margin-left:22.55pt;margin-top:-11.6pt;width:393.8pt;height:170.85pt;z-index:252118016;mso-width-relative:margin;mso-height-relative:margin" coordorigin="2388,-1968" coordsize="50019,217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">
                <v:line id="Straight Connector 687" o:spid="_x0000_s1431" style="position:absolute;flip:x;visibility:visible;mso-wrap-style:square" from="18479,10564" to="24666,105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U3X6scAAADcAAAADwAAAGRycy9kb3ducmV2LnhtbESPQWsCMRSE74X+h/CEXkrNVopdV6NI&#10;QejBS21Z8fbcPDfLbl62SarrvzeFQo/DzHzDLFaD7cSZfGgcK3geZyCIK6cbrhV8fW6echAhImvs&#10;HJOCKwVYLe/vFlhod+EPOu9iLRKEQ4EKTIx9IWWoDFkMY9cTJ+/kvMWYpK+l9nhJcNvJSZZNpcWG&#10;04LBnt4MVe3uxyqQ+fbx26+PL23Z7vczU1Zlf9gq9TAa1nMQkYb4H/5rv2sF0/wVfs+kIyCX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tTdfqxwAAANwAAAAPAAAAAAAA&#10;AAAAAAAAAKECAABkcnMvZG93bnJldi54bWxQSwUGAAAAAAQABAD5AAAAlQMAAAAA&#10;"/>
                <v:shape id="Straight Arrow Connector 605" o:spid="_x0000_s1432" type="#_x0000_t32" style="position:absolute;left:3411;top:4578;width:845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DPCyMUAAADcAAAADwAAAGRycy9kb3ducmV2LnhtbESPQUvDQBSE74L/YXmCN7tp1SJpt8WK&#10;gj1JEgs9vmZfs6nZt2F3bdJ/7wqCx2FmvmGW69F24kw+tI4VTCcZCOLa6ZYbBZ/V290TiBCRNXaO&#10;ScGFAqxX11dLzLUbuKBzGRuRIBxyVGBi7HMpQ23IYpi4njh5R+ctxiR9I7XHIcFtJ2dZNpcWW04L&#10;Bnt6MVR/ld9WQSH9Zls+dFU1vJr7w4fe7YvTTqnbm/F5ASLSGP/Df+13rWCePcLvmXQE5O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DPCyMUAAADcAAAADwAAAAAAAAAA&#10;AAAAAAChAgAAZHJzL2Rvd25yZXYueG1sUEsFBgAAAAAEAAQA+QAAAJMDAAAAAA==&#10;" strokecolor="windowText">
                  <v:stroke endarrow="block"/>
                </v:shape>
                <v:rect id="Rectangle 606" o:spid="_x0000_s1433" style="position:absolute;left:21972;top:3132;width:6820;height:327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VqoSsMA&#10;AADcAAAADwAAAGRycy9kb3ducmV2LnhtbESPQWvCQBSE70L/w/IKveluSok1ZiO1UCjeqvb+yD6T&#10;tdm3MbvV+O+7QsHjMDPfMOVqdJ040xCsZw3ZTIEgrr2x3GjY7z6mryBCRDbYeSYNVwqwqh4mJRbG&#10;X/iLztvYiAThUKCGNsa+kDLULTkMM98TJ+/gB4cxyaGRZsBLgrtOPiuVS4eW00KLPb23VP9sf52G&#10;/iVbbI7rvbK1nV9Dht95PHVaPz2Ob0sQkcZ4D/+3P42GXOVwO5OOgKz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VqoSsMAAADcAAAADwAAAAAAAAAAAAAAAACYAgAAZHJzL2Rv&#10;d25yZXYueG1sUEsFBgAAAAAEAAQA9QAAAIgDAAAAAA==&#10;" filled="f" strokecolor="windowText">
                  <v:textbox>
                    <w:txbxContent>
                      <w:p w:rsidR="007342B4" w:rsidRPr="00677158" w:rsidRDefault="007342B4" w:rsidP="009A6754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  <w:proofErr w:type="gramStart"/>
                        <w:r>
                          <w:rPr>
                            <w:color w:val="000000" w:themeColor="text1"/>
                          </w:rPr>
                          <w:t>h</w:t>
                        </w:r>
                        <w:r>
                          <w:rPr>
                            <w:color w:val="000000" w:themeColor="text1"/>
                            <w:vertAlign w:val="subscript"/>
                          </w:rPr>
                          <w:t>1</w:t>
                        </w:r>
                        <w:r w:rsidRPr="00677158">
                          <w:rPr>
                            <w:color w:val="000000" w:themeColor="text1"/>
                          </w:rPr>
                          <w:t>(</w:t>
                        </w:r>
                        <w:proofErr w:type="gramEnd"/>
                        <w:r w:rsidRPr="00677158">
                          <w:rPr>
                            <w:color w:val="000000" w:themeColor="text1"/>
                          </w:rPr>
                          <w:t>n)</w:t>
                        </w:r>
                      </w:p>
                    </w:txbxContent>
                  </v:textbox>
                </v:rect>
                <v:shape id="Straight Arrow Connector 607" o:spid="_x0000_s1434" type="#_x0000_t32" style="position:absolute;left:15215;top:4577;width:675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635JMYAAADcAAAADwAAAGRycy9kb3ducmV2LnhtbESPzWrDMBCE74W+g9hCbo3cH9LgRAlt&#10;aaE9BdsN5LixNpZTa2UkJXbfPioUehxm5htmuR5tJ87kQ+tYwd00A0FcO91yo+Crer+dgwgRWWPn&#10;mBT8UID16vpqibl2Axd0LmMjEoRDjgpMjH0uZagNWQxT1xMn7+C8xZikb6T2OCS47eR9ls2kxZbT&#10;gsGeXg3V3+XJKiikf/ksH7uqGt7Mw36jt7viuFVqcjM+L0BEGuN/+K/9oRXMsif4PZOOgFx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+t+STGAAAA3AAAAA8AAAAAAAAA&#10;AAAAAAAAoQIAAGRycy9kb3ducmV2LnhtbFBLBQYAAAAABAAEAPkAAACUAwAAAAA=&#10;" strokecolor="windowText">
                  <v:stroke endarrow="block"/>
                </v:shape>
                <v:line id="Straight Connector 609" o:spid="_x0000_s1435" style="position:absolute;flip:y;visibility:visible;mso-wrap-style:square" from="36908,13682" to="42639,136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k3lWcYAAADcAAAADwAAAGRycy9kb3ducmV2LnhtbESPQWsCMRSE74L/IbxCL6LZiohujSIF&#10;wYMXbVnx9rp53Sy7eVmTqNt/3xQKPQ4z8w2z2vS2FXfyoXas4GWSgSAuna65UvDxvhsvQISIrLF1&#10;TAq+KcBmPRysMNfuwUe6n2IlEoRDjgpMjF0uZSgNWQwT1xEn78t5izFJX0nt8ZHgtpXTLJtLizWn&#10;BYMdvRkqm9PNKpCLw+jqt5+zpmjO56UpyqK7HJR6fuq3ryAi9fE//NfeawXzbAm/Z9IRkO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5N5VnGAAAA3AAAAA8AAAAAAAAA&#10;AAAAAAAAoQIAAGRycy9kb3ducmV2LnhtbFBLBQYAAAAABAAEAPkAAACUAwAAAAA=&#10;"/>
                <v:oval id="Oval 611" o:spid="_x0000_s1436" style="position:absolute;left:11869;top:2731;width:3201;height:341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Z38OcAA&#10;AADcAAAADwAAAGRycy9kb3ducmV2LnhtbERPXWvCMBR9F/wP4Qp70zQKRatR1CHzZYi6+Xxp7tqy&#10;5qY0me3+/TIQfDyc79Wmt7W4U+srxxrUJAFBnDtTcaHh43oYz0H4gGywdkwafsnDZj0crDAzruMz&#10;3S+hEDGEfYYayhCaTEqfl2TRT1xDHLkv11oMEbaFNC12MdzWcpokqbRYcWwosaF9Sfn35cdq+Nyp&#10;V1Tm1r3NFvmRT++cpHGefhn12yWIQH14ih/uo9GQKgX/Z+IRkOs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Z38OcAAAADcAAAADwAAAAAAAAAAAAAAAACYAgAAZHJzL2Rvd25y&#10;ZXYueG1sUEsFBgAAAAAEAAQA9QAAAIUDAAAAAA==&#10;" filled="f" strokecolor="windowText">
                  <v:textbox>
                    <w:txbxContent>
                      <w:p w:rsidR="007342B4" w:rsidRPr="006E7130" w:rsidRDefault="007342B4" w:rsidP="009A6754">
                        <w:pPr>
                          <w:spacing w:after="0" w:line="240" w:lineRule="auto"/>
                          <w:jc w:val="center"/>
                          <w:rPr>
                            <w:color w:val="000000" w:themeColor="text1"/>
                            <w:lang w:val="el-GR"/>
                          </w:rPr>
                        </w:pPr>
                        <w:r>
                          <w:rPr>
                            <w:color w:val="000000" w:themeColor="text1"/>
                            <w:lang w:val="el-GR"/>
                          </w:rPr>
                          <w:t>+</w:t>
                        </w:r>
                      </w:p>
                    </w:txbxContent>
                  </v:textbox>
                </v:oval>
                <v:shape id="_x0000_s1437" type="#_x0000_t202" style="position:absolute;left:2388;top:2189;width:4708;height:32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1/tMQA&#10;AADcAAAADwAAAGRycy9kb3ducmV2LnhtbESPQWvCQBSE70L/w/IKveluxIY2dQ1iEXqqGFvB2yP7&#10;TEKzb0N2a9J/3xUEj8PMfMMs89G24kK9bxxrSGYKBHHpTMOVhq/DdvoCwgdkg61j0vBHHvLVw2SJ&#10;mXED7+lShEpECPsMNdQhdJmUvqzJop+5jjh6Z9dbDFH2lTQ9DhFuWzlXKpUWG44LNXa0qan8KX6t&#10;hu/P8+m4ULvq3T53gxuVZPsqtX56HNdvIAKN4R6+tT+MhjSZw/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a9f7TEAAAA3AAAAA8AAAAAAAAAAAAAAAAAmAIAAGRycy9k&#10;b3ducmV2LnhtbFBLBQYAAAAABAAEAPUAAACJAwAAAAA=&#10;" filled="f" stroked="f">
                  <v:textbox>
                    <w:txbxContent>
                      <w:p w:rsidR="007342B4" w:rsidRDefault="007342B4" w:rsidP="009A6754">
                        <w:proofErr w:type="gramStart"/>
                        <w:r>
                          <w:t>x(</w:t>
                        </w:r>
                        <w:proofErr w:type="gramEnd"/>
                        <w:r>
                          <w:t>n)</w:t>
                        </w:r>
                      </w:p>
                    </w:txbxContent>
                  </v:textbox>
                </v:shape>
                <v:shape id="_x0000_s1438" type="#_x0000_t202" style="position:absolute;left:47698;top:2733;width:4709;height:32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fHaL8QA&#10;AADcAAAADwAAAGRycy9kb3ducmV2LnhtbESPQWvCQBSE74L/YXmCN93VWrExGxFLoSdLbS14e2Sf&#10;STD7NmRXE/+9Wyj0OMzMN0y66W0tbtT6yrGG2VSBIM6dqbjQ8P31NlmB8AHZYO2YNNzJwyYbDlJM&#10;jOv4k26HUIgIYZ+ghjKEJpHS5yVZ9FPXEEfv7FqLIcq2kKbFLsJtLedKLaXFiuNCiQ3tSsovh6vV&#10;cNyfTz8L9VG82uemc72SbF+k1uNRv12DCNSH//Bf+91oWM6e4PdMPAIye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nx2i/EAAAA3AAAAA8AAAAAAAAAAAAAAAAAmAIAAGRycy9k&#10;b3ducmV2LnhtbFBLBQYAAAAABAAEAPUAAACJAwAAAAA=&#10;" filled="f" stroked="f">
                  <v:textbox>
                    <w:txbxContent>
                      <w:p w:rsidR="007342B4" w:rsidRDefault="007342B4" w:rsidP="009A6754">
                        <w:proofErr w:type="gramStart"/>
                        <w:r>
                          <w:t>y(</w:t>
                        </w:r>
                        <w:proofErr w:type="gramEnd"/>
                        <w:r>
                          <w:t>n)</w:t>
                        </w:r>
                      </w:p>
                    </w:txbxContent>
                  </v:textbox>
                </v:shape>
                <v:shape id="Straight Arrow Connector 614" o:spid="_x0000_s1439" type="#_x0000_t32" style="position:absolute;left:13510;top:6141;width:0;height:749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aNM1cQAAADcAAAADwAAAGRycy9kb3ducmV2LnhtbESPQWvCQBSE74X+h+UVvOkmEoKkrmIL&#10;FUGlberF2yP7zIZm34bsqvHfu0Khx2FmvmHmy8G24kK9bxwrSCcJCOLK6YZrBYefj/EMhA/IGlvH&#10;pOBGHpaL56c5Ftpd+ZsuZahFhLAvUIEJoSuk9JUhi37iOuLonVxvMUTZ11L3eI1w28ppkuTSYsNx&#10;wWBH74aq3/JsFeyPLiszX36ud9u3L5s4k09To9ToZVi9ggg0hP/wX3ujFeRpBo8z8QjIx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o0zVxAAAANwAAAAPAAAAAAAAAAAA&#10;AAAAAKECAABkcnMvZG93bnJldi54bWxQSwUGAAAAAAQABAD5AAAAkgMAAAAA&#10;" strokecolor="windowText">
                  <v:stroke endarrow="block"/>
                </v:shape>
                <v:line id="Straight Connector 615" o:spid="_x0000_s1440" style="position:absolute;visibility:visible;mso-wrap-style:square" from="13509,13628" to="16781,136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/34/sYAAADcAAAADwAAAGRycy9kb3ducmV2LnhtbESPQWvCQBSE7wX/w/IKvdWNlgZJXUVa&#10;BPUgagvt8Zl9TVKzb8PumqT/3hUEj8PMfMNM572pRUvOV5YVjIYJCOLc6ooLBV+fy+cJCB+QNdaW&#10;ScE/eZjPBg9TzLTteE/tIRQiQthnqKAMocmk9HlJBv3QNsTR+7XOYIjSFVI77CLc1HKcJKk0WHFc&#10;KLGh95Ly0+FsFGxfdmm7WG9W/fc6PeYf++PPX+eUenrsF28gAvXhHr61V1pBOnqF65l4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P9+P7GAAAA3AAAAA8AAAAAAAAA&#10;AAAAAAAAoQIAAGRycy9kb3ducmV2LnhtbFBLBQYAAAAABAAEAPkAAACUAwAAAAA=&#10;"/>
                <v:line id="Straight Connector 621" o:spid="_x0000_s1441" style="position:absolute;flip:y;visibility:visible;mso-wrap-style:square" from="42639,4768" to="42639,136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461P8YAAADcAAAADwAAAGRycy9kb3ducmV2LnhtbESPQWsCMRSE74X+h/AEL0WzShFdjSKF&#10;Qg9eqmWlt+fmuVl287JNUl3/fVMQPA4z8w2z2vS2FRfyoXasYDLOQBCXTtdcKfg6vI/mIEJE1tg6&#10;JgU3CrBZPz+tMNfuyp902cdKJAiHHBWYGLtcylAashjGriNO3tl5izFJX0nt8ZrgtpXTLJtJizWn&#10;BYMdvRkqm/2vVSDnu5cfvz29NkVzPC5MURbd906p4aDfLkFE6uMjfG9/aAWz6QT+z6QjIN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uOtT/GAAAA3AAAAA8AAAAAAAAA&#10;AAAAAAAAoQIAAGRycy9kb3ducmV2LnhtbFBLBQYAAAAABAAEAPkAAACUAwAAAAA=&#10;"/>
                <v:shape id="Straight Arrow Connector 622" o:spid="_x0000_s1442" type="#_x0000_t32" style="position:absolute;left:40049;top:4768;width:512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G8G3MUAAADcAAAADwAAAGRycy9kb3ducmV2LnhtbESPQUvDQBSE70L/w/IEb3ZjlFJit8WK&#10;gp5KEgMen9lnNpp9G3bXJv77riD0OMzMN8xmN9tBHMmH3rGCm2UGgrh1uudOwVv9fL0GESKyxsEx&#10;KfilALvt4mKDhXYTl3SsYicShEOBCkyMYyFlaA1ZDEs3Eifv03mLMUnfSe1xSnA7yDzLVtJiz2nB&#10;4EiPhtrv6scqKKXfv1Z3Q11PT+b246Cb9/KrUerqcn64BxFpjufwf/tFK1jlOfydSUdAbk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G8G3MUAAADcAAAADwAAAAAAAAAA&#10;AAAAAAChAgAAZHJzL2Rvd25yZXYueG1sUEsFBgAAAAAEAAQA+QAAAJMDAAAAAA==&#10;" strokecolor="windowText">
                  <v:stroke endarrow="block"/>
                </v:shape>
                <v:rect id="Rectangle 679" o:spid="_x0000_s1443" style="position:absolute;left:33229;top:3132;width:6820;height:327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NPRcIA&#10;AADcAAAADwAAAGRycy9kb3ducmV2LnhtbESPT4vCMBTE78J+h/AWvGlakapdo6yCIHvz3/3RvG2j&#10;zUu3iVq//UYQPA4z8xtmvuxsLW7UeuNYQTpMQBAXThsuFRwPm8EUhA/IGmvHpOBBHpaLj94cc+3u&#10;vKPbPpQiQtjnqKAKocml9EVFFv3QNcTR+3WtxRBlW0rd4j3CbS1HSZJJi4bjQoUNrSsqLvurVdCM&#10;09nPeXVMTGEmD5/iKQt/tVL9z+77C0SgLrzDr/ZWK8gmM3ieiUdALv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w09FwgAAANwAAAAPAAAAAAAAAAAAAAAAAJgCAABkcnMvZG93&#10;bnJldi54bWxQSwUGAAAAAAQABAD1AAAAhwMAAAAA&#10;" filled="f" strokecolor="windowText">
                  <v:textbox>
                    <w:txbxContent>
                      <w:p w:rsidR="007342B4" w:rsidRPr="00677158" w:rsidRDefault="007342B4" w:rsidP="009A6754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  <w:proofErr w:type="gramStart"/>
                        <w:r>
                          <w:rPr>
                            <w:color w:val="000000" w:themeColor="text1"/>
                          </w:rPr>
                          <w:t>h</w:t>
                        </w:r>
                        <w:r>
                          <w:rPr>
                            <w:color w:val="000000" w:themeColor="text1"/>
                            <w:vertAlign w:val="subscript"/>
                          </w:rPr>
                          <w:t>2</w:t>
                        </w:r>
                        <w:r w:rsidRPr="00677158">
                          <w:rPr>
                            <w:color w:val="000000" w:themeColor="text1"/>
                          </w:rPr>
                          <w:t>(</w:t>
                        </w:r>
                        <w:proofErr w:type="gramEnd"/>
                        <w:r w:rsidRPr="00677158">
                          <w:rPr>
                            <w:color w:val="000000" w:themeColor="text1"/>
                          </w:rPr>
                          <w:t>n)</w:t>
                        </w:r>
                      </w:p>
                    </w:txbxContent>
                  </v:textbox>
                </v:rect>
                <v:shape id="Straight Arrow Connector 680" o:spid="_x0000_s1444" type="#_x0000_t32" style="position:absolute;left:28718;top:4766;width:4511;height: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ZdiCsIAAADcAAAADwAAAGRycy9kb3ducmV2LnhtbERPW2vCMBR+H+w/hDPY20x3QaQaZRsb&#10;bE/SVsHHY3Ns6pqTkmS2/nvzIPj48d0Xq9F24kQ+tI4VPE8yEMS10y03CjbV99MMRIjIGjvHpOBM&#10;AVbL+7sF5toNXNCpjI1IIRxyVGBi7HMpQ23IYpi4njhxB+ctxgR9I7XHIYXbTr5k2VRabDk1GOzp&#10;01D9V/5bBYX0H7/lW1dVw5d53a/1dlcct0o9PozvcxCRxngTX90/WsF0luanM+kIyOU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ZdiCsIAAADcAAAADwAAAAAAAAAAAAAA&#10;AAChAgAAZHJzL2Rvd25yZXYueG1sUEsFBgAAAAAEAAQA+QAAAJADAAAAAA==&#10;" strokecolor="windowText">
                  <v:stroke endarrow="block"/>
                </v:shape>
                <v:rect id="Rectangle 681" o:spid="_x0000_s1445" style="position:absolute;left:24612;top:14666;width:6820;height:327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2AzZMMA&#10;AADcAAAADwAAAGRycy9kb3ducmV2LnhtbESPzWrDMBCE74G+g9hCbonsENzUjRLaQKD0lr/7Ym1t&#10;tdbKlRTbefuqEOhxmJlvmPV2tK3oyQfjWEE+z0AQV04brhWcT/vZCkSIyBpbx6TgRgG2m4fJGkvt&#10;Bj5Qf4y1SBAOJSpoYuxKKUPVkMUwdx1x8j6dtxiT9LXUHocEt61cZFkhLRpOCw12tGuo+j5erYJu&#10;mT9/fL2dM1OZp1vI8VLEn1ap6eP4+gIi0hj/w/f2u1ZQrHL4O5OOgNz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2AzZMMAAADcAAAADwAAAAAAAAAAAAAAAACYAgAAZHJzL2Rv&#10;d25yZXYueG1sUEsFBgAAAAAEAAQA9QAAAIgDAAAAAA==&#10;" filled="f" strokecolor="windowText">
                  <v:textbox>
                    <w:txbxContent>
                      <w:p w:rsidR="007342B4" w:rsidRPr="00677158" w:rsidRDefault="007342B4" w:rsidP="009A6754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  <w:proofErr w:type="gramStart"/>
                        <w:r>
                          <w:rPr>
                            <w:color w:val="000000" w:themeColor="text1"/>
                          </w:rPr>
                          <w:t>h</w:t>
                        </w:r>
                        <w:r>
                          <w:rPr>
                            <w:color w:val="000000" w:themeColor="text1"/>
                            <w:vertAlign w:val="subscript"/>
                          </w:rPr>
                          <w:t>4</w:t>
                        </w:r>
                        <w:r w:rsidRPr="00677158">
                          <w:rPr>
                            <w:color w:val="000000" w:themeColor="text1"/>
                          </w:rPr>
                          <w:t>(</w:t>
                        </w:r>
                        <w:proofErr w:type="gramEnd"/>
                        <w:r w:rsidRPr="00677158">
                          <w:rPr>
                            <w:color w:val="000000" w:themeColor="text1"/>
                          </w:rPr>
                          <w:t>n)</w:t>
                        </w:r>
                      </w:p>
                      <w:p w:rsidR="007342B4" w:rsidRPr="00677158" w:rsidRDefault="007342B4" w:rsidP="009A6754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</w:p>
                    </w:txbxContent>
                  </v:textbox>
                </v:rect>
                <v:line id="Straight Connector 682" o:spid="_x0000_s1446" style="position:absolute;flip:y;visibility:visible;mso-wrap-style:square" from="36901,11049" to="36901,162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Tp0cscAAADcAAAADwAAAGRycy9kb3ducmV2LnhtbESPzWrDMBCE74W+g9hCLyWRG0JwnSgh&#10;FAo95JIfHHrbWBvL2Fq5kpq4b18VAjkOM/MNs1gNthMX8qFxrOB1nIEgrpxuuFZw2H+MchAhImvs&#10;HJOCXwqwWj4+LLDQ7spbuuxiLRKEQ4EKTIx9IWWoDFkMY9cTJ+/svMWYpK+l9nhNcNvJSZbNpMWG&#10;04LBnt4NVe3uxyqQ+ebl269P07Zsj8c3U1Zl/7VR6vlpWM9BRBriPXxrf2oFs3wC/2fSEZD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9OnRyxwAAANwAAAAPAAAAAAAA&#10;AAAAAAAAAKECAABkcnMvZG93bnJldi54bWxQSwUGAAAAAAQABAD5AAAAlQMAAAAA&#10;"/>
                <v:oval id="Oval 685" o:spid="_x0000_s1447" style="position:absolute;left:16782;top:12017;width:3201;height:341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qxvvcEA&#10;AADcAAAADwAAAGRycy9kb3ducmV2LnhtbERPy2rCQBTdF/yH4QrudBKlwcZMxAelboqobdeXzDUJ&#10;Zu6EzNSkf98pCF0ezjtbD6YRd+pcbVlBPItAEBdW11wq+Li8TpcgnEfW2FgmBT/kYJ2PnjJMte35&#10;RPezL0UIYZeigsr7NpXSFRUZdDPbEgfuajuDPsCulLrDPoSbRs6jKJEGaw4NFba0q6i4nb+Ngs9t&#10;vMdYf/Vvi5fiwMd3jpIwT03Gw2YFwtPg/8UP90ErSJbP8HcmHAGZ/w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Ksb73BAAAA3AAAAA8AAAAAAAAAAAAAAAAAmAIAAGRycy9kb3du&#10;cmV2LnhtbFBLBQYAAAAABAAEAPUAAACGAwAAAAA=&#10;" filled="f" strokecolor="windowText">
                  <v:textbox>
                    <w:txbxContent>
                      <w:p w:rsidR="007342B4" w:rsidRPr="006E7130" w:rsidRDefault="007342B4" w:rsidP="009A6754">
                        <w:pPr>
                          <w:spacing w:after="0" w:line="240" w:lineRule="auto"/>
                          <w:jc w:val="center"/>
                          <w:rPr>
                            <w:color w:val="000000" w:themeColor="text1"/>
                            <w:lang w:val="el-GR"/>
                          </w:rPr>
                        </w:pPr>
                        <w:r>
                          <w:rPr>
                            <w:color w:val="000000" w:themeColor="text1"/>
                            <w:lang w:val="el-GR"/>
                          </w:rPr>
                          <w:t>+</w:t>
                        </w:r>
                      </w:p>
                    </w:txbxContent>
                  </v:textbox>
                </v:oval>
                <v:rect id="Rectangle 610" o:spid="_x0000_s1448" style="position:absolute;left:24685;top:9479;width:6820;height:327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CYDeMAA&#10;AADcAAAADwAAAGRycy9kb3ducmV2LnhtbERPy2rCQBTdF/yH4Qru6iRSYhsdRQsFcdfU7i+ZazJt&#10;5k7MTPP4e2dRcHk47+1+tI3oqfPGsYJ0mYAgLp02XCm4fH08v4LwAVlj45gUTORhv5s9bTHXbuBP&#10;6otQiRjCPkcFdQhtLqUva7Lol64ljtzVdRZDhF0ldYdDDLeNXCVJJi0ajg01tvReU/lb/FkF7Uv6&#10;dv45XhJTmvXkU/zOwq1RajEfDxsQgcbwEP+7T1pBlsb58Uw8AnJ3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CYDeMAAAADcAAAADwAAAAAAAAAAAAAAAACYAgAAZHJzL2Rvd25y&#10;ZXYueG1sUEsFBgAAAAAEAAQA9QAAAIUDAAAAAA==&#10;" filled="f" strokecolor="windowText">
                  <v:textbox>
                    <w:txbxContent>
                      <w:p w:rsidR="007342B4" w:rsidRPr="00677158" w:rsidRDefault="007342B4" w:rsidP="009A6754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  <w:proofErr w:type="gramStart"/>
                        <w:r>
                          <w:rPr>
                            <w:color w:val="000000" w:themeColor="text1"/>
                          </w:rPr>
                          <w:t>h</w:t>
                        </w:r>
                        <w:r>
                          <w:rPr>
                            <w:color w:val="000000" w:themeColor="text1"/>
                            <w:vertAlign w:val="subscript"/>
                          </w:rPr>
                          <w:t>3</w:t>
                        </w:r>
                        <w:r w:rsidRPr="00677158">
                          <w:rPr>
                            <w:color w:val="000000" w:themeColor="text1"/>
                          </w:rPr>
                          <w:t>(</w:t>
                        </w:r>
                        <w:proofErr w:type="gramEnd"/>
                        <w:r w:rsidRPr="00677158">
                          <w:rPr>
                            <w:color w:val="000000" w:themeColor="text1"/>
                          </w:rPr>
                          <w:t>n)</w:t>
                        </w:r>
                      </w:p>
                      <w:p w:rsidR="007342B4" w:rsidRPr="00677158" w:rsidRDefault="007342B4" w:rsidP="009A6754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</w:p>
                    </w:txbxContent>
                  </v:textbox>
                </v:rect>
                <v:line id="Straight Connector 688" o:spid="_x0000_s1449" style="position:absolute;flip:x;visibility:visible;mso-wrap-style:square" from="18479,16529" to="24666,165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NJDmMMAAADcAAAADwAAAGRycy9kb3ducmV2LnhtbERPz2vCMBS+C/sfwhN2kZlOhnTVKDIQ&#10;PHiZjspuz+bZlDYvXRK1+++Xw8Djx/d7uR5sJ27kQ+NYwes0A0FcOd1wreDruH3JQYSIrLFzTAp+&#10;KcB69TRaYqHdnT/pdoi1SCEcClRgYuwLKUNlyGKYup44cRfnLcYEfS21x3sKt52cZdlcWmw4NRjs&#10;6cNQ1R6uVoHM95Mfvzm/tWV7Or2bsir7771Sz+NhswARaYgP8b97pxXM87Q2nUlHQK7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zSQ5jDAAAA3AAAAA8AAAAAAAAAAAAA&#10;AAAAoQIAAGRycy9kb3ducmV2LnhtbFBLBQYAAAAABAAEAPkAAACRAwAAAAA=&#10;"/>
                <v:shape id="_x0000_s1450" type="#_x0000_t202" style="position:absolute;left:36375;top:-1968;width:4709;height:32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7zimcQA&#10;AADcAAAADwAAAGRycy9kb3ducmV2LnhtbESPQWvCQBSE7wX/w/KE3uquxQaNboJUhJ5amqrg7ZF9&#10;JsHs25BdTfrvu4VCj8PMfMNs8tG24k69bxxrmM8UCOLSmYYrDYev/dMShA/IBlvHpOGbPOTZ5GGD&#10;qXEDf9K9CJWIEPYpaqhD6FIpfVmTRT9zHXH0Lq63GKLsK2l6HCLctvJZqURabDgu1NjRa03ltbhZ&#10;Dcf3y/m0UB/Vzr50gxuVZLuSWj9Ox+0aRKAx/If/2m9GQ7Kaw++ZeARk9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u84pnEAAAA3AAAAA8AAAAAAAAAAAAAAAAAmAIAAGRycy9k&#10;b3ducmV2LnhtbFBLBQYAAAAABAAEAPUAAACJAwAAAAA=&#10;" filled="f" stroked="f">
                  <v:textbox>
                    <w:txbxContent>
                      <w:p w:rsidR="007342B4" w:rsidRDefault="007342B4" w:rsidP="009A6754">
                        <w:proofErr w:type="gramStart"/>
                        <w:r>
                          <w:t>f(</w:t>
                        </w:r>
                        <w:proofErr w:type="gramEnd"/>
                        <w:r>
                          <w:t>n)</w:t>
                        </w:r>
                      </w:p>
                    </w:txbxContent>
                  </v:textbox>
                </v:shape>
                <v:shape id="_x0000_s1451" type="#_x0000_t202" style="position:absolute;left:38491;top:16556;width:4708;height:32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CLZdcQA&#10;AADcAAAADwAAAGRycy9kb3ducmV2LnhtbESPQWvCQBSE74L/YXmCN93VqmjqKmIp9FQxrYXeHtln&#10;Epp9G7Krif++Kwgeh5n5hllvO1uJKzW+dKxhMlYgiDNnSs41fH+9j5YgfEA2WDkmDTfysN30e2tM&#10;jGv5SNc05CJC2CeooQihTqT0WUEW/djVxNE7u8ZiiLLJpWmwjXBbyalSC2mx5LhQYE37grK/9GI1&#10;nD7Pvz8zdcjf7LxuXack25XUejjodq8gAnXhGX60P4yGxeoF7mfiEZCb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Qi2XXEAAAA3AAAAA8AAAAAAAAAAAAAAAAAmAIAAGRycy9k&#10;b3ducmV2LnhtbFBLBQYAAAAABAAEAPUAAACJAwAAAAA=&#10;" filled="f" stroked="f">
                  <v:textbox>
                    <w:txbxContent>
                      <w:p w:rsidR="007342B4" w:rsidRDefault="007342B4" w:rsidP="009A6754">
                        <w:proofErr w:type="gramStart"/>
                        <w:r>
                          <w:t>g(</w:t>
                        </w:r>
                        <w:proofErr w:type="gramEnd"/>
                        <w:r>
                          <w:t>n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u w:val="single"/>
        </w:rPr>
        <mc:AlternateContent>
          <mc:Choice Requires="wps">
            <w:drawing>
              <wp:anchor distT="0" distB="0" distL="114300" distR="114300" simplePos="0" relativeHeight="252125184" behindDoc="0" locked="0" layoutInCell="1" allowOverlap="1" wp14:anchorId="3E55D970" wp14:editId="7E836CF5">
                <wp:simplePos x="0" y="0"/>
                <wp:positionH relativeFrom="column">
                  <wp:posOffset>1891700</wp:posOffset>
                </wp:positionH>
                <wp:positionV relativeFrom="paragraph">
                  <wp:posOffset>1576445</wp:posOffset>
                </wp:positionV>
                <wp:extent cx="2514" cy="124358"/>
                <wp:effectExtent l="76200" t="38100" r="74295" b="28575"/>
                <wp:wrapNone/>
                <wp:docPr id="689" name="Straight Arrow Connector 6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514" cy="124358"/>
                        </a:xfrm>
                        <a:prstGeom prst="straightConnector1">
                          <a:avLst/>
                        </a:prstGeom>
                        <a:ln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689" o:spid="_x0000_s1026" type="#_x0000_t32" style="position:absolute;margin-left:148.95pt;margin-top:124.15pt;width:.2pt;height:9.8pt;flip:y;z-index:252125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" strokecolor="black [3040]">
                <v:stroke endarrow="block"/>
              </v:shape>
            </w:pict>
          </mc:Fallback>
        </mc:AlternateContent>
      </w:r>
      <w:r>
        <w:rPr>
          <w:noProof/>
          <w:u w:val="single"/>
        </w:rPr>
        <mc:AlternateContent>
          <mc:Choice Requires="wps">
            <w:drawing>
              <wp:anchor distT="0" distB="0" distL="114300" distR="114300" simplePos="0" relativeHeight="252121088" behindDoc="0" locked="0" layoutInCell="1" allowOverlap="1" wp14:anchorId="12F7F9F4" wp14:editId="4E3CBE5C">
                <wp:simplePos x="0" y="0"/>
                <wp:positionH relativeFrom="column">
                  <wp:posOffset>3176118</wp:posOffset>
                </wp:positionH>
                <wp:positionV relativeFrom="paragraph">
                  <wp:posOffset>1673860</wp:posOffset>
                </wp:positionV>
                <wp:extent cx="572770" cy="0"/>
                <wp:effectExtent l="38100" t="76200" r="0" b="95250"/>
                <wp:wrapNone/>
                <wp:docPr id="684" name="Straight Arrow Connector 6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72770" cy="0"/>
                        </a:xfrm>
                        <a:prstGeom prst="straightConnector1">
                          <a:avLst/>
                        </a:prstGeom>
                        <a:ln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684" o:spid="_x0000_s1026" type="#_x0000_t32" style="position:absolute;margin-left:250.1pt;margin-top:131.8pt;width:45.1pt;height:0;flip:x;z-index:25212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" strokecolor="black [3040]">
                <v:stroke endarrow="block"/>
              </v:shape>
            </w:pict>
          </mc:Fallback>
        </mc:AlternateContent>
      </w:r>
      <w:r>
        <w:rPr>
          <w:noProof/>
          <w:u w:val="single"/>
        </w:rPr>
        <mc:AlternateContent>
          <mc:Choice Requires="wps">
            <w:drawing>
              <wp:anchor distT="0" distB="0" distL="114300" distR="114300" simplePos="0" relativeHeight="252119040" behindDoc="0" locked="0" layoutInCell="1" allowOverlap="1" wp14:anchorId="0B5FBC85" wp14:editId="72CFFFC6">
                <wp:simplePos x="0" y="0"/>
                <wp:positionH relativeFrom="column">
                  <wp:posOffset>3196590</wp:posOffset>
                </wp:positionH>
                <wp:positionV relativeFrom="paragraph">
                  <wp:posOffset>1152525</wp:posOffset>
                </wp:positionV>
                <wp:extent cx="539750" cy="3175"/>
                <wp:effectExtent l="38100" t="76200" r="0" b="92075"/>
                <wp:wrapNone/>
                <wp:docPr id="683" name="Straight Arrow Connector 6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539750" cy="3175"/>
                        </a:xfrm>
                        <a:prstGeom prst="straightConnector1">
                          <a:avLst/>
                        </a:prstGeom>
                        <a:ln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Straight Arrow Connector 683" o:spid="_x0000_s1026" type="#_x0000_t32" style="position:absolute;margin-left:251.7pt;margin-top:90.75pt;width:42.5pt;height:.25pt;flip:x y;z-index:2521190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" strokecolor="black [3040]">
                <v:stroke endarrow="block"/>
              </v:shape>
            </w:pict>
          </mc:Fallback>
        </mc:AlternateContent>
      </w:r>
      <w:r>
        <w:rPr>
          <w:noProof/>
          <w:u w:val="single"/>
        </w:rPr>
        <mc:AlternateContent>
          <mc:Choice Requires="wps">
            <w:drawing>
              <wp:anchor distT="0" distB="0" distL="114300" distR="114300" simplePos="0" relativeHeight="252123136" behindDoc="0" locked="0" layoutInCell="1" allowOverlap="1" wp14:anchorId="30943762" wp14:editId="411D662B">
                <wp:simplePos x="0" y="0"/>
                <wp:positionH relativeFrom="column">
                  <wp:posOffset>1897039</wp:posOffset>
                </wp:positionH>
                <wp:positionV relativeFrom="paragraph">
                  <wp:posOffset>1108852</wp:posOffset>
                </wp:positionV>
                <wp:extent cx="0" cy="143302"/>
                <wp:effectExtent l="76200" t="0" r="76200" b="47625"/>
                <wp:wrapNone/>
                <wp:docPr id="686" name="Straight Arrow Connector 6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43302"/>
                        </a:xfrm>
                        <a:prstGeom prst="straightConnector1">
                          <a:avLst/>
                        </a:prstGeom>
                        <a:ln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686" o:spid="_x0000_s1026" type="#_x0000_t32" style="position:absolute;margin-left:149.35pt;margin-top:87.3pt;width:0;height:11.3pt;z-index:252123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" strokecolor="black [3040]">
                <v:stroke endarrow="block"/>
              </v:shape>
            </w:pict>
          </mc:Fallback>
        </mc:AlternateContent>
      </w:r>
    </w:p>
    <w:p w:rsidR="003F3C4D" w:rsidRPr="003F3C4D" w:rsidRDefault="003F3C4D" w:rsidP="003F3C4D">
      <w:pPr>
        <w:rPr>
          <w:lang w:val="el-GR"/>
        </w:rPr>
      </w:pPr>
    </w:p>
    <w:p w:rsidR="003F3C4D" w:rsidRPr="003F3C4D" w:rsidRDefault="003F3C4D" w:rsidP="003F3C4D">
      <w:pPr>
        <w:rPr>
          <w:lang w:val="el-GR"/>
        </w:rPr>
      </w:pPr>
    </w:p>
    <w:p w:rsidR="003F3C4D" w:rsidRPr="003F3C4D" w:rsidRDefault="003F3C4D" w:rsidP="003F3C4D">
      <w:pPr>
        <w:rPr>
          <w:lang w:val="el-GR"/>
        </w:rPr>
      </w:pPr>
    </w:p>
    <w:p w:rsidR="003F3C4D" w:rsidRDefault="003F3C4D" w:rsidP="003F3C4D">
      <w:pPr>
        <w:rPr>
          <w:lang w:val="el-GR"/>
        </w:rPr>
      </w:pPr>
    </w:p>
    <w:p w:rsidR="009A6754" w:rsidRDefault="009A6754" w:rsidP="003F3C4D"/>
    <w:p w:rsidR="003F3C4D" w:rsidRDefault="00203D99" w:rsidP="003F3C4D">
      <w:pPr>
        <w:rPr>
          <w:lang w:val="el-GR"/>
        </w:rPr>
      </w:pPr>
      <w:r>
        <w:rPr>
          <w:lang w:val="el-GR"/>
        </w:rPr>
        <w:lastRenderedPageBreak/>
        <w:t>σύμφωνα με το προηγούμενο:</w:t>
      </w:r>
    </w:p>
    <w:p w:rsidR="00203D99" w:rsidRDefault="00203D99" w:rsidP="003F3C4D">
      <w:r w:rsidRPr="00203D99">
        <w:rPr>
          <w:position w:val="-102"/>
          <w:lang w:val="el-GR"/>
        </w:rPr>
        <w:object w:dxaOrig="4980" w:dyaOrig="2160">
          <v:shape id="_x0000_i1178" type="#_x0000_t75" style="width:249pt;height:108pt" o:ole="">
            <v:imagedata r:id="rId405" o:title=""/>
          </v:shape>
          <o:OLEObject Type="Embed" ProgID="Equation.DSMT4" ShapeID="_x0000_i1178" DrawAspect="Content" ObjectID="_1427837218" r:id="rId406"/>
        </w:object>
      </w:r>
    </w:p>
    <w:p w:rsidR="00E51853" w:rsidRDefault="00E51853" w:rsidP="003F3C4D"/>
    <w:p w:rsidR="00E51853" w:rsidRDefault="00C3774B" w:rsidP="003F3C4D">
      <w:r w:rsidRPr="00344392">
        <w:rPr>
          <w:noProof/>
          <w:highlight w:val="green"/>
          <w:u w:val="single"/>
        </w:rPr>
        <mc:AlternateContent>
          <mc:Choice Requires="wpg">
            <w:drawing>
              <wp:anchor distT="0" distB="0" distL="114300" distR="114300" simplePos="0" relativeHeight="252130304" behindDoc="0" locked="0" layoutInCell="1" allowOverlap="1" wp14:anchorId="1FE568F9" wp14:editId="3EF8DAC5">
                <wp:simplePos x="0" y="0"/>
                <wp:positionH relativeFrom="column">
                  <wp:posOffset>286603</wp:posOffset>
                </wp:positionH>
                <wp:positionV relativeFrom="paragraph">
                  <wp:posOffset>252048</wp:posOffset>
                </wp:positionV>
                <wp:extent cx="5342255" cy="2412869"/>
                <wp:effectExtent l="0" t="0" r="0" b="26035"/>
                <wp:wrapNone/>
                <wp:docPr id="696" name="Group 69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342255" cy="2412869"/>
                          <a:chOff x="238838" y="-435193"/>
                          <a:chExt cx="5343539" cy="2416585"/>
                        </a:xfrm>
                      </wpg:grpSpPr>
                      <wps:wsp>
                        <wps:cNvPr id="698" name="Straight Arrow Connector 698"/>
                        <wps:cNvCnPr/>
                        <wps:spPr>
                          <a:xfrm>
                            <a:off x="341198" y="457807"/>
                            <a:ext cx="845661" cy="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699" name="Rectangle 699"/>
                        <wps:cNvSpPr/>
                        <wps:spPr>
                          <a:xfrm>
                            <a:off x="2197212" y="313292"/>
                            <a:ext cx="681990" cy="327025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7342B4" w:rsidRPr="00677158" w:rsidRDefault="007342B4" w:rsidP="00E51853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  <w:proofErr w:type="gramStart"/>
                              <w:r>
                                <w:rPr>
                                  <w:color w:val="000000" w:themeColor="text1"/>
                                </w:rPr>
                                <w:t>h</w:t>
                              </w:r>
                              <w:r>
                                <w:rPr>
                                  <w:color w:val="000000" w:themeColor="text1"/>
                                  <w:vertAlign w:val="subscript"/>
                                </w:rPr>
                                <w:t>1</w:t>
                              </w:r>
                              <w:r w:rsidRPr="00677158">
                                <w:rPr>
                                  <w:color w:val="000000" w:themeColor="text1"/>
                                </w:rPr>
                                <w:t>(</w:t>
                              </w:r>
                              <w:proofErr w:type="gramEnd"/>
                              <w:r w:rsidRPr="00677158">
                                <w:rPr>
                                  <w:color w:val="000000" w:themeColor="text1"/>
                                </w:rPr>
                                <w:t>n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00" name="Straight Arrow Connector 700"/>
                        <wps:cNvCnPr/>
                        <wps:spPr>
                          <a:xfrm>
                            <a:off x="1521528" y="457729"/>
                            <a:ext cx="675428" cy="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701" name="Straight Connector 701"/>
                        <wps:cNvCnPr/>
                        <wps:spPr>
                          <a:xfrm>
                            <a:off x="2992543" y="1826078"/>
                            <a:ext cx="533066" cy="259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702" name="Oval 702"/>
                        <wps:cNvSpPr/>
                        <wps:spPr>
                          <a:xfrm>
                            <a:off x="1186965" y="273198"/>
                            <a:ext cx="320040" cy="340995"/>
                          </a:xfrm>
                          <a:prstGeom prst="ellips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7342B4" w:rsidRPr="006E7130" w:rsidRDefault="007342B4" w:rsidP="00E51853">
                              <w:pPr>
                                <w:spacing w:after="0" w:line="240" w:lineRule="auto"/>
                                <w:jc w:val="center"/>
                                <w:rPr>
                                  <w:color w:val="000000" w:themeColor="text1"/>
                                  <w:lang w:val="el-GR"/>
                                </w:rPr>
                              </w:pPr>
                              <w:r>
                                <w:rPr>
                                  <w:color w:val="000000" w:themeColor="text1"/>
                                  <w:lang w:val="el-GR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03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38838" y="218936"/>
                            <a:ext cx="470848" cy="32020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Default="007342B4" w:rsidP="00E51853">
                              <w:proofErr w:type="gramStart"/>
                              <w:r>
                                <w:t>x(</w:t>
                              </w:r>
                              <w:proofErr w:type="gramEnd"/>
                              <w:r>
                                <w:t>n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704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5111529" y="132102"/>
                            <a:ext cx="470848" cy="32020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Default="007342B4" w:rsidP="00E51853">
                              <w:proofErr w:type="gramStart"/>
                              <w:r>
                                <w:t>y(</w:t>
                              </w:r>
                              <w:proofErr w:type="gramEnd"/>
                              <w:r>
                                <w:t>n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705" name="Straight Arrow Connector 705"/>
                        <wps:cNvCnPr/>
                        <wps:spPr>
                          <a:xfrm flipV="1">
                            <a:off x="1351072" y="614101"/>
                            <a:ext cx="0" cy="749869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706" name="Straight Connector 706"/>
                        <wps:cNvCnPr/>
                        <wps:spPr>
                          <a:xfrm>
                            <a:off x="1350947" y="1362378"/>
                            <a:ext cx="792210" cy="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707" name="Straight Connector 707"/>
                        <wps:cNvCnPr/>
                        <wps:spPr>
                          <a:xfrm flipV="1">
                            <a:off x="5111521" y="347366"/>
                            <a:ext cx="541" cy="1014539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708" name="Straight Arrow Connector 708"/>
                        <wps:cNvCnPr/>
                        <wps:spPr>
                          <a:xfrm>
                            <a:off x="4919652" y="347793"/>
                            <a:ext cx="512688" cy="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709" name="Rectangle 709"/>
                        <wps:cNvSpPr/>
                        <wps:spPr>
                          <a:xfrm>
                            <a:off x="3404830" y="-108088"/>
                            <a:ext cx="681990" cy="327025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7342B4" w:rsidRPr="00677158" w:rsidRDefault="007342B4" w:rsidP="00E51853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  <w:proofErr w:type="gramStart"/>
                              <w:r>
                                <w:rPr>
                                  <w:color w:val="000000" w:themeColor="text1"/>
                                </w:rPr>
                                <w:t>h</w:t>
                              </w:r>
                              <w:r>
                                <w:rPr>
                                  <w:color w:val="000000" w:themeColor="text1"/>
                                  <w:vertAlign w:val="subscript"/>
                                </w:rPr>
                                <w:t>2</w:t>
                              </w:r>
                              <w:r w:rsidRPr="00677158">
                                <w:rPr>
                                  <w:color w:val="000000" w:themeColor="text1"/>
                                </w:rPr>
                                <w:t>(</w:t>
                              </w:r>
                              <w:proofErr w:type="gramEnd"/>
                              <w:r w:rsidRPr="00677158">
                                <w:rPr>
                                  <w:color w:val="000000" w:themeColor="text1"/>
                                </w:rPr>
                                <w:t>n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10" name="Straight Arrow Connector 710"/>
                        <wps:cNvCnPr/>
                        <wps:spPr>
                          <a:xfrm>
                            <a:off x="3132856" y="80298"/>
                            <a:ext cx="285624" cy="151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711" name="Rectangle 711"/>
                        <wps:cNvSpPr/>
                        <wps:spPr>
                          <a:xfrm>
                            <a:off x="2310552" y="1654367"/>
                            <a:ext cx="681990" cy="327025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7342B4" w:rsidRPr="00677158" w:rsidRDefault="007342B4" w:rsidP="00E51853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  <w:proofErr w:type="gramStart"/>
                              <w:r>
                                <w:rPr>
                                  <w:color w:val="000000" w:themeColor="text1"/>
                                </w:rPr>
                                <w:t>h</w:t>
                              </w:r>
                              <w:r>
                                <w:rPr>
                                  <w:color w:val="000000" w:themeColor="text1"/>
                                  <w:vertAlign w:val="subscript"/>
                                </w:rPr>
                                <w:t>5</w:t>
                              </w:r>
                              <w:r w:rsidRPr="00677158">
                                <w:rPr>
                                  <w:color w:val="000000" w:themeColor="text1"/>
                                </w:rPr>
                                <w:t>(</w:t>
                              </w:r>
                              <w:proofErr w:type="gramEnd"/>
                              <w:r w:rsidRPr="00677158">
                                <w:rPr>
                                  <w:color w:val="000000" w:themeColor="text1"/>
                                </w:rPr>
                                <w:t>n)</w:t>
                              </w:r>
                            </w:p>
                            <w:p w:rsidR="007342B4" w:rsidRPr="00677158" w:rsidRDefault="007342B4" w:rsidP="00E51853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13" name="Oval 713"/>
                        <wps:cNvSpPr/>
                        <wps:spPr>
                          <a:xfrm>
                            <a:off x="3365588" y="1180210"/>
                            <a:ext cx="320040" cy="340995"/>
                          </a:xfrm>
                          <a:prstGeom prst="ellips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7342B4" w:rsidRPr="006E7130" w:rsidRDefault="007342B4" w:rsidP="00E51853">
                              <w:pPr>
                                <w:spacing w:after="0" w:line="240" w:lineRule="auto"/>
                                <w:jc w:val="center"/>
                                <w:rPr>
                                  <w:color w:val="000000" w:themeColor="text1"/>
                                  <w:lang w:val="el-GR"/>
                                </w:rPr>
                              </w:pPr>
                              <w:r>
                                <w:rPr>
                                  <w:color w:val="000000" w:themeColor="text1"/>
                                  <w:lang w:val="el-GR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14" name="Rectangle 714"/>
                        <wps:cNvSpPr/>
                        <wps:spPr>
                          <a:xfrm>
                            <a:off x="2143157" y="1193877"/>
                            <a:ext cx="681990" cy="327025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7342B4" w:rsidRPr="00677158" w:rsidRDefault="007342B4" w:rsidP="00E51853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  <w:proofErr w:type="gramStart"/>
                              <w:r>
                                <w:rPr>
                                  <w:color w:val="000000" w:themeColor="text1"/>
                                </w:rPr>
                                <w:t>h</w:t>
                              </w:r>
                              <w:r>
                                <w:rPr>
                                  <w:color w:val="000000" w:themeColor="text1"/>
                                  <w:vertAlign w:val="subscript"/>
                                </w:rPr>
                                <w:t>4</w:t>
                              </w:r>
                              <w:r w:rsidRPr="00677158">
                                <w:rPr>
                                  <w:color w:val="000000" w:themeColor="text1"/>
                                </w:rPr>
                                <w:t>(</w:t>
                              </w:r>
                              <w:proofErr w:type="gramEnd"/>
                              <w:r w:rsidRPr="00677158">
                                <w:rPr>
                                  <w:color w:val="000000" w:themeColor="text1"/>
                                </w:rPr>
                                <w:t>n)</w:t>
                              </w:r>
                            </w:p>
                            <w:p w:rsidR="007342B4" w:rsidRPr="00677158" w:rsidRDefault="007342B4" w:rsidP="00E51853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15" name="Straight Connector 715"/>
                        <wps:cNvCnPr/>
                        <wps:spPr>
                          <a:xfrm flipV="1">
                            <a:off x="1661986" y="1371992"/>
                            <a:ext cx="0" cy="454923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716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662010" y="-435193"/>
                            <a:ext cx="470848" cy="32020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Default="007342B4" w:rsidP="00E51853">
                              <w:proofErr w:type="gramStart"/>
                              <w:r>
                                <w:t>f(</w:t>
                              </w:r>
                              <w:proofErr w:type="gramEnd"/>
                              <w:r>
                                <w:t>n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71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3985313" y="1588705"/>
                            <a:ext cx="470848" cy="32020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Default="007342B4" w:rsidP="00E51853">
                              <w:proofErr w:type="gramStart"/>
                              <w:r>
                                <w:t>g(</w:t>
                              </w:r>
                              <w:proofErr w:type="gramEnd"/>
                              <w:r>
                                <w:t>n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722" name="Rectangle 722"/>
                        <wps:cNvSpPr/>
                        <wps:spPr>
                          <a:xfrm>
                            <a:off x="3404829" y="539138"/>
                            <a:ext cx="681990" cy="327025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7342B4" w:rsidRPr="00677158" w:rsidRDefault="007342B4" w:rsidP="00E51853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  <w:proofErr w:type="gramStart"/>
                              <w:r>
                                <w:rPr>
                                  <w:color w:val="000000" w:themeColor="text1"/>
                                </w:rPr>
                                <w:t>h</w:t>
                              </w:r>
                              <w:r>
                                <w:rPr>
                                  <w:color w:val="000000" w:themeColor="text1"/>
                                  <w:vertAlign w:val="subscript"/>
                                </w:rPr>
                                <w:t>3</w:t>
                              </w:r>
                              <w:r w:rsidRPr="00677158">
                                <w:rPr>
                                  <w:color w:val="000000" w:themeColor="text1"/>
                                </w:rPr>
                                <w:t>(</w:t>
                              </w:r>
                              <w:proofErr w:type="gramEnd"/>
                              <w:r w:rsidRPr="00677158">
                                <w:rPr>
                                  <w:color w:val="000000" w:themeColor="text1"/>
                                </w:rPr>
                                <w:t>n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23" name="Straight Arrow Connector 723"/>
                        <wps:cNvCnPr/>
                        <wps:spPr>
                          <a:xfrm>
                            <a:off x="3132856" y="715835"/>
                            <a:ext cx="285624" cy="151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724" name="Straight Connector 724"/>
                        <wps:cNvCnPr/>
                        <wps:spPr>
                          <a:xfrm flipV="1">
                            <a:off x="3143264" y="80450"/>
                            <a:ext cx="0" cy="635386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726" name="Straight Connector 726"/>
                        <wps:cNvCnPr/>
                        <wps:spPr>
                          <a:xfrm>
                            <a:off x="2879202" y="457427"/>
                            <a:ext cx="274131" cy="38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727" name="Straight Arrow Connector 727"/>
                        <wps:cNvCnPr>
                          <a:endCxn id="713" idx="4"/>
                        </wps:cNvCnPr>
                        <wps:spPr>
                          <a:xfrm flipV="1">
                            <a:off x="3525608" y="1521205"/>
                            <a:ext cx="0" cy="298876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728" name="Oval 728"/>
                        <wps:cNvSpPr/>
                        <wps:spPr>
                          <a:xfrm>
                            <a:off x="4599597" y="195555"/>
                            <a:ext cx="320040" cy="340995"/>
                          </a:xfrm>
                          <a:prstGeom prst="ellips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7342B4" w:rsidRPr="006E7130" w:rsidRDefault="007342B4" w:rsidP="00E51853">
                              <w:pPr>
                                <w:spacing w:after="0" w:line="240" w:lineRule="auto"/>
                                <w:jc w:val="center"/>
                                <w:rPr>
                                  <w:color w:val="000000" w:themeColor="text1"/>
                                  <w:lang w:val="el-GR"/>
                                </w:rPr>
                              </w:pPr>
                              <w:r>
                                <w:rPr>
                                  <w:color w:val="000000" w:themeColor="text1"/>
                                  <w:lang w:val="el-GR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29" name="Straight Connector 729"/>
                        <wps:cNvCnPr/>
                        <wps:spPr>
                          <a:xfrm>
                            <a:off x="4113455" y="33389"/>
                            <a:ext cx="633432" cy="403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730" name="Straight Connector 730"/>
                        <wps:cNvCnPr/>
                        <wps:spPr>
                          <a:xfrm>
                            <a:off x="4086403" y="705435"/>
                            <a:ext cx="659507" cy="10073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731" name="Straight Arrow Connector 731"/>
                        <wps:cNvCnPr>
                          <a:endCxn id="728" idx="0"/>
                        </wps:cNvCnPr>
                        <wps:spPr>
                          <a:xfrm>
                            <a:off x="4746887" y="33791"/>
                            <a:ext cx="12730" cy="161763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732" name="Straight Arrow Connector 732"/>
                        <wps:cNvCnPr/>
                        <wps:spPr>
                          <a:xfrm flipV="1">
                            <a:off x="4746398" y="536484"/>
                            <a:ext cx="10033" cy="169331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696" o:spid="_x0000_s1452" style="position:absolute;margin-left:22.55pt;margin-top:19.85pt;width:420.65pt;height:190pt;z-index:252130304;mso-width-relative:margin;mso-height-relative:margin" coordorigin="2388,-4351" coordsize="53435,241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">
                <v:shape id="Straight Arrow Connector 698" o:spid="_x0000_s1453" type="#_x0000_t32" style="position:absolute;left:3411;top:4578;width:845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jj40cMAAADcAAAADwAAAGRycy9kb3ducmV2LnhtbERPW2vCMBR+H+w/hDPwbaa7ILMaZRsb&#10;zKfRdoKPx+bY1DUnJYm2+/fmYeDjx3dfrkfbiTP50DpW8DDNQBDXTrfcKPipPu9fQISIrLFzTAr+&#10;KMB6dXuzxFy7gQs6l7ERKYRDjgpMjH0uZagNWQxT1xMn7uC8xZigb6T2OKRw28nHLJtJiy2nBoM9&#10;vRuqf8uTVVBI/7Ypn7uqGj7M0/5bb3fFcavU5G58XYCINMar+N/9pRXM5mltOpOOgFxd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Y4+NHDAAAA3AAAAA8AAAAAAAAAAAAA&#10;AAAAoQIAAGRycy9kb3ducmV2LnhtbFBLBQYAAAAABAAEAPkAAACRAwAAAAA=&#10;" strokecolor="windowText">
                  <v:stroke endarrow="block"/>
                </v:shape>
                <v:rect id="Rectangle 699" o:spid="_x0000_s1454" style="position:absolute;left:21972;top:3132;width:6820;height:327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M+pv8MA&#10;AADcAAAADwAAAGRycy9kb3ducmV2LnhtbESPQWvCQBSE70L/w/IK3nSTItFEV6mFgnirpvdH9jVZ&#10;m30bs1uN/94VCh6HmfmGWW0G24oL9d44VpBOExDEldOGawXl8XOyAOEDssbWMSm4kYfN+mW0wkK7&#10;K3/R5RBqESHsC1TQhNAVUvqqIYt+6jri6P243mKIsq+l7vEa4baVb0mSSYuG40KDHX00VP0e/qyC&#10;bpbm+9O2TExl5jef4ncWzq1S49fhfQki0BCe4f/2TivI8hweZ+IRkO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M+pv8MAAADcAAAADwAAAAAAAAAAAAAAAACYAgAAZHJzL2Rv&#10;d25yZXYueG1sUEsFBgAAAAAEAAQA9QAAAIgDAAAAAA==&#10;" filled="f" strokecolor="windowText">
                  <v:textbox>
                    <w:txbxContent>
                      <w:p w:rsidR="007342B4" w:rsidRPr="00677158" w:rsidRDefault="007342B4" w:rsidP="00E51853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  <w:proofErr w:type="gramStart"/>
                        <w:r>
                          <w:rPr>
                            <w:color w:val="000000" w:themeColor="text1"/>
                          </w:rPr>
                          <w:t>h</w:t>
                        </w:r>
                        <w:r>
                          <w:rPr>
                            <w:color w:val="000000" w:themeColor="text1"/>
                            <w:vertAlign w:val="subscript"/>
                          </w:rPr>
                          <w:t>1</w:t>
                        </w:r>
                        <w:r w:rsidRPr="00677158">
                          <w:rPr>
                            <w:color w:val="000000" w:themeColor="text1"/>
                          </w:rPr>
                          <w:t>(</w:t>
                        </w:r>
                        <w:proofErr w:type="gramEnd"/>
                        <w:r w:rsidRPr="00677158">
                          <w:rPr>
                            <w:color w:val="000000" w:themeColor="text1"/>
                          </w:rPr>
                          <w:t>n)</w:t>
                        </w:r>
                      </w:p>
                    </w:txbxContent>
                  </v:textbox>
                </v:rect>
                <v:shape id="Straight Arrow Connector 700" o:spid="_x0000_s1455" type="#_x0000_t32" style="position:absolute;left:15215;top:4577;width:675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qVuzcMAAADcAAAADwAAAGRycy9kb3ducmV2LnhtbERPz0/CMBS+m/A/NI+Em3SIUTIpBAkm&#10;ejLbIPH4XJ/rYH1d2srmf28PJh6/fL/X29F24ko+tI4VLOYZCOLa6ZYbBcfq5XYFIkRkjZ1jUvBD&#10;Ababyc0ac+0GLuhaxkakEA45KjAx9rmUoTZkMcxdT5y4L+ctxgR9I7XHIYXbTt5l2YO02HJqMNjT&#10;3lB9Kb+tgkL657fyvquq4WCWn+/69FGcT0rNpuPuCUSkMf6L/9yvWsFjluanM+kIyM0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albs3DAAAA3AAAAA8AAAAAAAAAAAAA&#10;AAAAoQIAAGRycy9kb3ducmV2LnhtbFBLBQYAAAAABAAEAPkAAACRAwAAAAA=&#10;" strokecolor="windowText">
                  <v:stroke endarrow="block"/>
                </v:shape>
                <v:line id="Straight Connector 701" o:spid="_x0000_s1456" style="position:absolute;visibility:visible;mso-wrap-style:square" from="29925,18260" to="35256,182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/5nvcYAAADcAAAADwAAAGRycy9kb3ducmV2LnhtbESPQWvCQBSE7wX/w/IKvdWNFlJJXUVa&#10;BPUg1Rba4zP7mqRm34bdNYn/3hUEj8PMfMNM572pRUvOV5YVjIYJCOLc6ooLBd9fy+cJCB+QNdaW&#10;ScGZPMxng4cpZtp2vKN2HwoRIewzVFCG0GRS+rwkg35oG+Lo/VlnMETpCqkddhFuajlOklQarDgu&#10;lNjQe0n5cX8yCrYvn2m7WG9W/c86PeQfu8Pvf+eUenrsF28gAvXhHr61V1rBazKC65l4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/+Z73GAAAA3AAAAA8AAAAAAAAA&#10;AAAAAAAAoQIAAGRycy9kb3ducmV2LnhtbFBLBQYAAAAABAAEAPkAAACUAwAAAAA=&#10;"/>
                <v:oval id="Oval 702" o:spid="_x0000_s1457" style="position:absolute;left:11869;top:2731;width:3201;height:341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f7DsAA&#10;AADcAAAADwAAAGRycy9kb3ducmV2LnhtbERPXWvCMBR9H/gfwhX2pkkdqOuMohsyX0R0uudLc22L&#10;zU1pou3+vRGEPR7O92zR2UrcqPGlYw3JUIEgzpwpOddw/FkPpiB8QDZYOSYNf+RhMe+9zDA1ruU9&#10;3Q4hFzGEfYoaihDqVEqfFWTRD11NHLmzayyGCJtcmgbbGG4rOVJqLC2WHBsKrOmzoOxyuFoNp1Xy&#10;hYn5bb/f3rMN77asxnGefu13yw8QgbrwL366N0bDRI3gcSYeATm/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nf7DsAAAADcAAAADwAAAAAAAAAAAAAAAACYAgAAZHJzL2Rvd25y&#10;ZXYueG1sUEsFBgAAAAAEAAQA9QAAAIUDAAAAAA==&#10;" filled="f" strokecolor="windowText">
                  <v:textbox>
                    <w:txbxContent>
                      <w:p w:rsidR="007342B4" w:rsidRPr="006E7130" w:rsidRDefault="007342B4" w:rsidP="00E51853">
                        <w:pPr>
                          <w:spacing w:after="0" w:line="240" w:lineRule="auto"/>
                          <w:jc w:val="center"/>
                          <w:rPr>
                            <w:color w:val="000000" w:themeColor="text1"/>
                            <w:lang w:val="el-GR"/>
                          </w:rPr>
                        </w:pPr>
                        <w:r>
                          <w:rPr>
                            <w:color w:val="000000" w:themeColor="text1"/>
                            <w:lang w:val="el-GR"/>
                          </w:rPr>
                          <w:t>+</w:t>
                        </w:r>
                      </w:p>
                    </w:txbxContent>
                  </v:textbox>
                </v:oval>
                <v:shape id="_x0000_s1458" type="#_x0000_t202" style="position:absolute;left:2388;top:2189;width:4708;height:32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slDb8QA&#10;AADcAAAADwAAAGRycy9kb3ducmV2LnhtbESPW2sCMRSE3wv+h3CEvmmibb2sRhFLwaeKV/DtsDnu&#10;Lm5Olk3qrv++KQh9HGbmG2a+bG0p7lT7wrGGQV+BIE6dKTjTcDx89SYgfEA2WDomDQ/ysFx0XuaY&#10;GNfwju77kIkIYZ+ghjyEKpHSpzlZ9H1XEUfv6mqLIco6k6bGJsJtKYdKjaTFguNCjhWtc0pv+x+r&#10;4fR9vZzf1Tb7tB9V41ol2U6l1q/ddjUDEagN/+Fne2M0jNUb/J2JR0A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rJQ2/EAAAA3AAAAA8AAAAAAAAAAAAAAAAAmAIAAGRycy9k&#10;b3ducmV2LnhtbFBLBQYAAAAABAAEAPUAAACJAwAAAAA=&#10;" filled="f" stroked="f">
                  <v:textbox>
                    <w:txbxContent>
                      <w:p w:rsidR="007342B4" w:rsidRDefault="007342B4" w:rsidP="00E51853">
                        <w:proofErr w:type="gramStart"/>
                        <w:r>
                          <w:t>x(</w:t>
                        </w:r>
                        <w:proofErr w:type="gramEnd"/>
                        <w:r>
                          <w:t>n)</w:t>
                        </w:r>
                      </w:p>
                    </w:txbxContent>
                  </v:textbox>
                </v:shape>
                <v:shape id="_x0000_s1459" type="#_x0000_t202" style="position:absolute;left:51115;top:1321;width:4708;height:32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SDbG8QA&#10;AADc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4Vkt4e9MPAIy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Ug2xvEAAAA3AAAAA8AAAAAAAAAAAAAAAAAmAIAAGRycy9k&#10;b3ducmV2LnhtbFBLBQYAAAAABAAEAPUAAACJAwAAAAA=&#10;" filled="f" stroked="f">
                  <v:textbox>
                    <w:txbxContent>
                      <w:p w:rsidR="007342B4" w:rsidRDefault="007342B4" w:rsidP="00E51853">
                        <w:proofErr w:type="gramStart"/>
                        <w:r>
                          <w:t>y(</w:t>
                        </w:r>
                        <w:proofErr w:type="gramEnd"/>
                        <w:r>
                          <w:t>n)</w:t>
                        </w:r>
                      </w:p>
                    </w:txbxContent>
                  </v:textbox>
                </v:shape>
                <v:shape id="Straight Arrow Connector 705" o:spid="_x0000_s1460" type="#_x0000_t32" style="position:absolute;left:13510;top:6141;width:0;height:749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ddwDsUAAADcAAAADwAAAGRycy9kb3ducmV2LnhtbESPQWsCMRSE70L/Q3iF3jRRrJbVKFpo&#10;Kahot714e2xeN0s3L8sm1e2/N4LgcZiZb5j5snO1OFEbKs8ahgMFgrjwpuJSw/fXW/8FRIjIBmvP&#10;pOGfAiwXD705Zsaf+ZNOeSxFgnDIUIONscmkDIUlh2HgG+Lk/fjWYUyyLaVp8ZzgrpYjpSbSYcVp&#10;wWJDr5aK3/zPadgd/Tgfh3z/vt2sD055OxkNrdZPj91qBiJSF+/hW/vDaJiqZ7ieSUdALi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ddwDsUAAADcAAAADwAAAAAAAAAA&#10;AAAAAAChAgAAZHJzL2Rvd25yZXYueG1sUEsFBgAAAAAEAAQA+QAAAJMDAAAAAA==&#10;" strokecolor="windowText">
                  <v:stroke endarrow="block"/>
                </v:shape>
                <v:line id="Straight Connector 706" o:spid="_x0000_s1461" style="position:absolute;visibility:visible;mso-wrap-style:square" from="13509,13623" to="21431,136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Bf/yccAAADc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vCUp3M/EIyB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AF//JxwAAANwAAAAPAAAAAAAA&#10;AAAAAAAAAKECAABkcnMvZG93bnJldi54bWxQSwUGAAAAAAQABAD5AAAAlQMAAAAA&#10;"/>
                <v:line id="Straight Connector 707" o:spid="_x0000_s1462" style="position:absolute;flip:y;visibility:visible;mso-wrap-style:square" from="51115,3473" to="51120,136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n/bLcYAAADcAAAADwAAAGRycy9kb3ducmV2LnhtbESPQWsCMRSE7wX/Q3hCL0WzllJ1NYoI&#10;Qg9easuKt+fmuVl287ImqW7/fVMo9DjMzDfMct3bVtzIh9qxgsk4A0FcOl1zpeDzYzeagQgRWWPr&#10;mBR8U4D1avCwxFy7O7/T7RArkSAcclRgYuxyKUNpyGIYu444eRfnLcYkfSW1x3uC21Y+Z9mrtFhz&#10;WjDY0dZQ2Ry+rAI52z9d/eb80hTN8Tg3RVl0p71Sj8N+swARqY//4b/2m1YwzabweyYdAbn6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Z/2y3GAAAA3AAAAA8AAAAAAAAA&#10;AAAAAAAAoQIAAGRycy9kb3ducmV2LnhtbFBLBQYAAAAABAAEAPkAAACUAwAAAAA=&#10;"/>
                <v:shape id="Straight Arrow Connector 708" o:spid="_x0000_s1463" type="#_x0000_t32" style="position:absolute;left:49196;top:3477;width:512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NNiy8MAAADcAAAADwAAAGRycy9kb3ducmV2LnhtbERPz0/CMBS+m/A/NI+Em3SIUTIpBAkm&#10;ejLbIPH4XJ/rYH1d2srmf28PJh6/fL/X29F24ko+tI4VLOYZCOLa6ZYbBcfq5XYFIkRkjZ1jUvBD&#10;Ababyc0ac+0GLuhaxkakEA45KjAx9rmUoTZkMcxdT5y4L+ctxgR9I7XHIYXbTt5l2YO02HJqMNjT&#10;3lB9Kb+tgkL657fyvquq4WCWn+/69FGcT0rNpuPuCUSkMf6L/9yvWsFjltamM+kIyM0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jTYsvDAAAA3AAAAA8AAAAAAAAAAAAA&#10;AAAAoQIAAGRycy9kb3ducmV2LnhtbFBLBQYAAAAABAAEAPkAAACRAwAAAAA=&#10;" strokecolor="windowText">
                  <v:stroke endarrow="block"/>
                </v:shape>
                <v:rect id="Rectangle 709" o:spid="_x0000_s1464" style="position:absolute;left:34048;top:-1080;width:6820;height:326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QzpcIA&#10;AADcAAAADwAAAGRycy9kb3ducmV2LnhtbESPQWsCMRSE7wX/Q3iCt5psEa1bo7SCIN7U7f2xed1N&#10;u3nZbqKu/94IgsdhZr5hFqveNeJMXbCeNWRjBYK49MZypaE4bl7fQYSIbLDxTBquFGC1HLwsMDf+&#10;wns6H2IlEoRDjhrqGNtcylDW5DCMfUucvB/fOYxJdpU0HV4S3DXyTampdGg5LdTY0rqm8u9wchra&#10;STbf/X4VypZ2dg0Zfk/jf6P1aNh/foCI1Mdn+NHeGg0zNYf7mXQE5PI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qJDOlwgAAANwAAAAPAAAAAAAAAAAAAAAAAJgCAABkcnMvZG93&#10;bnJldi54bWxQSwUGAAAAAAQABAD1AAAAhwMAAAAA&#10;" filled="f" strokecolor="windowText">
                  <v:textbox>
                    <w:txbxContent>
                      <w:p w:rsidR="007342B4" w:rsidRPr="00677158" w:rsidRDefault="007342B4" w:rsidP="00E51853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  <w:proofErr w:type="gramStart"/>
                        <w:r>
                          <w:rPr>
                            <w:color w:val="000000" w:themeColor="text1"/>
                          </w:rPr>
                          <w:t>h</w:t>
                        </w:r>
                        <w:r>
                          <w:rPr>
                            <w:color w:val="000000" w:themeColor="text1"/>
                            <w:vertAlign w:val="subscript"/>
                          </w:rPr>
                          <w:t>2</w:t>
                        </w:r>
                        <w:r w:rsidRPr="00677158">
                          <w:rPr>
                            <w:color w:val="000000" w:themeColor="text1"/>
                          </w:rPr>
                          <w:t>(</w:t>
                        </w:r>
                        <w:proofErr w:type="gramEnd"/>
                        <w:r w:rsidRPr="00677158">
                          <w:rPr>
                            <w:color w:val="000000" w:themeColor="text1"/>
                          </w:rPr>
                          <w:t>n)</w:t>
                        </w:r>
                      </w:p>
                    </w:txbxContent>
                  </v:textbox>
                </v:rect>
                <v:shape id="Straight Arrow Connector 710" o:spid="_x0000_s1465" type="#_x0000_t32" style="position:absolute;left:31328;top:802;width:2856;height: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3z4EMMAAADcAAAADwAAAGRycy9kb3ducmV2LnhtbERPz0/CMBS+m/g/NM/Em3SgUTIoRIwm&#10;cjLbJOH4WB/rcH1d2srGf28PJhy/fL+X69F24kw+tI4VTCcZCOLa6ZYbBd/Vx8McRIjIGjvHpOBC&#10;Adar25sl5toNXNC5jI1IIRxyVGBi7HMpQ23IYpi4njhxR+ctxgR9I7XHIYXbTs6y7FlabDk1GOzp&#10;zVD9U/5aBYX0m2351FXV8G4eD196ty9OO6Xu78bXBYhIY7yK/92fWsHLNM1PZ9IRkK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N8+BDDAAAA3AAAAA8AAAAAAAAAAAAA&#10;AAAAoQIAAGRycy9kb3ducmV2LnhtbFBLBQYAAAAABAAEAPkAAACRAwAAAAA=&#10;" strokecolor="windowText">
                  <v:stroke endarrow="block"/>
                </v:shape>
                <v:rect id="Rectangle 711" o:spid="_x0000_s1466" style="position:absolute;left:23105;top:16543;width:6820;height:327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YupfsIA&#10;AADcAAAADwAAAGRycy9kb3ducmV2LnhtbESPQWsCMRSE7wX/Q3hCbzUbKVpXo6hQKN60en9snrvR&#10;zcu6ibr+eyMUehxm5htmtuhcLW7UButZgxpkIIgLbyyXGva/3x9fIEJENlh7Jg0PCrCY995mmBt/&#10;5y3ddrEUCcIhRw1VjE0uZSgqchgGviFO3tG3DmOSbSlNi/cEd7UcZtlIOrScFipsaF1Rcd5dnYbm&#10;U002p9U+s4UdP4LCwyheaq3f+91yCiJSF//Df+0fo2GsFLzOpCMg5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Ri6l+wgAAANwAAAAPAAAAAAAAAAAAAAAAAJgCAABkcnMvZG93&#10;bnJldi54bWxQSwUGAAAAAAQABAD1AAAAhwMAAAAA&#10;" filled="f" strokecolor="windowText">
                  <v:textbox>
                    <w:txbxContent>
                      <w:p w:rsidR="007342B4" w:rsidRPr="00677158" w:rsidRDefault="007342B4" w:rsidP="00E51853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  <w:proofErr w:type="gramStart"/>
                        <w:r>
                          <w:rPr>
                            <w:color w:val="000000" w:themeColor="text1"/>
                          </w:rPr>
                          <w:t>h</w:t>
                        </w:r>
                        <w:r>
                          <w:rPr>
                            <w:color w:val="000000" w:themeColor="text1"/>
                            <w:vertAlign w:val="subscript"/>
                          </w:rPr>
                          <w:t>5</w:t>
                        </w:r>
                        <w:r w:rsidRPr="00677158">
                          <w:rPr>
                            <w:color w:val="000000" w:themeColor="text1"/>
                          </w:rPr>
                          <w:t>(</w:t>
                        </w:r>
                        <w:proofErr w:type="gramEnd"/>
                        <w:r w:rsidRPr="00677158">
                          <w:rPr>
                            <w:color w:val="000000" w:themeColor="text1"/>
                          </w:rPr>
                          <w:t>n)</w:t>
                        </w:r>
                      </w:p>
                      <w:p w:rsidR="007342B4" w:rsidRPr="00677158" w:rsidRDefault="007342B4" w:rsidP="00E51853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</w:p>
                    </w:txbxContent>
                  </v:textbox>
                </v:rect>
                <v:oval id="Oval 713" o:spid="_x0000_s1467" style="position:absolute;left:33655;top:11802;width:3201;height:341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OLISMEA&#10;AADcAAAADwAAAGRycy9kb3ducmV2LnhtbERPy2rCQBTdC/7DcIXumkkqxDZ1lD4ouhFpql1fMtck&#10;mLkTMtMk/r0jFFweznu5Hk0jeupcbVlBEsUgiAuray4VHH6+Hp9BOI+ssbFMCi7kYL2aTpaYaTvw&#10;N/W5L0UIYZehgsr7NpPSFRUZdJFtiQN3sp1BH2BXSt3hEMJNI5/iOJUGaw4NFbb0UVFxzv+MguN7&#10;8omJ/h0285diy/sdx2mYpx5m49srCE+jv4v/3VutYJHM4XYmHAG5ug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ziyEjBAAAA3AAAAA8AAAAAAAAAAAAAAAAAmAIAAGRycy9kb3du&#10;cmV2LnhtbFBLBQYAAAAABAAEAPUAAACGAwAAAAA=&#10;" filled="f" strokecolor="windowText">
                  <v:textbox>
                    <w:txbxContent>
                      <w:p w:rsidR="007342B4" w:rsidRPr="006E7130" w:rsidRDefault="007342B4" w:rsidP="00E51853">
                        <w:pPr>
                          <w:spacing w:after="0" w:line="240" w:lineRule="auto"/>
                          <w:jc w:val="center"/>
                          <w:rPr>
                            <w:color w:val="000000" w:themeColor="text1"/>
                            <w:lang w:val="el-GR"/>
                          </w:rPr>
                        </w:pPr>
                        <w:r>
                          <w:rPr>
                            <w:color w:val="000000" w:themeColor="text1"/>
                            <w:lang w:val="el-GR"/>
                          </w:rPr>
                          <w:t>+</w:t>
                        </w:r>
                      </w:p>
                    </w:txbxContent>
                  </v:textbox>
                </v:oval>
                <v:rect id="Rectangle 714" o:spid="_x0000_s1468" style="position:absolute;left:21431;top:11938;width:6820;height:327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wK5sQA&#10;AADcAAAADwAAAGRycy9kb3ducmV2LnhtbESPzWrDMBCE74W8g9hAbrXsEJLUtRLSQCD01vzcF2tr&#10;q7FWrqXE9ttXhUKPw8x8wxTbwTbiQZ03jhVkSQqCuHTacKXgcj48r0H4gKyxcUwKRvKw3UyeCsy1&#10;6/mDHqdQiQhhn6OCOoQ2l9KXNVn0iWuJo/fpOoshyq6SusM+wm0j52m6lBYNx4UaW9rXVN5Od6ug&#10;XWQv719vl9SUZjX6DK/L8N0oNZsOu1cQgYbwH/5rH7WCVbaA3zPxCMjN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H8CubEAAAA3AAAAA8AAAAAAAAAAAAAAAAAmAIAAGRycy9k&#10;b3ducmV2LnhtbFBLBQYAAAAABAAEAPUAAACJAwAAAAA=&#10;" filled="f" strokecolor="windowText">
                  <v:textbox>
                    <w:txbxContent>
                      <w:p w:rsidR="007342B4" w:rsidRPr="00677158" w:rsidRDefault="007342B4" w:rsidP="00E51853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  <w:proofErr w:type="gramStart"/>
                        <w:r>
                          <w:rPr>
                            <w:color w:val="000000" w:themeColor="text1"/>
                          </w:rPr>
                          <w:t>h</w:t>
                        </w:r>
                        <w:r>
                          <w:rPr>
                            <w:color w:val="000000" w:themeColor="text1"/>
                            <w:vertAlign w:val="subscript"/>
                          </w:rPr>
                          <w:t>4</w:t>
                        </w:r>
                        <w:r w:rsidRPr="00677158">
                          <w:rPr>
                            <w:color w:val="000000" w:themeColor="text1"/>
                          </w:rPr>
                          <w:t>(</w:t>
                        </w:r>
                        <w:proofErr w:type="gramEnd"/>
                        <w:r w:rsidRPr="00677158">
                          <w:rPr>
                            <w:color w:val="000000" w:themeColor="text1"/>
                          </w:rPr>
                          <w:t>n)</w:t>
                        </w:r>
                      </w:p>
                      <w:p w:rsidR="007342B4" w:rsidRPr="00677158" w:rsidRDefault="007342B4" w:rsidP="00E51853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</w:p>
                    </w:txbxContent>
                  </v:textbox>
                </v:rect>
                <v:line id="Straight Connector 715" o:spid="_x0000_s1469" style="position:absolute;flip:y;visibility:visible;mso-wrap-style:square" from="16619,13719" to="16619,182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Dh2HMcAAADcAAAADwAAAGRycy9kb3ducmV2LnhtbESPQWsCMRSE74X+h/AKvYhmLbXq1ihS&#10;EHrwUisr3p6b182ym5dtEnX775uC0OMwM98wi1VvW3EhH2rHCsajDARx6XTNlYL952Y4AxEissbW&#10;MSn4oQCr5f3dAnPtrvxBl12sRIJwyFGBibHLpQylIYth5Dri5H05bzEm6SupPV4T3LbyKctepMWa&#10;04LBjt4Mlc3ubBXI2Xbw7den56ZoDoe5KcqiO26Venzo168gIvXxP3xrv2sF0/EE/s6kIyC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sOHYcxwAAANwAAAAPAAAAAAAA&#10;AAAAAAAAAKECAABkcnMvZG93bnJldi54bWxQSwUGAAAAAAQABAD5AAAAlQMAAAAA&#10;"/>
                <v:shape id="_x0000_s1470" type="#_x0000_t202" style="position:absolute;left:26620;top:-4351;width:4708;height:32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2d2KsQA&#10;AADcAAAADwAAAGRycy9kb3ducmV2LnhtbESPQWvCQBSE74L/YXmCt7qrVGtjNiKWQk+W2lrw9sg+&#10;k2D2bciuJv57t1DwOMzMN0y67m0trtT6yrGG6USBIM6dqbjQ8PP9/rQE4QOywdoxabiRh3U2HKSY&#10;GNfxF133oRARwj5BDWUITSKlz0uy6CeuIY7eybUWQ5RtIU2LXYTbWs6UWkiLFceFEhvalpSf9xer&#10;4bA7HX+f1WfxZudN53ol2b5KrcejfrMCEagPj/B/+8NoeJku4O9MPAIyu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9ndirEAAAA3AAAAA8AAAAAAAAAAAAAAAAAmAIAAGRycy9k&#10;b3ducmV2LnhtbFBLBQYAAAAABAAEAPUAAACJAwAAAAA=&#10;" filled="f" stroked="f">
                  <v:textbox>
                    <w:txbxContent>
                      <w:p w:rsidR="007342B4" w:rsidRDefault="007342B4" w:rsidP="00E51853">
                        <w:proofErr w:type="gramStart"/>
                        <w:r>
                          <w:t>f(</w:t>
                        </w:r>
                        <w:proofErr w:type="gramEnd"/>
                        <w:r>
                          <w:t>n)</w:t>
                        </w:r>
                      </w:p>
                    </w:txbxContent>
                  </v:textbox>
                </v:shape>
                <v:shape id="_x0000_s1471" type="#_x0000_t202" style="position:absolute;left:39853;top:15887;width:4708;height:32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CvTscQA&#10;AADcAAAADwAAAGRycy9kb3ducmV2LnhtbESPQWvCQBSE74L/YXmCN91VarUxGxFLoSdLbS14e2Sf&#10;STD7NmRXE/+9Wyj0OMzMN0y66W0tbtT6yrGG2VSBIM6dqbjQ8P31NlmB8AHZYO2YNNzJwyYbDlJM&#10;jOv4k26HUIgIYZ+ghjKEJpHS5yVZ9FPXEEfv7FqLIcq2kKbFLsJtLedKPUuLFceFEhvalZRfDler&#10;4bg/n36e1EfxahdN53ol2b5IrcejfrsGEagP/+G/9rvRsJwt4fdMPAIye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Ar07HEAAAA3AAAAA8AAAAAAAAAAAAAAAAAmAIAAGRycy9k&#10;b3ducmV2LnhtbFBLBQYAAAAABAAEAPUAAACJAwAAAAA=&#10;" filled="f" stroked="f">
                  <v:textbox>
                    <w:txbxContent>
                      <w:p w:rsidR="007342B4" w:rsidRDefault="007342B4" w:rsidP="00E51853">
                        <w:proofErr w:type="gramStart"/>
                        <w:r>
                          <w:t>g(</w:t>
                        </w:r>
                        <w:proofErr w:type="gramEnd"/>
                        <w:r>
                          <w:t>n)</w:t>
                        </w:r>
                      </w:p>
                    </w:txbxContent>
                  </v:textbox>
                </v:shape>
                <v:rect id="Rectangle 722" o:spid="_x0000_s1472" style="position:absolute;left:34048;top:5391;width:6820;height:327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zX9tMIA&#10;AADcAAAADwAAAGRycy9kb3ducmV2LnhtbESPT4vCMBTE78J+h/AWvGnaIupWo6yCIHvz3/3RvG3j&#10;Ni+1iVq//UYQPA4z8xtmvuxsLW7UeuNYQTpMQBAXThsuFRwPm8EUhA/IGmvHpOBBHpaLj94cc+3u&#10;vKPbPpQiQtjnqKAKocml9EVFFv3QNcTR+3WtxRBlW0rd4j3CbS2zJBlLi4bjQoUNrSsq/vZXq6AZ&#10;pV8/59UxMYWZPHyKp3G41Er1P7vvGYhAXXiHX+2tVjDJMnieiUdALv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Nf20wgAAANwAAAAPAAAAAAAAAAAAAAAAAJgCAABkcnMvZG93&#10;bnJldi54bWxQSwUGAAAAAAQABAD1AAAAhwMAAAAA&#10;" filled="f" strokecolor="windowText">
                  <v:textbox>
                    <w:txbxContent>
                      <w:p w:rsidR="007342B4" w:rsidRPr="00677158" w:rsidRDefault="007342B4" w:rsidP="00E51853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  <w:proofErr w:type="gramStart"/>
                        <w:r>
                          <w:rPr>
                            <w:color w:val="000000" w:themeColor="text1"/>
                          </w:rPr>
                          <w:t>h</w:t>
                        </w:r>
                        <w:r>
                          <w:rPr>
                            <w:color w:val="000000" w:themeColor="text1"/>
                            <w:vertAlign w:val="subscript"/>
                          </w:rPr>
                          <w:t>3</w:t>
                        </w:r>
                        <w:r w:rsidRPr="00677158">
                          <w:rPr>
                            <w:color w:val="000000" w:themeColor="text1"/>
                          </w:rPr>
                          <w:t>(</w:t>
                        </w:r>
                        <w:proofErr w:type="gramEnd"/>
                        <w:r w:rsidRPr="00677158">
                          <w:rPr>
                            <w:color w:val="000000" w:themeColor="text1"/>
                          </w:rPr>
                          <w:t>n)</w:t>
                        </w:r>
                      </w:p>
                    </w:txbxContent>
                  </v:textbox>
                </v:rect>
                <v:shape id="Straight Arrow Connector 723" o:spid="_x0000_s1473" type="#_x0000_t32" style="position:absolute;left:31328;top:7158;width:2856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Ks2sYAAADcAAAADwAAAGRycy9kb3ducmV2LnhtbESPQUvDQBSE74L/YXlCb3ZjK1bSbotK&#10;BT1JEgs9vmZfs9Hs27C7NvHfu0Khx2FmvmFWm9F24kQ+tI4V3E0zEMS10y03Cj6r19tHECEia+wc&#10;k4JfCrBZX1+tMNdu4IJOZWxEgnDIUYGJsc+lDLUhi2HqeuLkHZ23GJP0jdQehwS3nZxl2YO02HJa&#10;MNjTi6H6u/yxCgrpn9/L+66qhq2ZHz70bl987ZSa3IxPSxCRxngJn9tvWsFiNof/M+kIyP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3CrNrGAAAA3AAAAA8AAAAAAAAA&#10;AAAAAAAAoQIAAGRycy9kb3ducmV2LnhtbFBLBQYAAAAABAAEAPkAAACUAwAAAAA=&#10;" strokecolor="windowText">
                  <v:stroke endarrow="block"/>
                </v:shape>
                <v:line id="Straight Connector 724" o:spid="_x0000_s1474" style="position:absolute;flip:y;visibility:visible;mso-wrap-style:square" from="31432,804" to="31432,71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RgZOsYAAADcAAAADwAAAGRycy9kb3ducmV2LnhtbESPQWsCMRSE74X+h/AKXkrNVqTVrVFE&#10;EDx4UctKb8/N62bZzcs2ibr+e1Mo9DjMzDfMbNHbVlzIh9qxgtdhBoK4dLrmSsHnYf0yAREissbW&#10;MSm4UYDF/PFhhrl2V97RZR8rkSAcclRgYuxyKUNpyGIYuo44ed/OW4xJ+kpqj9cEt60cZdmbtFhz&#10;WjDY0cpQ2ezPVoGcbJ9//PI0bormeJyaoiy6r61Sg6d++QEiUh//w3/tjVbwPhrD75l0BOT8D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0YGTrGAAAA3AAAAA8AAAAAAAAA&#10;AAAAAAAAoQIAAGRycy9kb3ducmV2LnhtbFBLBQYAAAAABAAEAPkAAACUAwAAAAA=&#10;"/>
                <v:line id="Straight Connector 726" o:spid="_x0000_s1475" style="position:absolute;visibility:visible;mso-wrap-style:square" from="28792,4574" to="31533,45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6KjqcYAAADc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bwPEn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uio6nGAAAA3AAAAA8AAAAAAAAA&#10;AAAAAAAAoQIAAGRycy9kb3ducmV2LnhtbFBLBQYAAAAABAAEAPkAAACUAwAAAAA=&#10;"/>
                <v:shape id="Straight Arrow Connector 727" o:spid="_x0000_s1476" type="#_x0000_t32" style="position:absolute;left:35256;top:15212;width:0;height:298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fwXgsUAAADcAAAADwAAAGRycy9kb3ducmV2LnhtbESPQWvCQBSE7wX/w/KE3urGICrRTdBC&#10;S0GlNe3F2yP7mg3Nvg3ZrcZ/7wqFHoeZ+YZZF4NtxZl63zhWMJ0kIIgrpxuuFXx9vjwtQfiArLF1&#10;TAqu5KHIRw9rzLS78JHOZahFhLDPUIEJocuk9JUhi37iOuLofbveYoiyr6Xu8RLhtpVpksylxYbj&#10;gsGOng1VP+WvVXA4uVk58+X76363/bCJM/N0apR6HA+bFYhAQ/gP/7XftIJFuoD7mXgEZH4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fwXgsUAAADcAAAADwAAAAAAAAAA&#10;AAAAAAChAgAAZHJzL2Rvd25yZXYueG1sUEsFBgAAAAAEAAQA+QAAAJMDAAAAAA==&#10;" strokecolor="windowText">
                  <v:stroke endarrow="block"/>
                </v:shape>
                <v:oval id="Oval 728" o:spid="_x0000_s1477" style="position:absolute;left:45995;top:1955;width:3201;height:341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CqQhMEA&#10;AADcAAAADwAAAGRycy9kb3ducmV2LnhtbERPS2vCQBC+F/wPywi91U0UrI2u4oNSL1Kqbc9DdkyC&#10;2dmQ3Zr4752D0OPH916selerK7Wh8mwgHSWgiHNvKy4MfJ/eX2agQkS2WHsmAzcKsFoOnhaYWd/x&#10;F12PsVASwiFDA2WMTaZ1yEtyGEa+IRbu7FuHUWBbaNtiJ+Gu1uMkmWqHFUtDiQ1tS8ovxz9n4GeT&#10;7jC1v93H5C3f8+eBk6nMM8/Dfj0HFamP/+KHe28NvI5lrZyRI6C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wqkITBAAAA3AAAAA8AAAAAAAAAAAAAAAAAmAIAAGRycy9kb3du&#10;cmV2LnhtbFBLBQYAAAAABAAEAPUAAACGAwAAAAA=&#10;" filled="f" strokecolor="windowText">
                  <v:textbox>
                    <w:txbxContent>
                      <w:p w:rsidR="007342B4" w:rsidRPr="006E7130" w:rsidRDefault="007342B4" w:rsidP="00E51853">
                        <w:pPr>
                          <w:spacing w:after="0" w:line="240" w:lineRule="auto"/>
                          <w:jc w:val="center"/>
                          <w:rPr>
                            <w:color w:val="000000" w:themeColor="text1"/>
                            <w:lang w:val="el-GR"/>
                          </w:rPr>
                        </w:pPr>
                        <w:r>
                          <w:rPr>
                            <w:color w:val="000000" w:themeColor="text1"/>
                            <w:lang w:val="el-GR"/>
                          </w:rPr>
                          <w:t>+</w:t>
                        </w:r>
                      </w:p>
                    </w:txbxContent>
                  </v:textbox>
                </v:oval>
                <v:line id="Straight Connector 729" o:spid="_x0000_s1478" style="position:absolute;visibility:visible;mso-wrap-style:square" from="41134,333" to="47468,3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j0328cAAADcAAAADwAAAGRycy9kb3ducmV2LnhtbESPQWvCQBSE7wX/w/IKvdVNLaQ1uopY&#10;CtpDUSvo8Zl9JtHs27C7TdJ/3y0UPA4z8w0znfemFi05X1lW8DRMQBDnVldcKNh/vT++gvABWWNt&#10;mRT8kIf5bHA3xUzbjrfU7kIhIoR9hgrKEJpMSp+XZNAPbUMcvbN1BkOUrpDaYRfhppajJEmlwYrj&#10;QokNLUvKr7tvo+DzeZO2i/XHqj+s01P+tj0dL51T6uG+X0xABOrDLfzfXmkFL6Mx/J2JR0DO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6PTfbxwAAANwAAAAPAAAAAAAA&#10;AAAAAAAAAKECAABkcnMvZG93bnJldi54bWxQSwUGAAAAAAQABAD5AAAAlQMAAAAA&#10;"/>
                <v:line id="Straight Connector 730" o:spid="_x0000_s1479" style="position:absolute;visibility:visible;mso-wrap-style:square" from="40864,7054" to="47459,71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t4Im8MAAADcAAAADwAAAGRycy9kb3ducmV2LnhtbERPy2rCQBTdC/7DcIXudNIKsaSOIi0F&#10;7UJ8gS6vmdskbeZOmJkm8e+dhdDl4bzny97UoiXnK8sKnicJCOLc6ooLBafj5/gVhA/IGmvLpOBG&#10;HpaL4WCOmbYd76k9hELEEPYZKihDaDIpfV6SQT+xDXHkvq0zGCJ0hdQOuxhuavmSJKk0WHFsKLGh&#10;95Ly38OfUbCd7tJ2tfla9+dNes0/9tfLT+eUehr1qzcQgfrwL36411rBbBrnxzPxCMjF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7eCJvDAAAA3AAAAA8AAAAAAAAAAAAA&#10;AAAAoQIAAGRycy9kb3ducmV2LnhtbFBLBQYAAAAABAAEAPkAAACRAwAAAAA=&#10;"/>
                <v:shape id="Straight Arrow Connector 731" o:spid="_x0000_s1480" type="#_x0000_t32" style="position:absolute;left:47468;top:337;width:128;height:161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4UB68YAAADcAAAADwAAAGRycy9kb3ducmV2LnhtbESPT0vDQBTE74LfYXlCb3bTP6jEbouW&#10;CvUkSSx4fGaf2Wj2bdhdm/jtu4WCx2FmfsOsNqPtxJF8aB0rmE0zEMS10y03Ct6rl9sHECEia+wc&#10;k4I/CrBZX1+tMNdu4IKOZWxEgnDIUYGJsc+lDLUhi2HqeuLkfTlvMSbpG6k9DgluOznPsjtpseW0&#10;YLCnraH6p/y1Cgrpn1/LZVdVw84sPt/04aP4Pig1uRmfHkFEGuN/+NLeawX3ixmcz6QjINcn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eFAevGAAAA3AAAAA8AAAAAAAAA&#10;AAAAAAAAoQIAAGRycy9kb3ducmV2LnhtbFBLBQYAAAAABAAEAPkAAACUAwAAAAA=&#10;" strokecolor="windowText">
                  <v:stroke endarrow="block"/>
                </v:shape>
                <v:shape id="Straight Arrow Connector 732" o:spid="_x0000_s1481" type="#_x0000_t32" style="position:absolute;left:47463;top:5364;width:101;height:169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FIix8UAAADcAAAADwAAAGRycy9kb3ducmV2LnhtbESPQWvCQBSE7wX/w/IEb83GKFpSV2kF&#10;RWhLbfTS2yP7zAazb0N21fjvu4VCj8PMfMMsVr1txJU6XztWME5SEMSl0zVXCo6HzeMTCB+QNTaO&#10;ScGdPKyWg4cF5trd+IuuRahEhLDPUYEJoc2l9KUhiz5xLXH0Tq6zGKLsKqk7vEW4bWSWpjNpsea4&#10;YLCltaHyXFysgo9vNy2mvvjcvr+97m3qzCwbG6VGw/7lGUSgPvyH/9o7rWA+yeD3TDwCcv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FIix8UAAADcAAAADwAAAAAAAAAA&#10;AAAAAAChAgAAZHJzL2Rvd25yZXYueG1sUEsFBgAAAAAEAAQA+QAAAJMDAAAAAA==&#10;" strokecolor="windowText">
                  <v:stroke endarrow="block"/>
                </v:shape>
              </v:group>
            </w:pict>
          </mc:Fallback>
        </mc:AlternateContent>
      </w:r>
    </w:p>
    <w:p w:rsidR="00E51853" w:rsidRPr="009A6754" w:rsidRDefault="00C3774B" w:rsidP="00E51853">
      <w:pPr>
        <w:rPr>
          <w:u w:val="single"/>
          <w:lang w:val="el-GR"/>
        </w:rPr>
      </w:pPr>
      <w:r>
        <w:rPr>
          <w:noProof/>
          <w:u w:val="single"/>
        </w:rPr>
        <mc:AlternateContent>
          <mc:Choice Requires="wps">
            <w:drawing>
              <wp:anchor distT="0" distB="0" distL="114300" distR="114300" simplePos="0" relativeHeight="252135424" behindDoc="0" locked="0" layoutInCell="1" allowOverlap="1" wp14:anchorId="6BED87E3" wp14:editId="128304E1">
                <wp:simplePos x="0" y="0"/>
                <wp:positionH relativeFrom="column">
                  <wp:posOffset>2026693</wp:posOffset>
                </wp:positionH>
                <wp:positionV relativeFrom="paragraph">
                  <wp:posOffset>174491</wp:posOffset>
                </wp:positionV>
                <wp:extent cx="3179928" cy="1119117"/>
                <wp:effectExtent l="0" t="0" r="20955" b="24130"/>
                <wp:wrapNone/>
                <wp:docPr id="695" name="Oval 6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79928" cy="1119117"/>
                        </a:xfrm>
                        <a:prstGeom prst="ellips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/>
                          </a:solidFill>
                          <a:prstDash val="dash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695" o:spid="_x0000_s1026" style="position:absolute;margin-left:159.6pt;margin-top:13.75pt;width:250.4pt;height:88.1pt;z-index:252135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" filled="f" strokecolor="windowText">
                <v:stroke dashstyle="dash"/>
              </v:oval>
            </w:pict>
          </mc:Fallback>
        </mc:AlternateContent>
      </w:r>
      <w:r w:rsidR="00E51853" w:rsidRPr="009A6754">
        <w:rPr>
          <w:u w:val="single"/>
          <w:lang w:val="el-GR"/>
        </w:rPr>
        <w:t>Άσκηση:</w:t>
      </w:r>
    </w:p>
    <w:p w:rsidR="00E51853" w:rsidRDefault="00E51853" w:rsidP="00E51853">
      <w:pPr>
        <w:rPr>
          <w:lang w:val="el-GR"/>
        </w:rPr>
      </w:pPr>
    </w:p>
    <w:p w:rsidR="00E51853" w:rsidRPr="003F3C4D" w:rsidRDefault="00E51853" w:rsidP="00E51853">
      <w:pPr>
        <w:rPr>
          <w:lang w:val="el-GR"/>
        </w:rPr>
      </w:pPr>
    </w:p>
    <w:p w:rsidR="00E51853" w:rsidRPr="003F3C4D" w:rsidRDefault="00E51853" w:rsidP="00E51853">
      <w:pPr>
        <w:rPr>
          <w:lang w:val="el-GR"/>
        </w:rPr>
      </w:pPr>
    </w:p>
    <w:p w:rsidR="00E51853" w:rsidRPr="003F3C4D" w:rsidRDefault="00C3774B" w:rsidP="00E51853">
      <w:pPr>
        <w:rPr>
          <w:lang w:val="el-GR"/>
        </w:rPr>
      </w:pPr>
      <w:r>
        <w:rPr>
          <w:noProof/>
          <w:u w:val="single"/>
        </w:rPr>
        <mc:AlternateContent>
          <mc:Choice Requires="wps">
            <w:drawing>
              <wp:anchor distT="0" distB="0" distL="114300" distR="114300" simplePos="0" relativeHeight="252136448" behindDoc="0" locked="0" layoutInCell="1" allowOverlap="1" wp14:anchorId="475EF77E" wp14:editId="214968C1">
                <wp:simplePos x="0" y="0"/>
                <wp:positionH relativeFrom="column">
                  <wp:posOffset>1750060</wp:posOffset>
                </wp:positionH>
                <wp:positionV relativeFrom="paragraph">
                  <wp:posOffset>66040</wp:posOffset>
                </wp:positionV>
                <wp:extent cx="2381250" cy="1159510"/>
                <wp:effectExtent l="0" t="0" r="19050" b="21590"/>
                <wp:wrapNone/>
                <wp:docPr id="694" name="Oval 6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81250" cy="1159510"/>
                        </a:xfrm>
                        <a:prstGeom prst="ellips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/>
                          </a:solidFill>
                          <a:prstDash val="dash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694" o:spid="_x0000_s1026" style="position:absolute;margin-left:137.8pt;margin-top:5.2pt;width:187.5pt;height:91.3pt;z-index:252136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" filled="f" strokecolor="windowText">
                <v:stroke dashstyle="dash"/>
              </v:oval>
            </w:pict>
          </mc:Fallback>
        </mc:AlternateContent>
      </w:r>
    </w:p>
    <w:p w:rsidR="00E51853" w:rsidRDefault="00C3774B" w:rsidP="00E51853">
      <w:pPr>
        <w:rPr>
          <w:lang w:val="el-GR"/>
        </w:rPr>
      </w:pPr>
      <w:r>
        <w:rPr>
          <w:noProof/>
          <w:u w:val="single"/>
        </w:rPr>
        <mc:AlternateContent>
          <mc:Choice Requires="wps">
            <w:drawing>
              <wp:anchor distT="0" distB="0" distL="114300" distR="114300" simplePos="0" relativeHeight="252138496" behindDoc="0" locked="0" layoutInCell="1" allowOverlap="1" wp14:anchorId="18446EA3" wp14:editId="14551160">
                <wp:simplePos x="0" y="0"/>
                <wp:positionH relativeFrom="column">
                  <wp:posOffset>3732663</wp:posOffset>
                </wp:positionH>
                <wp:positionV relativeFrom="paragraph">
                  <wp:posOffset>107757</wp:posOffset>
                </wp:positionV>
                <wp:extent cx="1426001" cy="317"/>
                <wp:effectExtent l="38100" t="76200" r="0" b="95250"/>
                <wp:wrapNone/>
                <wp:docPr id="733" name="Straight Arrow Connector 7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426001" cy="317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  <a:headEnd type="none" w="med" len="med"/>
                          <a:tailEnd type="triangle" w="med" len="me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Straight Arrow Connector 733" o:spid="_x0000_s1026" type="#_x0000_t32" style="position:absolute;margin-left:293.9pt;margin-top:8.5pt;width:112.3pt;height:0;flip:x;z-index:2521384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">
                <v:stroke endarrow="block"/>
              </v:shape>
            </w:pict>
          </mc:Fallback>
        </mc:AlternateContent>
      </w:r>
      <w:r>
        <w:rPr>
          <w:noProof/>
          <w:u w:val="single"/>
        </w:rPr>
        <mc:AlternateContent>
          <mc:Choice Requires="wps">
            <w:drawing>
              <wp:anchor distT="0" distB="0" distL="114300" distR="114300" simplePos="0" relativeHeight="252131328" behindDoc="0" locked="0" layoutInCell="1" allowOverlap="1" wp14:anchorId="1E883F28" wp14:editId="6BEBAC9B">
                <wp:simplePos x="0" y="0"/>
                <wp:positionH relativeFrom="column">
                  <wp:posOffset>2868295</wp:posOffset>
                </wp:positionH>
                <wp:positionV relativeFrom="paragraph">
                  <wp:posOffset>112395</wp:posOffset>
                </wp:positionV>
                <wp:extent cx="539750" cy="3175"/>
                <wp:effectExtent l="38100" t="76200" r="0" b="92075"/>
                <wp:wrapNone/>
                <wp:docPr id="720" name="Straight Arrow Connector 7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539750" cy="3175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  <a:headEnd type="none" w="med" len="med"/>
                          <a:tailEnd type="triangle" w="med" len="me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Straight Arrow Connector 720" o:spid="_x0000_s1026" type="#_x0000_t32" style="position:absolute;margin-left:225.85pt;margin-top:8.85pt;width:42.5pt;height:.25pt;flip:x y;z-index:2521313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">
                <v:stroke endarrow="block"/>
              </v:shape>
            </w:pict>
          </mc:Fallback>
        </mc:AlternateContent>
      </w:r>
    </w:p>
    <w:p w:rsidR="00E51853" w:rsidRPr="00E51853" w:rsidRDefault="00C3774B" w:rsidP="00E51853">
      <w:pPr>
        <w:rPr>
          <w:lang w:val="el-GR"/>
        </w:rPr>
      </w:pPr>
      <w:r>
        <w:rPr>
          <w:noProof/>
          <w:u w:val="single"/>
        </w:rPr>
        <mc:AlternateContent>
          <mc:Choice Requires="wps">
            <w:drawing>
              <wp:anchor distT="0" distB="0" distL="114300" distR="114300" simplePos="0" relativeHeight="252132352" behindDoc="0" locked="0" layoutInCell="1" allowOverlap="1" wp14:anchorId="4B49B6A9" wp14:editId="65F15113">
                <wp:simplePos x="0" y="0"/>
                <wp:positionH relativeFrom="column">
                  <wp:posOffset>1709410</wp:posOffset>
                </wp:positionH>
                <wp:positionV relativeFrom="paragraph">
                  <wp:posOffset>248882</wp:posOffset>
                </wp:positionV>
                <wp:extent cx="638005" cy="0"/>
                <wp:effectExtent l="0" t="76200" r="29210" b="95250"/>
                <wp:wrapNone/>
                <wp:docPr id="719" name="Straight Arrow Connector 7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38005" cy="0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  <a:headEnd type="none" w="med" len="med"/>
                          <a:tailEnd type="triangle" w="med" len="me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Straight Arrow Connector 719" o:spid="_x0000_s1026" type="#_x0000_t32" style="position:absolute;margin-left:134.6pt;margin-top:19.6pt;width:50.25pt;height:0;z-index:2521323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">
                <v:stroke endarrow="block"/>
              </v:shape>
            </w:pict>
          </mc:Fallback>
        </mc:AlternateContent>
      </w:r>
    </w:p>
    <w:p w:rsidR="00C3774B" w:rsidRDefault="00C3774B" w:rsidP="00E51853"/>
    <w:p w:rsidR="00C3774B" w:rsidRDefault="00C3774B" w:rsidP="00E51853"/>
    <w:p w:rsidR="00E51853" w:rsidRDefault="00C3774B" w:rsidP="00E51853">
      <w:r w:rsidRPr="00C3774B">
        <w:rPr>
          <w:position w:val="-136"/>
          <w:lang w:val="el-GR"/>
        </w:rPr>
        <w:object w:dxaOrig="8140" w:dyaOrig="2280">
          <v:shape id="_x0000_i1179" type="#_x0000_t75" style="width:407pt;height:114pt" o:ole="">
            <v:imagedata r:id="rId407" o:title=""/>
          </v:shape>
          <o:OLEObject Type="Embed" ProgID="Equation.DSMT4" ShapeID="_x0000_i1179" DrawAspect="Content" ObjectID="_1427837219" r:id="rId408"/>
        </w:object>
      </w:r>
    </w:p>
    <w:p w:rsidR="00EE0BC3" w:rsidRDefault="00EE0BC3" w:rsidP="00E51853"/>
    <w:p w:rsidR="00A2410E" w:rsidRDefault="00A2410E" w:rsidP="00E51853">
      <w:pPr>
        <w:rPr>
          <w:u w:val="single"/>
          <w:lang w:val="el-GR"/>
        </w:rPr>
      </w:pPr>
    </w:p>
    <w:p w:rsidR="00A2410E" w:rsidRDefault="00A2410E" w:rsidP="00E51853">
      <w:pPr>
        <w:rPr>
          <w:u w:val="single"/>
          <w:lang w:val="el-GR"/>
        </w:rPr>
      </w:pPr>
    </w:p>
    <w:p w:rsidR="00A2410E" w:rsidRDefault="00A2410E" w:rsidP="00E51853">
      <w:pPr>
        <w:rPr>
          <w:u w:val="single"/>
          <w:lang w:val="el-GR"/>
        </w:rPr>
      </w:pPr>
    </w:p>
    <w:p w:rsidR="00EE0BC3" w:rsidRPr="00354CB3" w:rsidRDefault="00354CB3" w:rsidP="00E51853">
      <w:pPr>
        <w:rPr>
          <w:u w:val="single"/>
          <w:lang w:val="el-GR"/>
        </w:rPr>
      </w:pPr>
      <w:r w:rsidRPr="00354CB3">
        <w:rPr>
          <w:u w:val="single"/>
          <w:lang w:val="el-GR"/>
        </w:rPr>
        <w:lastRenderedPageBreak/>
        <w:t>Άσκηση:</w:t>
      </w:r>
    </w:p>
    <w:p w:rsidR="00354CB3" w:rsidRDefault="00354CB3" w:rsidP="00E51853">
      <w:pPr>
        <w:rPr>
          <w:lang w:val="el-GR"/>
        </w:rPr>
      </w:pPr>
      <w:r>
        <w:rPr>
          <w:lang w:val="el-GR"/>
        </w:rPr>
        <w:t xml:space="preserve">Γενική εξίσωση </w:t>
      </w:r>
      <w:r w:rsidRPr="00354CB3">
        <w:rPr>
          <w:lang w:val="el-GR"/>
        </w:rPr>
        <w:sym w:font="Wingdings" w:char="F0E0"/>
      </w:r>
      <w:r>
        <w:rPr>
          <w:lang w:val="el-GR"/>
        </w:rPr>
        <w:t xml:space="preserve"> Απόκριση Συχνότητας</w:t>
      </w:r>
    </w:p>
    <w:p w:rsidR="00354CB3" w:rsidRPr="00A2410E" w:rsidRDefault="00A2410E" w:rsidP="00E51853">
      <w:r>
        <w:rPr>
          <w:noProof/>
        </w:rPr>
        <mc:AlternateContent>
          <mc:Choice Requires="wps">
            <w:drawing>
              <wp:anchor distT="0" distB="0" distL="114300" distR="114300" simplePos="0" relativeHeight="252139520" behindDoc="0" locked="0" layoutInCell="1" allowOverlap="1" wp14:anchorId="75C04461" wp14:editId="6C0C2E74">
                <wp:simplePos x="0" y="0"/>
                <wp:positionH relativeFrom="column">
                  <wp:posOffset>1685499</wp:posOffset>
                </wp:positionH>
                <wp:positionV relativeFrom="paragraph">
                  <wp:posOffset>288442</wp:posOffset>
                </wp:positionV>
                <wp:extent cx="88710" cy="614149"/>
                <wp:effectExtent l="19050" t="0" r="45085" b="33655"/>
                <wp:wrapNone/>
                <wp:docPr id="734" name="Down Arrow 7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8710" cy="614149"/>
                        </a:xfrm>
                        <a:prstGeom prst="downArrow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Down Arrow 734" o:spid="_x0000_s1026" type="#_x0000_t67" style="position:absolute;margin-left:132.7pt;margin-top:22.7pt;width:7pt;height:48.35pt;z-index:25213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" adj="20040" fillcolor="#4f81bd [3204]" strokecolor="#243f60 [1604]" strokeweight="2pt"/>
            </w:pict>
          </mc:Fallback>
        </mc:AlternateContent>
      </w:r>
      <w:r w:rsidRPr="00A2410E">
        <w:rPr>
          <w:position w:val="-10"/>
          <w:lang w:val="el-GR"/>
        </w:rPr>
        <w:object w:dxaOrig="6020" w:dyaOrig="320">
          <v:shape id="_x0000_i1180" type="#_x0000_t75" style="width:301pt;height:16pt" o:ole="">
            <v:imagedata r:id="rId409" o:title=""/>
          </v:shape>
          <o:OLEObject Type="Embed" ProgID="Equation.DSMT4" ShapeID="_x0000_i1180" DrawAspect="Content" ObjectID="_1427837220" r:id="rId410"/>
        </w:object>
      </w:r>
    </w:p>
    <w:p w:rsidR="00A2410E" w:rsidRDefault="00A2410E" w:rsidP="003F3C4D">
      <w:pPr>
        <w:rPr>
          <w:lang w:val="el-GR"/>
        </w:rPr>
      </w:pPr>
      <w:r w:rsidRPr="00A2410E">
        <w:rPr>
          <w:noProof/>
        </w:rPr>
        <mc:AlternateContent>
          <mc:Choice Requires="wps">
            <w:drawing>
              <wp:anchor distT="0" distB="0" distL="114300" distR="114300" simplePos="0" relativeHeight="252141568" behindDoc="0" locked="0" layoutInCell="1" allowOverlap="1" wp14:anchorId="2A5F03AA" wp14:editId="1A1C5D69">
                <wp:simplePos x="0" y="0"/>
                <wp:positionH relativeFrom="column">
                  <wp:posOffset>1816100</wp:posOffset>
                </wp:positionH>
                <wp:positionV relativeFrom="paragraph">
                  <wp:posOffset>80645</wp:posOffset>
                </wp:positionV>
                <wp:extent cx="483870" cy="245110"/>
                <wp:effectExtent l="0" t="0" r="0" b="2540"/>
                <wp:wrapNone/>
                <wp:docPr id="73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3870" cy="24511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Default="007342B4">
                            <w:r>
                              <w:t>DTF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482" type="#_x0000_t202" style="position:absolute;margin-left:143pt;margin-top:6.35pt;width:38.1pt;height:19.3pt;z-index:252141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" filled="f" stroked="f">
                <v:textbox>
                  <w:txbxContent>
                    <w:p w:rsidR="007342B4" w:rsidRDefault="007342B4">
                      <w:r>
                        <w:t>DTFT</w:t>
                      </w:r>
                    </w:p>
                  </w:txbxContent>
                </v:textbox>
              </v:shape>
            </w:pict>
          </mc:Fallback>
        </mc:AlternateContent>
      </w:r>
    </w:p>
    <w:p w:rsidR="00A2410E" w:rsidRDefault="00A2410E" w:rsidP="00A2410E">
      <w:pPr>
        <w:rPr>
          <w:lang w:val="el-GR"/>
        </w:rPr>
      </w:pPr>
    </w:p>
    <w:p w:rsidR="00E51853" w:rsidRDefault="00A2410E" w:rsidP="00A2410E">
      <w:r w:rsidRPr="00A2410E">
        <w:rPr>
          <w:position w:val="-88"/>
          <w:lang w:val="el-GR"/>
        </w:rPr>
        <w:object w:dxaOrig="8680" w:dyaOrig="1880">
          <v:shape id="_x0000_i1181" type="#_x0000_t75" style="width:434pt;height:94pt" o:ole="">
            <v:imagedata r:id="rId411" o:title=""/>
          </v:shape>
          <o:OLEObject Type="Embed" ProgID="Equation.DSMT4" ShapeID="_x0000_i1181" DrawAspect="Content" ObjectID="_1427837221" r:id="rId412"/>
        </w:object>
      </w:r>
    </w:p>
    <w:p w:rsidR="000A4B6B" w:rsidRDefault="000A4B6B" w:rsidP="00A2410E"/>
    <w:p w:rsidR="00750CBB" w:rsidRPr="00354CB3" w:rsidRDefault="00750CBB" w:rsidP="00750CBB">
      <w:pPr>
        <w:rPr>
          <w:u w:val="single"/>
          <w:lang w:val="el-GR"/>
        </w:rPr>
      </w:pPr>
      <w:r w:rsidRPr="00354CB3">
        <w:rPr>
          <w:u w:val="single"/>
          <w:lang w:val="el-GR"/>
        </w:rPr>
        <w:t>Άσκηση:</w:t>
      </w:r>
    </w:p>
    <w:p w:rsidR="00750CBB" w:rsidRPr="00750CBB" w:rsidRDefault="00750CBB" w:rsidP="00750CBB">
      <w:pPr>
        <w:rPr>
          <w:lang w:val="el-GR"/>
        </w:rPr>
      </w:pPr>
      <w:r>
        <w:rPr>
          <w:lang w:val="el-GR"/>
        </w:rPr>
        <w:t>Απόκριση Συχνότητας</w:t>
      </w:r>
      <w:r w:rsidRPr="00750CBB">
        <w:rPr>
          <w:lang w:val="el-GR"/>
        </w:rPr>
        <w:t xml:space="preserve"> </w:t>
      </w:r>
      <w:r>
        <w:sym w:font="Wingdings" w:char="F0E0"/>
      </w:r>
      <w:r w:rsidRPr="00750CBB">
        <w:rPr>
          <w:lang w:val="el-GR"/>
        </w:rPr>
        <w:t xml:space="preserve"> </w:t>
      </w:r>
      <w:r>
        <w:rPr>
          <w:lang w:val="el-GR"/>
        </w:rPr>
        <w:t>Γενική εξίσωση</w:t>
      </w:r>
    </w:p>
    <w:p w:rsidR="00750CBB" w:rsidRDefault="00750CBB" w:rsidP="00750CBB">
      <w:r w:rsidRPr="00750CBB">
        <w:rPr>
          <w:position w:val="-82"/>
          <w:lang w:val="el-GR"/>
        </w:rPr>
        <w:object w:dxaOrig="8160" w:dyaOrig="2299">
          <v:shape id="_x0000_i1182" type="#_x0000_t75" style="width:408pt;height:114.95pt" o:ole="">
            <v:imagedata r:id="rId413" o:title=""/>
          </v:shape>
          <o:OLEObject Type="Embed" ProgID="Equation.DSMT4" ShapeID="_x0000_i1182" DrawAspect="Content" ObjectID="_1427837222" r:id="rId414"/>
        </w:object>
      </w:r>
    </w:p>
    <w:p w:rsidR="000D3179" w:rsidRDefault="000D3179" w:rsidP="00750CBB"/>
    <w:p w:rsidR="000D3179" w:rsidRPr="00354CB3" w:rsidRDefault="000D3179" w:rsidP="000D3179">
      <w:pPr>
        <w:rPr>
          <w:u w:val="single"/>
          <w:lang w:val="el-GR"/>
        </w:rPr>
      </w:pPr>
      <w:r w:rsidRPr="00354CB3">
        <w:rPr>
          <w:u w:val="single"/>
          <w:lang w:val="el-GR"/>
        </w:rPr>
        <w:t>Άσκηση:</w:t>
      </w:r>
    </w:p>
    <w:p w:rsidR="000D3179" w:rsidRDefault="000D3179" w:rsidP="000D3179">
      <w:r w:rsidRPr="000D3179">
        <w:rPr>
          <w:position w:val="-36"/>
          <w:lang w:val="el-GR"/>
        </w:rPr>
        <w:object w:dxaOrig="3460" w:dyaOrig="840">
          <v:shape id="_x0000_i1183" type="#_x0000_t75" style="width:173pt;height:42pt" o:ole="">
            <v:imagedata r:id="rId415" o:title=""/>
          </v:shape>
          <o:OLEObject Type="Embed" ProgID="Equation.DSMT4" ShapeID="_x0000_i1183" DrawAspect="Content" ObjectID="_1427837223" r:id="rId416"/>
        </w:object>
      </w:r>
    </w:p>
    <w:p w:rsidR="0036794B" w:rsidRPr="0036794B" w:rsidRDefault="0036794B" w:rsidP="000D3179">
      <w:r>
        <w:rPr>
          <w:noProof/>
        </w:rPr>
        <mc:AlternateContent>
          <mc:Choice Requires="wps">
            <w:drawing>
              <wp:anchor distT="0" distB="0" distL="114300" distR="114300" simplePos="0" relativeHeight="252143616" behindDoc="0" locked="0" layoutInCell="1" allowOverlap="1" wp14:anchorId="4D385804" wp14:editId="05956740">
                <wp:simplePos x="0" y="0"/>
                <wp:positionH relativeFrom="column">
                  <wp:posOffset>1534795</wp:posOffset>
                </wp:positionH>
                <wp:positionV relativeFrom="paragraph">
                  <wp:posOffset>229235</wp:posOffset>
                </wp:positionV>
                <wp:extent cx="88265" cy="614045"/>
                <wp:effectExtent l="19050" t="0" r="45085" b="33655"/>
                <wp:wrapNone/>
                <wp:docPr id="738" name="Down Arrow 7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8265" cy="614045"/>
                        </a:xfrm>
                        <a:prstGeom prst="downArrow">
                          <a:avLst/>
                        </a:prstGeom>
                        <a:solidFill>
                          <a:srgbClr val="4F81BD"/>
                        </a:solidFill>
                        <a:ln w="25400" cap="flat" cmpd="sng" algn="ctr">
                          <a:solidFill>
                            <a:srgbClr val="4F81BD">
                              <a:shade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Down Arrow 738" o:spid="_x0000_s1026" type="#_x0000_t67" style="position:absolute;margin-left:120.85pt;margin-top:18.05pt;width:6.95pt;height:48.35pt;z-index:25214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" adj="20048" fillcolor="#4f81bd" strokecolor="#385d8a" strokeweight="2pt"/>
            </w:pict>
          </mc:Fallback>
        </mc:AlternateContent>
      </w:r>
      <w:r w:rsidR="00F17919">
        <w:rPr>
          <w:lang w:val="el-GR"/>
        </w:rPr>
        <w:t>Ποια είναι η είσοδος;</w:t>
      </w:r>
    </w:p>
    <w:p w:rsidR="000D3179" w:rsidRDefault="000D3179" w:rsidP="000D3179">
      <w:pPr>
        <w:rPr>
          <w:lang w:val="el-GR"/>
        </w:rPr>
      </w:pPr>
      <w:r w:rsidRPr="00A2410E">
        <w:rPr>
          <w:noProof/>
        </w:rPr>
        <mc:AlternateContent>
          <mc:Choice Requires="wps">
            <w:drawing>
              <wp:anchor distT="0" distB="0" distL="114300" distR="114300" simplePos="0" relativeHeight="252144640" behindDoc="0" locked="0" layoutInCell="1" allowOverlap="1" wp14:anchorId="4FA6B4E7" wp14:editId="4976D3AA">
                <wp:simplePos x="0" y="0"/>
                <wp:positionH relativeFrom="column">
                  <wp:posOffset>1624586</wp:posOffset>
                </wp:positionH>
                <wp:positionV relativeFrom="paragraph">
                  <wp:posOffset>121588</wp:posOffset>
                </wp:positionV>
                <wp:extent cx="483870" cy="245110"/>
                <wp:effectExtent l="0" t="0" r="0" b="2540"/>
                <wp:wrapNone/>
                <wp:docPr id="73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3870" cy="24511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Default="007342B4" w:rsidP="000D3179">
                            <w:r>
                              <w:t>DTF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483" type="#_x0000_t202" style="position:absolute;margin-left:127.9pt;margin-top:9.55pt;width:38.1pt;height:19.3pt;z-index:252144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" filled="f" stroked="f">
                <v:textbox>
                  <w:txbxContent>
                    <w:p w:rsidR="007342B4" w:rsidRDefault="007342B4" w:rsidP="000D3179">
                      <w:r>
                        <w:t>DTFT</w:t>
                      </w:r>
                    </w:p>
                  </w:txbxContent>
                </v:textbox>
              </v:shape>
            </w:pict>
          </mc:Fallback>
        </mc:AlternateContent>
      </w:r>
    </w:p>
    <w:p w:rsidR="000D3179" w:rsidRDefault="000D3179" w:rsidP="000D3179">
      <w:pPr>
        <w:rPr>
          <w:lang w:val="el-GR"/>
        </w:rPr>
      </w:pPr>
    </w:p>
    <w:p w:rsidR="000D3179" w:rsidRDefault="0036794B" w:rsidP="000D3179">
      <w:pPr>
        <w:rPr>
          <w:lang w:val="el-GR"/>
        </w:rPr>
      </w:pPr>
      <w:r w:rsidRPr="0036794B">
        <w:rPr>
          <w:position w:val="-120"/>
          <w:lang w:val="el-GR"/>
        </w:rPr>
        <w:object w:dxaOrig="5220" w:dyaOrig="2520">
          <v:shape id="_x0000_i1184" type="#_x0000_t75" style="width:261pt;height:126pt" o:ole="">
            <v:imagedata r:id="rId417" o:title=""/>
          </v:shape>
          <o:OLEObject Type="Embed" ProgID="Equation.DSMT4" ShapeID="_x0000_i1184" DrawAspect="Content" ObjectID="_1427837224" r:id="rId418"/>
        </w:object>
      </w:r>
    </w:p>
    <w:p w:rsidR="00724591" w:rsidRDefault="00724591" w:rsidP="000D3179">
      <w:pPr>
        <w:rPr>
          <w:lang w:val="el-GR"/>
        </w:rPr>
      </w:pPr>
    </w:p>
    <w:p w:rsidR="00724591" w:rsidRPr="00354CB3" w:rsidRDefault="00724591" w:rsidP="00724591">
      <w:pPr>
        <w:rPr>
          <w:u w:val="single"/>
          <w:lang w:val="el-GR"/>
        </w:rPr>
      </w:pPr>
      <w:r w:rsidRPr="00354CB3">
        <w:rPr>
          <w:u w:val="single"/>
          <w:lang w:val="el-GR"/>
        </w:rPr>
        <w:t>Άσκηση:</w:t>
      </w:r>
    </w:p>
    <w:p w:rsidR="00724591" w:rsidRPr="00750CBB" w:rsidRDefault="00724591" w:rsidP="00724591">
      <w:pPr>
        <w:rPr>
          <w:lang w:val="el-GR"/>
        </w:rPr>
      </w:pPr>
      <w:r>
        <w:rPr>
          <w:lang w:val="el-GR"/>
        </w:rPr>
        <w:t>κρουστική απόκριση του αντίστροφου συστήματος?</w:t>
      </w:r>
    </w:p>
    <w:p w:rsidR="00724591" w:rsidRDefault="00724591" w:rsidP="00724591">
      <w:r w:rsidRPr="00724591">
        <w:rPr>
          <w:position w:val="-198"/>
          <w:lang w:val="el-GR"/>
        </w:rPr>
        <w:object w:dxaOrig="6680" w:dyaOrig="4080">
          <v:shape id="_x0000_i1185" type="#_x0000_t75" style="width:334pt;height:204pt" o:ole="">
            <v:imagedata r:id="rId419" o:title=""/>
          </v:shape>
          <o:OLEObject Type="Embed" ProgID="Equation.DSMT4" ShapeID="_x0000_i1185" DrawAspect="Content" ObjectID="_1427837225" r:id="rId420"/>
        </w:object>
      </w:r>
    </w:p>
    <w:p w:rsidR="00724591" w:rsidRDefault="00724591" w:rsidP="000D3179"/>
    <w:p w:rsidR="000D3179" w:rsidRPr="000D3179" w:rsidRDefault="000D3179" w:rsidP="00750CBB"/>
    <w:p w:rsidR="000A4B6B" w:rsidRDefault="00700FE6" w:rsidP="00A2410E">
      <w:pPr>
        <w:rPr>
          <w:lang w:val="el-GR"/>
        </w:rPr>
      </w:pPr>
      <w:r w:rsidRPr="00700FE6">
        <w:rPr>
          <w:highlight w:val="green"/>
          <w:lang w:val="el-GR"/>
        </w:rPr>
        <w:t>14</w:t>
      </w:r>
      <w:r w:rsidRPr="00700FE6">
        <w:rPr>
          <w:highlight w:val="green"/>
          <w:vertAlign w:val="superscript"/>
          <w:lang w:val="el-GR"/>
        </w:rPr>
        <w:t>ο</w:t>
      </w:r>
      <w:r w:rsidRPr="00700FE6">
        <w:rPr>
          <w:highlight w:val="green"/>
          <w:lang w:val="el-GR"/>
        </w:rPr>
        <w:t xml:space="preserve"> ΜΑΘΗΜΑ</w:t>
      </w:r>
    </w:p>
    <w:p w:rsidR="00700FE6" w:rsidRPr="00700FE6" w:rsidRDefault="00700FE6" w:rsidP="00A2410E">
      <w:pPr>
        <w:rPr>
          <w:u w:val="single"/>
          <w:lang w:val="el-GR"/>
        </w:rPr>
      </w:pPr>
      <w:r w:rsidRPr="00700FE6">
        <w:rPr>
          <w:u w:val="single"/>
          <w:lang w:val="el-GR"/>
        </w:rPr>
        <w:t>Άσκηση:</w:t>
      </w:r>
    </w:p>
    <w:p w:rsidR="00700FE6" w:rsidRDefault="00700FE6" w:rsidP="00A2410E">
      <w:pPr>
        <w:rPr>
          <w:lang w:val="el-GR"/>
        </w:rPr>
      </w:pPr>
      <w:r w:rsidRPr="00700FE6">
        <w:rPr>
          <w:position w:val="-28"/>
          <w:lang w:val="el-GR"/>
        </w:rPr>
        <w:object w:dxaOrig="2160" w:dyaOrig="700">
          <v:shape id="_x0000_i1186" type="#_x0000_t75" style="width:108pt;height:35pt" o:ole="">
            <v:imagedata r:id="rId421" o:title=""/>
          </v:shape>
          <o:OLEObject Type="Embed" ProgID="Equation.DSMT4" ShapeID="_x0000_i1186" DrawAspect="Content" ObjectID="_1427837226" r:id="rId422"/>
        </w:object>
      </w:r>
      <w:r w:rsidRPr="00700FE6">
        <w:rPr>
          <w:lang w:val="el-GR"/>
        </w:rPr>
        <w:tab/>
      </w:r>
      <w:r>
        <w:rPr>
          <w:lang w:val="el-GR"/>
        </w:rPr>
        <w:t>Γενική εξίσωση?</w:t>
      </w:r>
    </w:p>
    <w:p w:rsidR="00700FE6" w:rsidRPr="00C3244B" w:rsidRDefault="00700FE6" w:rsidP="00A2410E">
      <w:pPr>
        <w:rPr>
          <w:lang w:val="el-GR"/>
        </w:rPr>
      </w:pPr>
      <w:r>
        <w:t>Euler</w:t>
      </w:r>
    </w:p>
    <w:p w:rsidR="00700FE6" w:rsidRDefault="00E510E4" w:rsidP="00A2410E"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2146688" behindDoc="0" locked="0" layoutInCell="1" allowOverlap="1" wp14:anchorId="6EA3011D" wp14:editId="7E6EA600">
                <wp:simplePos x="0" y="0"/>
                <wp:positionH relativeFrom="column">
                  <wp:posOffset>4140408</wp:posOffset>
                </wp:positionH>
                <wp:positionV relativeFrom="paragraph">
                  <wp:posOffset>2013045</wp:posOffset>
                </wp:positionV>
                <wp:extent cx="2374265" cy="1403985"/>
                <wp:effectExtent l="0" t="0" r="17145" b="20320"/>
                <wp:wrapNone/>
                <wp:docPr id="53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Default="007342B4" w:rsidP="00E510E4">
                            <w:pPr>
                              <w:jc w:val="center"/>
                            </w:pPr>
                            <w:r w:rsidRPr="00E510E4">
                              <w:rPr>
                                <w:position w:val="-6"/>
                              </w:rPr>
                              <w:object w:dxaOrig="1320" w:dyaOrig="320">
                                <v:shape id="_x0000_i1188" type="#_x0000_t75" style="width:66pt;height:16pt" o:ole="">
                                  <v:imagedata r:id="rId423" o:title=""/>
                                </v:shape>
                                <o:OLEObject Type="Embed" ProgID="Equation.DSMT4" ShapeID="_x0000_i1188" DrawAspect="Content" ObjectID="_1427837331" r:id="rId424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ctr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484" type="#_x0000_t202" style="position:absolute;margin-left:326pt;margin-top:158.5pt;width:186.95pt;height:110.55pt;z-index:252146688;visibility:visible;mso-wrap-style:non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" filled="f" strokecolor="black [3213]">
                <v:textbox style="mso-fit-shape-to-text:t">
                  <w:txbxContent>
                    <w:p w:rsidR="007342B4" w:rsidRDefault="007342B4" w:rsidP="00E510E4">
                      <w:pPr>
                        <w:jc w:val="center"/>
                      </w:pPr>
                      <w:r w:rsidRPr="00E510E4">
                        <w:rPr>
                          <w:position w:val="-6"/>
                        </w:rPr>
                        <w:object w:dxaOrig="1320" w:dyaOrig="320">
                          <v:shape id="_x0000_i1188" type="#_x0000_t75" style="width:66pt;height:16pt" o:ole="">
                            <v:imagedata r:id="rId423" o:title=""/>
                          </v:shape>
                          <o:OLEObject Type="Embed" ProgID="Equation.DSMT4" ShapeID="_x0000_i1188" DrawAspect="Content" ObjectID="_1427837331" r:id="rId42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E07F7B" w:rsidRPr="00E07F7B">
        <w:rPr>
          <w:position w:val="-10"/>
        </w:rPr>
        <w:object w:dxaOrig="6979" w:dyaOrig="10560">
          <v:shape id="_x0000_i1189" type="#_x0000_t75" style="width:348.95pt;height:528pt" o:ole="">
            <v:imagedata r:id="rId426" o:title=""/>
          </v:shape>
          <o:OLEObject Type="Embed" ProgID="Equation.DSMT4" ShapeID="_x0000_i1189" DrawAspect="Content" ObjectID="_1427837227" r:id="rId427"/>
        </w:object>
      </w:r>
    </w:p>
    <w:p w:rsidR="00E510E4" w:rsidRDefault="00E510E4" w:rsidP="00A2410E"/>
    <w:p w:rsidR="00E510E4" w:rsidRDefault="00E510E4" w:rsidP="00A2410E"/>
    <w:p w:rsidR="00E510E4" w:rsidRDefault="00E510E4" w:rsidP="00A2410E"/>
    <w:p w:rsidR="00E510E4" w:rsidRDefault="00E510E4" w:rsidP="00A2410E"/>
    <w:p w:rsidR="00E510E4" w:rsidRPr="00E510E4" w:rsidRDefault="00E510E4" w:rsidP="00A2410E">
      <w:pPr>
        <w:rPr>
          <w:u w:val="single"/>
          <w:lang w:val="el-GR"/>
        </w:rPr>
      </w:pPr>
      <w:r w:rsidRPr="00E510E4">
        <w:rPr>
          <w:u w:val="single"/>
          <w:lang w:val="el-GR"/>
        </w:rPr>
        <w:lastRenderedPageBreak/>
        <w:t>Άσκηση:</w:t>
      </w:r>
    </w:p>
    <w:p w:rsidR="00E510E4" w:rsidRPr="00E510E4" w:rsidRDefault="00E510E4" w:rsidP="00A2410E">
      <w:r w:rsidRPr="00E510E4">
        <w:rPr>
          <w:position w:val="-186"/>
        </w:rPr>
        <w:object w:dxaOrig="9760" w:dyaOrig="8960">
          <v:shape id="_x0000_i1190" type="#_x0000_t75" style="width:488pt;height:448pt" o:ole="">
            <v:imagedata r:id="rId428" o:title=""/>
          </v:shape>
          <o:OLEObject Type="Embed" ProgID="Equation.DSMT4" ShapeID="_x0000_i1190" DrawAspect="Content" ObjectID="_1427837228" r:id="rId429"/>
        </w:object>
      </w:r>
    </w:p>
    <w:p w:rsidR="00700FE6" w:rsidRDefault="00341051" w:rsidP="00A2410E">
      <w:pPr>
        <w:rPr>
          <w:lang w:val="el-GR"/>
        </w:rPr>
      </w:pPr>
      <w:r>
        <w:rPr>
          <w:lang w:val="el-GR"/>
        </w:rPr>
        <w:t>Άσκηση:</w:t>
      </w:r>
    </w:p>
    <w:p w:rsidR="00341051" w:rsidRDefault="00341051" w:rsidP="00A2410E">
      <w:r w:rsidRPr="00341051">
        <w:rPr>
          <w:position w:val="-10"/>
          <w:lang w:val="el-GR"/>
        </w:rPr>
        <w:object w:dxaOrig="2480" w:dyaOrig="320">
          <v:shape id="_x0000_i1191" type="#_x0000_t75" style="width:124pt;height:16pt" o:ole="">
            <v:imagedata r:id="rId430" o:title=""/>
          </v:shape>
          <o:OLEObject Type="Embed" ProgID="Equation.DSMT4" ShapeID="_x0000_i1191" DrawAspect="Content" ObjectID="_1427837229" r:id="rId431"/>
        </w:object>
      </w:r>
    </w:p>
    <w:p w:rsidR="00341051" w:rsidRDefault="00341051" w:rsidP="00A2410E">
      <w:pPr>
        <w:rPr>
          <w:lang w:val="el-GR"/>
        </w:rPr>
      </w:pPr>
      <w:r>
        <w:rPr>
          <w:lang w:val="el-GR"/>
        </w:rPr>
        <w:t xml:space="preserve">Να βρεθεί η τιμή του </w:t>
      </w:r>
      <w:r>
        <w:t>b</w:t>
      </w:r>
      <w:r>
        <w:rPr>
          <w:lang w:val="el-GR"/>
        </w:rPr>
        <w:t xml:space="preserve"> που για συχνότητα 0 το μέτρο της απόκρισης είναι 1. </w:t>
      </w:r>
    </w:p>
    <w:p w:rsidR="00341051" w:rsidRDefault="00341051" w:rsidP="00A2410E">
      <w:r w:rsidRPr="00341051">
        <w:rPr>
          <w:position w:val="-206"/>
          <w:lang w:val="el-GR"/>
        </w:rPr>
        <w:object w:dxaOrig="5980" w:dyaOrig="4220">
          <v:shape id="_x0000_i1192" type="#_x0000_t75" style="width:299pt;height:211pt" o:ole="">
            <v:imagedata r:id="rId432" o:title=""/>
          </v:shape>
          <o:OLEObject Type="Embed" ProgID="Equation.DSMT4" ShapeID="_x0000_i1192" DrawAspect="Content" ObjectID="_1427837230" r:id="rId433"/>
        </w:object>
      </w:r>
    </w:p>
    <w:p w:rsidR="005A6E52" w:rsidRDefault="005A6E52" w:rsidP="00A2410E"/>
    <w:p w:rsidR="005A6E52" w:rsidRPr="005A6E52" w:rsidRDefault="005A6E52" w:rsidP="00A2410E">
      <w:pPr>
        <w:rPr>
          <w:b/>
          <w:sz w:val="24"/>
          <w:szCs w:val="24"/>
          <w:lang w:val="el-GR"/>
        </w:rPr>
      </w:pPr>
      <w:r w:rsidRPr="005A6E52">
        <w:rPr>
          <w:b/>
          <w:sz w:val="24"/>
          <w:szCs w:val="24"/>
          <w:lang w:val="el-GR"/>
        </w:rPr>
        <w:t>Δειγματοληψία</w:t>
      </w:r>
    </w:p>
    <w:p w:rsidR="004B5155" w:rsidRDefault="004B5155" w:rsidP="00A2410E">
      <w:r>
        <w:rPr>
          <w:noProof/>
        </w:rPr>
        <w:drawing>
          <wp:inline distT="0" distB="0" distL="0" distR="0" wp14:anchorId="7E7A1F21" wp14:editId="3008A49E">
            <wp:extent cx="2458528" cy="1973354"/>
            <wp:effectExtent l="0" t="0" r="0" b="8255"/>
            <wp:docPr id="1075" name="Picture 10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34"/>
                    <a:srcRect l="8490" t="20302" r="8568" b="4948"/>
                    <a:stretch/>
                  </pic:blipFill>
                  <pic:spPr bwMode="auto">
                    <a:xfrm>
                      <a:off x="0" y="0"/>
                      <a:ext cx="2460913" cy="197526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A6E52" w:rsidRPr="005A6E52" w:rsidRDefault="005A6E52" w:rsidP="00A2410E">
      <w:r w:rsidRPr="005A6E52">
        <w:rPr>
          <w:position w:val="-100"/>
        </w:rPr>
        <w:object w:dxaOrig="2100" w:dyaOrig="2079">
          <v:shape id="_x0000_i1193" type="#_x0000_t75" style="width:105pt;height:103.95pt" o:ole="">
            <v:imagedata r:id="rId435" o:title=""/>
          </v:shape>
          <o:OLEObject Type="Embed" ProgID="Equation.DSMT4" ShapeID="_x0000_i1193" DrawAspect="Content" ObjectID="_1427837231" r:id="rId436"/>
        </w:object>
      </w:r>
    </w:p>
    <w:p w:rsidR="004B5155" w:rsidRDefault="004B5155" w:rsidP="00A2410E">
      <w:pPr>
        <w:rPr>
          <w:u w:val="single"/>
        </w:rPr>
      </w:pPr>
    </w:p>
    <w:p w:rsidR="004B5155" w:rsidRDefault="004B5155" w:rsidP="00A2410E">
      <w:pPr>
        <w:rPr>
          <w:u w:val="single"/>
        </w:rPr>
      </w:pPr>
    </w:p>
    <w:p w:rsidR="004B5155" w:rsidRDefault="004B5155" w:rsidP="00A2410E">
      <w:pPr>
        <w:rPr>
          <w:u w:val="single"/>
        </w:rPr>
      </w:pPr>
    </w:p>
    <w:p w:rsidR="005A6E52" w:rsidRPr="005A6E52" w:rsidRDefault="005A6E52" w:rsidP="00A2410E">
      <w:pPr>
        <w:rPr>
          <w:u w:val="single"/>
          <w:lang w:val="el-GR"/>
        </w:rPr>
      </w:pPr>
      <w:r w:rsidRPr="005A6E52">
        <w:rPr>
          <w:u w:val="single"/>
          <w:lang w:val="el-GR"/>
        </w:rPr>
        <w:lastRenderedPageBreak/>
        <w:t>Άσκηση:</w:t>
      </w:r>
    </w:p>
    <w:p w:rsidR="005A6E52" w:rsidRDefault="005A6E52" w:rsidP="00A2410E">
      <w:pPr>
        <w:rPr>
          <w:lang w:val="el-GR"/>
        </w:rPr>
      </w:pPr>
      <w:r w:rsidRPr="005A6E52">
        <w:rPr>
          <w:position w:val="-106"/>
          <w:lang w:val="el-GR"/>
        </w:rPr>
        <w:object w:dxaOrig="9160" w:dyaOrig="2240">
          <v:shape id="_x0000_i1194" type="#_x0000_t75" style="width:458pt;height:112pt" o:ole="">
            <v:imagedata r:id="rId437" o:title=""/>
          </v:shape>
          <o:OLEObject Type="Embed" ProgID="Equation.DSMT4" ShapeID="_x0000_i1194" DrawAspect="Content" ObjectID="_1427837232" r:id="rId438"/>
        </w:object>
      </w:r>
    </w:p>
    <w:p w:rsidR="005A6E52" w:rsidRDefault="005A6E52" w:rsidP="00A2410E">
      <w:pPr>
        <w:rPr>
          <w:lang w:val="el-GR"/>
        </w:rPr>
      </w:pPr>
    </w:p>
    <w:p w:rsidR="005A6E52" w:rsidRPr="005A6E52" w:rsidRDefault="005A6E52" w:rsidP="00A2410E">
      <w:pPr>
        <w:rPr>
          <w:u w:val="single"/>
          <w:lang w:val="el-GR"/>
        </w:rPr>
      </w:pPr>
      <w:r w:rsidRPr="005A6E52">
        <w:rPr>
          <w:u w:val="single"/>
          <w:lang w:val="el-GR"/>
        </w:rPr>
        <w:t>Άσκηση:</w:t>
      </w:r>
    </w:p>
    <w:p w:rsidR="005A6E52" w:rsidRPr="00355317" w:rsidRDefault="00355317" w:rsidP="005A6E52">
      <w:pPr>
        <w:rPr>
          <w:lang w:val="el-GR"/>
        </w:rPr>
      </w:pPr>
      <w:r w:rsidRPr="00355317">
        <w:rPr>
          <w:highlight w:val="yellow"/>
          <w:lang w:val="el-GR"/>
        </w:rPr>
        <w:t>ΣΕΛΙΔΑ 60</w:t>
      </w:r>
    </w:p>
    <w:p w:rsidR="005A6E52" w:rsidRDefault="003B64E6" w:rsidP="00A2410E">
      <w:pPr>
        <w:rPr>
          <w:lang w:val="el-GR"/>
        </w:rPr>
      </w:pPr>
      <w:r w:rsidRPr="003B64E6">
        <w:rPr>
          <w:noProof/>
        </w:rPr>
        <mc:AlternateContent>
          <mc:Choice Requires="wps">
            <w:drawing>
              <wp:anchor distT="0" distB="0" distL="114300" distR="114300" simplePos="0" relativeHeight="252148736" behindDoc="0" locked="0" layoutInCell="1" allowOverlap="1" wp14:anchorId="75E34090" wp14:editId="2A30CA2D">
                <wp:simplePos x="0" y="0"/>
                <wp:positionH relativeFrom="column">
                  <wp:posOffset>1828800</wp:posOffset>
                </wp:positionH>
                <wp:positionV relativeFrom="paragraph">
                  <wp:posOffset>136478</wp:posOffset>
                </wp:positionV>
                <wp:extent cx="2279176" cy="504967"/>
                <wp:effectExtent l="0" t="0" r="26035" b="28575"/>
                <wp:wrapNone/>
                <wp:docPr id="53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79176" cy="50496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3B64E6" w:rsidRDefault="007342B4">
                            <w:pPr>
                              <w:rPr>
                                <w:color w:val="808080" w:themeColor="background1" w:themeShade="80"/>
                                <w:lang w:val="el-GR"/>
                              </w:rPr>
                            </w:pPr>
                            <w:r w:rsidRPr="003B64E6">
                              <w:rPr>
                                <w:color w:val="808080" w:themeColor="background1" w:themeShade="80"/>
                                <w:lang w:val="el-GR"/>
                              </w:rPr>
                              <w:t xml:space="preserve">Υπερσύνολο του μετασχηματισμού </w:t>
                            </w:r>
                            <w:r w:rsidRPr="003B64E6">
                              <w:rPr>
                                <w:color w:val="808080" w:themeColor="background1" w:themeShade="80"/>
                              </w:rPr>
                              <w:t>Fourier</w:t>
                            </w:r>
                            <w:r w:rsidRPr="003B64E6">
                              <w:rPr>
                                <w:color w:val="808080" w:themeColor="background1" w:themeShade="80"/>
                                <w:lang w:val="el-GR"/>
                              </w:rPr>
                              <w:t xml:space="preserve"> στο διακριτό χρόνο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485" type="#_x0000_t202" style="position:absolute;margin-left:2in;margin-top:10.75pt;width:179.45pt;height:39.75pt;z-index:252148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">
                <v:textbox>
                  <w:txbxContent>
                    <w:p w:rsidR="007342B4" w:rsidRPr="003B64E6" w:rsidRDefault="007342B4">
                      <w:pPr>
                        <w:rPr>
                          <w:color w:val="808080" w:themeColor="background1" w:themeShade="80"/>
                          <w:lang w:val="el-GR"/>
                        </w:rPr>
                      </w:pPr>
                      <w:r w:rsidRPr="003B64E6">
                        <w:rPr>
                          <w:color w:val="808080" w:themeColor="background1" w:themeShade="80"/>
                          <w:lang w:val="el-GR"/>
                        </w:rPr>
                        <w:t xml:space="preserve">Υπερσύνολο του μετασχηματισμού </w:t>
                      </w:r>
                      <w:r w:rsidRPr="003B64E6">
                        <w:rPr>
                          <w:color w:val="808080" w:themeColor="background1" w:themeShade="80"/>
                        </w:rPr>
                        <w:t>Fourier</w:t>
                      </w:r>
                      <w:r w:rsidRPr="003B64E6">
                        <w:rPr>
                          <w:color w:val="808080" w:themeColor="background1" w:themeShade="80"/>
                          <w:lang w:val="el-GR"/>
                        </w:rPr>
                        <w:t xml:space="preserve"> στο διακριτό χρόνο</w:t>
                      </w:r>
                    </w:p>
                  </w:txbxContent>
                </v:textbox>
              </v:shape>
            </w:pict>
          </mc:Fallback>
        </mc:AlternateContent>
      </w:r>
      <w:r w:rsidR="00EB4605" w:rsidRPr="00EB4605">
        <w:rPr>
          <w:highlight w:val="green"/>
          <w:lang w:val="el-GR"/>
        </w:rPr>
        <w:t>15</w:t>
      </w:r>
      <w:r w:rsidR="00EB4605" w:rsidRPr="00EB4605">
        <w:rPr>
          <w:highlight w:val="green"/>
          <w:vertAlign w:val="superscript"/>
          <w:lang w:val="el-GR"/>
        </w:rPr>
        <w:t>ο</w:t>
      </w:r>
      <w:r w:rsidR="00EB4605" w:rsidRPr="00EB4605">
        <w:rPr>
          <w:highlight w:val="green"/>
          <w:lang w:val="el-GR"/>
        </w:rPr>
        <w:t xml:space="preserve"> ΜΑΘΗΜΑ</w:t>
      </w:r>
    </w:p>
    <w:p w:rsidR="00EB4605" w:rsidRPr="00EB4605" w:rsidRDefault="00EB4605" w:rsidP="00EB4605">
      <w:pPr>
        <w:pStyle w:val="ListParagraph"/>
        <w:numPr>
          <w:ilvl w:val="0"/>
          <w:numId w:val="9"/>
        </w:numPr>
        <w:rPr>
          <w:b/>
          <w:lang w:val="el-GR"/>
        </w:rPr>
      </w:pPr>
      <w:r w:rsidRPr="00EB4605">
        <w:rPr>
          <w:b/>
          <w:lang w:val="el-GR"/>
        </w:rPr>
        <w:t>Μετασχηματισμός Ζ</w:t>
      </w:r>
    </w:p>
    <w:p w:rsidR="00EB4605" w:rsidRPr="00EB4605" w:rsidRDefault="00EB4605" w:rsidP="00EB4605">
      <w:pPr>
        <w:rPr>
          <w:lang w:val="el-GR"/>
        </w:rPr>
      </w:pPr>
    </w:p>
    <w:p w:rsidR="00700FE6" w:rsidRDefault="00472782" w:rsidP="00A2410E">
      <w:r>
        <w:rPr>
          <w:noProof/>
        </w:rPr>
        <mc:AlternateContent>
          <mc:Choice Requires="wps">
            <w:drawing>
              <wp:anchor distT="0" distB="0" distL="114300" distR="114300" simplePos="0" relativeHeight="252150784" behindDoc="0" locked="0" layoutInCell="1" allowOverlap="1" wp14:anchorId="2CC8EF8C" wp14:editId="339AA77A">
                <wp:simplePos x="0" y="0"/>
                <wp:positionH relativeFrom="column">
                  <wp:posOffset>1746885</wp:posOffset>
                </wp:positionH>
                <wp:positionV relativeFrom="paragraph">
                  <wp:posOffset>1568450</wp:posOffset>
                </wp:positionV>
                <wp:extent cx="1664970" cy="368300"/>
                <wp:effectExtent l="19050" t="0" r="68580" b="107950"/>
                <wp:wrapNone/>
                <wp:docPr id="542" name="Elbow Connector 5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664970" cy="368300"/>
                        </a:xfrm>
                        <a:prstGeom prst="bentConnector3">
                          <a:avLst>
                            <a:gd name="adj1" fmla="val -2"/>
                          </a:avLst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Elbow Connector 542" o:spid="_x0000_s1026" type="#_x0000_t34" style="position:absolute;margin-left:137.55pt;margin-top:123.5pt;width:131.1pt;height:29pt;z-index:252150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" adj="0" strokecolor="black [3213]">
                <v:stroke endarrow="ope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49760" behindDoc="0" locked="0" layoutInCell="1" allowOverlap="1" wp14:anchorId="4F17B016" wp14:editId="5ACB21BE">
                <wp:simplePos x="0" y="0"/>
                <wp:positionH relativeFrom="column">
                  <wp:posOffset>-389255</wp:posOffset>
                </wp:positionH>
                <wp:positionV relativeFrom="paragraph">
                  <wp:posOffset>1568450</wp:posOffset>
                </wp:positionV>
                <wp:extent cx="2053590" cy="804545"/>
                <wp:effectExtent l="19050" t="0" r="41910" b="33655"/>
                <wp:wrapNone/>
                <wp:docPr id="541" name="Cloud 5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53590" cy="804545"/>
                        </a:xfrm>
                        <a:prstGeom prst="cloud">
                          <a:avLst/>
                        </a:prstGeom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ln w="9525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7342B4" w:rsidRPr="00C3244B" w:rsidRDefault="007342B4" w:rsidP="00472782">
                            <w:pPr>
                              <w:spacing w:after="0" w:line="240" w:lineRule="auto"/>
                              <w:jc w:val="center"/>
                              <w:rPr>
                                <w:lang w:val="el-GR"/>
                              </w:rPr>
                            </w:pPr>
                            <w:r>
                              <w:rPr>
                                <w:lang w:val="el-GR"/>
                              </w:rPr>
                              <w:t>μηδενικά: ρίζες Β(</w:t>
                            </w:r>
                            <w:r>
                              <w:t>z</w:t>
                            </w:r>
                            <w:r w:rsidRPr="00472782">
                              <w:rPr>
                                <w:lang w:val="el-GR"/>
                              </w:rPr>
                              <w:t>)</w:t>
                            </w:r>
                          </w:p>
                          <w:p w:rsidR="007342B4" w:rsidRPr="00472782" w:rsidRDefault="007342B4" w:rsidP="00472782">
                            <w:pPr>
                              <w:spacing w:after="0" w:line="240" w:lineRule="auto"/>
                              <w:rPr>
                                <w:lang w:val="el-GR"/>
                              </w:rPr>
                            </w:pPr>
                            <w:r>
                              <w:rPr>
                                <w:lang w:val="el-GR"/>
                              </w:rPr>
                              <w:t xml:space="preserve">πόλοι: ρίζες </w:t>
                            </w:r>
                            <w:r>
                              <w:t>A</w:t>
                            </w:r>
                            <w:r w:rsidRPr="00472782">
                              <w:rPr>
                                <w:lang w:val="el-GR"/>
                              </w:rPr>
                              <w:t>(</w:t>
                            </w:r>
                            <w:r>
                              <w:t>z</w:t>
                            </w:r>
                            <w:r w:rsidRPr="00472782">
                              <w:rPr>
                                <w:lang w:val="el-GR"/>
                              </w:rPr>
                              <w:t>)</w:t>
                            </w:r>
                          </w:p>
                          <w:p w:rsidR="007342B4" w:rsidRPr="00C3244B" w:rsidRDefault="007342B4" w:rsidP="00472782">
                            <w:pPr>
                              <w:spacing w:after="0" w:line="240" w:lineRule="auto"/>
                              <w:jc w:val="center"/>
                              <w:rPr>
                                <w:lang w:val="el-GR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Cloud 541" o:spid="_x0000_s1486" style="position:absolute;margin-left:-30.65pt;margin-top:123.5pt;width:161.7pt;height:63.35pt;z-index:252149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43200,432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" adj="-11796480,,5400" path="m3900,14370c3629,11657,4261,8921,5623,6907,7775,3726,11264,3017,14005,5202,15678,909,19914,22,22456,3432,23097,1683,24328,474,25749,200v1564,-302,3126,570,4084,2281c31215,267,33501,-460,35463,690v1495,876,2567,2710,2855,4886c40046,6218,41422,7998,41982,10318v407,1684,349,3513,-164,5142c43079,17694,43520,20590,43016,23322v-670,3632,-2888,6352,-5612,6882c37391,32471,36658,34621,35395,36101v-1919,2249,-4691,2538,-6840,714c27860,39948,25999,42343,23667,43106v-2748,899,-5616,-633,-7187,-3840c12772,42310,7956,40599,5804,35472,3690,35809,1705,34024,1110,31250,679,29243,1060,27077,2113,25551,619,24354,-213,22057,-5,19704,239,16949,1845,14791,3863,14507v12,-46,25,-91,37,-137xem4693,26177nfc3809,26271,2925,25993,2160,25380t4768,9519nfc6573,35092,6200,35220,5820,35280t10658,3810nfc16211,38544,15987,37961,15810,37350m28827,34751nfc28788,35398,28698,36038,28560,36660m34129,22954nfc36133,24282,37398,27058,37380,30090m41798,15354nfc41473,16386,40978,17302,40350,18030m38324,5426nfc38379,5843,38405,6266,38400,6690m29078,3952nfc29267,3369,29516,2826,29820,2340m22141,4720nfc22218,4238,22339,3771,22500,3330m14000,5192nfc14472,5568,14908,6021,15300,6540m4127,15789nfc4024,15325,3948,14851,3900,14370e" fillcolor="#548dd4 [1951]" strokecolor="#243f60 [1604]">
                <v:stroke joinstyle="miter"/>
                <v:formulas/>
                <v:path arrowok="t" o:connecttype="custom" o:connectlocs="223090,487513;102680,472670;329335,649949;276664,657045;783311,728001;751557,695596;1370343,647193;1357651,682746;1622384,427489;1776926,560388;1986943,285949;1918110,335786;1821801,101052;1825413,124593;1382275,73601;1417548,43580;1052512,87904;1069578,62017;665515,96694;727313,121799;196184,294050;185394,267623" o:connectangles="0,0,0,0,0,0,0,0,0,0,0,0,0,0,0,0,0,0,0,0,0,0" textboxrect="0,0,43200,43200"/>
                <v:textbox>
                  <w:txbxContent>
                    <w:p w:rsidR="007342B4" w:rsidRPr="00C3244B" w:rsidRDefault="007342B4" w:rsidP="00472782">
                      <w:pPr>
                        <w:spacing w:after="0" w:line="240" w:lineRule="auto"/>
                        <w:jc w:val="center"/>
                        <w:rPr>
                          <w:lang w:val="el-GR"/>
                        </w:rPr>
                      </w:pPr>
                      <w:r>
                        <w:rPr>
                          <w:lang w:val="el-GR"/>
                        </w:rPr>
                        <w:t>μηδενικά: ρίζες Β(</w:t>
                      </w:r>
                      <w:r>
                        <w:t>z</w:t>
                      </w:r>
                      <w:r w:rsidRPr="00472782">
                        <w:rPr>
                          <w:lang w:val="el-GR"/>
                        </w:rPr>
                        <w:t>)</w:t>
                      </w:r>
                    </w:p>
                    <w:p w:rsidR="007342B4" w:rsidRPr="00472782" w:rsidRDefault="007342B4" w:rsidP="00472782">
                      <w:pPr>
                        <w:spacing w:after="0" w:line="240" w:lineRule="auto"/>
                        <w:rPr>
                          <w:lang w:val="el-GR"/>
                        </w:rPr>
                      </w:pPr>
                      <w:r>
                        <w:rPr>
                          <w:lang w:val="el-GR"/>
                        </w:rPr>
                        <w:t xml:space="preserve">πόλοι: ρίζες </w:t>
                      </w:r>
                      <w:r>
                        <w:t>A</w:t>
                      </w:r>
                      <w:r w:rsidRPr="00472782">
                        <w:rPr>
                          <w:lang w:val="el-GR"/>
                        </w:rPr>
                        <w:t>(</w:t>
                      </w:r>
                      <w:r>
                        <w:t>z</w:t>
                      </w:r>
                      <w:r w:rsidRPr="00472782">
                        <w:rPr>
                          <w:lang w:val="el-GR"/>
                        </w:rPr>
                        <w:t>)</w:t>
                      </w:r>
                    </w:p>
                    <w:p w:rsidR="007342B4" w:rsidRPr="00C3244B" w:rsidRDefault="007342B4" w:rsidP="00472782">
                      <w:pPr>
                        <w:spacing w:after="0" w:line="240" w:lineRule="auto"/>
                        <w:jc w:val="center"/>
                        <w:rPr>
                          <w:lang w:val="el-G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472782">
        <w:rPr>
          <w:position w:val="-116"/>
          <w:lang w:val="el-GR"/>
        </w:rPr>
        <w:object w:dxaOrig="3940" w:dyaOrig="2439">
          <v:shape id="_x0000_i1195" type="#_x0000_t75" style="width:197pt;height:121.95pt" o:ole="">
            <v:imagedata r:id="rId439" o:title=""/>
          </v:shape>
          <o:OLEObject Type="Embed" ProgID="Equation.DSMT4" ShapeID="_x0000_i1195" DrawAspect="Content" ObjectID="_1427837233" r:id="rId440"/>
        </w:object>
      </w:r>
    </w:p>
    <w:p w:rsidR="00472782" w:rsidRDefault="00472782" w:rsidP="00472782">
      <w:pPr>
        <w:jc w:val="right"/>
      </w:pP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 w:rsidRPr="00472782">
        <w:rPr>
          <w:position w:val="-82"/>
          <w:lang w:val="el-GR"/>
        </w:rPr>
        <w:object w:dxaOrig="3700" w:dyaOrig="1760">
          <v:shape id="_x0000_i1196" type="#_x0000_t75" style="width:185pt;height:88pt" o:ole="">
            <v:imagedata r:id="rId441" o:title=""/>
          </v:shape>
          <o:OLEObject Type="Embed" ProgID="Equation.DSMT4" ShapeID="_x0000_i1196" DrawAspect="Content" ObjectID="_1427837234" r:id="rId442"/>
        </w:object>
      </w:r>
    </w:p>
    <w:p w:rsidR="00472782" w:rsidRDefault="00472782" w:rsidP="00472782">
      <w:pPr>
        <w:jc w:val="right"/>
      </w:pPr>
    </w:p>
    <w:p w:rsidR="00472782" w:rsidRDefault="006F7055" w:rsidP="00472782">
      <w:pPr>
        <w:jc w:val="both"/>
        <w:rPr>
          <w:lang w:val="el-GR"/>
        </w:rPr>
      </w:pPr>
      <w:r>
        <w:rPr>
          <w:lang w:val="el-GR"/>
        </w:rPr>
        <w:t>Μηδενικά 0</w:t>
      </w:r>
    </w:p>
    <w:p w:rsidR="006F7055" w:rsidRPr="006F7055" w:rsidRDefault="006F7055" w:rsidP="006F7055">
      <w:pPr>
        <w:pStyle w:val="ListParagraph"/>
        <w:numPr>
          <w:ilvl w:val="0"/>
          <w:numId w:val="1"/>
        </w:numPr>
        <w:jc w:val="both"/>
        <w:rPr>
          <w:lang w:val="el-GR"/>
        </w:rPr>
      </w:pPr>
      <w:r>
        <w:rPr>
          <w:lang w:val="el-GR"/>
        </w:rPr>
        <w:t xml:space="preserve">Για </w:t>
      </w:r>
      <w:r>
        <w:t xml:space="preserve">z=2 </w:t>
      </w:r>
      <w:r>
        <w:sym w:font="Wingdings" w:char="F0E8"/>
      </w:r>
      <w:r>
        <w:t xml:space="preserve"> B(2)=0 </w:t>
      </w:r>
      <w:r>
        <w:sym w:font="Wingdings" w:char="F0E8"/>
      </w:r>
      <w:r>
        <w:t xml:space="preserve"> x(2)=0/A(z)=0</w:t>
      </w:r>
    </w:p>
    <w:p w:rsidR="006F7055" w:rsidRPr="006F7055" w:rsidRDefault="006F7055" w:rsidP="006F7055">
      <w:pPr>
        <w:pStyle w:val="ListParagraph"/>
        <w:numPr>
          <w:ilvl w:val="0"/>
          <w:numId w:val="1"/>
        </w:numPr>
        <w:jc w:val="both"/>
      </w:pPr>
      <w:r>
        <w:rPr>
          <w:lang w:val="el-GR"/>
        </w:rPr>
        <w:t>Για</w:t>
      </w:r>
      <w:r w:rsidRPr="006F7055">
        <w:t xml:space="preserve"> </w:t>
      </w:r>
      <w:r>
        <w:t xml:space="preserve">z=3-2j </w:t>
      </w:r>
      <w:r>
        <w:sym w:font="Wingdings" w:char="F0E8"/>
      </w:r>
      <w:r>
        <w:t xml:space="preserve"> B(3-2j)=0 </w:t>
      </w:r>
      <w:r>
        <w:sym w:font="Wingdings" w:char="F0E8"/>
      </w:r>
      <w:r>
        <w:t xml:space="preserve"> x(3-2j)=0/A(z)=0</w:t>
      </w:r>
    </w:p>
    <w:p w:rsidR="006F7055" w:rsidRDefault="006F7055" w:rsidP="006F7055">
      <w:pPr>
        <w:jc w:val="both"/>
      </w:pPr>
      <w:r>
        <w:rPr>
          <w:lang w:val="el-GR"/>
        </w:rPr>
        <w:t xml:space="preserve">Πόλοι </w:t>
      </w:r>
      <w:r>
        <w:t>x</w:t>
      </w:r>
    </w:p>
    <w:p w:rsidR="006F7055" w:rsidRDefault="006F7055" w:rsidP="006F7055">
      <w:pPr>
        <w:pStyle w:val="ListParagraph"/>
        <w:numPr>
          <w:ilvl w:val="0"/>
          <w:numId w:val="1"/>
        </w:numPr>
        <w:jc w:val="both"/>
      </w:pPr>
      <w:r>
        <w:rPr>
          <w:lang w:val="el-GR"/>
        </w:rPr>
        <w:lastRenderedPageBreak/>
        <w:t xml:space="preserve">Για </w:t>
      </w:r>
      <w:r>
        <w:t xml:space="preserve">z=-1 </w:t>
      </w:r>
      <w:r>
        <w:sym w:font="Wingdings" w:char="F0E8"/>
      </w:r>
      <w:r>
        <w:t xml:space="preserve"> A(-1)=0 </w:t>
      </w:r>
      <w:r>
        <w:sym w:font="Wingdings" w:char="F0E8"/>
      </w:r>
      <w:r>
        <w:t xml:space="preserve"> x(-1)=B(z)/0=∞</w:t>
      </w:r>
    </w:p>
    <w:p w:rsidR="006F7055" w:rsidRDefault="006F7055" w:rsidP="006F7055">
      <w:pPr>
        <w:pStyle w:val="ListParagraph"/>
        <w:numPr>
          <w:ilvl w:val="0"/>
          <w:numId w:val="1"/>
        </w:numPr>
        <w:jc w:val="both"/>
      </w:pPr>
      <w:r>
        <w:rPr>
          <w:lang w:val="el-GR"/>
        </w:rPr>
        <w:t>Για</w:t>
      </w:r>
      <w:r>
        <w:t xml:space="preserve"> z=1-4j </w:t>
      </w:r>
      <w:r>
        <w:sym w:font="Wingdings" w:char="F0E8"/>
      </w:r>
      <w:r>
        <w:t xml:space="preserve"> A(1-4j)=0 </w:t>
      </w:r>
      <w:r>
        <w:sym w:font="Wingdings" w:char="F0E8"/>
      </w:r>
      <w:r>
        <w:t xml:space="preserve"> x(1-4j)=B(z)/0=∞</w:t>
      </w:r>
    </w:p>
    <w:p w:rsidR="00474F7B" w:rsidRDefault="00474F7B" w:rsidP="00474F7B">
      <w:pPr>
        <w:jc w:val="both"/>
      </w:pPr>
    </w:p>
    <w:p w:rsidR="00474F7B" w:rsidRDefault="00214594" w:rsidP="00474F7B">
      <w:pPr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404736" behindDoc="0" locked="0" layoutInCell="1" allowOverlap="1">
                <wp:simplePos x="0" y="0"/>
                <wp:positionH relativeFrom="column">
                  <wp:posOffset>1199072</wp:posOffset>
                </wp:positionH>
                <wp:positionV relativeFrom="paragraph">
                  <wp:posOffset>710110</wp:posOffset>
                </wp:positionV>
                <wp:extent cx="319177" cy="336430"/>
                <wp:effectExtent l="0" t="0" r="24130" b="26035"/>
                <wp:wrapNone/>
                <wp:docPr id="1059" name="Oval 10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9177" cy="336430"/>
                        </a:xfrm>
                        <a:prstGeom prst="ellipse">
                          <a:avLst/>
                        </a:prstGeom>
                        <a:noFill/>
                        <a:ln w="317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1059" o:spid="_x0000_s1026" style="position:absolute;margin-left:94.4pt;margin-top:55.9pt;width:25.15pt;height:26.5pt;z-index:252404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" filled="f" strokecolor="black [3213]" strokeweight=".25pt"/>
            </w:pict>
          </mc:Fallback>
        </mc:AlternateContent>
      </w:r>
      <w:r>
        <w:rPr>
          <w:noProof/>
        </w:rPr>
        <w:drawing>
          <wp:inline distT="0" distB="0" distL="0" distR="0" wp14:anchorId="0F21F9AC" wp14:editId="6BEDE1AD">
            <wp:extent cx="2603464" cy="2087592"/>
            <wp:effectExtent l="0" t="0" r="6985" b="8255"/>
            <wp:docPr id="866" name="Picture 8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43"/>
                    <a:srcRect l="6289" t="20125" r="8804" b="3432"/>
                    <a:stretch/>
                  </pic:blipFill>
                  <pic:spPr bwMode="auto">
                    <a:xfrm>
                      <a:off x="0" y="0"/>
                      <a:ext cx="2603464" cy="208759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74F7B" w:rsidRPr="004B5155" w:rsidRDefault="00253F5D" w:rsidP="00474F7B">
      <w:pPr>
        <w:jc w:val="both"/>
        <w:rPr>
          <w:u w:val="single"/>
          <w:lang w:val="el-GR"/>
        </w:rPr>
      </w:pPr>
      <w:r w:rsidRPr="004B5155">
        <w:rPr>
          <w:u w:val="single"/>
          <w:lang w:val="el-GR"/>
        </w:rPr>
        <w:t>Άσκηση:</w:t>
      </w:r>
    </w:p>
    <w:p w:rsidR="0032295F" w:rsidRDefault="0032295F" w:rsidP="00474F7B">
      <w:pPr>
        <w:jc w:val="both"/>
      </w:pPr>
      <w:r>
        <w:rPr>
          <w:noProof/>
        </w:rPr>
        <w:drawing>
          <wp:inline distT="0" distB="0" distL="0" distR="0" wp14:anchorId="082A5365" wp14:editId="2E6FEA06">
            <wp:extent cx="3196570" cy="2562045"/>
            <wp:effectExtent l="0" t="0" r="4445" b="0"/>
            <wp:docPr id="1076" name="Picture 10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44"/>
                    <a:srcRect l="6918" t="21185" r="9037" b="3181"/>
                    <a:stretch/>
                  </pic:blipFill>
                  <pic:spPr bwMode="auto">
                    <a:xfrm>
                      <a:off x="0" y="0"/>
                      <a:ext cx="3199706" cy="256455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53F5D" w:rsidRDefault="000B0C1F" w:rsidP="00474F7B">
      <w:pPr>
        <w:jc w:val="both"/>
      </w:pPr>
      <w:r w:rsidRPr="000B0C1F">
        <w:rPr>
          <w:position w:val="-172"/>
        </w:rPr>
        <w:object w:dxaOrig="3860" w:dyaOrig="3560">
          <v:shape id="_x0000_i1197" type="#_x0000_t75" style="width:193pt;height:178pt" o:ole="">
            <v:imagedata r:id="rId445" o:title=""/>
          </v:shape>
          <o:OLEObject Type="Embed" ProgID="Equation.DSMT4" ShapeID="_x0000_i1197" DrawAspect="Content" ObjectID="_1427837235" r:id="rId446"/>
        </w:object>
      </w:r>
    </w:p>
    <w:p w:rsidR="009A0977" w:rsidRDefault="009A0977" w:rsidP="00474F7B">
      <w:pPr>
        <w:jc w:val="both"/>
      </w:pPr>
    </w:p>
    <w:p w:rsidR="009A0977" w:rsidRPr="00214594" w:rsidRDefault="009A0977" w:rsidP="00474F7B">
      <w:pPr>
        <w:jc w:val="both"/>
        <w:rPr>
          <w:u w:val="single"/>
          <w:lang w:val="el-GR"/>
        </w:rPr>
      </w:pPr>
      <w:r w:rsidRPr="00214594">
        <w:rPr>
          <w:u w:val="single"/>
          <w:lang w:val="el-GR"/>
        </w:rPr>
        <w:t>Άσκηση:</w:t>
      </w:r>
    </w:p>
    <w:p w:rsidR="009A0977" w:rsidRDefault="009A0977" w:rsidP="00474F7B">
      <w:pPr>
        <w:jc w:val="both"/>
      </w:pPr>
      <w:r w:rsidRPr="009A0977">
        <w:rPr>
          <w:position w:val="-24"/>
          <w:lang w:val="el-GR"/>
        </w:rPr>
        <w:object w:dxaOrig="2020" w:dyaOrig="660">
          <v:shape id="_x0000_i1198" type="#_x0000_t75" style="width:101pt;height:33pt" o:ole="">
            <v:imagedata r:id="rId447" o:title=""/>
          </v:shape>
          <o:OLEObject Type="Embed" ProgID="Equation.DSMT4" ShapeID="_x0000_i1198" DrawAspect="Content" ObjectID="_1427837236" r:id="rId448"/>
        </w:object>
      </w:r>
    </w:p>
    <w:p w:rsidR="009A0977" w:rsidRDefault="009A0977" w:rsidP="00474F7B">
      <w:pPr>
        <w:jc w:val="both"/>
        <w:rPr>
          <w:lang w:val="el-GR"/>
        </w:rPr>
      </w:pPr>
      <w:r>
        <w:rPr>
          <w:lang w:val="el-GR"/>
        </w:rPr>
        <w:t xml:space="preserve">Δίνεται ο μετασχηματισμός </w:t>
      </w:r>
      <w:r>
        <w:t>z</w:t>
      </w:r>
      <w:r>
        <w:rPr>
          <w:lang w:val="el-GR"/>
        </w:rPr>
        <w:t xml:space="preserve">. Η περιοχή σύγκλισης περιλαμβάναι το μοναδιαίο κύκλο </w:t>
      </w:r>
      <w:r w:rsidRPr="009A0977">
        <w:rPr>
          <w:lang w:val="el-GR"/>
        </w:rPr>
        <w:sym w:font="Wingdings" w:char="F0E0"/>
      </w:r>
      <w:r>
        <w:rPr>
          <w:lang w:val="el-GR"/>
        </w:rPr>
        <w:t xml:space="preserve"> άρα ορίζεται ο </w:t>
      </w:r>
      <w:r>
        <w:t>Fourier</w:t>
      </w:r>
    </w:p>
    <w:p w:rsidR="009A0977" w:rsidRDefault="009A0977" w:rsidP="00474F7B">
      <w:pPr>
        <w:jc w:val="both"/>
        <w:rPr>
          <w:lang w:val="el-G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151808" behindDoc="0" locked="0" layoutInCell="1" allowOverlap="1" wp14:anchorId="3DDA697D" wp14:editId="7F0DB6B9">
                <wp:simplePos x="0" y="0"/>
                <wp:positionH relativeFrom="column">
                  <wp:posOffset>361666</wp:posOffset>
                </wp:positionH>
                <wp:positionV relativeFrom="paragraph">
                  <wp:posOffset>25855</wp:posOffset>
                </wp:positionV>
                <wp:extent cx="81886" cy="429904"/>
                <wp:effectExtent l="0" t="0" r="13970" b="27305"/>
                <wp:wrapNone/>
                <wp:docPr id="545" name="Right Brace 5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1886" cy="429904"/>
                        </a:xfrm>
                        <a:prstGeom prst="rightBrac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Right Brace 545" o:spid="_x0000_s1026" type="#_x0000_t88" style="position:absolute;margin-left:28.5pt;margin-top:2.05pt;width:6.45pt;height:33.85pt;z-index:25215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" adj="343" strokecolor="black [3213]"/>
            </w:pict>
          </mc:Fallback>
        </mc:AlternateContent>
      </w:r>
      <w:r>
        <w:rPr>
          <w:lang w:val="el-GR"/>
        </w:rPr>
        <w:t>ω=π</w:t>
      </w:r>
    </w:p>
    <w:p w:rsidR="009A0977" w:rsidRDefault="009A0977" w:rsidP="00474F7B">
      <w:pPr>
        <w:jc w:val="both"/>
      </w:pPr>
      <w:r>
        <w:rPr>
          <w:lang w:val="el-GR"/>
        </w:rPr>
        <w:t>ω=0</w:t>
      </w:r>
      <w:r>
        <w:rPr>
          <w:lang w:val="el-GR"/>
        </w:rPr>
        <w:tab/>
      </w:r>
      <w:r>
        <w:rPr>
          <w:lang w:val="el-GR"/>
        </w:rPr>
        <w:tab/>
      </w:r>
      <w:r w:rsidRPr="009A0977">
        <w:rPr>
          <w:lang w:val="el-GR"/>
        </w:rPr>
        <w:sym w:font="Wingdings" w:char="F0E0"/>
      </w:r>
      <w:r>
        <w:rPr>
          <w:lang w:val="el-GR"/>
        </w:rPr>
        <w:t xml:space="preserve"> </w:t>
      </w:r>
      <w:r>
        <w:t>DTFT=?</w:t>
      </w:r>
    </w:p>
    <w:p w:rsidR="009A0977" w:rsidRDefault="009A0977" w:rsidP="00474F7B">
      <w:pPr>
        <w:jc w:val="both"/>
      </w:pPr>
    </w:p>
    <w:p w:rsidR="009A0977" w:rsidRDefault="00C3244B" w:rsidP="00474F7B">
      <w:pPr>
        <w:jc w:val="both"/>
      </w:pPr>
      <w:r w:rsidRPr="00C3244B">
        <w:rPr>
          <w:position w:val="-232"/>
        </w:rPr>
        <w:object w:dxaOrig="5780" w:dyaOrig="4740">
          <v:shape id="_x0000_i1199" type="#_x0000_t75" style="width:289pt;height:237pt" o:ole="">
            <v:imagedata r:id="rId449" o:title=""/>
          </v:shape>
          <o:OLEObject Type="Embed" ProgID="Equation.DSMT4" ShapeID="_x0000_i1199" DrawAspect="Content" ObjectID="_1427837237" r:id="rId450"/>
        </w:object>
      </w:r>
    </w:p>
    <w:p w:rsidR="0004046D" w:rsidRDefault="00214594" w:rsidP="00474F7B">
      <w:pPr>
        <w:jc w:val="both"/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2406784" behindDoc="0" locked="0" layoutInCell="1" allowOverlap="1" wp14:anchorId="34243EDD" wp14:editId="6D8C8324">
                <wp:simplePos x="0" y="0"/>
                <wp:positionH relativeFrom="column">
                  <wp:posOffset>43132</wp:posOffset>
                </wp:positionH>
                <wp:positionV relativeFrom="paragraph">
                  <wp:posOffset>-8626</wp:posOffset>
                </wp:positionV>
                <wp:extent cx="3148642" cy="2455599"/>
                <wp:effectExtent l="0" t="0" r="0" b="1905"/>
                <wp:wrapNone/>
                <wp:docPr id="1065" name="Group 106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48642" cy="2455599"/>
                          <a:chOff x="0" y="0"/>
                          <a:chExt cx="3149354" cy="2456075"/>
                        </a:xfrm>
                      </wpg:grpSpPr>
                      <wps:wsp>
                        <wps:cNvPr id="1073" name="Straight Arrow Connector 1073"/>
                        <wps:cNvCnPr/>
                        <wps:spPr>
                          <a:xfrm>
                            <a:off x="0" y="1364776"/>
                            <a:ext cx="2538483" cy="6824"/>
                          </a:xfrm>
                          <a:prstGeom prst="straightConnector1">
                            <a:avLst/>
                          </a:pr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81" name="Straight Arrow Connector 1081"/>
                        <wps:cNvCnPr/>
                        <wps:spPr>
                          <a:xfrm flipV="1">
                            <a:off x="1153236" y="88710"/>
                            <a:ext cx="40944" cy="2258705"/>
                          </a:xfrm>
                          <a:prstGeom prst="straightConnector1">
                            <a:avLst/>
                          </a:pr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82" name="Oval 1082"/>
                        <wps:cNvSpPr/>
                        <wps:spPr>
                          <a:xfrm>
                            <a:off x="320722" y="484495"/>
                            <a:ext cx="1739900" cy="169862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83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207827" y="0"/>
                            <a:ext cx="532197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8E335A" w:rsidRDefault="007342B4" w:rsidP="00214594">
                              <w:proofErr w:type="spellStart"/>
                              <w:proofErr w:type="gramStart"/>
                              <w:r>
                                <w:t>Im</w:t>
                              </w:r>
                              <w:proofErr w:type="spellEnd"/>
                              <w:r>
                                <w:t>(</w:t>
                              </w:r>
                              <w:proofErr w:type="gramEnd"/>
                              <w:r>
                                <w:t>z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084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354239" y="1351128"/>
                            <a:ext cx="562148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8E335A" w:rsidRDefault="007342B4" w:rsidP="00214594">
                              <w:proofErr w:type="gramStart"/>
                              <w:r>
                                <w:t>Re(</w:t>
                              </w:r>
                              <w:proofErr w:type="gramEnd"/>
                              <w:r>
                                <w:t>z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086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998282" y="1389438"/>
                            <a:ext cx="416257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DD3432" w:rsidRDefault="007342B4" w:rsidP="00214594"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089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207948" y="272955"/>
                            <a:ext cx="416257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DD3432" w:rsidRDefault="007342B4" w:rsidP="00214594"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09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208069" y="2183120"/>
                            <a:ext cx="416257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DD3432" w:rsidRDefault="007342B4" w:rsidP="00214594">
                              <w:r>
                                <w:t>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091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03638" y="1348162"/>
                            <a:ext cx="416257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DD3432" w:rsidRDefault="007342B4" w:rsidP="00214594">
                              <w:r>
                                <w:t>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09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172713" y="885192"/>
                            <a:ext cx="976641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1A56AD" w:rsidRDefault="007342B4" w:rsidP="00214594">
                              <w:proofErr w:type="gramStart"/>
                              <w:r>
                                <w:t>x(</w:t>
                              </w:r>
                              <w:proofErr w:type="gramEnd"/>
                              <w:r>
                                <w:t>e</w:t>
                              </w:r>
                              <w:r>
                                <w:rPr>
                                  <w:vertAlign w:val="superscript"/>
                                </w:rPr>
                                <w:t>j0</w:t>
                              </w:r>
                              <w:r>
                                <w:t>)|</w:t>
                              </w:r>
                              <w:r>
                                <w:rPr>
                                  <w:vertAlign w:val="subscript"/>
                                  <w:lang w:val="el-GR"/>
                                </w:rPr>
                                <w:t>ω</w:t>
                              </w:r>
                              <w:r>
                                <w:rPr>
                                  <w:vertAlign w:val="subscript"/>
                                </w:rPr>
                                <w:t>=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095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15" y="684788"/>
                            <a:ext cx="976641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1A56AD" w:rsidRDefault="007342B4" w:rsidP="00214594">
                              <w:proofErr w:type="gramStart"/>
                              <w:r>
                                <w:t>x(</w:t>
                              </w:r>
                              <w:proofErr w:type="spellStart"/>
                              <w:proofErr w:type="gramEnd"/>
                              <w:r>
                                <w:t>e</w:t>
                              </w:r>
                              <w:r>
                                <w:rPr>
                                  <w:vertAlign w:val="superscript"/>
                                </w:rPr>
                                <w:t>j</w:t>
                              </w:r>
                              <w:proofErr w:type="spellEnd"/>
                              <w:r>
                                <w:rPr>
                                  <w:vertAlign w:val="superscript"/>
                                  <w:lang w:val="el-GR"/>
                                </w:rPr>
                                <w:t>ω</w:t>
                              </w:r>
                              <w:r>
                                <w:t>)|</w:t>
                              </w:r>
                              <w:r>
                                <w:rPr>
                                  <w:vertAlign w:val="subscript"/>
                                  <w:lang w:val="el-GR"/>
                                </w:rPr>
                                <w:t>ω</w:t>
                              </w:r>
                              <w:r>
                                <w:rPr>
                                  <w:vertAlign w:val="subscript"/>
                                </w:rPr>
                                <w:t>=</w:t>
                              </w:r>
                              <w:r>
                                <w:rPr>
                                  <w:vertAlign w:val="subscript"/>
                                  <w:lang w:val="el-GR"/>
                                </w:rPr>
                                <w:t>π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065" o:spid="_x0000_s1487" style="position:absolute;left:0;text-align:left;margin-left:3.4pt;margin-top:-.7pt;width:247.9pt;height:193.35pt;z-index:252406784;mso-width-relative:margin;mso-height-relative:margin" coordsize="31493,245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">
                <v:shape id="Straight Arrow Connector 1073" o:spid="_x0000_s1488" type="#_x0000_t32" style="position:absolute;top:13647;width:25384;height:6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Gw/MsAAAADdAAAADwAAAGRycy9kb3ducmV2LnhtbERP22oCMRB9L/gPYYS+FM3aispqFBEK&#10;20cvHzBsxs3iZrIk2Uv/vikIvs3hXGd3GG0jevKhdqxgMc9AEJdO11wpuF2/ZxsQISJrbByTgl8K&#10;cNhP3naYazfwmfpLrEQK4ZCjAhNjm0sZSkMWw9y1xIm7O28xJugrqT0OKdw28jPLVtJizanBYEsn&#10;Q+Xj0lkFrmfzs/yw8SG78nrErjgNvlDqfToetyAijfElfroLneZn6y/4/yadIPd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BsPzLAAAAA3QAAAA8AAAAAAAAAAAAAAAAA&#10;oQIAAGRycy9kb3ducmV2LnhtbFBLBQYAAAAABAAEAPkAAACOAwAAAAA=&#10;" strokecolor="black [3040]">
                  <v:stroke endarrow="block"/>
                </v:shape>
                <v:shape id="Straight Arrow Connector 1081" o:spid="_x0000_s1489" type="#_x0000_t32" style="position:absolute;left:11532;top:887;width:409;height:2258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c2t0sEAAADdAAAADwAAAGRycy9kb3ducmV2LnhtbERPTYvCMBC9L/gfwgje1qQeRKpRRBDE&#10;PchWQY9DM7bVZlKarMZ/bxYW9jaP9zmLVbSteFDvG8casrECQVw603Cl4XTcfs5A+IBssHVMGl7k&#10;YbUcfCwwN+7J3/QoQiVSCPscNdQhdLmUvqzJoh+7jjhxV9dbDAn2lTQ9PlO4beVEqam02HBqqLGj&#10;TU3lvfixGvbn2/UoT01EW8Tp/kttD+0l03o0jOs5iEAx/Iv/3DuT5qtZBr/fpBPk8g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Vza3SwQAAAN0AAAAPAAAAAAAAAAAAAAAA&#10;AKECAABkcnMvZG93bnJldi54bWxQSwUGAAAAAAQABAD5AAAAjwMAAAAA&#10;" strokecolor="black [3040]">
                  <v:stroke endarrow="block"/>
                </v:shape>
                <v:oval id="Oval 1082" o:spid="_x0000_s1490" style="position:absolute;left:3207;top:4844;width:17399;height:1698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qIFbcIA&#10;AADdAAAADwAAAGRycy9kb3ducmV2LnhtbERPS2sCMRC+F/ofwhR6q4lSRLZGEVvRHgRde/A4bGYf&#10;uJksm6jx3zeC4G0+vudM59G24kK9bxxrGA4UCOLCmYYrDX+H1ccEhA/IBlvHpOFGHuaz15cpZsZd&#10;eU+XPFQihbDPUEMdQpdJ6YuaLPqB64gTV7reYkiwr6Tp8ZrCbStHSo2lxYZTQ40dLWsqTvnZatge&#10;x7+fAWMZd6xOar3++S53Suv3t7j4AhEohqf44d6YNF9NRnD/Jp0gZ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uogVtwgAAAN0AAAAPAAAAAAAAAAAAAAAAAJgCAABkcnMvZG93&#10;bnJldi54bWxQSwUGAAAAAAQABAD1AAAAhwMAAAAA&#10;" filled="f" strokecolor="black [3213]"/>
                <v:shape id="_x0000_s1491" type="#_x0000_t202" style="position:absolute;left:12078;width:5322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Sj6BsIA&#10;AADdAAAADwAAAGRycy9kb3ducmV2LnhtbERPS4vCMBC+L/gfwgje1sTHilajiLLgycUneBuasS02&#10;k9Jkbfffb4SFvc3H95zFqrWleFLtC8caBn0Fgjh1puBMw/n0+T4F4QOywdIxafghD6tl522BiXEN&#10;H+h5DJmIIewT1JCHUCVS+jQni77vKuLI3V1tMURYZ9LU2MRwW8qhUhNpseDYkGNFm5zSx/Hbarjs&#10;77frWH1lW/tRNa5Vku1Mat3rtus5iEBt+Bf/uXcmzlfTEby+iSfI5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tKPoGwgAAAN0AAAAPAAAAAAAAAAAAAAAAAJgCAABkcnMvZG93&#10;bnJldi54bWxQSwUGAAAAAAQABAD1AAAAhwMAAAAA&#10;" filled="f" stroked="f">
                  <v:textbox>
                    <w:txbxContent>
                      <w:p w:rsidR="007342B4" w:rsidRPr="008E335A" w:rsidRDefault="007342B4" w:rsidP="00214594">
                        <w:proofErr w:type="spellStart"/>
                        <w:proofErr w:type="gramStart"/>
                        <w:r>
                          <w:t>Im</w:t>
                        </w:r>
                        <w:proofErr w:type="spellEnd"/>
                        <w:r>
                          <w:t>(</w:t>
                        </w:r>
                        <w:proofErr w:type="gramEnd"/>
                        <w:r>
                          <w:t>z)</w:t>
                        </w:r>
                      </w:p>
                    </w:txbxContent>
                  </v:textbox>
                </v:shape>
                <v:shape id="_x0000_s1492" type="#_x0000_t202" style="position:absolute;left:23542;top:13511;width:5621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sFicsMA&#10;AADdAAAADwAAAGRycy9kb3ducmV2LnhtbERPyWrDMBC9F/IPYgK51VJKWhwnsgktgZ5amg1yG6yJ&#10;bWKNjKXG7t9XhUJu83jrrIvRtuJGvW8ca5gnCgRx6UzDlYbDfvuYgvAB2WDrmDT8kIcinzysMTNu&#10;4C+67UIlYgj7DDXUIXSZlL6syaJPXEccuYvrLYYI+0qaHocYblv5pNSLtNhwbKixo9eayuvu22o4&#10;flzOp4X6rN7scze4UUm2S6n1bDpuViACjeEu/ne/mzhfpQv4+yaeIPN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sFicsMAAADdAAAADwAAAAAAAAAAAAAAAACYAgAAZHJzL2Rv&#10;d25yZXYueG1sUEsFBgAAAAAEAAQA9QAAAIgDAAAAAA==&#10;" filled="f" stroked="f">
                  <v:textbox>
                    <w:txbxContent>
                      <w:p w:rsidR="007342B4" w:rsidRPr="008E335A" w:rsidRDefault="007342B4" w:rsidP="00214594">
                        <w:proofErr w:type="gramStart"/>
                        <w:r>
                          <w:t>Re(</w:t>
                        </w:r>
                        <w:proofErr w:type="gramEnd"/>
                        <w:r>
                          <w:t>z)</w:t>
                        </w:r>
                      </w:p>
                    </w:txbxContent>
                  </v:textbox>
                </v:shape>
                <v:shape id="_x0000_s1493" type="#_x0000_t202" style="position:absolute;left:19982;top:13894;width:4163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9ZnsEA&#10;AADdAAAADwAAAGRycy9kb3ducmV2LnhtbERPTYvCMBC9C/6HMII3TZRV3K5RRFnwpOjuCt6GZmzL&#10;NpPSRFv/vREEb/N4nzNftrYUN6p94VjDaKhAEKfOFJxp+P35HsxA+IBssHRMGu7kYbnoduaYGNfw&#10;gW7HkIkYwj5BDXkIVSKlT3Oy6IeuIo7cxdUWQ4R1Jk2NTQy3pRwrNZUWC44NOVa0zin9P16thr/d&#10;5Xz6UPtsYydV41ol2X5Krfu9dvUFIlAb3uKXe2vifDWbwvObeIJcP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1fWZ7BAAAA3QAAAA8AAAAAAAAAAAAAAAAAmAIAAGRycy9kb3du&#10;cmV2LnhtbFBLBQYAAAAABAAEAPUAAACGAwAAAAA=&#10;" filled="f" stroked="f">
                  <v:textbox>
                    <w:txbxContent>
                      <w:p w:rsidR="007342B4" w:rsidRPr="00DD3432" w:rsidRDefault="007342B4" w:rsidP="00214594">
                        <w:r>
                          <w:t>1</w:t>
                        </w:r>
                      </w:p>
                    </w:txbxContent>
                  </v:textbox>
                </v:shape>
                <v:shape id="_x0000_s1494" type="#_x0000_t202" style="position:absolute;left:12079;top:2729;width:4163;height:2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MDN7MAA&#10;AADdAAAADwAAAGRycy9kb3ducmV2LnhtbERPS4vCMBC+C/6HMII3TVZUtBpFlAVPiu4DvA3N2JZt&#10;JqXJ2vrvjSB4m4/vOct1a0txo9oXjjV8DBUI4tSZgjMN31+fgxkIH5ANlo5Jw508rFfdzhIT4xo+&#10;0e0cMhFD2CeoIQ+hSqT0aU4W/dBVxJG7utpiiLDOpKmxieG2lCOlptJiwbEhx4q2OaV/53+r4edw&#10;vfyO1THb2UnVuFZJtnOpdb/XbhYgArXhLX659ybOV7M5PL+JJ8jV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MDN7MAAAADdAAAADwAAAAAAAAAAAAAAAACYAgAAZHJzL2Rvd25y&#10;ZXYueG1sUEsFBgAAAAAEAAQA9QAAAIUDAAAAAA==&#10;" filled="f" stroked="f">
                  <v:textbox>
                    <w:txbxContent>
                      <w:p w:rsidR="007342B4" w:rsidRPr="00DD3432" w:rsidRDefault="007342B4" w:rsidP="00214594">
                        <w:r>
                          <w:t>1</w:t>
                        </w:r>
                      </w:p>
                    </w:txbxContent>
                  </v:textbox>
                </v:shape>
                <v:shape id="_x0000_s1495" type="#_x0000_t202" style="position:absolute;left:12080;top:21831;width:4163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CPyrMUA&#10;AADdAAAADwAAAGRycy9kb3ducmV2LnhtbESPQWvCQBCF74L/YRmhN921VNHUVcRS6MlitIXehuyY&#10;BLOzIbs16b/vHAq9zfDevPfNZjf4Rt2pi3VgC/OZAUVcBFdzaeFyfp2uQMWE7LAJTBZ+KMJuOx5t&#10;MHOh5xPd81QqCeGYoYUqpTbTOhYVeYyz0BKLdg2dxyRrV2rXYS/hvtGPxiy1x5qlocKWDhUVt/zb&#10;W/g4Xr8+n8x7+eIXbR8Go9mvtbUPk2H/DCrRkP7Nf9dvTvDNWvjlGxlBb3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I/KsxQAAAN0AAAAPAAAAAAAAAAAAAAAAAJgCAABkcnMv&#10;ZG93bnJldi54bWxQSwUGAAAAAAQABAD1AAAAigMAAAAA&#10;" filled="f" stroked="f">
                  <v:textbox>
                    <w:txbxContent>
                      <w:p w:rsidR="007342B4" w:rsidRPr="00DD3432" w:rsidRDefault="007342B4" w:rsidP="00214594">
                        <w:r>
                          <w:t>-1</w:t>
                        </w:r>
                      </w:p>
                    </w:txbxContent>
                  </v:textbox>
                </v:shape>
                <v:shape id="_x0000_s1496" type="#_x0000_t202" style="position:absolute;left:1036;top:13481;width:4162;height:2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29XN8MA&#10;AADdAAAADwAAAGRycy9kb3ducmV2LnhtbERPTWvCQBC9C/6HZQRvZteixaRuQmkpeLJUW8HbkB2T&#10;0OxsyG5N/PfdQsHbPN7nbIvRtuJKvW8ca1gmCgRx6UzDlYbP49tiA8IHZIOtY9JwIw9FPp1sMTNu&#10;4A+6HkIlYgj7DDXUIXSZlL6syaJPXEccuYvrLYYI+0qaHocYblv5oNSjtNhwbKixo5eayu/Dj9Xw&#10;tb+cTyv1Xr3adTe4UUm2qdR6Phufn0AEGsNd/O/emThfpUv4+yaeIPN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29XN8MAAADdAAAADwAAAAAAAAAAAAAAAACYAgAAZHJzL2Rv&#10;d25yZXYueG1sUEsFBgAAAAAEAAQA9QAAAIgDAAAAAA==&#10;" filled="f" stroked="f">
                  <v:textbox>
                    <w:txbxContent>
                      <w:p w:rsidR="007342B4" w:rsidRPr="00DD3432" w:rsidRDefault="007342B4" w:rsidP="00214594">
                        <w:r>
                          <w:t>-1</w:t>
                        </w:r>
                      </w:p>
                    </w:txbxContent>
                  </v:textbox>
                </v:shape>
                <v:shape id="_x0000_s1497" type="#_x0000_t202" style="position:absolute;left:21727;top:8851;width:9766;height:2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73JQMMA&#10;AADdAAAADwAAAGRycy9kb3ducmV2LnhtbERPyWrDMBC9F/IPYgK91VJCW2InsgktgZ5amg1yG6yJ&#10;bWKNjKXE7t9XhUJu83jrrIrRtuJGvW8ca5glCgRx6UzDlYb9bvO0AOEDssHWMWn4IQ9FPnlYYWbc&#10;wN9024ZKxBD2GWqoQ+gyKX1Zk0WfuI44cmfXWwwR9pU0PQ4x3LZyrtSrtNhwbKixo7eaysv2ajUc&#10;Ps+n47P6qt7tSze4UUm2qdT6cTqulyACjeEu/nd/mDhfpXP4+yaeIPN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73JQMMAAADdAAAADwAAAAAAAAAAAAAAAACYAgAAZHJzL2Rv&#10;d25yZXYueG1sUEsFBgAAAAAEAAQA9QAAAIgDAAAAAA==&#10;" filled="f" stroked="f">
                  <v:textbox>
                    <w:txbxContent>
                      <w:p w:rsidR="007342B4" w:rsidRPr="001A56AD" w:rsidRDefault="007342B4" w:rsidP="00214594">
                        <w:proofErr w:type="gramStart"/>
                        <w:r>
                          <w:t>x(</w:t>
                        </w:r>
                        <w:proofErr w:type="gramEnd"/>
                        <w:r>
                          <w:t>e</w:t>
                        </w:r>
                        <w:r>
                          <w:rPr>
                            <w:vertAlign w:val="superscript"/>
                          </w:rPr>
                          <w:t>j0</w:t>
                        </w:r>
                        <w:r>
                          <w:t>)|</w:t>
                        </w:r>
                        <w:r>
                          <w:rPr>
                            <w:vertAlign w:val="subscript"/>
                            <w:lang w:val="el-GR"/>
                          </w:rPr>
                          <w:t>ω</w:t>
                        </w:r>
                        <w:r>
                          <w:rPr>
                            <w:vertAlign w:val="subscript"/>
                          </w:rPr>
                          <w:t>=0</w:t>
                        </w:r>
                      </w:p>
                    </w:txbxContent>
                  </v:textbox>
                </v:shape>
                <v:shape id="_x0000_s1498" type="#_x0000_t202" style="position:absolute;left:2;top:6847;width:9766;height:2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FRRNMMA&#10;AADdAAAADwAAAGRycy9kb3ducmV2LnhtbERPyWrDMBC9F/IPYgK91VJKUmInsgktgZ5amg1yG6yJ&#10;bWKNjKXG7t9XhUJu83jrrIvRtuJGvW8ca5glCgRx6UzDlYbDfvu0BOEDssHWMWn4IQ9FPnlYY2bc&#10;wF9024VKxBD2GWqoQ+gyKX1Zk0WfuI44chfXWwwR9pU0PQ4x3LbyWakXabHh2FBjR681ldfdt9Vw&#10;/LicT3P1Wb3ZRTe4UUm2qdT6cTpuViACjeEu/ne/mzhfpQv4+yaeIPN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FRRNMMAAADdAAAADwAAAAAAAAAAAAAAAACYAgAAZHJzL2Rv&#10;d25yZXYueG1sUEsFBgAAAAAEAAQA9QAAAIgDAAAAAA==&#10;" filled="f" stroked="f">
                  <v:textbox>
                    <w:txbxContent>
                      <w:p w:rsidR="007342B4" w:rsidRPr="001A56AD" w:rsidRDefault="007342B4" w:rsidP="00214594">
                        <w:proofErr w:type="gramStart"/>
                        <w:r>
                          <w:t>x(</w:t>
                        </w:r>
                        <w:proofErr w:type="spellStart"/>
                        <w:proofErr w:type="gramEnd"/>
                        <w:r>
                          <w:t>e</w:t>
                        </w:r>
                        <w:r>
                          <w:rPr>
                            <w:vertAlign w:val="superscript"/>
                          </w:rPr>
                          <w:t>j</w:t>
                        </w:r>
                        <w:proofErr w:type="spellEnd"/>
                        <w:r>
                          <w:rPr>
                            <w:vertAlign w:val="superscript"/>
                            <w:lang w:val="el-GR"/>
                          </w:rPr>
                          <w:t>ω</w:t>
                        </w:r>
                        <w:r>
                          <w:t>)|</w:t>
                        </w:r>
                        <w:r>
                          <w:rPr>
                            <w:vertAlign w:val="subscript"/>
                            <w:lang w:val="el-GR"/>
                          </w:rPr>
                          <w:t>ω</w:t>
                        </w:r>
                        <w:r>
                          <w:rPr>
                            <w:vertAlign w:val="subscript"/>
                          </w:rPr>
                          <w:t>=</w:t>
                        </w:r>
                        <w:r>
                          <w:rPr>
                            <w:vertAlign w:val="subscript"/>
                            <w:lang w:val="el-GR"/>
                          </w:rPr>
                          <w:t>π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214594" w:rsidRDefault="00214594" w:rsidP="00474F7B">
      <w:pPr>
        <w:jc w:val="both"/>
      </w:pPr>
    </w:p>
    <w:p w:rsidR="00214594" w:rsidRDefault="001A56AD" w:rsidP="00474F7B">
      <w:pPr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409856" behindDoc="0" locked="0" layoutInCell="1" allowOverlap="1" wp14:anchorId="28EE4EAF" wp14:editId="594D47FE">
                <wp:simplePos x="0" y="0"/>
                <wp:positionH relativeFrom="column">
                  <wp:posOffset>224155</wp:posOffset>
                </wp:positionH>
                <wp:positionV relativeFrom="paragraph">
                  <wp:posOffset>310515</wp:posOffset>
                </wp:positionV>
                <wp:extent cx="137795" cy="378460"/>
                <wp:effectExtent l="57150" t="38100" r="33655" b="21590"/>
                <wp:wrapNone/>
                <wp:docPr id="1094" name="Straight Arrow Connector 10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37795" cy="37846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1094" o:spid="_x0000_s1026" type="#_x0000_t32" style="position:absolute;margin-left:17.65pt;margin-top:24.45pt;width:10.85pt;height:29.8pt;flip:x y;z-index:252409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" strokecolor="black [3040]">
                <v:stroke endarrow="open"/>
              </v:shape>
            </w:pict>
          </mc:Fallback>
        </mc:AlternateContent>
      </w:r>
    </w:p>
    <w:p w:rsidR="00214594" w:rsidRDefault="001A56AD" w:rsidP="00474F7B">
      <w:pPr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407808" behindDoc="0" locked="0" layoutInCell="1" allowOverlap="1">
                <wp:simplePos x="0" y="0"/>
                <wp:positionH relativeFrom="column">
                  <wp:posOffset>2103084</wp:posOffset>
                </wp:positionH>
                <wp:positionV relativeFrom="paragraph">
                  <wp:posOffset>179626</wp:posOffset>
                </wp:positionV>
                <wp:extent cx="243301" cy="206584"/>
                <wp:effectExtent l="0" t="38100" r="61595" b="22225"/>
                <wp:wrapNone/>
                <wp:docPr id="1093" name="Straight Arrow Connector 10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43301" cy="206584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1093" o:spid="_x0000_s1026" type="#_x0000_t32" style="position:absolute;margin-left:165.6pt;margin-top:14.15pt;width:19.15pt;height:16.25pt;flip:y;z-index:25240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" strokecolor="black [3040]">
                <v:stroke endarrow="open"/>
              </v:shape>
            </w:pict>
          </mc:Fallback>
        </mc:AlternateContent>
      </w:r>
    </w:p>
    <w:p w:rsidR="00214594" w:rsidRDefault="00214594" w:rsidP="00474F7B">
      <w:pPr>
        <w:jc w:val="both"/>
      </w:pPr>
    </w:p>
    <w:p w:rsidR="00214594" w:rsidRDefault="00214594" w:rsidP="00474F7B">
      <w:pPr>
        <w:jc w:val="both"/>
      </w:pPr>
    </w:p>
    <w:p w:rsidR="00214594" w:rsidRDefault="00214594" w:rsidP="00474F7B">
      <w:pPr>
        <w:jc w:val="both"/>
      </w:pPr>
    </w:p>
    <w:p w:rsidR="00214594" w:rsidRDefault="00214594" w:rsidP="00474F7B">
      <w:pPr>
        <w:jc w:val="both"/>
        <w:rPr>
          <w:u w:val="single"/>
        </w:rPr>
      </w:pPr>
    </w:p>
    <w:p w:rsidR="00214594" w:rsidRDefault="00214594" w:rsidP="00474F7B">
      <w:pPr>
        <w:jc w:val="both"/>
        <w:rPr>
          <w:u w:val="single"/>
        </w:rPr>
      </w:pPr>
    </w:p>
    <w:p w:rsidR="0004046D" w:rsidRPr="00A6472C" w:rsidRDefault="0004046D" w:rsidP="00474F7B">
      <w:pPr>
        <w:jc w:val="both"/>
        <w:rPr>
          <w:u w:val="single"/>
          <w:lang w:val="el-GR"/>
        </w:rPr>
      </w:pPr>
      <w:r w:rsidRPr="00A6472C">
        <w:rPr>
          <w:u w:val="single"/>
          <w:lang w:val="el-GR"/>
        </w:rPr>
        <w:t>Άσκηση:</w:t>
      </w:r>
    </w:p>
    <w:p w:rsidR="0004046D" w:rsidRDefault="005A2989" w:rsidP="00474F7B">
      <w:pPr>
        <w:jc w:val="both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2412928" behindDoc="0" locked="0" layoutInCell="1" allowOverlap="1">
                <wp:simplePos x="0" y="0"/>
                <wp:positionH relativeFrom="column">
                  <wp:posOffset>2415396</wp:posOffset>
                </wp:positionH>
                <wp:positionV relativeFrom="paragraph">
                  <wp:posOffset>2307278</wp:posOffset>
                </wp:positionV>
                <wp:extent cx="2769871" cy="2346960"/>
                <wp:effectExtent l="0" t="0" r="0" b="34290"/>
                <wp:wrapNone/>
                <wp:docPr id="1107" name="Group 110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69871" cy="2346960"/>
                          <a:chOff x="0" y="0"/>
                          <a:chExt cx="2769871" cy="2346960"/>
                        </a:xfrm>
                      </wpg:grpSpPr>
                      <wpg:grpSp>
                        <wpg:cNvPr id="1096" name="Group 1096"/>
                        <wpg:cNvGrpSpPr/>
                        <wpg:grpSpPr>
                          <a:xfrm>
                            <a:off x="0" y="0"/>
                            <a:ext cx="2769871" cy="2346960"/>
                            <a:chOff x="0" y="0"/>
                            <a:chExt cx="2770497" cy="2347415"/>
                          </a:xfrm>
                        </wpg:grpSpPr>
                        <wps:wsp>
                          <wps:cNvPr id="1097" name="Straight Arrow Connector 1097"/>
                          <wps:cNvCnPr/>
                          <wps:spPr>
                            <a:xfrm>
                              <a:off x="0" y="1364776"/>
                              <a:ext cx="2538483" cy="6824"/>
                            </a:xfrm>
                            <a:prstGeom prst="straightConnector1">
                              <a:avLst/>
                            </a:prstGeom>
                            <a:ln>
                              <a:headEnd type="none" w="med" len="med"/>
                              <a:tailEnd type="triangle" w="med" len="med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98" name="Straight Arrow Connector 1098"/>
                          <wps:cNvCnPr/>
                          <wps:spPr>
                            <a:xfrm flipV="1">
                              <a:off x="1153236" y="88710"/>
                              <a:ext cx="40944" cy="2258705"/>
                            </a:xfrm>
                            <a:prstGeom prst="straightConnector1">
                              <a:avLst/>
                            </a:prstGeom>
                            <a:ln>
                              <a:headEnd type="none" w="med" len="med"/>
                              <a:tailEnd type="triangle" w="med" len="med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00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07827" y="0"/>
                              <a:ext cx="532197" cy="27295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342B4" w:rsidRPr="008E335A" w:rsidRDefault="007342B4" w:rsidP="00BC57EB">
                                <w:proofErr w:type="spellStart"/>
                                <w:proofErr w:type="gramStart"/>
                                <w:r>
                                  <w:t>Im</w:t>
                                </w:r>
                                <w:proofErr w:type="spellEnd"/>
                                <w:r>
                                  <w:t>(</w:t>
                                </w:r>
                                <w:proofErr w:type="gramEnd"/>
                                <w:r>
                                  <w:t>z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101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13951" y="1351128"/>
                              <a:ext cx="656546" cy="27295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342B4" w:rsidRPr="008E335A" w:rsidRDefault="007342B4" w:rsidP="00BC57EB">
                                <w:proofErr w:type="gramStart"/>
                                <w:r>
                                  <w:t>Re(</w:t>
                                </w:r>
                                <w:proofErr w:type="gramEnd"/>
                                <w:r>
                                  <w:t>z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102" name="Oval 1102"/>
                          <wps:cNvSpPr/>
                          <wps:spPr>
                            <a:xfrm>
                              <a:off x="660230" y="786197"/>
                              <a:ext cx="1055115" cy="1042603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04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33117" y="1068192"/>
                              <a:ext cx="416257" cy="27295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342B4" w:rsidRPr="00BC57EB" w:rsidRDefault="007342B4" w:rsidP="00BC57EB">
                                <w:proofErr w:type="gramStart"/>
                                <w:r>
                                  <w:t>a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  <wps:wsp>
                        <wps:cNvPr id="1106" name="Straight Arrow Connector 1106"/>
                        <wps:cNvCnPr/>
                        <wps:spPr>
                          <a:xfrm flipV="1">
                            <a:off x="1190446" y="1017917"/>
                            <a:ext cx="410603" cy="353417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107" o:spid="_x0000_s1499" style="position:absolute;left:0;text-align:left;margin-left:190.2pt;margin-top:181.7pt;width:218.1pt;height:184.8pt;z-index:252412928" coordsize="27698,234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">
                <v:group id="Group 1096" o:spid="_x0000_s1500" style="position:absolute;width:27698;height:23469" coordsize="27704,234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nNcELwwAAAN0AAAAP&#10;AAAAAAAAAAAAAAAAAKoCAABkcnMvZG93bnJldi54bWxQSwUGAAAAAAQABAD6AAAAmgMAAAAA&#10;">
                  <v:shape id="Straight Arrow Connector 1097" o:spid="_x0000_s1501" type="#_x0000_t32" style="position:absolute;top:13647;width:25384;height:6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1vfy8AAAADdAAAADwAAAGRycy9kb3ducmV2LnhtbERPyWrDMBC9F/IPYgK9lEROKVmcKCEE&#10;Cu4xywcM1sQysUZGkpf+fVUI5DaPt87uMNpG9ORD7VjBYp6BIC6drrlScLt+z9YgQkTW2DgmBb8U&#10;4LCfvO0w127gM/WXWIkUwiFHBSbGNpcylIYshrlriRN3d95iTNBXUnscUrht5GeWLaXFmlODwZZO&#10;hsrHpbMKXM/m5+vDxofsyusRu+I0+EKp9+l43IKINMaX+OkudJqfbVbw/006Qe7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9b38vAAAAA3QAAAA8AAAAAAAAAAAAAAAAA&#10;oQIAAGRycy9kb3ducmV2LnhtbFBLBQYAAAAABAAEAPkAAACOAwAAAAA=&#10;" strokecolor="black [3040]">
                    <v:stroke endarrow="block"/>
                  </v:shape>
                  <v:shape id="Straight Arrow Connector 1098" o:spid="_x0000_s1502" type="#_x0000_t32" style="position:absolute;left:11532;top:887;width:409;height:2258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S6SksUAAADdAAAADwAAAGRycy9kb3ducmV2LnhtbESPQWsCMRCF74X+hzBCbzWxB9HVKCII&#10;xR5KV6E9Dptxd3UzWTappv++cxC8zfDevPfNcp19p640xDawhcnYgCKugmu5tnA87F5noGJCdtgF&#10;Jgt/FGG9en5aYuHCjb/oWqZaSQjHAi00KfWF1rFqyGMch55YtFMYPCZZh1q7AW8S7jv9ZsxUe2xZ&#10;GhrsadtQdSl/vYX99/l00Mc2oy/zdP9hdp/dz8Tal1HeLEAlyulhvl+/O8E3c8GVb2QEvf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S6SksUAAADdAAAADwAAAAAAAAAA&#10;AAAAAAChAgAAZHJzL2Rvd25yZXYueG1sUEsFBgAAAAAEAAQA+QAAAJMDAAAAAA==&#10;" strokecolor="black [3040]">
                    <v:stroke endarrow="block"/>
                  </v:shape>
                  <v:shape id="_x0000_s1503" type="#_x0000_t202" style="position:absolute;left:12078;width:5322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hotsUA&#10;AADdAAAADwAAAGRycy9kb3ducmV2LnhtbESPT2vCQBDF74V+h2UKvdVdSxUbXUUsgieLfyp4G7Jj&#10;EszOhuxq4rfvHAq9zfDevPeb2aL3tbpTG6vAFoYDA4o4D67iwsLxsH6bgIoJ2WEdmCw8KMJi/vw0&#10;w8yFjnd036dCSQjHDC2UKTWZ1jEvyWMchIZYtEtoPSZZ20K7FjsJ97V+N2asPVYsDSU2tCopv+5v&#10;3sLP9nI+fZjv4suPmi70RrP/1Na+vvTLKahEffo3/11vnOAPjfDLNzKCnv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yGi2xQAAAN0AAAAPAAAAAAAAAAAAAAAAAJgCAABkcnMv&#10;ZG93bnJldi54bWxQSwUGAAAAAAQABAD1AAAAigMAAAAA&#10;" filled="f" stroked="f">
                    <v:textbox>
                      <w:txbxContent>
                        <w:p w:rsidR="007342B4" w:rsidRPr="008E335A" w:rsidRDefault="007342B4" w:rsidP="00BC57EB">
                          <w:proofErr w:type="spellStart"/>
                          <w:proofErr w:type="gramStart"/>
                          <w:r>
                            <w:t>Im</w:t>
                          </w:r>
                          <w:proofErr w:type="spellEnd"/>
                          <w:r>
                            <w:t>(</w:t>
                          </w:r>
                          <w:proofErr w:type="gramEnd"/>
                          <w:r>
                            <w:t>z)</w:t>
                          </w:r>
                        </w:p>
                      </w:txbxContent>
                    </v:textbox>
                  </v:shape>
                  <v:shape id="_x0000_s1504" type="#_x0000_t202" style="position:absolute;left:21139;top:13511;width:6565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TNLcMA&#10;AADdAAAADwAAAGRycy9kb3ducmV2LnhtbERPTWvCQBC9F/oflin01uxGWmlTN0EUoaeK2grehuyY&#10;hGZnQ3Y16b93BcHbPN7nzIrRtuJMvW8ca0gTBYK4dKbhSsPPbvXyDsIHZIOtY9LwTx6K/PFhhplx&#10;A2/ovA2ViCHsM9RQh9BlUvqyJos+cR1x5I6utxgi7CtpehxiuG3lRKmptNhwbKixo0VN5d/2ZDX8&#10;fh8P+1e1rpb2rRvcqCTbD6n189M4/wQRaAx38c39ZeL8VKVw/SaeIPML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YTNLcMAAADdAAAADwAAAAAAAAAAAAAAAACYAgAAZHJzL2Rv&#10;d25yZXYueG1sUEsFBgAAAAAEAAQA9QAAAIgDAAAAAA==&#10;" filled="f" stroked="f">
                    <v:textbox>
                      <w:txbxContent>
                        <w:p w:rsidR="007342B4" w:rsidRPr="008E335A" w:rsidRDefault="007342B4" w:rsidP="00BC57EB">
                          <w:proofErr w:type="gramStart"/>
                          <w:r>
                            <w:t>Re(</w:t>
                          </w:r>
                          <w:proofErr w:type="gramEnd"/>
                          <w:r>
                            <w:t>z)</w:t>
                          </w:r>
                        </w:p>
                      </w:txbxContent>
                    </v:textbox>
                  </v:shape>
                  <v:oval id="Oval 1102" o:spid="_x0000_s1505" style="position:absolute;left:6602;top:7861;width:10551;height:1042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ZAJqsIA&#10;AADdAAAADwAAAGRycy9kb3ducmV2LnhtbERPS2sCMRC+C/0PYYTeNFGKyNbsIlaxPRSs7cHjsJl9&#10;4GaybFKN/94UCt7m43vOqoi2ExcafOtYw2yqQBCXzrRca/j53k2WIHxANtg5Jg038lDkT6MVZsZd&#10;+Ysux1CLFMI+Qw1NCH0mpS8bsuinridOXOUGiyHBoZZmwGsKt52cK7WQFltODQ32tGmoPB9/rYbP&#10;0+LjJWCs4oHVWe3327fqoLR+Hsf1K4hAMTzE/+53k+bP1Bz+vkknyPw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1kAmqwgAAAN0AAAAPAAAAAAAAAAAAAAAAAJgCAABkcnMvZG93&#10;bnJldi54bWxQSwUGAAAAAAQABAD1AAAAhwMAAAAA&#10;" filled="f" strokecolor="black [3213]"/>
                  <v:shape id="_x0000_s1506" type="#_x0000_t202" style="position:absolute;left:14331;top:10681;width:4162;height:2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fNutcMA&#10;AADdAAAADwAAAGRycy9kb3ducmV2LnhtbERPyWrDMBC9F/IPYgK51ZJLWhLHigktgZ5amg1yG6yJ&#10;bWKNjKXG7t9XhUJu83jr5MVoW3Gj3jeONaSJAkFcOtNwpeGw3z4uQPiAbLB1TBp+yEOxnjzkmBk3&#10;8BfddqESMYR9hhrqELpMSl/WZNEnriOO3MX1FkOEfSVNj0MMt618UupFWmw4NtTY0WtN5XX3bTUc&#10;Py7n01x9Vm/2uRvcqCTbpdR6Nh03KxCBxnAX/7vfTZyfqjn8fRNPkO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fNutcMAAADdAAAADwAAAAAAAAAAAAAAAACYAgAAZHJzL2Rv&#10;d25yZXYueG1sUEsFBgAAAAAEAAQA9QAAAIgDAAAAAA==&#10;" filled="f" stroked="f">
                    <v:textbox>
                      <w:txbxContent>
                        <w:p w:rsidR="007342B4" w:rsidRPr="00BC57EB" w:rsidRDefault="007342B4" w:rsidP="00BC57EB">
                          <w:proofErr w:type="gramStart"/>
                          <w: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</v:group>
                <v:shape id="Straight Arrow Connector 1106" o:spid="_x0000_s1507" type="#_x0000_t32" style="position:absolute;left:11904;top:10179;width:4106;height:353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bx+cQAAADdAAAADwAAAGRycy9kb3ducmV2LnhtbERPTWvCQBC9C/0PyxS86W4U1KZuQhGq&#10;1ltToe1tyE6T0OxsyK4a/31XEHqbx/ucdT7YVpyp941jDclUgSAunWm40nD8eJ2sQPiAbLB1TBqu&#10;5CHPHkZrTI278Dudi1CJGMI+RQ11CF0qpS9rsuinriOO3I/rLYYI+0qaHi8x3LZyptRCWmw4NtTY&#10;0aam8rc4WQ1L+blTq3I/S57mx6/vTeHeDlun9fhxeHkGEWgI/+K7e2/i/EQt4PZNPEFm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1vH5xAAAAN0AAAAPAAAAAAAAAAAA&#10;AAAAAKECAABkcnMvZG93bnJldi54bWxQSwUGAAAAAAQABAD5AAAAkgMAAAAA&#10;" strokecolor="black [3213]">
                  <v:stroke endarrow="block"/>
                </v:shape>
              </v:group>
            </w:pict>
          </mc:Fallback>
        </mc:AlternateContent>
      </w:r>
      <w:r w:rsidR="0004046D" w:rsidRPr="0004046D">
        <w:rPr>
          <w:position w:val="-16"/>
          <w:lang w:val="el-GR"/>
        </w:rPr>
        <w:object w:dxaOrig="4480" w:dyaOrig="4560">
          <v:shape id="_x0000_i1200" type="#_x0000_t75" style="width:224pt;height:228pt" o:ole="">
            <v:imagedata r:id="rId451" o:title=""/>
          </v:shape>
          <o:OLEObject Type="Embed" ProgID="Equation.DSMT4" ShapeID="_x0000_i1200" DrawAspect="Content" ObjectID="_1427837238" r:id="rId452"/>
        </w:object>
      </w:r>
    </w:p>
    <w:p w:rsidR="0004046D" w:rsidRPr="00C018FF" w:rsidRDefault="0004046D" w:rsidP="00474F7B">
      <w:pPr>
        <w:jc w:val="both"/>
        <w:rPr>
          <w:lang w:val="el-GR"/>
        </w:rPr>
      </w:pPr>
      <w:r>
        <w:rPr>
          <w:lang w:val="el-GR"/>
        </w:rPr>
        <w:t xml:space="preserve">Μηδενικό </w:t>
      </w:r>
      <w:r w:rsidRPr="0004046D">
        <w:rPr>
          <w:lang w:val="el-GR"/>
        </w:rPr>
        <w:sym w:font="Wingdings" w:char="F0E8"/>
      </w:r>
      <w:r>
        <w:rPr>
          <w:lang w:val="el-GR"/>
        </w:rPr>
        <w:t xml:space="preserve"> </w:t>
      </w:r>
      <w:r>
        <w:t>z</w:t>
      </w:r>
      <w:r w:rsidRPr="00C018FF">
        <w:rPr>
          <w:lang w:val="el-GR"/>
        </w:rPr>
        <w:t>=0</w:t>
      </w:r>
    </w:p>
    <w:p w:rsidR="0004046D" w:rsidRDefault="0004046D" w:rsidP="00474F7B">
      <w:pPr>
        <w:jc w:val="both"/>
        <w:rPr>
          <w:lang w:val="el-GR"/>
        </w:rPr>
      </w:pPr>
      <w:r>
        <w:rPr>
          <w:lang w:val="el-GR"/>
        </w:rPr>
        <w:t xml:space="preserve">Πόλος </w:t>
      </w:r>
      <w:r w:rsidRPr="0004046D">
        <w:rPr>
          <w:lang w:val="el-GR"/>
        </w:rPr>
        <w:sym w:font="Wingdings" w:char="F0E8"/>
      </w:r>
      <w:r>
        <w:rPr>
          <w:lang w:val="el-GR"/>
        </w:rPr>
        <w:t xml:space="preserve"> </w:t>
      </w:r>
      <w:r>
        <w:t>z</w:t>
      </w:r>
      <w:r w:rsidRPr="00C018FF">
        <w:rPr>
          <w:lang w:val="el-GR"/>
        </w:rPr>
        <w:t>=</w:t>
      </w:r>
      <w:r>
        <w:t>a</w:t>
      </w:r>
    </w:p>
    <w:p w:rsidR="0004046D" w:rsidRPr="00C018FF" w:rsidRDefault="0004046D" w:rsidP="00474F7B">
      <w:pPr>
        <w:jc w:val="both"/>
        <w:rPr>
          <w:lang w:val="el-GR"/>
        </w:rPr>
      </w:pPr>
    </w:p>
    <w:p w:rsidR="001600C5" w:rsidRPr="00C018FF" w:rsidRDefault="001600C5" w:rsidP="00474F7B">
      <w:pPr>
        <w:jc w:val="both"/>
        <w:rPr>
          <w:lang w:val="el-GR"/>
        </w:rPr>
      </w:pPr>
    </w:p>
    <w:p w:rsidR="001600C5" w:rsidRPr="00C018FF" w:rsidRDefault="001600C5" w:rsidP="00474F7B">
      <w:pPr>
        <w:jc w:val="both"/>
        <w:rPr>
          <w:lang w:val="el-GR"/>
        </w:rPr>
      </w:pPr>
    </w:p>
    <w:p w:rsidR="005A2989" w:rsidRPr="00AF33C0" w:rsidRDefault="005A2989" w:rsidP="00474F7B">
      <w:pPr>
        <w:jc w:val="both"/>
        <w:rPr>
          <w:u w:val="single"/>
          <w:lang w:val="el-GR"/>
        </w:rPr>
      </w:pPr>
    </w:p>
    <w:p w:rsidR="0004046D" w:rsidRPr="0004046D" w:rsidRDefault="0004046D" w:rsidP="00474F7B">
      <w:pPr>
        <w:jc w:val="both"/>
        <w:rPr>
          <w:u w:val="single"/>
          <w:lang w:val="el-GR"/>
        </w:rPr>
      </w:pPr>
      <w:r w:rsidRPr="0004046D">
        <w:rPr>
          <w:u w:val="single"/>
          <w:lang w:val="el-GR"/>
        </w:rPr>
        <w:lastRenderedPageBreak/>
        <w:t>Άσκηση:</w:t>
      </w:r>
      <w:r w:rsidRPr="001600C5">
        <w:rPr>
          <w:lang w:val="el-GR"/>
        </w:rPr>
        <w:tab/>
      </w:r>
    </w:p>
    <w:p w:rsidR="0004046D" w:rsidRDefault="0004046D" w:rsidP="00474F7B">
      <w:pPr>
        <w:jc w:val="both"/>
      </w:pPr>
      <w:r w:rsidRPr="0004046D">
        <w:rPr>
          <w:position w:val="-6"/>
          <w:lang w:val="el-GR"/>
        </w:rPr>
        <w:object w:dxaOrig="5679" w:dyaOrig="5360">
          <v:shape id="_x0000_i1201" type="#_x0000_t75" style="width:283.95pt;height:268pt" o:ole="">
            <v:imagedata r:id="rId453" o:title=""/>
          </v:shape>
          <o:OLEObject Type="Embed" ProgID="Equation.DSMT4" ShapeID="_x0000_i1201" DrawAspect="Content" ObjectID="_1427837239" r:id="rId454"/>
        </w:object>
      </w:r>
    </w:p>
    <w:p w:rsidR="001600C5" w:rsidRDefault="005A2989" w:rsidP="00474F7B">
      <w:pPr>
        <w:jc w:val="both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2414976" behindDoc="0" locked="0" layoutInCell="1" allowOverlap="1" wp14:anchorId="42CC7D73" wp14:editId="39F57DF1">
                <wp:simplePos x="0" y="0"/>
                <wp:positionH relativeFrom="column">
                  <wp:posOffset>1121434</wp:posOffset>
                </wp:positionH>
                <wp:positionV relativeFrom="paragraph">
                  <wp:posOffset>201079</wp:posOffset>
                </wp:positionV>
                <wp:extent cx="2769870" cy="2346960"/>
                <wp:effectExtent l="0" t="0" r="0" b="34290"/>
                <wp:wrapNone/>
                <wp:docPr id="1108" name="Group 110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69870" cy="2346960"/>
                          <a:chOff x="0" y="0"/>
                          <a:chExt cx="2769871" cy="2346960"/>
                        </a:xfrm>
                      </wpg:grpSpPr>
                      <wpg:grpSp>
                        <wpg:cNvPr id="1109" name="Group 1109"/>
                        <wpg:cNvGrpSpPr/>
                        <wpg:grpSpPr>
                          <a:xfrm>
                            <a:off x="0" y="0"/>
                            <a:ext cx="2769871" cy="2346960"/>
                            <a:chOff x="0" y="0"/>
                            <a:chExt cx="2770497" cy="2347415"/>
                          </a:xfrm>
                        </wpg:grpSpPr>
                        <wps:wsp>
                          <wps:cNvPr id="1112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07827" y="0"/>
                              <a:ext cx="532197" cy="27295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342B4" w:rsidRPr="008E335A" w:rsidRDefault="007342B4" w:rsidP="005A2989">
                                <w:proofErr w:type="spellStart"/>
                                <w:proofErr w:type="gramStart"/>
                                <w:r>
                                  <w:t>Im</w:t>
                                </w:r>
                                <w:proofErr w:type="spellEnd"/>
                                <w:r>
                                  <w:t>(</w:t>
                                </w:r>
                                <w:proofErr w:type="gramEnd"/>
                                <w:r>
                                  <w:t>z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113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13951" y="1351128"/>
                              <a:ext cx="656546" cy="27295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342B4" w:rsidRPr="008E335A" w:rsidRDefault="007342B4" w:rsidP="005A2989">
                                <w:proofErr w:type="gramStart"/>
                                <w:r>
                                  <w:t>Re(</w:t>
                                </w:r>
                                <w:proofErr w:type="gramEnd"/>
                                <w:r>
                                  <w:t>z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114" name="Oval 1114"/>
                          <wps:cNvSpPr/>
                          <wps:spPr>
                            <a:xfrm>
                              <a:off x="660230" y="786197"/>
                              <a:ext cx="1055115" cy="1042603"/>
                            </a:xfrm>
                            <a:prstGeom prst="ellipse">
                              <a:avLst/>
                            </a:prstGeom>
                            <a:pattFill prst="ltDnDiag">
                              <a:fgClr>
                                <a:schemeClr val="accent1"/>
                              </a:fgClr>
                              <a:bgClr>
                                <a:schemeClr val="bg1"/>
                              </a:bgClr>
                            </a:pattFill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15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33117" y="1068192"/>
                              <a:ext cx="416257" cy="27295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342B4" w:rsidRPr="00BC57EB" w:rsidRDefault="007342B4" w:rsidP="005A2989">
                                <w:proofErr w:type="gramStart"/>
                                <w:r>
                                  <w:t>a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110" name="Straight Arrow Connector 1110"/>
                          <wps:cNvCnPr/>
                          <wps:spPr>
                            <a:xfrm>
                              <a:off x="0" y="1364776"/>
                              <a:ext cx="2538483" cy="6824"/>
                            </a:xfrm>
                            <a:prstGeom prst="straightConnector1">
                              <a:avLst/>
                            </a:prstGeom>
                            <a:ln>
                              <a:headEnd type="none" w="med" len="med"/>
                              <a:tailEnd type="triangle" w="med" len="med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11" name="Straight Arrow Connector 1111"/>
                          <wps:cNvCnPr/>
                          <wps:spPr>
                            <a:xfrm flipV="1">
                              <a:off x="1153236" y="88710"/>
                              <a:ext cx="40944" cy="2258705"/>
                            </a:xfrm>
                            <a:prstGeom prst="straightConnector1">
                              <a:avLst/>
                            </a:prstGeom>
                            <a:ln>
                              <a:headEnd type="none" w="med" len="med"/>
                              <a:tailEnd type="triangle" w="med" len="med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17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33117" y="565972"/>
                              <a:ext cx="656546" cy="27295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342B4" w:rsidRPr="005A2989" w:rsidRDefault="007342B4" w:rsidP="005A2989">
                                <w:r>
                                  <w:rPr>
                                    <w:lang w:val="el-GR"/>
                                  </w:rPr>
                                  <w:t>Π.Σ.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  <wps:wsp>
                        <wps:cNvPr id="1116" name="Straight Arrow Connector 1116"/>
                        <wps:cNvCnPr/>
                        <wps:spPr>
                          <a:xfrm flipV="1">
                            <a:off x="1190446" y="1017917"/>
                            <a:ext cx="410603" cy="353417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108" o:spid="_x0000_s1508" style="position:absolute;left:0;text-align:left;margin-left:88.3pt;margin-top:15.85pt;width:218.1pt;height:184.8pt;z-index:252414976" coordsize="27698,234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">
                <v:group id="Group 1109" o:spid="_x0000_s1509" style="position:absolute;width:27698;height:23469" coordsize="27704,234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iEHPY8QAAADdAAAA&#10;DwAAAAAAAAAAAAAAAACqAgAAZHJzL2Rvd25yZXYueG1sUEsFBgAAAAAEAAQA+gAAAJsDAAAAAA==&#10;">
                  <v:shape id="_x0000_s1510" type="#_x0000_t202" style="position:absolute;left:12078;width:5322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I/Fh8EA&#10;AADdAAAADwAAAGRycy9kb3ducmV2LnhtbERPS4vCMBC+C/6HMMLeNKnsilajyC6Cp118grehGdti&#10;MylNtPXfbxYWvM3H95zFqrOVeFDjS8cakpECQZw5U3Ku4XjYDKcgfEA2WDkmDU/ysFr2ewtMjWt5&#10;R499yEUMYZ+ihiKEOpXSZwVZ9CNXE0fu6hqLIcIml6bBNobbSo6VmkiLJceGAmv6LCi77e9Ww+n7&#10;ejm/q5/8y37UreuUZDuTWr8NuvUcRKAuvMT/7q2J85NkDH/fxBPk8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yPxYfBAAAA3QAAAA8AAAAAAAAAAAAAAAAAmAIAAGRycy9kb3du&#10;cmV2LnhtbFBLBQYAAAAABAAEAPUAAACGAwAAAAA=&#10;" filled="f" stroked="f">
                    <v:textbox>
                      <w:txbxContent>
                        <w:p w:rsidR="007342B4" w:rsidRPr="008E335A" w:rsidRDefault="007342B4" w:rsidP="005A2989">
                          <w:proofErr w:type="spellStart"/>
                          <w:proofErr w:type="gramStart"/>
                          <w:r>
                            <w:t>Im</w:t>
                          </w:r>
                          <w:proofErr w:type="spellEnd"/>
                          <w:r>
                            <w:t>(</w:t>
                          </w:r>
                          <w:proofErr w:type="gramEnd"/>
                          <w:r>
                            <w:t>z)</w:t>
                          </w:r>
                        </w:p>
                      </w:txbxContent>
                    </v:textbox>
                  </v:shape>
                  <v:shape id="_x0000_s1511" type="#_x0000_t202" style="position:absolute;left:21139;top:13511;width:6565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8NgHMIA&#10;AADdAAAADwAAAGRycy9kb3ducmV2LnhtbERPTWvCQBC9C/0PyxR6093YVmrqKqIIPVnUKngbsmMS&#10;mp0N2dXEf+8Kgrd5vM+ZzDpbiQs1vnSsIRkoEMSZMyXnGv52q/4XCB+QDVaOScOVPMymL70Jpsa1&#10;vKHLNuQihrBPUUMRQp1K6bOCLPqBq4kjd3KNxRBhk0vTYBvDbSWHSo2kxZJjQ4E1LQrK/rdnq2G/&#10;Ph0PH+o3X9rPunWdkmzHUuu3127+DSJQF57ih/vHxPlJ8g73b+IJcno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zw2AcwgAAAN0AAAAPAAAAAAAAAAAAAAAAAJgCAABkcnMvZG93&#10;bnJldi54bWxQSwUGAAAAAAQABAD1AAAAhwMAAAAA&#10;" filled="f" stroked="f">
                    <v:textbox>
                      <w:txbxContent>
                        <w:p w:rsidR="007342B4" w:rsidRPr="008E335A" w:rsidRDefault="007342B4" w:rsidP="005A2989">
                          <w:proofErr w:type="gramStart"/>
                          <w:r>
                            <w:t>Re(</w:t>
                          </w:r>
                          <w:proofErr w:type="gramEnd"/>
                          <w:r>
                            <w:t>z)</w:t>
                          </w:r>
                        </w:p>
                      </w:txbxContent>
                    </v:textbox>
                  </v:shape>
                  <v:oval id="Oval 1114" o:spid="_x0000_s1512" style="position:absolute;left:6602;top:7861;width:10551;height:1042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SuZUMMA&#10;AADdAAAADwAAAGRycy9kb3ducmV2LnhtbERPzU7CQBC+k/AOmyHxJtsiKilsGzQSe4MWHmDSHdvG&#10;7mztLlDe3jUx4TZfvt/ZZKPpxIUG11pWEM8jEMSV1S3XCk7H3eMKhPPIGjvLpOBGDrJ0Otlgou2V&#10;C7qUvhYhhF2CChrv+0RKVzVk0M1tTxy4LzsY9AEOtdQDXkO46eQiil6kwZZDQ4M9vTdUfZdno6D4&#10;fKpfbz/5oe3G8xs/52ZffhilHmbjdg3C0+jv4n93rsP8OF7C3zfhBJn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SuZUMMAAADdAAAADwAAAAAAAAAAAAAAAACYAgAAZHJzL2Rv&#10;d25yZXYueG1sUEsFBgAAAAAEAAQA9QAAAIgDAAAAAA==&#10;" fillcolor="#4f81bd [3204]" strokecolor="black [3213]">
                    <v:fill r:id="rId455" o:title="" color2="white [3212]" type="pattern"/>
                  </v:oval>
                  <v:shape id="_x0000_s1513" type="#_x0000_t202" style="position:absolute;left:14331;top:10681;width:4162;height:2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2Zd88IA&#10;AADdAAAADwAAAGRycy9kb3ducmV2LnhtbERPTWvCQBC9C/6HZQrezG6kik1dRSwFT4raFnobsmMS&#10;mp0N2a2J/94VBG/zeJ+zWPW2FhdqfeVYQ5ooEMS5MxUXGr5On+M5CB+QDdaOScOVPKyWw8ECM+M6&#10;PtDlGAoRQ9hnqKEMocmk9HlJFn3iGuLInV1rMUTYFtK02MVwW8uJUjNpseLYUGJDm5Lyv+O/1fC9&#10;O//+vKp98WGnTed6Jdm+Sa1HL/36HUSgPjzFD/fWxPlpOoX7N/EEub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Zl3zwgAAAN0AAAAPAAAAAAAAAAAAAAAAAJgCAABkcnMvZG93&#10;bnJldi54bWxQSwUGAAAAAAQABAD1AAAAhwMAAAAA&#10;" filled="f" stroked="f">
                    <v:textbox>
                      <w:txbxContent>
                        <w:p w:rsidR="007342B4" w:rsidRPr="00BC57EB" w:rsidRDefault="007342B4" w:rsidP="005A2989">
                          <w:proofErr w:type="gramStart"/>
                          <w: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shape id="Straight Arrow Connector 1110" o:spid="_x0000_s1514" type="#_x0000_t32" style="position:absolute;top:13647;width:25384;height:6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4BLeMMAAADdAAAADwAAAGRycy9kb3ducmV2LnhtbESPzWrDMBCE74W8g9hAL6WRHUIpbpQQ&#10;AgXn2KQPsFhby8RaGUn+6dtnD4XedpnZmW/3x8X3aqKYusAGyk0BirgJtuPWwPft8/UdVMrIFvvA&#10;ZOCXEhwPq6c9VjbM/EXTNbdKQjhVaMDlPFRap8aRx7QJA7FoPyF6zLLGVtuIs4T7Xm+L4k177Fga&#10;HA50dtTcr6M3ECZ2l92Lz3c9NrcTjvV5jrUxz+vl9AEq05L/zX/XtRX8shR++UZG0Ic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uAS3jDAAAA3QAAAA8AAAAAAAAAAAAA&#10;AAAAoQIAAGRycy9kb3ducmV2LnhtbFBLBQYAAAAABAAEAPkAAACRAwAAAAA=&#10;" strokecolor="black [3040]">
                    <v:stroke endarrow="block"/>
                  </v:shape>
                  <v:shape id="Straight Arrow Connector 1111" o:spid="_x0000_s1515" type="#_x0000_t32" style="position:absolute;left:11532;top:887;width:409;height:2258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yY3yMMAAADdAAAADwAAAGRycy9kb3ducmV2LnhtbERPwYrCMBC9C/5DmIW92VQPIl3TIguC&#10;uIfFKuhxaMa2azMpTdTs3xtB8J1mePPem7csgunEjQbXWlYwTVIQxJXVLdcKDvv1ZAHCeWSNnWVS&#10;8E8Oinw8WmKm7Z13dCt9LaIJuwwVNN73mZSuasigS2xPHLmzHQz6uA611APeo7np5CxN59JgyzGh&#10;wZ6+G6ou5dUo2B7/znt5aAOaMsy3P+n6tztNlfr8CKsvEJ6Cfx+/1Bsd34+AZ5s4gsw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smN8jDAAAA3QAAAA8AAAAAAAAAAAAA&#10;AAAAoQIAAGRycy9kb3ducmV2LnhtbFBLBQYAAAAABAAEAPkAAACRAwAAAAA=&#10;" strokecolor="black [3040]">
                    <v:stroke endarrow="block"/>
                  </v:shape>
                  <v:shape id="_x0000_s1516" type="#_x0000_t202" style="position:absolute;left:14331;top:5659;width:6565;height:2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PhmH8IA&#10;AADdAAAADwAAAGRycy9kb3ducmV2LnhtbERPTWvCQBC9C/0PyxR6091IW2vqKqIIPVnUKngbsmMS&#10;mp0N2dXEf+8Kgrd5vM+ZzDpbiQs1vnSsIRkoEMSZMyXnGv52q/4XCB+QDVaOScOVPMymL70Jpsa1&#10;vKHLNuQihrBPUUMRQp1K6bOCLPqBq4kjd3KNxRBhk0vTYBvDbSWHSn1KiyXHhgJrWhSU/W/PVsN+&#10;fToe3tVvvrQfdes6JdmOpdZvr938G0SgLjzFD/ePifOTZAT3b+IJcno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M+GYfwgAAAN0AAAAPAAAAAAAAAAAAAAAAAJgCAABkcnMvZG93&#10;bnJldi54bWxQSwUGAAAAAAQABAD1AAAAhwMAAAAA&#10;" filled="f" stroked="f">
                    <v:textbox>
                      <w:txbxContent>
                        <w:p w:rsidR="007342B4" w:rsidRPr="005A2989" w:rsidRDefault="007342B4" w:rsidP="005A2989">
                          <w:r>
                            <w:rPr>
                              <w:lang w:val="el-GR"/>
                            </w:rPr>
                            <w:t>Π.Σ.</w:t>
                          </w:r>
                        </w:p>
                      </w:txbxContent>
                    </v:textbox>
                  </v:shape>
                </v:group>
                <v:shape id="Straight Arrow Connector 1116" o:spid="_x0000_s1517" type="#_x0000_t32" style="position:absolute;left:11904;top:10179;width:4106;height:353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Q9nJMQAAADdAAAADwAAAGRycy9kb3ducmV2LnhtbERPS2vCQBC+F/wPywi91U0i+EhdRQJa&#10;21uj0PY2ZMckmJ0N2W2S/vtuQehtPr7nbHajaURPnastK4hnEQjiwuqaSwWX8+FpBcJ5ZI2NZVLw&#10;Qw5228nDBlNtB36nPvelCCHsUlRQed+mUrqiIoNuZlviwF1tZ9AH2JVSdziEcNPIJIoW0mDNoaHC&#10;lrKKilv+bRQs5cdLtCpOSbyeXz6/sty+vh2tUo/Tcf8MwtPo/8V390mH+XG8gL9vwgly+w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D2ckxAAAAN0AAAAPAAAAAAAAAAAA&#10;AAAAAKECAABkcnMvZG93bnJldi54bWxQSwUGAAAAAAQABAD5AAAAkgMAAAAA&#10;" strokecolor="black [3213]">
                  <v:stroke endarrow="block"/>
                </v:shape>
              </v:group>
            </w:pict>
          </mc:Fallback>
        </mc:AlternateContent>
      </w:r>
    </w:p>
    <w:p w:rsidR="00C018FF" w:rsidRDefault="00C018FF" w:rsidP="00474F7B">
      <w:pPr>
        <w:jc w:val="both"/>
      </w:pPr>
    </w:p>
    <w:p w:rsidR="005A2989" w:rsidRDefault="005A2989" w:rsidP="00474F7B">
      <w:pPr>
        <w:jc w:val="both"/>
      </w:pPr>
    </w:p>
    <w:p w:rsidR="005A2989" w:rsidRDefault="005A2989" w:rsidP="00474F7B">
      <w:pPr>
        <w:jc w:val="both"/>
      </w:pPr>
    </w:p>
    <w:p w:rsidR="005A2989" w:rsidRDefault="005A2989" w:rsidP="00474F7B">
      <w:pPr>
        <w:jc w:val="both"/>
      </w:pPr>
    </w:p>
    <w:p w:rsidR="005A2989" w:rsidRDefault="005A2989" w:rsidP="00474F7B">
      <w:pPr>
        <w:jc w:val="both"/>
      </w:pPr>
    </w:p>
    <w:p w:rsidR="005A2989" w:rsidRDefault="005A2989" w:rsidP="00474F7B">
      <w:pPr>
        <w:jc w:val="both"/>
      </w:pPr>
    </w:p>
    <w:p w:rsidR="005A2989" w:rsidRDefault="005A2989" w:rsidP="00474F7B">
      <w:pPr>
        <w:jc w:val="both"/>
      </w:pPr>
    </w:p>
    <w:p w:rsidR="008833B6" w:rsidRDefault="008833B6" w:rsidP="00474F7B">
      <w:pPr>
        <w:jc w:val="both"/>
      </w:pPr>
    </w:p>
    <w:p w:rsidR="008833B6" w:rsidRDefault="008833B6" w:rsidP="00474F7B">
      <w:pPr>
        <w:jc w:val="both"/>
      </w:pPr>
    </w:p>
    <w:p w:rsidR="008833B6" w:rsidRDefault="008833B6" w:rsidP="00474F7B">
      <w:pPr>
        <w:jc w:val="both"/>
      </w:pPr>
    </w:p>
    <w:p w:rsidR="008833B6" w:rsidRDefault="008833B6" w:rsidP="00474F7B">
      <w:pPr>
        <w:jc w:val="both"/>
      </w:pPr>
    </w:p>
    <w:p w:rsidR="008833B6" w:rsidRDefault="008833B6" w:rsidP="00474F7B">
      <w:pPr>
        <w:jc w:val="both"/>
      </w:pPr>
    </w:p>
    <w:p w:rsidR="00C018FF" w:rsidRDefault="00C018FF" w:rsidP="00474F7B">
      <w:pPr>
        <w:jc w:val="both"/>
        <w:rPr>
          <w:lang w:val="el-GR"/>
        </w:rPr>
      </w:pPr>
      <w:r w:rsidRPr="00C3205C">
        <w:rPr>
          <w:highlight w:val="green"/>
          <w:lang w:val="el-GR"/>
        </w:rPr>
        <w:lastRenderedPageBreak/>
        <w:t>16</w:t>
      </w:r>
      <w:r w:rsidRPr="00C3205C">
        <w:rPr>
          <w:highlight w:val="green"/>
          <w:vertAlign w:val="superscript"/>
          <w:lang w:val="el-GR"/>
        </w:rPr>
        <w:t>ο</w:t>
      </w:r>
      <w:r w:rsidRPr="00C3205C">
        <w:rPr>
          <w:highlight w:val="green"/>
          <w:lang w:val="el-GR"/>
        </w:rPr>
        <w:t xml:space="preserve"> ΜΑΘΗΜΑ</w:t>
      </w:r>
    </w:p>
    <w:p w:rsidR="00C018FF" w:rsidRDefault="00C018FF" w:rsidP="00474F7B">
      <w:pPr>
        <w:jc w:val="both"/>
        <w:rPr>
          <w:lang w:val="el-G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154880" behindDoc="0" locked="0" layoutInCell="1" allowOverlap="1" wp14:anchorId="4C27E100" wp14:editId="30EF9857">
                <wp:simplePos x="0" y="0"/>
                <wp:positionH relativeFrom="column">
                  <wp:posOffset>1187355</wp:posOffset>
                </wp:positionH>
                <wp:positionV relativeFrom="paragraph">
                  <wp:posOffset>1476877</wp:posOffset>
                </wp:positionV>
                <wp:extent cx="477672" cy="232012"/>
                <wp:effectExtent l="38100" t="0" r="17780" b="73025"/>
                <wp:wrapNone/>
                <wp:docPr id="549" name="Straight Arrow Connector 5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77672" cy="232012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549" o:spid="_x0000_s1026" type="#_x0000_t32" style="position:absolute;margin-left:93.5pt;margin-top:116.3pt;width:37.6pt;height:18.25pt;flip:x;z-index:25215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" strokecolor="black [3040]">
                <v:stroke endarrow="open"/>
              </v:shape>
            </w:pict>
          </mc:Fallback>
        </mc:AlternateContent>
      </w:r>
      <w:r w:rsidRPr="00C018FF">
        <w:rPr>
          <w:noProof/>
        </w:rPr>
        <mc:AlternateContent>
          <mc:Choice Requires="wps">
            <w:drawing>
              <wp:anchor distT="0" distB="0" distL="114300" distR="114300" simplePos="0" relativeHeight="252153856" behindDoc="0" locked="0" layoutInCell="1" allowOverlap="1" wp14:anchorId="72B40530" wp14:editId="7F37FC7E">
                <wp:simplePos x="0" y="0"/>
                <wp:positionH relativeFrom="column">
                  <wp:posOffset>1665737</wp:posOffset>
                </wp:positionH>
                <wp:positionV relativeFrom="paragraph">
                  <wp:posOffset>1064526</wp:posOffset>
                </wp:positionV>
                <wp:extent cx="1821976" cy="716508"/>
                <wp:effectExtent l="0" t="0" r="0" b="0"/>
                <wp:wrapNone/>
                <wp:docPr id="54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21976" cy="71650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C018FF" w:rsidRDefault="007342B4">
                            <w:pPr>
                              <w:rPr>
                                <w:sz w:val="20"/>
                                <w:szCs w:val="20"/>
                                <w:lang w:val="el-GR"/>
                              </w:rPr>
                            </w:pPr>
                            <w:r w:rsidRPr="00C018FF">
                              <w:rPr>
                                <w:sz w:val="20"/>
                                <w:szCs w:val="20"/>
                                <w:lang w:val="el-GR"/>
                              </w:rPr>
                              <w:t>Αλλαγή ορίου ώστε να χτίσω το άθροισμα μου και να έρθω σε αυτή τη μορφή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518" type="#_x0000_t202" style="position:absolute;left:0;text-align:left;margin-left:131.15pt;margin-top:83.8pt;width:143.45pt;height:56.4pt;z-index:252153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" filled="f" stroked="f">
                <v:textbox>
                  <w:txbxContent>
                    <w:p w:rsidR="007342B4" w:rsidRPr="00C018FF" w:rsidRDefault="007342B4">
                      <w:pPr>
                        <w:rPr>
                          <w:sz w:val="20"/>
                          <w:szCs w:val="20"/>
                          <w:lang w:val="el-GR"/>
                        </w:rPr>
                      </w:pPr>
                      <w:r w:rsidRPr="00C018FF">
                        <w:rPr>
                          <w:sz w:val="20"/>
                          <w:szCs w:val="20"/>
                          <w:lang w:val="el-GR"/>
                        </w:rPr>
                        <w:t>Αλλαγή ορίου ώστε να χτίσω το άθροισμα μου και να έρθω σε αυτή τη μορφή</w:t>
                      </w:r>
                    </w:p>
                  </w:txbxContent>
                </v:textbox>
              </v:shape>
            </w:pict>
          </mc:Fallback>
        </mc:AlternateContent>
      </w:r>
      <w:r w:rsidRPr="00C018FF">
        <w:rPr>
          <w:position w:val="-158"/>
          <w:lang w:val="el-GR"/>
        </w:rPr>
        <w:object w:dxaOrig="6060" w:dyaOrig="3280">
          <v:shape id="_x0000_i1202" type="#_x0000_t75" style="width:303pt;height:164pt" o:ole="">
            <v:imagedata r:id="rId456" o:title=""/>
          </v:shape>
          <o:OLEObject Type="Embed" ProgID="Equation.DSMT4" ShapeID="_x0000_i1202" DrawAspect="Content" ObjectID="_1427837240" r:id="rId457"/>
        </w:object>
      </w:r>
    </w:p>
    <w:p w:rsidR="00C018FF" w:rsidRDefault="00C018FF" w:rsidP="00474F7B">
      <w:pPr>
        <w:jc w:val="both"/>
        <w:rPr>
          <w:lang w:val="el-GR"/>
        </w:rPr>
      </w:pPr>
    </w:p>
    <w:p w:rsidR="00733F7E" w:rsidRPr="00733F7E" w:rsidRDefault="00733F7E" w:rsidP="00474F7B">
      <w:pPr>
        <w:jc w:val="both"/>
        <w:rPr>
          <w:u w:val="single"/>
          <w:lang w:val="el-GR"/>
        </w:rPr>
      </w:pPr>
      <w:r w:rsidRPr="00733F7E">
        <w:rPr>
          <w:u w:val="single"/>
          <w:lang w:val="el-GR"/>
        </w:rPr>
        <w:t>Άσκηση:</w:t>
      </w:r>
    </w:p>
    <w:p w:rsidR="00733F7E" w:rsidRDefault="008833B6" w:rsidP="00474F7B">
      <w:pPr>
        <w:jc w:val="both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2418048" behindDoc="0" locked="0" layoutInCell="1" allowOverlap="1">
                <wp:simplePos x="0" y="0"/>
                <wp:positionH relativeFrom="column">
                  <wp:posOffset>-129396</wp:posOffset>
                </wp:positionH>
                <wp:positionV relativeFrom="paragraph">
                  <wp:posOffset>2488589</wp:posOffset>
                </wp:positionV>
                <wp:extent cx="5469938" cy="2346960"/>
                <wp:effectExtent l="0" t="0" r="0" b="34290"/>
                <wp:wrapNone/>
                <wp:docPr id="1135" name="Group 113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469938" cy="2346960"/>
                          <a:chOff x="0" y="0"/>
                          <a:chExt cx="5469938" cy="2346960"/>
                        </a:xfrm>
                      </wpg:grpSpPr>
                      <wpg:grpSp>
                        <wpg:cNvPr id="1118" name="Group 1118"/>
                        <wpg:cNvGrpSpPr/>
                        <wpg:grpSpPr>
                          <a:xfrm>
                            <a:off x="0" y="0"/>
                            <a:ext cx="5469938" cy="2346960"/>
                            <a:chOff x="-2700069" y="0"/>
                            <a:chExt cx="5469940" cy="2346960"/>
                          </a:xfrm>
                        </wpg:grpSpPr>
                        <wpg:grpSp>
                          <wpg:cNvPr id="1119" name="Group 1119"/>
                          <wpg:cNvGrpSpPr/>
                          <wpg:grpSpPr>
                            <a:xfrm>
                              <a:off x="-2700069" y="0"/>
                              <a:ext cx="5469940" cy="2346960"/>
                              <a:chOff x="-2700679" y="0"/>
                              <a:chExt cx="5471176" cy="2347415"/>
                            </a:xfrm>
                          </wpg:grpSpPr>
                          <wps:wsp>
                            <wps:cNvPr id="1120" name="Straight Arrow Connector 1120"/>
                            <wps:cNvCnPr/>
                            <wps:spPr>
                              <a:xfrm>
                                <a:off x="0" y="1364776"/>
                                <a:ext cx="2538483" cy="6824"/>
                              </a:xfrm>
                              <a:prstGeom prst="straightConnector1">
                                <a:avLst/>
                              </a:prstGeom>
                              <a:ln>
                                <a:headEnd type="none" w="med" len="med"/>
                                <a:tailEnd type="triangle" w="med" len="med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21" name="Straight Arrow Connector 1121"/>
                            <wps:cNvCnPr/>
                            <wps:spPr>
                              <a:xfrm flipV="1">
                                <a:off x="1153236" y="88710"/>
                                <a:ext cx="40944" cy="2258705"/>
                              </a:xfrm>
                              <a:prstGeom prst="straightConnector1">
                                <a:avLst/>
                              </a:prstGeom>
                              <a:ln>
                                <a:headEnd type="none" w="med" len="med"/>
                                <a:tailEnd type="triangle" w="med" len="med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22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207827" y="0"/>
                                <a:ext cx="532197" cy="27295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342B4" w:rsidRPr="008E335A" w:rsidRDefault="007342B4" w:rsidP="008833B6">
                                  <w:proofErr w:type="spellStart"/>
                                  <w:r>
                                    <w:t>Im</w:t>
                                  </w:r>
                                  <w:proofErr w:type="spell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1123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113951" y="1351128"/>
                                <a:ext cx="656546" cy="27295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342B4" w:rsidRPr="008E335A" w:rsidRDefault="007342B4" w:rsidP="008833B6">
                                  <w:r>
                                    <w:t>Re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1124" name="Oval 1124"/>
                            <wps:cNvSpPr/>
                            <wps:spPr>
                              <a:xfrm>
                                <a:off x="660230" y="786197"/>
                                <a:ext cx="1055115" cy="1042603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125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433117" y="1068192"/>
                                <a:ext cx="416257" cy="27295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342B4" w:rsidRPr="00BC57EB" w:rsidRDefault="007342B4" w:rsidP="008833B6">
                                  <w: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1127" name="Oval 1127"/>
                            <wps:cNvSpPr/>
                            <wps:spPr>
                              <a:xfrm>
                                <a:off x="509074" y="609450"/>
                                <a:ext cx="1367377" cy="1409168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129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55044" y="1018114"/>
                                <a:ext cx="416257" cy="27295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342B4" w:rsidRPr="00BC57EB" w:rsidRDefault="007342B4" w:rsidP="008833B6">
                                  <w: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1132" name="Straight Arrow Connector 1132"/>
                            <wps:cNvCnPr/>
                            <wps:spPr>
                              <a:xfrm>
                                <a:off x="-2700679" y="1891090"/>
                                <a:ext cx="2538483" cy="6824"/>
                              </a:xfrm>
                              <a:prstGeom prst="straightConnector1">
                                <a:avLst/>
                              </a:prstGeom>
                              <a:ln>
                                <a:headEnd type="none" w="med" len="med"/>
                                <a:tailEnd type="triangle" w="med" len="med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36" name="Straight Arrow Connector 1136"/>
                            <wps:cNvCnPr/>
                            <wps:spPr>
                              <a:xfrm>
                                <a:off x="-2044936" y="1568503"/>
                                <a:ext cx="1415064" cy="0"/>
                              </a:xfrm>
                              <a:prstGeom prst="straightConnector1">
                                <a:avLst/>
                              </a:prstGeom>
                              <a:ln>
                                <a:headEnd type="none" w="med" len="med"/>
                                <a:tailEnd type="triangle" w="med" len="med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37" name="Straight Arrow Connector 1137"/>
                            <wps:cNvCnPr/>
                            <wps:spPr>
                              <a:xfrm flipH="1">
                                <a:off x="-2433199" y="1449519"/>
                                <a:ext cx="1415028" cy="0"/>
                              </a:xfrm>
                              <a:prstGeom prst="straightConnector1">
                                <a:avLst/>
                              </a:prstGeom>
                              <a:ln>
                                <a:headEnd type="none" w="med" len="med"/>
                                <a:tailEnd type="triangle" w="med" len="med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38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1130315" y="1899916"/>
                                <a:ext cx="656546" cy="27295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342B4" w:rsidRPr="008E335A" w:rsidRDefault="007342B4" w:rsidP="008833B6">
                                  <w: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1139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2234746" y="1899916"/>
                                <a:ext cx="656546" cy="27295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342B4" w:rsidRPr="008E335A" w:rsidRDefault="007342B4" w:rsidP="008833B6">
                                  <w:r>
                                    <w:t>1/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1140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319248" y="1899916"/>
                                <a:ext cx="656546" cy="27295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342B4" w:rsidRPr="008E335A" w:rsidRDefault="007342B4" w:rsidP="008833B6">
                                  <w:r>
                                    <w:t>|z|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wpg:grpSp>
                        <wps:wsp>
                          <wps:cNvPr id="1126" name="Straight Arrow Connector 1126"/>
                          <wps:cNvCnPr/>
                          <wps:spPr>
                            <a:xfrm flipV="1">
                              <a:off x="1190446" y="1017917"/>
                              <a:ext cx="410603" cy="353417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headEnd type="none" w="med" len="med"/>
                              <a:tailEnd type="triangl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28" name="Straight Arrow Connector 1128"/>
                          <wps:cNvCnPr>
                            <a:endCxn id="1127" idx="1"/>
                          </wps:cNvCnPr>
                          <wps:spPr>
                            <a:xfrm flipH="1" flipV="1">
                              <a:off x="709161" y="815660"/>
                              <a:ext cx="461875" cy="548852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headEnd type="none" w="med" len="med"/>
                              <a:tailEnd type="triangl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1133" name="Rectangle 1133"/>
                        <wps:cNvSpPr/>
                        <wps:spPr>
                          <a:xfrm>
                            <a:off x="655607" y="1449238"/>
                            <a:ext cx="1026544" cy="441485"/>
                          </a:xfrm>
                          <a:prstGeom prst="rect">
                            <a:avLst/>
                          </a:prstGeom>
                          <a:pattFill prst="ltDnDiag">
                            <a:fgClr>
                              <a:schemeClr val="accent1"/>
                            </a:fgClr>
                            <a:bgClr>
                              <a:schemeClr val="bg1"/>
                            </a:bgClr>
                          </a:pattFill>
                          <a:ln w="31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135" o:spid="_x0000_s1519" style="position:absolute;left:0;text-align:left;margin-left:-10.2pt;margin-top:195.95pt;width:430.7pt;height:184.8pt;z-index:252418048" coordsize="54699,234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">
                <v:group id="Group 1118" o:spid="_x0000_s1520" style="position:absolute;width:54699;height:23469" coordorigin="-27000" coordsize="54699,234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YtT8JccAAADd&#10;AAAADwAAAAAAAAAAAAAAAACqAgAAZHJzL2Rvd25yZXYueG1sUEsFBgAAAAAEAAQA+gAAAJ4DAAAA&#10;AA==&#10;">
                  <v:group id="Group 1119" o:spid="_x0000_s1521" style="position:absolute;left:-27000;width:54698;height:23469" coordorigin="-27006" coordsize="54711,234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ZhZvsQAAADdAAAA&#10;DwAAAAAAAAAAAAAAAACqAgAAZHJzL2Rvd25yZXYueG1sUEsFBgAAAAAEAAQA+gAAAJsDAAAAAA==&#10;">
                    <v:shape id="Straight Arrow Connector 1120" o:spid="_x0000_s1522" type="#_x0000_t32" style="position:absolute;top:13647;width:25384;height:6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eyBxcMAAADdAAAADwAAAGRycy9kb3ducmV2LnhtbESPzWoDMQyE74W+g1Egl9J4E0IJmzgh&#10;BAqbY5I+gFir6yVrebG9P3376lDoTWJGM58Op9l3aqSY2sAG1qsCFHEdbMuNga/H5/sOVMrIFrvA&#10;ZOCHEpyOry8HLG2Y+EbjPTdKQjiVaMDl3Jdap9qRx7QKPbFo3yF6zLLGRtuIk4T7Tm+K4kN7bFka&#10;HPZ0cVQ/74M3EEZ21+2bz0891I8zDtVlipUxy8V83oPKNOd/8991ZQV/vRF++UZG0Md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XsgcXDAAAA3QAAAA8AAAAAAAAAAAAA&#10;AAAAoQIAAGRycy9kb3ducmV2LnhtbFBLBQYAAAAABAAEAPkAAACRAwAAAAA=&#10;" strokecolor="black [3040]">
                      <v:stroke endarrow="block"/>
                    </v:shape>
                    <v:shape id="Straight Arrow Connector 1121" o:spid="_x0000_s1523" type="#_x0000_t32" style="position:absolute;left:11532;top:887;width:409;height:2258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Ur9dcAAAADdAAAADwAAAGRycy9kb3ducmV2LnhtbERPTYvCMBC9C/6HMMLeNK0HkWoUEQTR&#10;g1gFPQ7N2FabSWmiZv+9ERb2No/3OfNlMI14UedqywrSUQKCuLC65lLB+bQZTkE4j6yxsUwKfsnB&#10;ctHvzTHT9s1HeuW+FDGEXYYKKu/bTEpXVGTQjWxLHLmb7Qz6CLtS6g7fMdw0cpwkE2mw5thQYUvr&#10;iopH/jQKdpf77STPdUCTh8lun2wOzTVV6mcQVjMQnoL/F/+5tzrOT8cpfL+JJ8jF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VK/XXAAAAA3QAAAA8AAAAAAAAAAAAAAAAA&#10;oQIAAGRycy9kb3ducmV2LnhtbFBLBQYAAAAABAAEAPkAAACOAwAAAAA=&#10;" strokecolor="black [3040]">
                      <v:stroke endarrow="block"/>
                    </v:shape>
                    <v:shape id="_x0000_s1524" type="#_x0000_t202" style="position:absolute;left:12078;width:5322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uMPOsEA&#10;AADdAAAADwAAAGRycy9kb3ducmV2LnhtbERPS4vCMBC+C/6HMMLeNLHsilajyC6Cp118grehGdti&#10;MylNtPXfbxYWvM3H95zFqrOVeFDjS8caxiMFgjhzpuRcw/GwGU5B+IBssHJMGp7kYbXs9xaYGtfy&#10;jh77kIsYwj5FDUUIdSqlzwqy6EeuJo7c1TUWQ4RNLk2DbQy3lUyUmkiLJceGAmv6LCi77e9Ww+n7&#10;ejm/q5/8y37UreuUZDuTWr8NuvUcRKAuvMT/7q2J88dJAn/fxBPk8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LjDzrBAAAA3QAAAA8AAAAAAAAAAAAAAAAAmAIAAGRycy9kb3du&#10;cmV2LnhtbFBLBQYAAAAABAAEAPUAAACGAwAAAAA=&#10;" filled="f" stroked="f">
                      <v:textbox>
                        <w:txbxContent>
                          <w:p w:rsidR="007342B4" w:rsidRPr="008E335A" w:rsidRDefault="007342B4" w:rsidP="008833B6">
                            <w:proofErr w:type="spellStart"/>
                            <w:r>
                              <w:t>Im</w:t>
                            </w:r>
                            <w:proofErr w:type="spellEnd"/>
                          </w:p>
                        </w:txbxContent>
                      </v:textbox>
                    </v:shape>
                    <v:shape id="_x0000_s1525" type="#_x0000_t202" style="position:absolute;left:21139;top:13511;width:6565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a+qocMA&#10;AADdAAAADwAAAGRycy9kb3ducmV2LnhtbERPS2vCQBC+C/6HZQredFetoqmriFLoqWJ8QG9DdkxC&#10;s7MhuzXpv+8WBG/z8T1ntelsJe7U+NKxhvFIgSDOnCk513A+vQ8XIHxANlg5Jg2/5GGz7vdWmBjX&#10;8pHuachFDGGfoIYihDqR0mcFWfQjVxNH7uYaiyHCJpemwTaG20pOlJpLiyXHhgJr2hWUfac/VsPl&#10;8/Z1fVWHfG9ndes6JdkupdaDl277BiJQF57ih/vDxPnjyRT+v4kny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a+qocMAAADdAAAADwAAAAAAAAAAAAAAAACYAgAAZHJzL2Rv&#10;d25yZXYueG1sUEsFBgAAAAAEAAQA9QAAAIgDAAAAAA==&#10;" filled="f" stroked="f">
                      <v:textbox>
                        <w:txbxContent>
                          <w:p w:rsidR="007342B4" w:rsidRPr="008E335A" w:rsidRDefault="007342B4" w:rsidP="008833B6">
                            <w:r>
                              <w:t>Re</w:t>
                            </w:r>
                          </w:p>
                        </w:txbxContent>
                      </v:textbox>
                    </v:shape>
                    <v:oval id="Oval 1124" o:spid="_x0000_s1526" style="position:absolute;left:6602;top:7861;width:10551;height:1042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BoJcIA&#10;AADdAAAADwAAAGRycy9kb3ducmV2LnhtbERPS2sCMRC+F/wPYQRvNVFEymoU8YH2UPB18DhsZh+4&#10;mSybqOm/bwqF3ubje858GW0jntT52rGG0VCBIM6dqbnUcL3s3j9A+IBssHFMGr7Jw3LRe5tjZtyL&#10;T/Q8h1KkEPYZaqhCaDMpfV6RRT90LXHiCtdZDAl2pTQdvlK4beRYqam0WHNqqLCldUX5/fywGr5u&#10;089JwFjEI6u72u+3m+KotB7042oGIlAM/+I/98Gk+aPxBH6/SSfIx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gGglwgAAAN0AAAAPAAAAAAAAAAAAAAAAAJgCAABkcnMvZG93&#10;bnJldi54bWxQSwUGAAAAAAQABAD1AAAAhwMAAAAA&#10;" filled="f" strokecolor="black [3213]"/>
                    <v:shape id="_x0000_s1527" type="#_x0000_t202" style="position:absolute;left:14331;top:10681;width:4162;height:2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qXTsMA&#10;AADdAAAADwAAAGRycy9kb3ducmV2LnhtbERPTWvCQBC9C/0PyxS86W7ESJu6BlEETy2mreBtyI5J&#10;aHY2ZFeT/vtuodDbPN7nrPPRtuJOvW8ca0jmCgRx6UzDlYaP98PsCYQPyAZbx6Thmzzkm4fJGjPj&#10;Bj7RvQiViCHsM9RQh9BlUvqyJot+7jriyF1dbzFE2FfS9DjEcNvKhVIrabHh2FBjR7uayq/iZjV8&#10;vl4v56V6q/Y27QY3Ksn2WWo9fRy3LyACjeFf/Oc+mjg/WaTw+008QW5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QqXTsMAAADdAAAADwAAAAAAAAAAAAAAAACYAgAAZHJzL2Rv&#10;d25yZXYueG1sUEsFBgAAAAAEAAQA9QAAAIgDAAAAAA==&#10;" filled="f" stroked="f">
                      <v:textbox>
                        <w:txbxContent>
                          <w:p w:rsidR="007342B4" w:rsidRPr="00BC57EB" w:rsidRDefault="007342B4" w:rsidP="008833B6">
                            <w:r>
                              <w:t>1</w:t>
                            </w:r>
                          </w:p>
                        </w:txbxContent>
                      </v:textbox>
                    </v:shape>
                    <v:oval id="Oval 1127" o:spid="_x0000_s1528" style="position:absolute;left:5090;top:6094;width:13674;height:1409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lL2UsMA&#10;AADdAAAADwAAAGRycy9kb3ducmV2LnhtbERPS2sCMRC+C/0PYQq9aaIUK6txKdViPRTU9uBx2Mw+&#10;2M1k2aSa/ntTKHibj+85qzzaTlxo8I1jDdOJAkFcONNwpeH76328AOEDssHOMWn4JQ/5+mG0wsy4&#10;Kx/pcgqVSCHsM9RQh9BnUvqiJot+4nrixJVusBgSHCppBrymcNvJmVJzabHh1FBjT281Fe3px2r4&#10;PM/3zwFjGQ+sWrXbbTflQWn99BhflyACxXAX/7s/TJo/nb3A3zfpBLm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lL2UsMAAADdAAAADwAAAAAAAAAAAAAAAACYAgAAZHJzL2Rv&#10;d25yZXYueG1sUEsFBgAAAAAEAAQA9QAAAIgDAAAAAA==&#10;" filled="f" strokecolor="black [3213]"/>
                    <v:shape id="_x0000_s1529" type="#_x0000_t202" style="position:absolute;left:7550;top:10181;width:4163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edS8MA&#10;AADdAAAADwAAAGRycy9kb3ducmV2LnhtbERPTWvCQBC9C/0PyxR6M7tKlSa6CaVF8GRR24K3ITsm&#10;odnZkF1N/PfdQsHbPN7nrIvRtuJKvW8ca5glCgRx6UzDlYbP42b6AsIHZIOtY9JwIw9F/jBZY2bc&#10;wHu6HkIlYgj7DDXUIXSZlL6syaJPXEccubPrLYYI+0qaHocYbls5V2opLTYcG2rs6K2m8udwsRq+&#10;dufT97P6qN7tohvcqCTbVGr99Di+rkAEGsNd/O/emjh/Nk/h75t4gsx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EedS8MAAADdAAAADwAAAAAAAAAAAAAAAACYAgAAZHJzL2Rv&#10;d25yZXYueG1sUEsFBgAAAAAEAAQA9QAAAIgDAAAAAA==&#10;" filled="f" stroked="f">
                      <v:textbox>
                        <w:txbxContent>
                          <w:p w:rsidR="007342B4" w:rsidRPr="00BC57EB" w:rsidRDefault="007342B4" w:rsidP="008833B6">
                            <w:r>
                              <w:t>2</w:t>
                            </w:r>
                          </w:p>
                        </w:txbxContent>
                      </v:textbox>
                    </v:shape>
                    <v:shape id="Straight Arrow Connector 1132" o:spid="_x0000_s1530" type="#_x0000_t32" style="position:absolute;left:-27006;top:18910;width:25385;height:6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6ss9L8AAADdAAAADwAAAGRycy9kb3ducmV2LnhtbERP24rCMBB9X/Afwgi+LJrqLiLVKCII&#10;9XHVDxiasSk2k5Kkl/37jSDs2xzOdXaH0TaiJx9qxwqWiwwEcel0zZWC++0834AIEVlj45gU/FKA&#10;w37yscNcu4F/qL/GSqQQDjkqMDG2uZShNGQxLFxLnLiH8xZjgr6S2uOQwm0jV1m2lhZrTg0GWzoZ&#10;Kp/XzipwPZvL96eNT9mVtyN2xWnwhVKz6Xjcgog0xn/x213oNH/5tYLXN+kEuf8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H6ss9L8AAADdAAAADwAAAAAAAAAAAAAAAACh&#10;AgAAZHJzL2Rvd25yZXYueG1sUEsFBgAAAAAEAAQA+QAAAI0DAAAAAA==&#10;" strokecolor="black [3040]">
                      <v:stroke endarrow="block"/>
                    </v:shape>
                    <v:shape id="Straight Arrow Connector 1136" o:spid="_x0000_s1531" type="#_x0000_t32" style="position:absolute;left:-20449;top:15685;width:1415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JAq978AAADdAAAADwAAAGRycy9kb3ducmV2LnhtbERP24rCMBB9F/Yfwiz4smiqLiJdo4gg&#10;dB+9fMDQzDbFZlKS9OLfG2HBtzmc62z3o21ETz7UjhUs5hkI4tLpmisFt+tptgERIrLGxjEpeFCA&#10;/e5jssVcu4HP1F9iJVIIhxwVmBjbXMpQGrIY5q4lTtyf8xZjgr6S2uOQwm0jl1m2lhZrTg0GWzoa&#10;Ku+XzipwPZvf7y8b77IrrwfsiuPgC6Wmn+PhB0SkMb7F/+5Cp/mL1Rpe36QT5O4J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YJAq978AAADdAAAADwAAAAAAAAAAAAAAAACh&#10;AgAAZHJzL2Rvd25yZXYueG1sUEsFBgAAAAAEAAQA+QAAAI0DAAAAAA==&#10;" strokecolor="black [3040]">
                      <v:stroke endarrow="block"/>
                    </v:shape>
                    <v:shape id="Straight Arrow Connector 1137" o:spid="_x0000_s1532" type="#_x0000_t32" style="position:absolute;left:-24331;top:14495;width:14150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DZWR8IAAADdAAAADwAAAGRycy9kb3ducmV2LnhtbERPTYvCMBC9C/sfwizsTdMqqHSNsiwI&#10;4h7EKrjHoRnbajMpTdT4740geJvH+5zZIphGXKlztWUF6SABQVxYXXOpYL9b9qcgnEfW2FgmBXdy&#10;sJh/9GaYaXvjLV1zX4oYwi5DBZX3bSalKyoy6Aa2JY7c0XYGfYRdKXWHtxhuGjlMkrE0WHNsqLCl&#10;34qKc34xCtaH03En93VAk4fx+i9Zbpr/VKmvz/DzDcJT8G/xy73ScX46msDzm3iCnD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DZWR8IAAADdAAAADwAAAAAAAAAAAAAA&#10;AAChAgAAZHJzL2Rvd25yZXYueG1sUEsFBgAAAAAEAAQA+QAAAJADAAAAAA==&#10;" strokecolor="black [3040]">
                      <v:stroke endarrow="block"/>
                    </v:shape>
                    <v:shape id="_x0000_s1533" type="#_x0000_t202" style="position:absolute;left:-11303;top:18999;width:6566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tKuDcUA&#10;AADdAAAADwAAAGRycy9kb3ducmV2LnhtbESPT2vCQBDF70K/wzIFb7qrVmlTVymK4Kmi/QO9Ddkx&#10;Cc3Ohuxq0m/fOQjeZnhv3vvNct37Wl2pjVVgC5OxAUWcB1dxYeHzYzd6BhUTssM6MFn4owjr1cNg&#10;iZkLHR/pekqFkhCOGVooU2oyrWNeksc4Dg2xaOfQekyytoV2LXYS7ms9NWahPVYsDSU2tCkp/z1d&#10;vIWv9/PP95M5FFs/b7rQG83+RVs7fOzfXkEl6tPdfLveO8GfzARXvpER9O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20q4NxQAAAN0AAAAPAAAAAAAAAAAAAAAAAJgCAABkcnMv&#10;ZG93bnJldi54bWxQSwUGAAAAAAQABAD1AAAAigMAAAAA&#10;" filled="f" stroked="f">
                      <v:textbox>
                        <w:txbxContent>
                          <w:p w:rsidR="007342B4" w:rsidRPr="008E335A" w:rsidRDefault="007342B4" w:rsidP="008833B6">
                            <w:r>
                              <w:t>2</w:t>
                            </w:r>
                          </w:p>
                        </w:txbxContent>
                      </v:textbox>
                    </v:shape>
                    <v:shape id="_x0000_s1534" type="#_x0000_t202" style="position:absolute;left:-22347;top:18999;width:6565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Z4LlsIA&#10;AADdAAAADwAAAGRycy9kb3ducmV2LnhtbERPTWvCQBC9C/6HZQRvumutotFVSkuhp4ppFbwN2TEJ&#10;ZmdDdmviv3cLgrd5vM9ZbztbiSs1vnSsYTJWIIgzZ0rONfz+fI4WIHxANlg5Jg038rDd9HtrTIxr&#10;eU/XNOQihrBPUEMRQp1I6bOCLPqxq4kjd3aNxRBhk0vTYBvDbSVflJpLiyXHhgJrei8ou6R/VsPh&#10;+3w6vqpd/mFndes6JdkupdbDQfe2AhGoC0/xw/1l4vzJdAn/38QT5OY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ZnguWwgAAAN0AAAAPAAAAAAAAAAAAAAAAAJgCAABkcnMvZG93&#10;bnJldi54bWxQSwUGAAAAAAQABAD1AAAAhwMAAAAA&#10;" filled="f" stroked="f">
                      <v:textbox>
                        <w:txbxContent>
                          <w:p w:rsidR="007342B4" w:rsidRPr="008E335A" w:rsidRDefault="007342B4" w:rsidP="008833B6">
                            <w:r>
                              <w:t>1/2</w:t>
                            </w:r>
                          </w:p>
                        </w:txbxContent>
                      </v:textbox>
                    </v:shape>
                    <v:shape id="_x0000_s1535" type="#_x0000_t202" style="position:absolute;left:-3192;top:18999;width:6564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KLRdsUA&#10;AADdAAAADwAAAGRycy9kb3ducmV2LnhtbESPQWvCQBCF7wX/wzKCt7prsaVGV5GK4KmlVgVvQ3ZM&#10;gtnZkF1N/PedQ6G3Gd6b975ZrHpfqzu1sQpsYTI2oIjz4CouLBx+ts/voGJCdlgHJgsPirBaDp4W&#10;mLnQ8Tfd96lQEsIxQwtlSk2mdcxL8hjHoSEW7RJaj0nWttCuxU7Cfa1fjHnTHiuWhhIb+igpv+5v&#10;3sLx83I+Tc1XsfGvTRd6o9nPtLWjYb+eg0rUp3/z3/XOCf5kKvzyjYygl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otF2xQAAAN0AAAAPAAAAAAAAAAAAAAAAAJgCAABkcnMv&#10;ZG93bnJldi54bWxQSwUGAAAAAAQABAD1AAAAigMAAAAA&#10;" filled="f" stroked="f">
                      <v:textbox>
                        <w:txbxContent>
                          <w:p w:rsidR="007342B4" w:rsidRPr="008E335A" w:rsidRDefault="007342B4" w:rsidP="008833B6">
                            <w:r>
                              <w:t>|z|</w:t>
                            </w:r>
                          </w:p>
                        </w:txbxContent>
                      </v:textbox>
                    </v:shape>
                  </v:group>
                  <v:shape id="Straight Arrow Connector 1126" o:spid="_x0000_s1536" type="#_x0000_t32" style="position:absolute;left:11904;top:10179;width:4106;height:353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2OtmcQAAADdAAAADwAAAGRycy9kb3ducmV2LnhtbERPTWvCQBC9F/oflil4azZJwdqYjRSh&#10;rfVmKqi3ITsmwexsyK6a/vuuUPA2j/c5+WI0nbjQ4FrLCpIoBkFcWd1yrWD78/E8A+E8ssbOMin4&#10;JQeL4vEhx0zbK2/oUvpahBB2GSpovO8zKV3VkEEX2Z44cEc7GPQBDrXUA15DuOlkGsdTabDl0NBg&#10;T8uGqlN5Ngpe5e4rnlWrNHl72e4Py9J+rz+tUpOn8X0OwtPo7+J/90qH+Uk6hds34QRZ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Y62ZxAAAAN0AAAAPAAAAAAAAAAAA&#10;AAAAAKECAABkcnMvZG93bnJldi54bWxQSwUGAAAAAAQABAD5AAAAkgMAAAAA&#10;" strokecolor="black [3213]">
                    <v:stroke endarrow="block"/>
                  </v:shape>
                  <v:shape id="Straight Arrow Connector 1128" o:spid="_x0000_s1537" type="#_x0000_t32" style="position:absolute;left:7091;top:8156;width:4619;height:5489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4AB+cgAAADdAAAADwAAAGRycy9kb3ducmV2LnhtbESPQWsCQQyF74X+hyFCbzqrpa2sjtIK&#10;QqlQqC2itzATdxd3MsvOqKu/3hyE3hLey3tfpvPO1+pEbawCGxgOMlDENriKCwN/v8v+GFRMyA7r&#10;wGTgQhHms8eHKeYunPmHTutUKAnhmKOBMqUm1zrakjzGQWiIRduH1mOStS20a/Es4b7Woyx71R4r&#10;loYSG1qUZA/rozdgtwtc7q/++PK8+/q4bt5W9nu7Muap171PQCXq0r/5fv3pBH84Elz5RkbQsx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J4AB+cgAAADdAAAADwAAAAAA&#10;AAAAAAAAAAChAgAAZHJzL2Rvd25yZXYueG1sUEsFBgAAAAAEAAQA+QAAAJYDAAAAAA==&#10;" strokecolor="black [3213]">
                    <v:stroke endarrow="block"/>
                  </v:shape>
                </v:group>
                <v:rect id="Rectangle 1133" o:spid="_x0000_s1538" style="position:absolute;left:6556;top:14492;width:10265;height:44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3yqC78A&#10;AADdAAAADwAAAGRycy9kb3ducmV2LnhtbERPWwsBQRR+V/7DdJQ3ZhFpGZJSSimX4vG0c/aSnTNr&#10;Z7D+vVHK2/n6rme+bEwpnlS7wrKCQT8CQZxYXXCm4Hza9KYgnEfWWFomBW9ysFy0W3OMtX3xgZ5H&#10;n4kQwi5GBbn3VSylS3Iy6Pq2Ig5camuDPsA6k7rGVwg3pRxG0UQaLDg05FjROqfkdnwYBelWb/bv&#10;3cWk4wOX6fh6m96zSKlup1nNQHhq/F/8c291mD8YjeD7TThBLj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jfKoLvwAAAN0AAAAPAAAAAAAAAAAAAAAAAJgCAABkcnMvZG93bnJl&#10;di54bWxQSwUGAAAAAAQABAD1AAAAhAMAAAAA&#10;" fillcolor="#4f81bd [3204]" strokecolor="black [3213]" strokeweight=".25pt">
                  <v:fill r:id="rId455" o:title="" color2="white [3212]" type="pattern"/>
                </v:rect>
              </v:group>
            </w:pict>
          </mc:Fallback>
        </mc:AlternateContent>
      </w:r>
      <w:r w:rsidR="00733F7E" w:rsidRPr="00733F7E">
        <w:rPr>
          <w:position w:val="-208"/>
          <w:lang w:val="el-GR"/>
        </w:rPr>
        <w:object w:dxaOrig="3879" w:dyaOrig="4280">
          <v:shape id="_x0000_i1203" type="#_x0000_t75" style="width:193.95pt;height:214pt" o:ole="">
            <v:imagedata r:id="rId458" o:title=""/>
          </v:shape>
          <o:OLEObject Type="Embed" ProgID="Equation.DSMT4" ShapeID="_x0000_i1203" DrawAspect="Content" ObjectID="_1427837241" r:id="rId459"/>
        </w:object>
      </w:r>
    </w:p>
    <w:p w:rsidR="008833B6" w:rsidRDefault="008833B6" w:rsidP="00474F7B">
      <w:pPr>
        <w:jc w:val="both"/>
        <w:rPr>
          <w:u w:val="single"/>
        </w:rPr>
      </w:pPr>
    </w:p>
    <w:p w:rsidR="008833B6" w:rsidRDefault="008833B6" w:rsidP="00474F7B">
      <w:pPr>
        <w:jc w:val="both"/>
        <w:rPr>
          <w:u w:val="single"/>
        </w:rPr>
      </w:pPr>
    </w:p>
    <w:p w:rsidR="008833B6" w:rsidRDefault="008833B6" w:rsidP="00474F7B">
      <w:pPr>
        <w:jc w:val="both"/>
        <w:rPr>
          <w:u w:val="single"/>
        </w:rPr>
      </w:pPr>
    </w:p>
    <w:p w:rsidR="008833B6" w:rsidRDefault="008833B6" w:rsidP="00474F7B">
      <w:pPr>
        <w:jc w:val="both"/>
        <w:rPr>
          <w:u w:val="single"/>
        </w:rPr>
      </w:pPr>
    </w:p>
    <w:p w:rsidR="008833B6" w:rsidRDefault="008833B6" w:rsidP="00474F7B">
      <w:pPr>
        <w:jc w:val="both"/>
        <w:rPr>
          <w:u w:val="single"/>
        </w:rPr>
      </w:pPr>
    </w:p>
    <w:p w:rsidR="008833B6" w:rsidRDefault="008833B6" w:rsidP="00474F7B">
      <w:pPr>
        <w:jc w:val="both"/>
        <w:rPr>
          <w:u w:val="single"/>
        </w:rPr>
      </w:pPr>
    </w:p>
    <w:p w:rsidR="008833B6" w:rsidRDefault="008833B6" w:rsidP="00474F7B">
      <w:pPr>
        <w:jc w:val="both"/>
        <w:rPr>
          <w:u w:val="single"/>
        </w:rPr>
      </w:pPr>
    </w:p>
    <w:p w:rsidR="008833B6" w:rsidRDefault="008833B6" w:rsidP="00474F7B">
      <w:pPr>
        <w:jc w:val="both"/>
        <w:rPr>
          <w:u w:val="single"/>
        </w:rPr>
      </w:pPr>
    </w:p>
    <w:p w:rsidR="00733F7E" w:rsidRPr="00733F7E" w:rsidRDefault="00733F7E" w:rsidP="00474F7B">
      <w:pPr>
        <w:jc w:val="both"/>
        <w:rPr>
          <w:u w:val="single"/>
          <w:lang w:val="el-GR"/>
        </w:rPr>
      </w:pPr>
      <w:r w:rsidRPr="00733F7E">
        <w:rPr>
          <w:u w:val="single"/>
          <w:lang w:val="el-GR"/>
        </w:rPr>
        <w:t>Άσκηση:</w:t>
      </w:r>
    </w:p>
    <w:p w:rsidR="00A6472C" w:rsidRDefault="00A6472C" w:rsidP="00474F7B">
      <w:pPr>
        <w:jc w:val="both"/>
        <w:rPr>
          <w:u w:val="single"/>
        </w:rPr>
      </w:pPr>
    </w:p>
    <w:p w:rsidR="00A6472C" w:rsidRDefault="00A6472C" w:rsidP="00474F7B">
      <w:pPr>
        <w:jc w:val="both"/>
        <w:rPr>
          <w:u w:val="single"/>
        </w:rPr>
      </w:pPr>
      <w:r>
        <w:rPr>
          <w:noProof/>
        </w:rPr>
        <w:drawing>
          <wp:inline distT="0" distB="0" distL="0" distR="0" wp14:anchorId="4DF61B68" wp14:editId="3B118071">
            <wp:extent cx="2938132" cy="2363637"/>
            <wp:effectExtent l="0" t="0" r="0" b="0"/>
            <wp:docPr id="1077" name="Picture 10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60"/>
                    <a:srcRect l="7075" t="19949" r="8409" b="3711"/>
                    <a:stretch/>
                  </pic:blipFill>
                  <pic:spPr bwMode="auto">
                    <a:xfrm>
                      <a:off x="0" y="0"/>
                      <a:ext cx="2940970" cy="23659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33F7E" w:rsidRPr="00733F7E" w:rsidRDefault="00733F7E" w:rsidP="00474F7B">
      <w:pPr>
        <w:jc w:val="both"/>
        <w:rPr>
          <w:lang w:val="el-GR"/>
        </w:rPr>
      </w:pPr>
      <w:r w:rsidRPr="00733F7E">
        <w:rPr>
          <w:u w:val="single"/>
          <w:lang w:val="el-GR"/>
        </w:rPr>
        <w:t>Μηδενικά</w:t>
      </w:r>
      <w:r>
        <w:rPr>
          <w:lang w:val="el-GR"/>
        </w:rPr>
        <w:t>:</w:t>
      </w:r>
      <w:r w:rsidRPr="00733F7E">
        <w:rPr>
          <w:lang w:val="el-GR"/>
        </w:rPr>
        <w:tab/>
      </w:r>
      <w:r w:rsidRPr="00733F7E">
        <w:rPr>
          <w:lang w:val="el-GR"/>
        </w:rPr>
        <w:tab/>
      </w:r>
      <w:r w:rsidRPr="00733F7E">
        <w:rPr>
          <w:u w:val="single"/>
          <w:lang w:val="el-GR"/>
        </w:rPr>
        <w:t>Πόλοι</w:t>
      </w:r>
      <w:r>
        <w:rPr>
          <w:lang w:val="el-GR"/>
        </w:rPr>
        <w:t>:</w:t>
      </w:r>
    </w:p>
    <w:p w:rsidR="00733F7E" w:rsidRPr="00C84505" w:rsidRDefault="00733F7E" w:rsidP="00474F7B">
      <w:pPr>
        <w:jc w:val="both"/>
        <w:rPr>
          <w:lang w:val="el-GR"/>
        </w:rPr>
      </w:pPr>
      <w:r>
        <w:t>z</w:t>
      </w:r>
      <w:r w:rsidRPr="00733F7E">
        <w:rPr>
          <w:vertAlign w:val="subscript"/>
          <w:lang w:val="el-GR"/>
        </w:rPr>
        <w:t>1</w:t>
      </w:r>
      <w:r w:rsidRPr="00733F7E">
        <w:rPr>
          <w:lang w:val="el-GR"/>
        </w:rPr>
        <w:t>=-4+</w:t>
      </w:r>
      <w:r>
        <w:rPr>
          <w:lang w:val="el-GR"/>
        </w:rPr>
        <w:t>ζ</w:t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>
        <w:t>z</w:t>
      </w:r>
      <w:r w:rsidRPr="00733F7E">
        <w:rPr>
          <w:vertAlign w:val="subscript"/>
          <w:lang w:val="el-GR"/>
        </w:rPr>
        <w:t>4</w:t>
      </w:r>
      <w:r w:rsidRPr="00733F7E">
        <w:rPr>
          <w:lang w:val="el-GR"/>
        </w:rPr>
        <w:t>=</w:t>
      </w:r>
      <w:r w:rsidRPr="00C84505">
        <w:rPr>
          <w:lang w:val="el-GR"/>
        </w:rPr>
        <w:t>-2-3</w:t>
      </w:r>
      <w:r>
        <w:rPr>
          <w:lang w:val="el-GR"/>
        </w:rPr>
        <w:t>ζ</w:t>
      </w:r>
    </w:p>
    <w:p w:rsidR="00733F7E" w:rsidRPr="00C84505" w:rsidRDefault="00733F7E" w:rsidP="00474F7B">
      <w:pPr>
        <w:jc w:val="both"/>
        <w:rPr>
          <w:lang w:val="el-G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156928" behindDoc="0" locked="0" layoutInCell="1" allowOverlap="1" wp14:anchorId="21DE69EF" wp14:editId="6C92A88C">
                <wp:simplePos x="0" y="0"/>
                <wp:positionH relativeFrom="column">
                  <wp:posOffset>2217760</wp:posOffset>
                </wp:positionH>
                <wp:positionV relativeFrom="paragraph">
                  <wp:posOffset>63396</wp:posOffset>
                </wp:positionV>
                <wp:extent cx="2122227" cy="1146412"/>
                <wp:effectExtent l="0" t="0" r="0" b="0"/>
                <wp:wrapNone/>
                <wp:docPr id="60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22227" cy="114641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733F7E" w:rsidRDefault="007342B4">
                            <w:pPr>
                              <w:rPr>
                                <w:lang w:val="el-GR"/>
                              </w:rPr>
                            </w:pPr>
                            <w:r>
                              <w:rPr>
                                <w:lang w:val="el-GR"/>
                              </w:rPr>
                              <w:t>Δεν μπορώ να έχω και μηδενικό και πόλο στο ίδιο σημείο γιατί αλληλοεξουδετερώνονται όταν τα βάλουμε στο κλάσμα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539" type="#_x0000_t202" style="position:absolute;left:0;text-align:left;margin-left:174.65pt;margin-top:5pt;width:167.1pt;height:90.25pt;z-index:252156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" filled="f" stroked="f">
                <v:textbox>
                  <w:txbxContent>
                    <w:p w:rsidR="007342B4" w:rsidRPr="00733F7E" w:rsidRDefault="007342B4">
                      <w:pPr>
                        <w:rPr>
                          <w:lang w:val="el-GR"/>
                        </w:rPr>
                      </w:pPr>
                      <w:r>
                        <w:rPr>
                          <w:lang w:val="el-GR"/>
                        </w:rPr>
                        <w:t>Δεν μπορώ να έχω και μηδενικό και πόλο στο ίδιο σημείο γιατί αλληλοεξουδετερώνονται όταν τα βάλουμε στο κλάσμα.</w:t>
                      </w:r>
                    </w:p>
                  </w:txbxContent>
                </v:textbox>
              </v:shape>
            </w:pict>
          </mc:Fallback>
        </mc:AlternateContent>
      </w:r>
      <w:r>
        <w:t>z</w:t>
      </w:r>
      <w:r w:rsidRPr="00C84505">
        <w:rPr>
          <w:vertAlign w:val="subscript"/>
          <w:lang w:val="el-GR"/>
        </w:rPr>
        <w:t>2</w:t>
      </w:r>
      <w:r w:rsidRPr="00C84505">
        <w:rPr>
          <w:lang w:val="el-GR"/>
        </w:rPr>
        <w:t>=1</w:t>
      </w:r>
      <w:r w:rsidRPr="00C84505">
        <w:rPr>
          <w:lang w:val="el-GR"/>
        </w:rPr>
        <w:tab/>
      </w:r>
      <w:r w:rsidRPr="00C84505">
        <w:rPr>
          <w:lang w:val="el-GR"/>
        </w:rPr>
        <w:tab/>
      </w:r>
      <w:r w:rsidRPr="00C84505">
        <w:rPr>
          <w:lang w:val="el-GR"/>
        </w:rPr>
        <w:tab/>
      </w:r>
      <w:r>
        <w:t>z</w:t>
      </w:r>
      <w:r w:rsidRPr="00C84505">
        <w:rPr>
          <w:vertAlign w:val="subscript"/>
          <w:lang w:val="el-GR"/>
        </w:rPr>
        <w:t>5</w:t>
      </w:r>
      <w:r w:rsidRPr="00C84505">
        <w:rPr>
          <w:lang w:val="el-GR"/>
        </w:rPr>
        <w:t>=0</w:t>
      </w:r>
    </w:p>
    <w:p w:rsidR="00733F7E" w:rsidRPr="00C84505" w:rsidRDefault="00733F7E" w:rsidP="00474F7B">
      <w:pPr>
        <w:jc w:val="both"/>
        <w:rPr>
          <w:lang w:val="el-GR"/>
        </w:rPr>
      </w:pPr>
      <w:r>
        <w:t>z</w:t>
      </w:r>
      <w:r w:rsidRPr="00C84505">
        <w:rPr>
          <w:vertAlign w:val="subscript"/>
          <w:lang w:val="el-GR"/>
        </w:rPr>
        <w:t>3</w:t>
      </w:r>
      <w:r w:rsidRPr="00C84505">
        <w:rPr>
          <w:lang w:val="el-GR"/>
        </w:rPr>
        <w:t>=4+2</w:t>
      </w:r>
      <w:r>
        <w:rPr>
          <w:lang w:val="el-GR"/>
        </w:rPr>
        <w:t>ζ</w:t>
      </w:r>
      <w:r w:rsidRPr="00C84505">
        <w:rPr>
          <w:lang w:val="el-GR"/>
        </w:rPr>
        <w:tab/>
      </w:r>
      <w:r w:rsidRPr="00C84505">
        <w:rPr>
          <w:lang w:val="el-GR"/>
        </w:rPr>
        <w:tab/>
      </w:r>
      <w:r w:rsidRPr="00C84505">
        <w:rPr>
          <w:lang w:val="el-GR"/>
        </w:rPr>
        <w:tab/>
      </w:r>
      <w:r>
        <w:t>z</w:t>
      </w:r>
      <w:r w:rsidRPr="00C84505">
        <w:rPr>
          <w:vertAlign w:val="subscript"/>
          <w:lang w:val="el-GR"/>
        </w:rPr>
        <w:t>6</w:t>
      </w:r>
      <w:r w:rsidRPr="00C84505">
        <w:rPr>
          <w:lang w:val="el-GR"/>
        </w:rPr>
        <w:t>=1+3</w:t>
      </w:r>
      <w:r>
        <w:rPr>
          <w:lang w:val="el-GR"/>
        </w:rPr>
        <w:t>ζ</w:t>
      </w:r>
    </w:p>
    <w:p w:rsidR="00733F7E" w:rsidRPr="00C84505" w:rsidRDefault="00733F7E" w:rsidP="00474F7B">
      <w:pPr>
        <w:jc w:val="both"/>
        <w:rPr>
          <w:lang w:val="el-GR"/>
        </w:rPr>
      </w:pPr>
      <w:r w:rsidRPr="00C84505">
        <w:rPr>
          <w:lang w:val="el-GR"/>
        </w:rPr>
        <w:tab/>
      </w:r>
      <w:r w:rsidRPr="00C84505">
        <w:rPr>
          <w:lang w:val="el-GR"/>
        </w:rPr>
        <w:tab/>
      </w:r>
      <w:r w:rsidRPr="00C84505">
        <w:rPr>
          <w:lang w:val="el-GR"/>
        </w:rPr>
        <w:tab/>
      </w:r>
      <w:r>
        <w:t>z</w:t>
      </w:r>
      <w:r w:rsidRPr="00C84505">
        <w:rPr>
          <w:vertAlign w:val="subscript"/>
          <w:lang w:val="el-GR"/>
        </w:rPr>
        <w:t>7</w:t>
      </w:r>
      <w:r w:rsidRPr="00C84505">
        <w:rPr>
          <w:lang w:val="el-GR"/>
        </w:rPr>
        <w:t>=1+4</w:t>
      </w:r>
      <w:r>
        <w:rPr>
          <w:lang w:val="el-GR"/>
        </w:rPr>
        <w:t>ζ</w:t>
      </w:r>
    </w:p>
    <w:p w:rsidR="00733F7E" w:rsidRDefault="00733F7E" w:rsidP="00474F7B">
      <w:pPr>
        <w:jc w:val="both"/>
        <w:rPr>
          <w:lang w:val="el-GR"/>
        </w:rPr>
      </w:pPr>
      <w:r w:rsidRPr="00733F7E">
        <w:rPr>
          <w:position w:val="-64"/>
        </w:rPr>
        <w:object w:dxaOrig="4220" w:dyaOrig="1400">
          <v:shape id="_x0000_i1204" type="#_x0000_t75" style="width:211pt;height:70pt" o:ole="">
            <v:imagedata r:id="rId461" o:title=""/>
          </v:shape>
          <o:OLEObject Type="Embed" ProgID="Equation.DSMT4" ShapeID="_x0000_i1204" DrawAspect="Content" ObjectID="_1427837242" r:id="rId462"/>
        </w:object>
      </w:r>
    </w:p>
    <w:p w:rsidR="00733F7E" w:rsidRDefault="001520DB" w:rsidP="00474F7B">
      <w:pPr>
        <w:jc w:val="both"/>
        <w:rPr>
          <w:lang w:val="el-GR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2420096" behindDoc="0" locked="0" layoutInCell="1" allowOverlap="1">
                <wp:simplePos x="0" y="0"/>
                <wp:positionH relativeFrom="column">
                  <wp:posOffset>2829464</wp:posOffset>
                </wp:positionH>
                <wp:positionV relativeFrom="paragraph">
                  <wp:posOffset>-347</wp:posOffset>
                </wp:positionV>
                <wp:extent cx="2355011" cy="1898015"/>
                <wp:effectExtent l="0" t="0" r="0" b="26035"/>
                <wp:wrapNone/>
                <wp:docPr id="1142" name="Group 114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55011" cy="1898015"/>
                          <a:chOff x="0" y="0"/>
                          <a:chExt cx="2770497" cy="2347415"/>
                        </a:xfrm>
                      </wpg:grpSpPr>
                      <wps:wsp>
                        <wps:cNvPr id="1145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207827" y="0"/>
                            <a:ext cx="532197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CD16C0" w:rsidRDefault="007342B4" w:rsidP="00CD16C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proofErr w:type="spellStart"/>
                              <w:proofErr w:type="gramStart"/>
                              <w:r w:rsidRPr="00CD16C0">
                                <w:rPr>
                                  <w:sz w:val="16"/>
                                  <w:szCs w:val="16"/>
                                </w:rPr>
                                <w:t>Im</w:t>
                              </w:r>
                              <w:proofErr w:type="spellEnd"/>
                              <w:r w:rsidRPr="00CD16C0">
                                <w:rPr>
                                  <w:sz w:val="16"/>
                                  <w:szCs w:val="16"/>
                                </w:rPr>
                                <w:t>(</w:t>
                              </w:r>
                              <w:proofErr w:type="gramEnd"/>
                              <w:r w:rsidRPr="00CD16C0">
                                <w:rPr>
                                  <w:sz w:val="16"/>
                                  <w:szCs w:val="16"/>
                                </w:rPr>
                                <w:t>z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146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113951" y="1351128"/>
                            <a:ext cx="656546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CD16C0" w:rsidRDefault="007342B4" w:rsidP="00CD16C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proofErr w:type="gramStart"/>
                              <w:r w:rsidRPr="00CD16C0">
                                <w:rPr>
                                  <w:sz w:val="16"/>
                                  <w:szCs w:val="16"/>
                                </w:rPr>
                                <w:t>Re(</w:t>
                              </w:r>
                              <w:proofErr w:type="gramEnd"/>
                              <w:r w:rsidRPr="00CD16C0">
                                <w:rPr>
                                  <w:sz w:val="16"/>
                                  <w:szCs w:val="16"/>
                                </w:rPr>
                                <w:t>z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147" name="Oval 1147"/>
                        <wps:cNvSpPr/>
                        <wps:spPr>
                          <a:xfrm>
                            <a:off x="660230" y="786197"/>
                            <a:ext cx="1055115" cy="1042603"/>
                          </a:xfrm>
                          <a:prstGeom prst="ellipse">
                            <a:avLst/>
                          </a:prstGeom>
                          <a:pattFill prst="ltDnDiag">
                            <a:fgClr>
                              <a:schemeClr val="accent1"/>
                            </a:fgClr>
                            <a:bgClr>
                              <a:schemeClr val="bg1"/>
                            </a:bgClr>
                          </a:pattFill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4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681687" y="1364776"/>
                            <a:ext cx="416257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CD16C0" w:rsidRDefault="007342B4" w:rsidP="00CD16C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0.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143" name="Straight Arrow Connector 1143"/>
                        <wps:cNvCnPr/>
                        <wps:spPr>
                          <a:xfrm>
                            <a:off x="0" y="1364776"/>
                            <a:ext cx="2538483" cy="6824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1144" name="Straight Arrow Connector 1144"/>
                        <wps:cNvCnPr/>
                        <wps:spPr>
                          <a:xfrm flipV="1">
                            <a:off x="1153236" y="88710"/>
                            <a:ext cx="40944" cy="2258705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115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207915" y="518629"/>
                            <a:ext cx="416257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CD16C0" w:rsidRDefault="007342B4" w:rsidP="00CD16C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0.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151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355454" y="1351128"/>
                            <a:ext cx="416257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CD16C0" w:rsidRDefault="007342B4" w:rsidP="00CD16C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-0.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15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153090" y="1834186"/>
                            <a:ext cx="416257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CD16C0" w:rsidRDefault="007342B4" w:rsidP="00CD16C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-0.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142" o:spid="_x0000_s1540" style="position:absolute;left:0;text-align:left;margin-left:222.8pt;margin-top:-.05pt;width:185.45pt;height:149.45pt;z-index:252420096" coordsize="27704,2347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">
                <v:shape id="_x0000_s1541" type="#_x0000_t202" style="position:absolute;left:12078;width:5322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Vy7sMA&#10;AADdAAAADwAAAGRycy9kb3ducmV2LnhtbERPTWvCQBC9F/wPywi91V1LUjS6ilgKPVmaquBtyI5J&#10;MDsbstsk/vtuodDbPN7nrLejbURPna8da5jPFAjiwpmaSw3Hr7enBQgfkA02jknDnTxsN5OHNWbG&#10;DfxJfR5KEUPYZ6ihCqHNpPRFRRb9zLXEkbu6zmKIsCul6XCI4baRz0q9SIs1x4YKW9pXVNzyb6vh&#10;dLhezon6KF9t2g5uVJLtUmr9OB13KxCBxvAv/nO/mzh/nqTw+008QW5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NVy7sMAAADdAAAADwAAAAAAAAAAAAAAAACYAgAAZHJzL2Rv&#10;d25yZXYueG1sUEsFBgAAAAAEAAQA9QAAAIgDAAAAAA==&#10;" filled="f" stroked="f">
                  <v:textbox>
                    <w:txbxContent>
                      <w:p w:rsidR="007342B4" w:rsidRPr="00CD16C0" w:rsidRDefault="007342B4" w:rsidP="00CD16C0">
                        <w:pPr>
                          <w:rPr>
                            <w:sz w:val="16"/>
                            <w:szCs w:val="16"/>
                          </w:rPr>
                        </w:pPr>
                        <w:proofErr w:type="spellStart"/>
                        <w:proofErr w:type="gramStart"/>
                        <w:r w:rsidRPr="00CD16C0">
                          <w:rPr>
                            <w:sz w:val="16"/>
                            <w:szCs w:val="16"/>
                          </w:rPr>
                          <w:t>Im</w:t>
                        </w:r>
                        <w:proofErr w:type="spellEnd"/>
                        <w:r w:rsidRPr="00CD16C0">
                          <w:rPr>
                            <w:sz w:val="16"/>
                            <w:szCs w:val="16"/>
                          </w:rPr>
                          <w:t>(</w:t>
                        </w:r>
                        <w:proofErr w:type="gramEnd"/>
                        <w:r w:rsidRPr="00CD16C0">
                          <w:rPr>
                            <w:sz w:val="16"/>
                            <w:szCs w:val="16"/>
                          </w:rPr>
                          <w:t>z)</w:t>
                        </w:r>
                      </w:p>
                    </w:txbxContent>
                  </v:textbox>
                </v:shape>
                <v:shape id="_x0000_s1542" type="#_x0000_t202" style="position:absolute;left:21139;top:13511;width:6565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AfsmcEA&#10;AADdAAAADwAAAGRycy9kb3ducmV2LnhtbERPTYvCMBC9L/gfwgje1kRR0WoUUQRPLuuq4G1oxrbY&#10;TEoTbf33ZmFhb/N4n7NYtbYUT6p94VjDoK9AEKfOFJxpOP3sPqcgfEA2WDomDS/ysFp2PhaYGNfw&#10;Nz2PIRMxhH2CGvIQqkRKn+Zk0fddRRy5m6sthgjrTJoamxhuSzlUaiItFhwbcqxok1N6Pz6shvPh&#10;dr2M1Fe2teOqca2SbGdS6163Xc9BBGrDv/jPvTdx/mA0gd9v4gly+Q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AH7JnBAAAA3QAAAA8AAAAAAAAAAAAAAAAAmAIAAGRycy9kb3du&#10;cmV2LnhtbFBLBQYAAAAABAAEAPUAAACGAwAAAAA=&#10;" filled="f" stroked="f">
                  <v:textbox>
                    <w:txbxContent>
                      <w:p w:rsidR="007342B4" w:rsidRPr="00CD16C0" w:rsidRDefault="007342B4" w:rsidP="00CD16C0">
                        <w:pPr>
                          <w:rPr>
                            <w:sz w:val="16"/>
                            <w:szCs w:val="16"/>
                          </w:rPr>
                        </w:pPr>
                        <w:proofErr w:type="gramStart"/>
                        <w:r w:rsidRPr="00CD16C0">
                          <w:rPr>
                            <w:sz w:val="16"/>
                            <w:szCs w:val="16"/>
                          </w:rPr>
                          <w:t>Re(</w:t>
                        </w:r>
                        <w:proofErr w:type="gramEnd"/>
                        <w:r w:rsidRPr="00CD16C0">
                          <w:rPr>
                            <w:sz w:val="16"/>
                            <w:szCs w:val="16"/>
                          </w:rPr>
                          <w:t>z)</w:t>
                        </w:r>
                      </w:p>
                    </w:txbxContent>
                  </v:textbox>
                </v:shape>
                <v:oval id="Oval 1147" o:spid="_x0000_s1543" style="position:absolute;left:6602;top:7861;width:10551;height:1042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vQ0DsEA&#10;AADdAAAADwAAAGRycy9kb3ducmV2LnhtbERPTYvCMBC9C/6HMMLeNFWWVapp0YLiacHqwePQjG2x&#10;mdQmavffbwTB2zze56zS3jTiQZ2rLSuYTiIQxIXVNZcKTsfteAHCeWSNjWVS8EcO0mQ4WGGs7ZMP&#10;9Mh9KUIIuxgVVN63sZSuqMigm9iWOHAX2xn0AXal1B0+Q7hp5CyKfqTBmkNDhS1lFRXX/G4UrHd9&#10;PiN5Lje/h0tz22e51D5T6mvUr5cgPPX+I3679zrMn37P4fVNOEEm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70NA7BAAAA3QAAAA8AAAAAAAAAAAAAAAAAmAIAAGRycy9kb3du&#10;cmV2LnhtbFBLBQYAAAAABAAEAPUAAACGAwAAAAA=&#10;" fillcolor="#4f81bd [3204]" strokecolor="windowText">
                  <v:fill r:id="rId455" o:title="" color2="white [3212]" type="pattern"/>
                </v:oval>
                <v:shape id="_x0000_s1544" type="#_x0000_t202" style="position:absolute;left:16816;top:13647;width:4163;height:2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TdcMUA&#10;AADdAAAADwAAAGRycy9kb3ducmV2LnhtbESPQWvCQBCF7wX/wzKCt7prsaVGV5GK4KmlVgVvQ3ZM&#10;gtnZkF1N/PedQ6G3Gd6b975ZrHpfqzu1sQpsYTI2oIjz4CouLBx+ts/voGJCdlgHJgsPirBaDp4W&#10;mLnQ8Tfd96lQEsIxQwtlSk2mdcxL8hjHoSEW7RJaj0nWttCuxU7Cfa1fjHnTHiuWhhIb+igpv+5v&#10;3sLx83I+Tc1XsfGvTRd6o9nPtLWjYb+eg0rUp3/z3/XOCf5kKrjyjYygl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1N1wxQAAAN0AAAAPAAAAAAAAAAAAAAAAAJgCAABkcnMv&#10;ZG93bnJldi54bWxQSwUGAAAAAAQABAD1AAAAigMAAAAA&#10;" filled="f" stroked="f">
                  <v:textbox>
                    <w:txbxContent>
                      <w:p w:rsidR="007342B4" w:rsidRPr="00CD16C0" w:rsidRDefault="007342B4" w:rsidP="00CD16C0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0.7</w:t>
                        </w:r>
                      </w:p>
                    </w:txbxContent>
                  </v:textbox>
                </v:shape>
                <v:shape id="Straight Arrow Connector 1143" o:spid="_x0000_s1545" type="#_x0000_t32" style="position:absolute;top:13647;width:25384;height:6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4hei8UAAADdAAAADwAAAGRycy9kb3ducmV2LnhtbERPS2vCQBC+F/wPywi91U1qKRpdRYRK&#10;sfTgg6C3ITsmwexs2F019td3CwVv8/E9ZzrvTCOu5HxtWUE6SEAQF1bXXCrY7z5eRiB8QNbYWCYF&#10;d/Iwn/Wepphpe+MNXbehFDGEfYYKqhDaTEpfVGTQD2xLHLmTdQZDhK6U2uEthptGvibJuzRYc2yo&#10;sKVlRcV5ezEKDl/jS37Pv2mdp+P1EZ3xP7uVUs/9bjEBEagLD/G/+1PH+enbEP6+iSfI2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4hei8UAAADdAAAADwAAAAAAAAAA&#10;AAAAAAChAgAAZHJzL2Rvd25yZXYueG1sUEsFBgAAAAAEAAQA+QAAAJMDAAAAAA==&#10;">
                  <v:stroke endarrow="block"/>
                </v:shape>
                <v:shape id="Straight Arrow Connector 1144" o:spid="_x0000_s1546" type="#_x0000_t32" style="position:absolute;left:11532;top:887;width:409;height:2258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wo1lcEAAADdAAAADwAAAGRycy9kb3ducmV2LnhtbERPS4vCMBC+C/sfwix409RFF6lGcQVB&#10;vCw+YPc4NGMbbCaliU399xtB2Nt8fM9Zrntbi45abxwrmIwzEMSF04ZLBZfzbjQH4QOyxtoxKXiQ&#10;h/XqbbDEXLvIR+pOoRQphH2OCqoQmlxKX1Rk0Y9dQ5y4q2sthgTbUuoWYwq3tfzIsk9p0XBqqLCh&#10;bUXF7XS3Ckz8Nl2z38avw8+v15HMY+aMUsP3frMAEagP/+KXe6/T/Ml0Cs9v0gly9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PCjWVwQAAAN0AAAAPAAAAAAAAAAAAAAAA&#10;AKECAABkcnMvZG93bnJldi54bWxQSwUGAAAAAAQABAD5AAAAjwMAAAAA&#10;">
                  <v:stroke endarrow="block"/>
                </v:shape>
                <v:shape id="_x0000_s1547" type="#_x0000_t202" style="position:absolute;left:12079;top:5186;width:4162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XtHq8UA&#10;AADdAAAADwAAAGRycy9kb3ducmV2LnhtbESPQWvCQBCF7wX/wzKCt7pr0VKjq0hF8NRSq4K3ITsm&#10;wexsyK4m/fedQ6G3Gd6b975Zrntfqwe1sQpsYTI2oIjz4CouLBy/d89voGJCdlgHJgs/FGG9Gjwt&#10;MXOh4y96HFKhJIRjhhbKlJpM65iX5DGOQ0Ms2jW0HpOsbaFdi52E+1q/GPOqPVYsDSU29F5Sfjvc&#10;vYXTx/VynprPYutnTRd6o9nPtbWjYb9ZgErUp3/z3/XeCf5kJvzyjYygV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e0erxQAAAN0AAAAPAAAAAAAAAAAAAAAAAJgCAABkcnMv&#10;ZG93bnJldi54bWxQSwUGAAAAAAQABAD1AAAAigMAAAAA&#10;" filled="f" stroked="f">
                  <v:textbox>
                    <w:txbxContent>
                      <w:p w:rsidR="007342B4" w:rsidRPr="00CD16C0" w:rsidRDefault="007342B4" w:rsidP="00CD16C0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0.7</w:t>
                        </w:r>
                      </w:p>
                    </w:txbxContent>
                  </v:textbox>
                </v:shape>
                <v:shape id="_x0000_s1548" type="#_x0000_t202" style="position:absolute;left:3554;top:13511;width:4163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fiMMIA&#10;AADdAAAADwAAAGRycy9kb3ducmV2LnhtbERPTWvCQBC9C/6HZQrezG6kik1dRSwFT4raFnobsmMS&#10;mp0N2a2J/94VBG/zeJ+zWPW2FhdqfeVYQ5ooEMS5MxUXGr5On+M5CB+QDdaOScOVPKyWw8ECM+M6&#10;PtDlGAoRQ9hnqKEMocmk9HlJFn3iGuLInV1rMUTYFtK02MVwW8uJUjNpseLYUGJDm5Lyv+O/1fC9&#10;O//+vKp98WGnTed6Jdm+Sa1HL/36HUSgPjzFD/fWxPnpNIX7N/EEub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6N+IwwgAAAN0AAAAPAAAAAAAAAAAAAAAAAJgCAABkcnMvZG93&#10;bnJldi54bWxQSwUGAAAAAAQABAD1AAAAhwMAAAAA&#10;" filled="f" stroked="f">
                  <v:textbox>
                    <w:txbxContent>
                      <w:p w:rsidR="007342B4" w:rsidRPr="00CD16C0" w:rsidRDefault="007342B4" w:rsidP="00CD16C0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-0.7</w:t>
                        </w:r>
                      </w:p>
                    </w:txbxContent>
                  </v:textbox>
                </v:shape>
                <v:shape id="_x0000_s1549" type="#_x0000_t202" style="position:absolute;left:11530;top:18341;width:4163;height:2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V8R8MA&#10;AADdAAAADwAAAGRycy9kb3ducmV2LnhtbERPTWvCQBC9C/0PyxS86W7ESJu6BlEETy2mreBtyI5J&#10;aHY2ZFeT/vtuodDbPN7nrPPRtuJOvW8ca0jmCgRx6UzDlYaP98PsCYQPyAZbx6Thmzzkm4fJGjPj&#10;Bj7RvQiViCHsM9RQh9BlUvqyJot+7jriyF1dbzFE2FfS9DjEcNvKhVIrabHh2FBjR7uayq/iZjV8&#10;vl4v56V6q/Y27QY3Ksn2WWo9fRy3LyACjeFf/Oc+mjg/SRfw+008QW5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uV8R8MAAADdAAAADwAAAAAAAAAAAAAAAACYAgAAZHJzL2Rv&#10;d25yZXYueG1sUEsFBgAAAAAEAAQA9QAAAIgDAAAAAA==&#10;" filled="f" stroked="f">
                  <v:textbox>
                    <w:txbxContent>
                      <w:p w:rsidR="007342B4" w:rsidRPr="00CD16C0" w:rsidRDefault="007342B4" w:rsidP="00CD16C0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-0.7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733F7E" w:rsidRPr="00733F7E" w:rsidRDefault="00733F7E" w:rsidP="00474F7B">
      <w:pPr>
        <w:jc w:val="both"/>
        <w:rPr>
          <w:u w:val="single"/>
          <w:lang w:val="el-GR"/>
        </w:rPr>
      </w:pPr>
      <w:r w:rsidRPr="00733F7E">
        <w:rPr>
          <w:u w:val="single"/>
          <w:lang w:val="el-GR"/>
        </w:rPr>
        <w:t>Άσκηση:</w:t>
      </w:r>
    </w:p>
    <w:p w:rsidR="00733F7E" w:rsidRDefault="00733F7E" w:rsidP="00474F7B">
      <w:pPr>
        <w:jc w:val="both"/>
      </w:pPr>
      <w:r w:rsidRPr="00733F7E">
        <w:rPr>
          <w:position w:val="-44"/>
          <w:lang w:val="el-GR"/>
        </w:rPr>
        <w:object w:dxaOrig="1980" w:dyaOrig="999">
          <v:shape id="_x0000_i1205" type="#_x0000_t75" style="width:99pt;height:49.95pt" o:ole="">
            <v:imagedata r:id="rId463" o:title=""/>
          </v:shape>
          <o:OLEObject Type="Embed" ProgID="Equation.DSMT4" ShapeID="_x0000_i1205" DrawAspect="Content" ObjectID="_1427837243" r:id="rId464"/>
        </w:object>
      </w:r>
    </w:p>
    <w:p w:rsidR="00C5243F" w:rsidRDefault="00C5243F" w:rsidP="00474F7B">
      <w:pPr>
        <w:jc w:val="both"/>
        <w:rPr>
          <w:u w:val="single"/>
        </w:rPr>
      </w:pPr>
    </w:p>
    <w:p w:rsidR="00C5243F" w:rsidRDefault="00C5243F" w:rsidP="00474F7B">
      <w:pPr>
        <w:jc w:val="both"/>
        <w:rPr>
          <w:u w:val="single"/>
        </w:rPr>
      </w:pPr>
    </w:p>
    <w:p w:rsidR="00F84D84" w:rsidRPr="00F84D84" w:rsidRDefault="00F84D84" w:rsidP="00474F7B">
      <w:pPr>
        <w:jc w:val="both"/>
        <w:rPr>
          <w:u w:val="single"/>
          <w:lang w:val="el-GR"/>
        </w:rPr>
      </w:pPr>
      <w:r w:rsidRPr="00F84D84">
        <w:rPr>
          <w:u w:val="single"/>
          <w:lang w:val="el-GR"/>
        </w:rPr>
        <w:lastRenderedPageBreak/>
        <w:t>Άσκηση:</w:t>
      </w:r>
    </w:p>
    <w:p w:rsidR="00F84D84" w:rsidRDefault="00F84D84" w:rsidP="00474F7B">
      <w:pPr>
        <w:jc w:val="both"/>
      </w:pPr>
      <w:r w:rsidRPr="00F84D84">
        <w:rPr>
          <w:position w:val="-174"/>
          <w:lang w:val="el-GR"/>
        </w:rPr>
        <w:object w:dxaOrig="4599" w:dyaOrig="3600">
          <v:shape id="_x0000_i1206" type="#_x0000_t75" style="width:229.95pt;height:180pt" o:ole="">
            <v:imagedata r:id="rId465" o:title=""/>
          </v:shape>
          <o:OLEObject Type="Embed" ProgID="Equation.DSMT4" ShapeID="_x0000_i1206" DrawAspect="Content" ObjectID="_1427837244" r:id="rId466"/>
        </w:object>
      </w:r>
    </w:p>
    <w:p w:rsidR="00F84D84" w:rsidRDefault="00F84D84" w:rsidP="00474F7B">
      <w:pPr>
        <w:jc w:val="both"/>
        <w:rPr>
          <w:lang w:val="el-GR"/>
        </w:rPr>
      </w:pPr>
      <w:r>
        <w:rPr>
          <w:lang w:val="el-GR"/>
        </w:rPr>
        <w:t xml:space="preserve">αφού για ω=π βρίσκεται εκτός της περιοχής σύγκλισης, ο μετασχηματισμός </w:t>
      </w:r>
      <w:r>
        <w:t>Fourier</w:t>
      </w:r>
      <w:r>
        <w:rPr>
          <w:lang w:val="el-GR"/>
        </w:rPr>
        <w:t xml:space="preserve"> δεν ορίζεται. </w:t>
      </w:r>
    </w:p>
    <w:p w:rsidR="00F84D84" w:rsidRDefault="00F84D84" w:rsidP="00474F7B">
      <w:pPr>
        <w:jc w:val="both"/>
        <w:rPr>
          <w:lang w:val="el-GR"/>
        </w:rPr>
      </w:pPr>
    </w:p>
    <w:p w:rsidR="00F84D84" w:rsidRPr="00E130DE" w:rsidRDefault="00E130DE" w:rsidP="00474F7B">
      <w:pPr>
        <w:jc w:val="both"/>
        <w:rPr>
          <w:u w:val="single"/>
          <w:lang w:val="el-GR"/>
        </w:rPr>
      </w:pPr>
      <w:r w:rsidRPr="00E130DE">
        <w:rPr>
          <w:u w:val="single"/>
          <w:lang w:val="el-GR"/>
        </w:rPr>
        <w:t>Άσκηση:</w:t>
      </w:r>
    </w:p>
    <w:p w:rsidR="00E130DE" w:rsidRDefault="00E130DE" w:rsidP="00474F7B">
      <w:pPr>
        <w:jc w:val="both"/>
      </w:pPr>
      <w:r w:rsidRPr="00E130DE">
        <w:rPr>
          <w:position w:val="-184"/>
          <w:lang w:val="el-GR"/>
        </w:rPr>
        <w:object w:dxaOrig="3840" w:dyaOrig="3620">
          <v:shape id="_x0000_i1207" type="#_x0000_t75" style="width:192pt;height:181pt" o:ole="">
            <v:imagedata r:id="rId467" o:title=""/>
          </v:shape>
          <o:OLEObject Type="Embed" ProgID="Equation.DSMT4" ShapeID="_x0000_i1207" DrawAspect="Content" ObjectID="_1427837245" r:id="rId468"/>
        </w:object>
      </w:r>
    </w:p>
    <w:p w:rsidR="00066FD8" w:rsidRDefault="00066FD8" w:rsidP="00474F7B">
      <w:pPr>
        <w:jc w:val="both"/>
      </w:pPr>
    </w:p>
    <w:p w:rsidR="00E77CB1" w:rsidRDefault="00E77CB1" w:rsidP="00474F7B">
      <w:pPr>
        <w:jc w:val="both"/>
        <w:rPr>
          <w:u w:val="single"/>
        </w:rPr>
      </w:pPr>
    </w:p>
    <w:p w:rsidR="00E77CB1" w:rsidRDefault="00E77CB1" w:rsidP="00474F7B">
      <w:pPr>
        <w:jc w:val="both"/>
        <w:rPr>
          <w:u w:val="single"/>
        </w:rPr>
      </w:pPr>
    </w:p>
    <w:p w:rsidR="00E77CB1" w:rsidRDefault="00E77CB1" w:rsidP="00474F7B">
      <w:pPr>
        <w:jc w:val="both"/>
        <w:rPr>
          <w:u w:val="single"/>
        </w:rPr>
      </w:pPr>
    </w:p>
    <w:p w:rsidR="00E77CB1" w:rsidRDefault="00E77CB1" w:rsidP="00474F7B">
      <w:pPr>
        <w:jc w:val="both"/>
        <w:rPr>
          <w:u w:val="single"/>
        </w:rPr>
      </w:pPr>
    </w:p>
    <w:p w:rsidR="00E77CB1" w:rsidRDefault="00E77CB1" w:rsidP="00474F7B">
      <w:pPr>
        <w:jc w:val="both"/>
        <w:rPr>
          <w:u w:val="single"/>
        </w:rPr>
      </w:pPr>
    </w:p>
    <w:p w:rsidR="00066FD8" w:rsidRPr="00066FD8" w:rsidRDefault="00066FD8" w:rsidP="00474F7B">
      <w:pPr>
        <w:jc w:val="both"/>
        <w:rPr>
          <w:u w:val="single"/>
          <w:lang w:val="el-GR"/>
        </w:rPr>
      </w:pPr>
      <w:r w:rsidRPr="00066FD8">
        <w:rPr>
          <w:u w:val="single"/>
          <w:lang w:val="el-GR"/>
        </w:rPr>
        <w:lastRenderedPageBreak/>
        <w:t>Άσκηση:</w:t>
      </w:r>
    </w:p>
    <w:p w:rsidR="00066FD8" w:rsidRDefault="00E77CB1" w:rsidP="00474F7B">
      <w:pPr>
        <w:jc w:val="both"/>
      </w:pPr>
      <w:r w:rsidRPr="00E77CB1">
        <w:rPr>
          <w:noProof/>
          <w:u w:val="single"/>
        </w:rPr>
        <mc:AlternateContent>
          <mc:Choice Requires="wps">
            <w:drawing>
              <wp:anchor distT="0" distB="0" distL="114300" distR="114300" simplePos="0" relativeHeight="252158976" behindDoc="0" locked="0" layoutInCell="1" allowOverlap="1" wp14:anchorId="515901F0" wp14:editId="5EAC306C">
                <wp:simplePos x="0" y="0"/>
                <wp:positionH relativeFrom="column">
                  <wp:posOffset>3014980</wp:posOffset>
                </wp:positionH>
                <wp:positionV relativeFrom="paragraph">
                  <wp:posOffset>-366395</wp:posOffset>
                </wp:positionV>
                <wp:extent cx="2374265" cy="1403985"/>
                <wp:effectExtent l="0" t="0" r="0" b="0"/>
                <wp:wrapNone/>
                <wp:docPr id="60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Default="007342B4">
                            <w:r w:rsidRPr="00E77CB1">
                              <w:rPr>
                                <w:position w:val="-86"/>
                              </w:rPr>
                              <w:object w:dxaOrig="3000" w:dyaOrig="1840">
                                <v:shape id="_x0000_i1209" type="#_x0000_t75" style="width:150pt;height:92pt" o:ole="">
                                  <v:imagedata r:id="rId469" o:title=""/>
                                </v:shape>
                                <o:OLEObject Type="Embed" ProgID="Equation.DSMT4" ShapeID="_x0000_i1209" DrawAspect="Content" ObjectID="_1427837332" r:id="rId470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550" type="#_x0000_t202" style="position:absolute;left:0;text-align:left;margin-left:237.4pt;margin-top:-28.85pt;width:186.95pt;height:110.55pt;z-index:252158976;visibility:visible;mso-wrap-style:non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" filled="f" stroked="f">
                <v:textbox style="mso-fit-shape-to-text:t">
                  <w:txbxContent>
                    <w:p w:rsidR="007342B4" w:rsidRDefault="007342B4">
                      <w:r w:rsidRPr="00E77CB1">
                        <w:rPr>
                          <w:position w:val="-86"/>
                        </w:rPr>
                        <w:object w:dxaOrig="3000" w:dyaOrig="1840">
                          <v:shape id="_x0000_i1209" type="#_x0000_t75" style="width:150pt;height:92pt" o:ole="">
                            <v:imagedata r:id="rId469" o:title=""/>
                          </v:shape>
                          <o:OLEObject Type="Embed" ProgID="Equation.DSMT4" ShapeID="_x0000_i1209" DrawAspect="Content" ObjectID="_1427837332" r:id="rId47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066FD8" w:rsidRPr="00066FD8">
        <w:rPr>
          <w:position w:val="-152"/>
          <w:lang w:val="el-GR"/>
        </w:rPr>
        <w:object w:dxaOrig="3660" w:dyaOrig="2920">
          <v:shape id="_x0000_i1210" type="#_x0000_t75" style="width:183pt;height:146pt" o:ole="">
            <v:imagedata r:id="rId472" o:title=""/>
          </v:shape>
          <o:OLEObject Type="Embed" ProgID="Equation.DSMT4" ShapeID="_x0000_i1210" DrawAspect="Content" ObjectID="_1427837246" r:id="rId473"/>
        </w:object>
      </w:r>
    </w:p>
    <w:p w:rsidR="00E77CB1" w:rsidRDefault="00E77CB1" w:rsidP="00474F7B">
      <w:pPr>
        <w:jc w:val="both"/>
      </w:pPr>
    </w:p>
    <w:p w:rsidR="00E77CB1" w:rsidRPr="00E77CB1" w:rsidRDefault="00E77CB1" w:rsidP="00E77CB1">
      <w:pPr>
        <w:pStyle w:val="ListParagraph"/>
        <w:numPr>
          <w:ilvl w:val="0"/>
          <w:numId w:val="9"/>
        </w:numPr>
        <w:jc w:val="both"/>
        <w:rPr>
          <w:lang w:val="el-GR"/>
        </w:rPr>
      </w:pPr>
      <w:r w:rsidRPr="00E77CB1">
        <w:rPr>
          <w:lang w:val="el-GR"/>
        </w:rPr>
        <w:t>Θεώρημα Αρχικής Τιμής</w:t>
      </w:r>
    </w:p>
    <w:p w:rsidR="00E77CB1" w:rsidRPr="00E77CB1" w:rsidRDefault="00E77CB1" w:rsidP="00474F7B">
      <w:pPr>
        <w:jc w:val="both"/>
        <w:rPr>
          <w:u w:val="single"/>
          <w:lang w:val="el-GR"/>
        </w:rPr>
      </w:pPr>
      <w:r w:rsidRPr="00E77CB1">
        <w:rPr>
          <w:u w:val="single"/>
          <w:lang w:val="el-GR"/>
        </w:rPr>
        <w:t>Άσκηση:</w:t>
      </w:r>
    </w:p>
    <w:p w:rsidR="00E77CB1" w:rsidRPr="00E77CB1" w:rsidRDefault="00E77CB1" w:rsidP="00474F7B">
      <w:pPr>
        <w:jc w:val="both"/>
      </w:pPr>
      <w:r w:rsidRPr="00E77CB1">
        <w:rPr>
          <w:position w:val="-106"/>
          <w:lang w:val="el-GR"/>
        </w:rPr>
        <w:object w:dxaOrig="4920" w:dyaOrig="1939">
          <v:shape id="_x0000_i1211" type="#_x0000_t75" style="width:246pt;height:96.95pt" o:ole="">
            <v:imagedata r:id="rId474" o:title=""/>
          </v:shape>
          <o:OLEObject Type="Embed" ProgID="Equation.DSMT4" ShapeID="_x0000_i1211" DrawAspect="Content" ObjectID="_1427837247" r:id="rId475"/>
        </w:object>
      </w:r>
    </w:p>
    <w:p w:rsidR="00C84505" w:rsidRDefault="00C84505" w:rsidP="00474F7B">
      <w:pPr>
        <w:jc w:val="both"/>
        <w:rPr>
          <w:lang w:val="el-GR"/>
        </w:rPr>
      </w:pPr>
    </w:p>
    <w:p w:rsidR="00733F7E" w:rsidRDefault="00C84505" w:rsidP="00474F7B">
      <w:pPr>
        <w:jc w:val="both"/>
        <w:rPr>
          <w:lang w:val="el-GR"/>
        </w:rPr>
      </w:pPr>
      <w:r w:rsidRPr="00C84505">
        <w:rPr>
          <w:highlight w:val="green"/>
          <w:lang w:val="el-GR"/>
        </w:rPr>
        <w:t>17</w:t>
      </w:r>
      <w:r w:rsidRPr="00C84505">
        <w:rPr>
          <w:highlight w:val="green"/>
          <w:vertAlign w:val="superscript"/>
          <w:lang w:val="el-GR"/>
        </w:rPr>
        <w:t>ο</w:t>
      </w:r>
      <w:r w:rsidRPr="00C84505">
        <w:rPr>
          <w:highlight w:val="green"/>
          <w:lang w:val="el-GR"/>
        </w:rPr>
        <w:t xml:space="preserve"> ΜΑΘΗΜΑ</w:t>
      </w:r>
    </w:p>
    <w:p w:rsidR="00C84505" w:rsidRDefault="00C84505" w:rsidP="00474F7B">
      <w:pPr>
        <w:jc w:val="both"/>
        <w:rPr>
          <w:lang w:val="el-GR"/>
        </w:rPr>
      </w:pPr>
      <w:r w:rsidRPr="00C84505">
        <w:rPr>
          <w:u w:val="single"/>
          <w:lang w:val="el-GR"/>
        </w:rPr>
        <w:t>Άσκηση</w:t>
      </w:r>
      <w:r>
        <w:rPr>
          <w:lang w:val="el-GR"/>
        </w:rPr>
        <w:t>:</w:t>
      </w:r>
    </w:p>
    <w:p w:rsidR="00C84505" w:rsidRDefault="00C84505" w:rsidP="00474F7B">
      <w:pPr>
        <w:jc w:val="both"/>
      </w:pPr>
      <w:r w:rsidRPr="00C84505">
        <w:rPr>
          <w:position w:val="-152"/>
          <w:lang w:val="el-GR"/>
        </w:rPr>
        <w:object w:dxaOrig="8380" w:dyaOrig="2620">
          <v:shape id="_x0000_i1212" type="#_x0000_t75" style="width:419pt;height:131pt" o:ole="">
            <v:imagedata r:id="rId476" o:title=""/>
          </v:shape>
          <o:OLEObject Type="Embed" ProgID="Equation.DSMT4" ShapeID="_x0000_i1212" DrawAspect="Content" ObjectID="_1427837248" r:id="rId477"/>
        </w:object>
      </w:r>
    </w:p>
    <w:p w:rsidR="00C84505" w:rsidRDefault="00C84505" w:rsidP="00474F7B">
      <w:pPr>
        <w:jc w:val="both"/>
      </w:pPr>
    </w:p>
    <w:p w:rsidR="00C84505" w:rsidRDefault="00C84505" w:rsidP="00474F7B">
      <w:pPr>
        <w:jc w:val="both"/>
      </w:pPr>
    </w:p>
    <w:p w:rsidR="00C84505" w:rsidRPr="00556610" w:rsidRDefault="00556610" w:rsidP="00474F7B">
      <w:pPr>
        <w:jc w:val="both"/>
        <w:rPr>
          <w:u w:val="single"/>
          <w:lang w:val="el-GR"/>
        </w:rPr>
      </w:pPr>
      <w:r w:rsidRPr="00556610">
        <w:rPr>
          <w:u w:val="single"/>
          <w:lang w:val="el-GR"/>
        </w:rPr>
        <w:lastRenderedPageBreak/>
        <w:t>Άσκηση:</w:t>
      </w:r>
    </w:p>
    <w:p w:rsidR="00556610" w:rsidRDefault="00FC0B13" w:rsidP="00474F7B">
      <w:pPr>
        <w:jc w:val="both"/>
        <w:rPr>
          <w:lang w:val="el-GR"/>
        </w:rPr>
      </w:pPr>
      <w:r w:rsidRPr="00FC0B13">
        <w:rPr>
          <w:position w:val="-44"/>
        </w:rPr>
        <w:object w:dxaOrig="7740" w:dyaOrig="6120">
          <v:shape id="_x0000_i1213" type="#_x0000_t75" style="width:387pt;height:306pt" o:ole="">
            <v:imagedata r:id="rId478" o:title=""/>
          </v:shape>
          <o:OLEObject Type="Embed" ProgID="Equation.DSMT4" ShapeID="_x0000_i1213" DrawAspect="Content" ObjectID="_1427837249" r:id="rId479"/>
        </w:object>
      </w:r>
    </w:p>
    <w:p w:rsidR="005C6C25" w:rsidRDefault="005C6C25" w:rsidP="00474F7B">
      <w:pPr>
        <w:jc w:val="both"/>
        <w:rPr>
          <w:lang w:val="el-GR"/>
        </w:rPr>
      </w:pPr>
    </w:p>
    <w:p w:rsidR="005C6C25" w:rsidRPr="00D40EAA" w:rsidRDefault="005C6C25" w:rsidP="00474F7B">
      <w:pPr>
        <w:jc w:val="both"/>
        <w:rPr>
          <w:u w:val="single"/>
          <w:lang w:val="el-GR"/>
        </w:rPr>
      </w:pPr>
      <w:r w:rsidRPr="00D40EAA">
        <w:rPr>
          <w:u w:val="single"/>
          <w:lang w:val="el-GR"/>
        </w:rPr>
        <w:t>Άσκηση:</w:t>
      </w:r>
    </w:p>
    <w:p w:rsidR="005C6C25" w:rsidRDefault="005C6C25" w:rsidP="00474F7B">
      <w:pPr>
        <w:jc w:val="both"/>
      </w:pPr>
      <w:r w:rsidRPr="005C6C25">
        <w:rPr>
          <w:position w:val="-142"/>
        </w:rPr>
        <w:object w:dxaOrig="3820" w:dyaOrig="2960">
          <v:shape id="_x0000_i1214" type="#_x0000_t75" style="width:191pt;height:148pt" o:ole="">
            <v:imagedata r:id="rId480" o:title=""/>
          </v:shape>
          <o:OLEObject Type="Embed" ProgID="Equation.DSMT4" ShapeID="_x0000_i1214" DrawAspect="Content" ObjectID="_1427837250" r:id="rId481"/>
        </w:object>
      </w:r>
    </w:p>
    <w:p w:rsidR="003D5D0D" w:rsidRDefault="003D5D0D" w:rsidP="00474F7B">
      <w:pPr>
        <w:jc w:val="both"/>
      </w:pPr>
      <w:r>
        <w:rPr>
          <w:noProof/>
        </w:rPr>
        <w:lastRenderedPageBreak/>
        <w:drawing>
          <wp:inline distT="0" distB="0" distL="0" distR="0" wp14:anchorId="676E6851" wp14:editId="7A390779">
            <wp:extent cx="2942632" cy="2337758"/>
            <wp:effectExtent l="0" t="0" r="0" b="5715"/>
            <wp:docPr id="1078" name="Picture 10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82"/>
                    <a:srcRect l="7075" t="20302" r="7937" b="3888"/>
                    <a:stretch/>
                  </pic:blipFill>
                  <pic:spPr bwMode="auto">
                    <a:xfrm>
                      <a:off x="0" y="0"/>
                      <a:ext cx="2945487" cy="234002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C6C25" w:rsidRPr="00C86633" w:rsidRDefault="005C6C25" w:rsidP="00474F7B">
      <w:pPr>
        <w:jc w:val="both"/>
        <w:rPr>
          <w:lang w:val="el-GR"/>
        </w:rPr>
      </w:pPr>
      <w:r>
        <w:rPr>
          <w:lang w:val="el-GR"/>
        </w:rPr>
        <w:t xml:space="preserve">Αφού για </w:t>
      </w:r>
      <w:r>
        <w:t>n</w:t>
      </w:r>
      <w:r>
        <w:rPr>
          <w:lang w:val="el-GR"/>
        </w:rPr>
        <w:t xml:space="preserve">&lt;0 δεν είναι παντού 0, τότε δεν συμπεριλαμβάνεται το ∞ και ομοίως αφού δεν είναι για </w:t>
      </w:r>
      <w:r>
        <w:t>n</w:t>
      </w:r>
      <w:r>
        <w:rPr>
          <w:lang w:val="el-GR"/>
        </w:rPr>
        <w:t xml:space="preserve">&gt;0 πάντα 0, δεν συμπεριλαμβάνεται το 0. </w:t>
      </w:r>
    </w:p>
    <w:p w:rsidR="00D40EAA" w:rsidRPr="00C86633" w:rsidRDefault="00D40EAA" w:rsidP="00474F7B">
      <w:pPr>
        <w:jc w:val="both"/>
        <w:rPr>
          <w:lang w:val="el-GR"/>
        </w:rPr>
      </w:pPr>
    </w:p>
    <w:p w:rsidR="00D40EAA" w:rsidRPr="000A4F00" w:rsidRDefault="000A4F00" w:rsidP="00474F7B">
      <w:pPr>
        <w:jc w:val="both"/>
        <w:rPr>
          <w:u w:val="single"/>
          <w:lang w:val="el-GR"/>
        </w:rPr>
      </w:pPr>
      <w:r w:rsidRPr="000A4F00">
        <w:rPr>
          <w:u w:val="single"/>
          <w:lang w:val="el-GR"/>
        </w:rPr>
        <w:t>Άσκηση:</w:t>
      </w:r>
    </w:p>
    <w:p w:rsidR="000A4F00" w:rsidRDefault="000A4F00" w:rsidP="00474F7B">
      <w:pPr>
        <w:jc w:val="both"/>
      </w:pPr>
      <w:r w:rsidRPr="000A4F00">
        <w:rPr>
          <w:position w:val="-230"/>
          <w:lang w:val="el-GR"/>
        </w:rPr>
        <w:object w:dxaOrig="4160" w:dyaOrig="4580">
          <v:shape id="_x0000_i1215" type="#_x0000_t75" style="width:208pt;height:229pt" o:ole="">
            <v:imagedata r:id="rId483" o:title=""/>
          </v:shape>
          <o:OLEObject Type="Embed" ProgID="Equation.DSMT4" ShapeID="_x0000_i1215" DrawAspect="Content" ObjectID="_1427837251" r:id="rId484"/>
        </w:object>
      </w:r>
    </w:p>
    <w:p w:rsidR="000A4F00" w:rsidRDefault="000A4F00" w:rsidP="00474F7B">
      <w:pPr>
        <w:jc w:val="both"/>
        <w:rPr>
          <w:lang w:val="el-GR"/>
        </w:rPr>
      </w:pPr>
      <w:r>
        <w:rPr>
          <w:lang w:val="el-GR"/>
        </w:rPr>
        <w:t>Άρα η περιοχή σύγκλισης θα είναι η τομή όλων.</w:t>
      </w:r>
    </w:p>
    <w:p w:rsidR="000A4F00" w:rsidRDefault="000A4F00" w:rsidP="00474F7B">
      <w:pPr>
        <w:jc w:val="both"/>
        <w:rPr>
          <w:lang w:val="el-GR"/>
        </w:rPr>
      </w:pPr>
    </w:p>
    <w:p w:rsidR="000A4F00" w:rsidRPr="00F65FBF" w:rsidRDefault="00F65FBF" w:rsidP="00474F7B">
      <w:pPr>
        <w:jc w:val="both"/>
        <w:rPr>
          <w:u w:val="single"/>
          <w:lang w:val="el-GR"/>
        </w:rPr>
      </w:pPr>
      <w:r w:rsidRPr="00F65FBF">
        <w:rPr>
          <w:u w:val="single"/>
          <w:lang w:val="el-GR"/>
        </w:rPr>
        <w:t>Άσκηση:</w:t>
      </w:r>
    </w:p>
    <w:p w:rsidR="00F65FBF" w:rsidRDefault="00C5243F" w:rsidP="00474F7B">
      <w:pPr>
        <w:jc w:val="both"/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2422144" behindDoc="0" locked="0" layoutInCell="1" allowOverlap="1" wp14:anchorId="285D6AB9" wp14:editId="22D3FAD3">
                <wp:simplePos x="0" y="0"/>
                <wp:positionH relativeFrom="column">
                  <wp:posOffset>1031240</wp:posOffset>
                </wp:positionH>
                <wp:positionV relativeFrom="paragraph">
                  <wp:posOffset>488315</wp:posOffset>
                </wp:positionV>
                <wp:extent cx="2354580" cy="1898015"/>
                <wp:effectExtent l="0" t="0" r="0" b="26035"/>
                <wp:wrapNone/>
                <wp:docPr id="1153" name="Group 11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54580" cy="1898015"/>
                          <a:chOff x="0" y="0"/>
                          <a:chExt cx="2770497" cy="2347415"/>
                        </a:xfrm>
                      </wpg:grpSpPr>
                      <wps:wsp>
                        <wps:cNvPr id="1154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207827" y="0"/>
                            <a:ext cx="532197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CD16C0" w:rsidRDefault="007342B4" w:rsidP="00C5243F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proofErr w:type="spellStart"/>
                              <w:proofErr w:type="gramStart"/>
                              <w:r w:rsidRPr="00CD16C0">
                                <w:rPr>
                                  <w:sz w:val="16"/>
                                  <w:szCs w:val="16"/>
                                </w:rPr>
                                <w:t>Im</w:t>
                              </w:r>
                              <w:proofErr w:type="spellEnd"/>
                              <w:r w:rsidRPr="00CD16C0">
                                <w:rPr>
                                  <w:sz w:val="16"/>
                                  <w:szCs w:val="16"/>
                                </w:rPr>
                                <w:t>(</w:t>
                              </w:r>
                              <w:proofErr w:type="gramEnd"/>
                              <w:r w:rsidRPr="00CD16C0">
                                <w:rPr>
                                  <w:sz w:val="16"/>
                                  <w:szCs w:val="16"/>
                                </w:rPr>
                                <w:t>z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155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113951" y="1351128"/>
                            <a:ext cx="656546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CD16C0" w:rsidRDefault="007342B4" w:rsidP="00C5243F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proofErr w:type="gramStart"/>
                              <w:r w:rsidRPr="00CD16C0">
                                <w:rPr>
                                  <w:sz w:val="16"/>
                                  <w:szCs w:val="16"/>
                                </w:rPr>
                                <w:t>Re(</w:t>
                              </w:r>
                              <w:proofErr w:type="gramEnd"/>
                              <w:r w:rsidRPr="00CD16C0">
                                <w:rPr>
                                  <w:sz w:val="16"/>
                                  <w:szCs w:val="16"/>
                                </w:rPr>
                                <w:t>z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156" name="Oval 1156"/>
                        <wps:cNvSpPr/>
                        <wps:spPr>
                          <a:xfrm>
                            <a:off x="660230" y="786197"/>
                            <a:ext cx="1055115" cy="1042603"/>
                          </a:xfrm>
                          <a:prstGeom prst="ellipse">
                            <a:avLst/>
                          </a:prstGeom>
                          <a:pattFill prst="ltDnDiag">
                            <a:fgClr>
                              <a:schemeClr val="accent1"/>
                            </a:fgClr>
                            <a:bgClr>
                              <a:schemeClr val="bg1"/>
                            </a:bgClr>
                          </a:pattFill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5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681687" y="1364776"/>
                            <a:ext cx="416257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CD16C0" w:rsidRDefault="007342B4" w:rsidP="00C5243F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0.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158" name="Straight Arrow Connector 1158"/>
                        <wps:cNvCnPr/>
                        <wps:spPr>
                          <a:xfrm>
                            <a:off x="0" y="1364776"/>
                            <a:ext cx="2538483" cy="6824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1159" name="Straight Arrow Connector 1159"/>
                        <wps:cNvCnPr/>
                        <wps:spPr>
                          <a:xfrm flipV="1">
                            <a:off x="1153236" y="88710"/>
                            <a:ext cx="40944" cy="2258705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116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207915" y="518629"/>
                            <a:ext cx="416257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CD16C0" w:rsidRDefault="007342B4" w:rsidP="00C5243F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0.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161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355454" y="1351128"/>
                            <a:ext cx="416257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CD16C0" w:rsidRDefault="007342B4" w:rsidP="00C5243F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-0.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16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153090" y="1834186"/>
                            <a:ext cx="416257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CD16C0" w:rsidRDefault="007342B4" w:rsidP="00C5243F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-0.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153" o:spid="_x0000_s1551" style="position:absolute;left:0;text-align:left;margin-left:81.2pt;margin-top:38.45pt;width:185.4pt;height:149.45pt;z-index:252422144" coordsize="27704,2347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">
                <v:shape id="_x0000_s1552" type="#_x0000_t202" style="position:absolute;left:12078;width:5322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kBBqMMA&#10;AADdAAAADwAAAGRycy9kb3ducmV2LnhtbERPTWvCQBC9F/wPywi91V1LUjS6ilgKPVmaquBtyI5J&#10;MDsbstsk/vtuodDbPN7nrLejbURPna8da5jPFAjiwpmaSw3Hr7enBQgfkA02jknDnTxsN5OHNWbG&#10;DfxJfR5KEUPYZ6ihCqHNpPRFRRb9zLXEkbu6zmKIsCul6XCI4baRz0q9SIs1x4YKW9pXVNzyb6vh&#10;dLhezon6KF9t2g5uVJLtUmr9OB13KxCBxvAv/nO/mzh/nibw+008QW5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kBBqMMAAADdAAAADwAAAAAAAAAAAAAAAACYAgAAZHJzL2Rv&#10;d25yZXYueG1sUEsFBgAAAAAEAAQA9QAAAIgDAAAAAA==&#10;" filled="f" stroked="f">
                  <v:textbox>
                    <w:txbxContent>
                      <w:p w:rsidR="007342B4" w:rsidRPr="00CD16C0" w:rsidRDefault="007342B4" w:rsidP="00C5243F">
                        <w:pPr>
                          <w:rPr>
                            <w:sz w:val="16"/>
                            <w:szCs w:val="16"/>
                          </w:rPr>
                        </w:pPr>
                        <w:proofErr w:type="spellStart"/>
                        <w:proofErr w:type="gramStart"/>
                        <w:r w:rsidRPr="00CD16C0">
                          <w:rPr>
                            <w:sz w:val="16"/>
                            <w:szCs w:val="16"/>
                          </w:rPr>
                          <w:t>Im</w:t>
                        </w:r>
                        <w:proofErr w:type="spellEnd"/>
                        <w:r w:rsidRPr="00CD16C0">
                          <w:rPr>
                            <w:sz w:val="16"/>
                            <w:szCs w:val="16"/>
                          </w:rPr>
                          <w:t>(</w:t>
                        </w:r>
                        <w:proofErr w:type="gramEnd"/>
                        <w:r w:rsidRPr="00CD16C0">
                          <w:rPr>
                            <w:sz w:val="16"/>
                            <w:szCs w:val="16"/>
                          </w:rPr>
                          <w:t>z)</w:t>
                        </w:r>
                      </w:p>
                    </w:txbxContent>
                  </v:textbox>
                </v:shape>
                <v:shape id="_x0000_s1553" type="#_x0000_t202" style="position:absolute;left:21139;top:13511;width:6565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zkM8IA&#10;AADdAAAADwAAAGRycy9kb3ducmV2LnhtbERPTWvCQBC9C/6HZQrezK6lKRpdRVoKnpRqK3gbsmMS&#10;mp0N2a2J/94VBG/zeJ+zWPW2FhdqfeVYwyRRIIhzZyouNPwcvsZTED4gG6wdk4YreVgth4MFZsZ1&#10;/E2XfShEDGGfoYYyhCaT0uclWfSJa4gjd3atxRBhW0jTYhfDbS1flXqXFiuODSU29FFS/rf/txp+&#10;t+fT8U3tik+bNp3rlWQ7k1qPXvr1HESgPjzFD/fGxPmTNIX7N/EEub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DOQzwgAAAN0AAAAPAAAAAAAAAAAAAAAAAJgCAABkcnMvZG93&#10;bnJldi54bWxQSwUGAAAAAAQABAD1AAAAhwMAAAAA&#10;" filled="f" stroked="f">
                  <v:textbox>
                    <w:txbxContent>
                      <w:p w:rsidR="007342B4" w:rsidRPr="00CD16C0" w:rsidRDefault="007342B4" w:rsidP="00C5243F">
                        <w:pPr>
                          <w:rPr>
                            <w:sz w:val="16"/>
                            <w:szCs w:val="16"/>
                          </w:rPr>
                        </w:pPr>
                        <w:proofErr w:type="gramStart"/>
                        <w:r w:rsidRPr="00CD16C0">
                          <w:rPr>
                            <w:sz w:val="16"/>
                            <w:szCs w:val="16"/>
                          </w:rPr>
                          <w:t>Re(</w:t>
                        </w:r>
                        <w:proofErr w:type="gramEnd"/>
                        <w:r w:rsidRPr="00CD16C0">
                          <w:rPr>
                            <w:sz w:val="16"/>
                            <w:szCs w:val="16"/>
                          </w:rPr>
                          <w:t>z)</w:t>
                        </w:r>
                      </w:p>
                    </w:txbxContent>
                  </v:textbox>
                </v:shape>
                <v:oval id="Oval 1156" o:spid="_x0000_s1554" style="position:absolute;left:6602;top:7861;width:10551;height:1042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EHSL4A&#10;AADdAAAADwAAAGRycy9kb3ducmV2LnhtbERPvQrCMBDeBd8hnOCmqYIi1ShaUJwEq4Pj0ZxtsbnU&#10;Jmp9eyMIbvfx/d5i1ZpKPKlxpWUFo2EEgjizuuRcwfm0HcxAOI+ssbJMCt7kYLXsdhYYa/viIz1T&#10;n4sQwi5GBYX3dSylywoy6Ia2Jg7c1TYGfYBNLnWDrxBuKjmOoqk0WHJoKLCmpKDslj6MgvWuTcck&#10;L/nmcLxW932SSu0Tpfq9dj0H4an1f/HPvddh/mgyhe834QS5/A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KRhB0i+AAAA3QAAAA8AAAAAAAAAAAAAAAAAmAIAAGRycy9kb3ducmV2&#10;LnhtbFBLBQYAAAAABAAEAPUAAACDAwAAAAA=&#10;" fillcolor="#4f81bd [3204]" strokecolor="windowText">
                  <v:fill r:id="rId455" o:title="" color2="white [3212]" type="pattern"/>
                </v:oval>
                <v:shape id="_x0000_s1555" type="#_x0000_t202" style="position:absolute;left:16816;top:13647;width:4163;height:2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Lf38IA&#10;AADdAAAADwAAAGRycy9kb3ducmV2LnhtbERPS4vCMBC+L/gfwix400TRXe0aRRTBk8v6gr0NzdiW&#10;bSalibb+eyMIe5uP7zmzRWtLcaPaF441DPoKBHHqTMGZhuNh05uA8AHZYOmYNNzJw2LeeZthYlzD&#10;P3Tbh0zEEPYJashDqBIpfZqTRd93FXHkLq62GCKsM2lqbGK4LeVQqQ9pseDYkGNFq5zSv/3Vajjt&#10;Lr/nkfrO1nZcNa5Vku1Uat19b5dfIAK14V/8cm9NnD8Yf8Lzm3iCn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akt/fwgAAAN0AAAAPAAAAAAAAAAAAAAAAAJgCAABkcnMvZG93&#10;bnJldi54bWxQSwUGAAAAAAQABAD1AAAAhwMAAAAA&#10;" filled="f" stroked="f">
                  <v:textbox>
                    <w:txbxContent>
                      <w:p w:rsidR="007342B4" w:rsidRPr="00CD16C0" w:rsidRDefault="007342B4" w:rsidP="00C5243F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0.6</w:t>
                        </w:r>
                      </w:p>
                    </w:txbxContent>
                  </v:textbox>
                </v:shape>
                <v:shape id="Straight Arrow Connector 1158" o:spid="_x0000_s1556" type="#_x0000_t32" style="position:absolute;top:13647;width:25384;height:6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PVaJ8cAAADdAAAADwAAAGRycy9kb3ducmV2LnhtbESPQWvCQBCF70L/wzIFb7pJwaKpq5RC&#10;RSw9qCW0tyE7TUKzs2F31dhf3zkUvM3w3rz3zXI9uE6dKcTWs4F8moEirrxtuTbwcXydzEHFhGyx&#10;80wGrhRhvbobLbGw/sJ7Oh9SrSSEY4EGmpT6QutYNeQwTn1PLNq3Dw6TrKHWNuBFwl2nH7LsUTts&#10;WRoa7OmloerncHIGPt8Wp/JavtOuzBe7Lwwu/h43xozvh+cnUImGdDP/X2+t4OczwZVvZAS9+g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o9VonxwAAAN0AAAAPAAAAAAAA&#10;AAAAAAAAAKECAABkcnMvZG93bnJldi54bWxQSwUGAAAAAAQABAD5AAAAlQMAAAAA&#10;">
                  <v:stroke endarrow="block"/>
                </v:shape>
                <v:shape id="Straight Arrow Connector 1159" o:spid="_x0000_s1557" type="#_x0000_t32" style="position:absolute;left:11532;top:887;width:409;height:2258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NIM1sEAAADdAAAADwAAAGRycy9kb3ducmV2LnhtbERPS4vCMBC+C/sfwix409QFZa1GcQVB&#10;vCw+YPc4NGMbbCaliU399xtB2Nt8fM9Zrntbi45abxwrmIwzEMSF04ZLBZfzbvQJwgdkjbVjUvAg&#10;D+vV22CJuXaRj9SdQilSCPscFVQhNLmUvqjIoh+7hjhxV9daDAm2pdQtxhRua/mRZTNp0XBqqLCh&#10;bUXF7XS3Ckz8Nl2z38avw8+v15HMY+qMUsP3frMAEagP/+KXe6/T/Ml0Ds9v0gly9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k0gzWwQAAAN0AAAAPAAAAAAAAAAAAAAAA&#10;AKECAABkcnMvZG93bnJldi54bWxQSwUGAAAAAAQABAD5AAAAjwMAAAAA&#10;">
                  <v:stroke endarrow="block"/>
                </v:shape>
                <v:shape id="_x0000_s1558" type="#_x0000_t202" style="position:absolute;left:12079;top:5186;width:4162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eNFsUA&#10;AADdAAAADwAAAGRycy9kb3ducmV2LnhtbESPQWvCQBCF7wX/wzKCt7prsVKjq0hF8NRSq4K3ITsm&#10;wexsyK4m/fedQ6G3Gd6b975Zrntfqwe1sQpsYTI2oIjz4CouLBy/d89voGJCdlgHJgs/FGG9Gjwt&#10;MXOh4y96HFKhJIRjhhbKlJpM65iX5DGOQ0Ms2jW0HpOsbaFdi52E+1q/GDPTHiuWhhIbei8pvx3u&#10;3sLp43o5T81nsfWvTRd6o9nPtbWjYb9ZgErUp3/z3/XeCf5kJvzyjYygV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F40WxQAAAN0AAAAPAAAAAAAAAAAAAAAAAJgCAABkcnMv&#10;ZG93bnJldi54bWxQSwUGAAAAAAQABAD1AAAAigMAAAAA&#10;" filled="f" stroked="f">
                  <v:textbox>
                    <w:txbxContent>
                      <w:p w:rsidR="007342B4" w:rsidRPr="00CD16C0" w:rsidRDefault="007342B4" w:rsidP="00C5243F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0.6</w:t>
                        </w:r>
                      </w:p>
                    </w:txbxContent>
                  </v:textbox>
                </v:shape>
                <v:shape id="_x0000_s1559" type="#_x0000_t202" style="position:absolute;left:3554;top:13511;width:4163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FsojcIA&#10;AADdAAAADwAAAGRycy9kb3ducmV2LnhtbERPTWvCQBC9F/wPyxS8NbuRKhpdRSwFT0q1FbwN2TEJ&#10;zc6G7NbEf+8KBW/zeJ+zWPW2FldqfeVYQ5ooEMS5MxUXGr6Pn29TED4gG6wdk4YbeVgtBy8LzIzr&#10;+Iuuh1CIGMI+Qw1lCE0mpc9LsugT1xBH7uJaiyHCtpCmxS6G21qOlJpIixXHhhIb2pSU/x7+rIaf&#10;3eV8elf74sOOm871SrKdSa2Hr/16DiJQH57if/fWxPnpJIXHN/EEubw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0WyiNwgAAAN0AAAAPAAAAAAAAAAAAAAAAAJgCAABkcnMvZG93&#10;bnJldi54bWxQSwUGAAAAAAQABAD1AAAAhwMAAAAA&#10;" filled="f" stroked="f">
                  <v:textbox>
                    <w:txbxContent>
                      <w:p w:rsidR="007342B4" w:rsidRPr="00CD16C0" w:rsidRDefault="007342B4" w:rsidP="00C5243F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-0.6</w:t>
                        </w:r>
                      </w:p>
                    </w:txbxContent>
                  </v:textbox>
                </v:shape>
                <v:shape id="_x0000_s1560" type="#_x0000_t202" style="position:absolute;left:11530;top:18341;width:4163;height:2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m2+sMA&#10;AADdAAAADwAAAGRycy9kb3ducmV2LnhtbERPTWvCQBC9F/wPywi91d2IDRpdg1iEnlqaquBtyI5J&#10;MDsbsluT/vtuodDbPN7nbPLRtuJOvW8ca0hmCgRx6UzDlYbj5+FpCcIHZIOtY9LwTR7y7eRhg5lx&#10;A3/QvQiViCHsM9RQh9BlUvqyJot+5jriyF1dbzFE2FfS9DjEcNvKuVKptNhwbKixo31N5a34shpO&#10;b9fLeaHeqxf73A1uVJLtSmr9OB13axCBxvAv/nO/mjg/Sefw+008QW5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Im2+sMAAADdAAAADwAAAAAAAAAAAAAAAACYAgAAZHJzL2Rv&#10;d25yZXYueG1sUEsFBgAAAAAEAAQA9QAAAIgDAAAAAA==&#10;" filled="f" stroked="f">
                  <v:textbox>
                    <w:txbxContent>
                      <w:p w:rsidR="007342B4" w:rsidRPr="00CD16C0" w:rsidRDefault="007342B4" w:rsidP="00C5243F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-0.6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F65FBF" w:rsidRPr="00F65FBF">
        <w:rPr>
          <w:position w:val="-44"/>
          <w:lang w:val="el-GR"/>
        </w:rPr>
        <w:object w:dxaOrig="1620" w:dyaOrig="999">
          <v:shape id="_x0000_i1216" type="#_x0000_t75" style="width:81pt;height:49.95pt" o:ole="">
            <v:imagedata r:id="rId485" o:title=""/>
          </v:shape>
          <o:OLEObject Type="Embed" ProgID="Equation.DSMT4" ShapeID="_x0000_i1216" DrawAspect="Content" ObjectID="_1427837252" r:id="rId486"/>
        </w:object>
      </w:r>
    </w:p>
    <w:p w:rsidR="00732DF8" w:rsidRDefault="00732DF8" w:rsidP="00474F7B">
      <w:pPr>
        <w:jc w:val="both"/>
      </w:pPr>
    </w:p>
    <w:p w:rsidR="00C5243F" w:rsidRDefault="00C5243F" w:rsidP="00474F7B">
      <w:pPr>
        <w:jc w:val="both"/>
      </w:pPr>
    </w:p>
    <w:p w:rsidR="00C5243F" w:rsidRDefault="00C5243F" w:rsidP="00474F7B">
      <w:pPr>
        <w:jc w:val="both"/>
      </w:pPr>
    </w:p>
    <w:p w:rsidR="00C5243F" w:rsidRDefault="00C5243F" w:rsidP="00474F7B">
      <w:pPr>
        <w:jc w:val="both"/>
      </w:pPr>
    </w:p>
    <w:p w:rsidR="00C5243F" w:rsidRDefault="00C5243F" w:rsidP="00474F7B">
      <w:pPr>
        <w:jc w:val="both"/>
      </w:pPr>
    </w:p>
    <w:p w:rsidR="00C5243F" w:rsidRDefault="00C5243F" w:rsidP="00474F7B">
      <w:pPr>
        <w:jc w:val="both"/>
      </w:pPr>
    </w:p>
    <w:p w:rsidR="00F65FBF" w:rsidRPr="00732DF8" w:rsidRDefault="00732DF8" w:rsidP="00474F7B">
      <w:pPr>
        <w:jc w:val="both"/>
        <w:rPr>
          <w:u w:val="single"/>
          <w:lang w:val="el-GR"/>
        </w:rPr>
      </w:pPr>
      <w:r w:rsidRPr="00732DF8">
        <w:rPr>
          <w:u w:val="single"/>
          <w:lang w:val="el-GR"/>
        </w:rPr>
        <w:t>Άσκηση:</w:t>
      </w:r>
    </w:p>
    <w:p w:rsidR="00732DF8" w:rsidRDefault="00732DF8" w:rsidP="00474F7B">
      <w:pPr>
        <w:jc w:val="both"/>
      </w:pPr>
      <w:r w:rsidRPr="00732DF8">
        <w:rPr>
          <w:position w:val="-90"/>
        </w:rPr>
        <w:object w:dxaOrig="4020" w:dyaOrig="2200">
          <v:shape id="_x0000_i1217" type="#_x0000_t75" style="width:201pt;height:110pt" o:ole="">
            <v:imagedata r:id="rId487" o:title=""/>
          </v:shape>
          <o:OLEObject Type="Embed" ProgID="Equation.DSMT4" ShapeID="_x0000_i1217" DrawAspect="Content" ObjectID="_1427837253" r:id="rId488"/>
        </w:object>
      </w:r>
    </w:p>
    <w:p w:rsidR="00732DF8" w:rsidRDefault="00C5243F" w:rsidP="00474F7B">
      <w:pPr>
        <w:jc w:val="both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2424192" behindDoc="0" locked="0" layoutInCell="1" allowOverlap="1" wp14:anchorId="3E8CBD7B" wp14:editId="384DF293">
                <wp:simplePos x="0" y="0"/>
                <wp:positionH relativeFrom="column">
                  <wp:posOffset>1902460</wp:posOffset>
                </wp:positionH>
                <wp:positionV relativeFrom="paragraph">
                  <wp:posOffset>66040</wp:posOffset>
                </wp:positionV>
                <wp:extent cx="2354580" cy="1898015"/>
                <wp:effectExtent l="0" t="0" r="0" b="26035"/>
                <wp:wrapNone/>
                <wp:docPr id="1163" name="Group 116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54580" cy="1898015"/>
                          <a:chOff x="0" y="0"/>
                          <a:chExt cx="2770497" cy="2347415"/>
                        </a:xfrm>
                      </wpg:grpSpPr>
                      <wps:wsp>
                        <wps:cNvPr id="1164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207827" y="0"/>
                            <a:ext cx="532197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CD16C0" w:rsidRDefault="007342B4" w:rsidP="00C5243F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proofErr w:type="spellStart"/>
                              <w:proofErr w:type="gramStart"/>
                              <w:r w:rsidRPr="00CD16C0">
                                <w:rPr>
                                  <w:sz w:val="16"/>
                                  <w:szCs w:val="16"/>
                                </w:rPr>
                                <w:t>Im</w:t>
                              </w:r>
                              <w:proofErr w:type="spellEnd"/>
                              <w:r w:rsidRPr="00CD16C0">
                                <w:rPr>
                                  <w:sz w:val="16"/>
                                  <w:szCs w:val="16"/>
                                </w:rPr>
                                <w:t>(</w:t>
                              </w:r>
                              <w:proofErr w:type="gramEnd"/>
                              <w:r w:rsidRPr="00CD16C0">
                                <w:rPr>
                                  <w:sz w:val="16"/>
                                  <w:szCs w:val="16"/>
                                </w:rPr>
                                <w:t>z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165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113951" y="1351128"/>
                            <a:ext cx="656546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CD16C0" w:rsidRDefault="007342B4" w:rsidP="00C5243F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proofErr w:type="gramStart"/>
                              <w:r w:rsidRPr="00CD16C0">
                                <w:rPr>
                                  <w:sz w:val="16"/>
                                  <w:szCs w:val="16"/>
                                </w:rPr>
                                <w:t>Re(</w:t>
                              </w:r>
                              <w:proofErr w:type="gramEnd"/>
                              <w:r w:rsidRPr="00CD16C0">
                                <w:rPr>
                                  <w:sz w:val="16"/>
                                  <w:szCs w:val="16"/>
                                </w:rPr>
                                <w:t>z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166" name="Oval 1166"/>
                        <wps:cNvSpPr/>
                        <wps:spPr>
                          <a:xfrm>
                            <a:off x="660230" y="786197"/>
                            <a:ext cx="1055115" cy="1042603"/>
                          </a:xfrm>
                          <a:prstGeom prst="ellips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6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681687" y="1364776"/>
                            <a:ext cx="416257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CD16C0" w:rsidRDefault="007342B4" w:rsidP="00C5243F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0.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168" name="Straight Arrow Connector 1168"/>
                        <wps:cNvCnPr/>
                        <wps:spPr>
                          <a:xfrm>
                            <a:off x="0" y="1364776"/>
                            <a:ext cx="2538483" cy="6824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1169" name="Straight Arrow Connector 1169"/>
                        <wps:cNvCnPr/>
                        <wps:spPr>
                          <a:xfrm flipV="1">
                            <a:off x="1153236" y="88710"/>
                            <a:ext cx="40944" cy="2258705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117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207915" y="518629"/>
                            <a:ext cx="416257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CD16C0" w:rsidRDefault="007342B4" w:rsidP="00C5243F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0.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171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355454" y="1351128"/>
                            <a:ext cx="416257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CD16C0" w:rsidRDefault="007342B4" w:rsidP="00C5243F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-0.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17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153090" y="1834186"/>
                            <a:ext cx="416257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CD16C0" w:rsidRDefault="007342B4" w:rsidP="00C5243F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-0.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163" o:spid="_x0000_s1561" style="position:absolute;left:0;text-align:left;margin-left:149.8pt;margin-top:5.2pt;width:185.4pt;height:149.45pt;z-index:252424192" coordsize="27704,2347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">
                <v:shape id="_x0000_s1562" type="#_x0000_t202" style="position:absolute;left:12078;width:5322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yLFcEA&#10;AADdAAAADwAAAGRycy9kb3ducmV2LnhtbERPTYvCMBC9L/gfwgje1kRR0WoUUQRPLuuq4G1oxrbY&#10;TEoTbf33ZmFhb/N4n7NYtbYUT6p94VjDoK9AEKfOFJxpOP3sPqcgfEA2WDomDS/ysFp2PhaYGNfw&#10;Nz2PIRMxhH2CGvIQqkRKn+Zk0fddRRy5m6sthgjrTJoamxhuSzlUaiItFhwbcqxok1N6Pz6shvPh&#10;dr2M1Fe2teOqca2SbGdS6163Xc9BBGrDv/jPvTdx/mAygt9v4gly+Q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QsixXBAAAA3QAAAA8AAAAAAAAAAAAAAAAAmAIAAGRycy9kb3du&#10;cmV2LnhtbFBLBQYAAAAABAAEAPUAAACGAwAAAAA=&#10;" filled="f" stroked="f">
                  <v:textbox>
                    <w:txbxContent>
                      <w:p w:rsidR="007342B4" w:rsidRPr="00CD16C0" w:rsidRDefault="007342B4" w:rsidP="00C5243F">
                        <w:pPr>
                          <w:rPr>
                            <w:sz w:val="16"/>
                            <w:szCs w:val="16"/>
                          </w:rPr>
                        </w:pPr>
                        <w:proofErr w:type="spellStart"/>
                        <w:proofErr w:type="gramStart"/>
                        <w:r w:rsidRPr="00CD16C0">
                          <w:rPr>
                            <w:sz w:val="16"/>
                            <w:szCs w:val="16"/>
                          </w:rPr>
                          <w:t>Im</w:t>
                        </w:r>
                        <w:proofErr w:type="spellEnd"/>
                        <w:r w:rsidRPr="00CD16C0">
                          <w:rPr>
                            <w:sz w:val="16"/>
                            <w:szCs w:val="16"/>
                          </w:rPr>
                          <w:t>(</w:t>
                        </w:r>
                        <w:proofErr w:type="gramEnd"/>
                        <w:r w:rsidRPr="00CD16C0">
                          <w:rPr>
                            <w:sz w:val="16"/>
                            <w:szCs w:val="16"/>
                          </w:rPr>
                          <w:t>z)</w:t>
                        </w:r>
                      </w:p>
                    </w:txbxContent>
                  </v:textbox>
                </v:shape>
                <v:shape id="_x0000_s1563" type="#_x0000_t202" style="position:absolute;left:21139;top:13511;width:6565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2AujsEA&#10;AADdAAAADwAAAGRycy9kb3ducmV2LnhtbERPTYvCMBC9C/6HMII3TRQVrUYRRfC0y7oqeBuasS02&#10;k9JEW//9ZmFhb/N4n7PatLYUL6p94VjDaKhAEKfOFJxpOH8fBnMQPiAbLB2Thjd52Ky7nRUmxjX8&#10;Ra9TyEQMYZ+ghjyEKpHSpzlZ9ENXEUfu7mqLIcI6k6bGJobbUo6VmkmLBceGHCva5ZQ+Tk+r4fJx&#10;v10n6jPb22nVuFZJtgupdb/XbpcgArXhX/znPpo4fzSbwu838QS5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tgLo7BAAAA3QAAAA8AAAAAAAAAAAAAAAAAmAIAAGRycy9kb3du&#10;cmV2LnhtbFBLBQYAAAAABAAEAPUAAACGAwAAAAA=&#10;" filled="f" stroked="f">
                  <v:textbox>
                    <w:txbxContent>
                      <w:p w:rsidR="007342B4" w:rsidRPr="00CD16C0" w:rsidRDefault="007342B4" w:rsidP="00C5243F">
                        <w:pPr>
                          <w:rPr>
                            <w:sz w:val="16"/>
                            <w:szCs w:val="16"/>
                          </w:rPr>
                        </w:pPr>
                        <w:proofErr w:type="gramStart"/>
                        <w:r w:rsidRPr="00CD16C0">
                          <w:rPr>
                            <w:sz w:val="16"/>
                            <w:szCs w:val="16"/>
                          </w:rPr>
                          <w:t>Re(</w:t>
                        </w:r>
                        <w:proofErr w:type="gramEnd"/>
                        <w:r w:rsidRPr="00CD16C0">
                          <w:rPr>
                            <w:sz w:val="16"/>
                            <w:szCs w:val="16"/>
                          </w:rPr>
                          <w:t>z)</w:t>
                        </w:r>
                      </w:p>
                    </w:txbxContent>
                  </v:textbox>
                </v:shape>
                <v:oval id="Oval 1166" o:spid="_x0000_s1564" style="position:absolute;left:6602;top:7861;width:10551;height:1042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12VtsUA&#10;AADdAAAADwAAAGRycy9kb3ducmV2LnhtbESPQWvCQBCF74L/YZmCt2aTFpYaXaVWil6KGFvPQ3aa&#10;hGZnQ3Y16b/vFgRvM7w3732zXI+2FVfqfeNYQ5akIIhLZxquNHye3h9fQPiAbLB1TBp+ycN6NZ0s&#10;MTdu4CNdi1CJGMI+Rw11CF0upS9rsugT1xFH7dv1FkNc+0qaHocYblv5lKZKWmw4NtTY0VtN5U9x&#10;sRq+NtkWM3Meds/zcs+HD05VxNOzh/F1ASLQGO7m2/XeRPxMKfj/Jo4gV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bXZW2xQAAAN0AAAAPAAAAAAAAAAAAAAAAAJgCAABkcnMv&#10;ZG93bnJldi54bWxQSwUGAAAAAAQABAD1AAAAigMAAAAA&#10;" filled="f" strokecolor="windowText"/>
                <v:shape id="_x0000_s1565" type="#_x0000_t202" style="position:absolute;left:16816;top:13647;width:4163;height:2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P4VYsMA&#10;AADdAAAADwAAAGRycy9kb3ducmV2LnhtbERPS2vCQBC+F/wPywi91V2LtRqzEakIniz1Bd6G7JgE&#10;s7MhuzXpv3cLhd7m43tOuuxtLe7U+sqxhvFIgSDOnam40HA8bF5mIHxANlg7Jg0/5GGZDZ5STIzr&#10;+Ivu+1CIGMI+QQ1lCE0ipc9LsuhHriGO3NW1FkOEbSFNi10Mt7V8VWoqLVYcG0ps6KOk/Lb/thpO&#10;u+vlPFGfxdq+NZ3rlWQ7l1o/D/vVAkSgPvyL/9xbE+ePp+/w+008QWY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P4VYsMAAADdAAAADwAAAAAAAAAAAAAAAACYAgAAZHJzL2Rv&#10;d25yZXYueG1sUEsFBgAAAAAEAAQA9QAAAIgDAAAAAA==&#10;" filled="f" stroked="f">
                  <v:textbox>
                    <w:txbxContent>
                      <w:p w:rsidR="007342B4" w:rsidRPr="00CD16C0" w:rsidRDefault="007342B4" w:rsidP="00C5243F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0.4</w:t>
                        </w:r>
                      </w:p>
                    </w:txbxContent>
                  </v:textbox>
                </v:shape>
                <v:shape id="Straight Arrow Connector 1168" o:spid="_x0000_s1566" type="#_x0000_t32" style="position:absolute;top:13647;width:25384;height:6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pmQmscAAADdAAAADwAAAGRycy9kb3ducmV2LnhtbESPT2vCQBDF74LfYZlCb7pJD1JTVykF&#10;S7H04B9Cexuy0yQ0Oxt2V4399M5B8DbDe/PebxarwXXqRCG2ng3k0wwUceVty7WBw349eQYVE7LF&#10;zjMZuFCE1XI8WmBh/Zm3dNqlWkkIxwINNCn1hdaxashhnPqeWLRfHxwmWUOtbcCzhLtOP2XZTDts&#10;WRoa7Omtoepvd3QGvj/nx/JSftGmzOebHwwu/u/fjXl8GF5fQCUa0t18u/6wgp/PBFe+kRH08go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mmZCaxwAAAN0AAAAPAAAAAAAA&#10;AAAAAAAAAKECAABkcnMvZG93bnJldi54bWxQSwUGAAAAAAQABAD5AAAAlQMAAAAA&#10;">
                  <v:stroke endarrow="block"/>
                </v:shape>
                <v:shape id="Straight Arrow Connector 1169" o:spid="_x0000_s1567" type="#_x0000_t32" style="position:absolute;left:11532;top:887;width:409;height:2258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7Ga8EAAADdAAAADwAAAGRycy9kb3ducmV2LnhtbERPTYvCMBC9C/sfwix409QFxa1GcQVB&#10;vCzqwu5xaMY22ExKE5v6782C4G0e73OW697WoqPWG8cKJuMMBHHhtOFSwc95N5qD8AFZY+2YFNzJ&#10;w3r1Nlhirl3kI3WnUIoUwj5HBVUITS6lLyqy6MeuIU7cxbUWQ4JtKXWLMYXbWn5k2UxaNJwaKmxo&#10;W1FxPd2sAhO/Tdfst/Hr8PvndSRznzqj1PC93yxABOrDS/x073WaP5l9wv836QS5e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qvsZrwQAAAN0AAAAPAAAAAAAAAAAAAAAA&#10;AKECAABkcnMvZG93bnJldi54bWxQSwUGAAAAAAQABAD5AAAAjwMAAAAA&#10;">
                  <v:stroke endarrow="block"/>
                </v:shape>
                <v:shape id="_x0000_s1568" type="#_x0000_t202" style="position:absolute;left:12079;top:5186;width:4162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s4by8UA&#10;AADdAAAADwAAAGRycy9kb3ducmV2LnhtbESPT2vCQBDF70K/wzIFb7qrWG1TVymK4Kmi/QO9Ddkx&#10;Cc3Ohuxq0m/fOQjeZnhv3vvNct37Wl2pjVVgC5OxAUWcB1dxYeHzYzd6BhUTssM6MFn4owjr1cNg&#10;iZkLHR/pekqFkhCOGVooU2oyrWNeksc4Dg2xaOfQekyytoV2LXYS7ms9NWauPVYsDSU2tCkp/z1d&#10;vIWv9/PP98wciq1/arrQG83+RVs7fOzfXkEl6tPdfLveO8GfLIRfvpER9O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zhvLxQAAAN0AAAAPAAAAAAAAAAAAAAAAAJgCAABkcnMv&#10;ZG93bnJldi54bWxQSwUGAAAAAAQABAD1AAAAigMAAAAA&#10;" filled="f" stroked="f">
                  <v:textbox>
                    <w:txbxContent>
                      <w:p w:rsidR="007342B4" w:rsidRPr="00CD16C0" w:rsidRDefault="007342B4" w:rsidP="00C5243F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0.4</w:t>
                        </w:r>
                      </w:p>
                    </w:txbxContent>
                  </v:textbox>
                </v:shape>
                <v:shape id="_x0000_s1569" type="#_x0000_t202" style="position:absolute;left:3554;top:13511;width:4163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YK+UMIA&#10;AADdAAAADwAAAGRycy9kb3ducmV2LnhtbERPTWvCQBC9C/0PyxR6091IW2vqKqIIPVnUKngbsmMS&#10;mp0N2dXEf+8Kgrd5vM+ZzDpbiQs1vnSsIRkoEMSZMyXnGv52q/4XCB+QDVaOScOVPMymL70Jpsa1&#10;vKHLNuQihrBPUUMRQp1K6bOCLPqBq4kjd3KNxRBhk0vTYBvDbSWHSn1KiyXHhgJrWhSU/W/PVsN+&#10;fToe3tVvvrQfdes6JdmOpdZvr938G0SgLjzFD/ePifOTUQL3b+IJcno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xgr5QwgAAAN0AAAAPAAAAAAAAAAAAAAAAAJgCAABkcnMvZG93&#10;bnJldi54bWxQSwUGAAAAAAQABAD1AAAAhwMAAAAA&#10;" filled="f" stroked="f">
                  <v:textbox>
                    <w:txbxContent>
                      <w:p w:rsidR="007342B4" w:rsidRPr="00CD16C0" w:rsidRDefault="007342B4" w:rsidP="00C5243F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-0.4</w:t>
                        </w:r>
                      </w:p>
                    </w:txbxContent>
                  </v:textbox>
                </v:shape>
                <v:shape id="_x0000_s1570" type="#_x0000_t202" style="position:absolute;left:11530;top:18341;width:4163;height:2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VAgJ8MA&#10;AADdAAAADwAAAGRycy9kb3ducmV2LnhtbERPS2vCQBC+C/6HZQredFexPlJXEaXQU8X4gN6G7JiE&#10;ZmdDdmvSf98tCN7m43vOatPZStyp8aVjDeORAkGcOVNyruF8eh8uQPiAbLByTBp+ycNm3e+tMDGu&#10;5SPd05CLGMI+QQ1FCHUipc8KsuhHriaO3M01FkOETS5Ng20Mt5WcKDWTFkuODQXWtCso+05/rIbL&#10;5+3rOlWHfG9f69Z1SrJdSq0HL932DUSgLjzFD/eHifPH8wn8fxNPkO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VAgJ8MAAADdAAAADwAAAAAAAAAAAAAAAACYAgAAZHJzL2Rv&#10;d25yZXYueG1sUEsFBgAAAAAEAAQA9QAAAIgDAAAAAA==&#10;" filled="f" stroked="f">
                  <v:textbox>
                    <w:txbxContent>
                      <w:p w:rsidR="007342B4" w:rsidRPr="00CD16C0" w:rsidRDefault="007342B4" w:rsidP="00C5243F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-0.4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C5243F" w:rsidRDefault="00C5243F" w:rsidP="00474F7B">
      <w:pPr>
        <w:jc w:val="both"/>
      </w:pPr>
    </w:p>
    <w:p w:rsidR="00C5243F" w:rsidRDefault="00C5243F" w:rsidP="00474F7B">
      <w:pPr>
        <w:jc w:val="both"/>
      </w:pPr>
    </w:p>
    <w:p w:rsidR="00C5243F" w:rsidRDefault="00C5243F" w:rsidP="00474F7B">
      <w:pPr>
        <w:jc w:val="both"/>
      </w:pPr>
    </w:p>
    <w:p w:rsidR="00C5243F" w:rsidRDefault="00C5243F" w:rsidP="00474F7B">
      <w:pPr>
        <w:jc w:val="both"/>
      </w:pPr>
    </w:p>
    <w:p w:rsidR="00C5243F" w:rsidRDefault="00C5243F" w:rsidP="00474F7B">
      <w:pPr>
        <w:jc w:val="both"/>
        <w:rPr>
          <w:u w:val="single"/>
        </w:rPr>
      </w:pPr>
    </w:p>
    <w:p w:rsidR="00C5243F" w:rsidRDefault="00C5243F" w:rsidP="00474F7B">
      <w:pPr>
        <w:jc w:val="both"/>
        <w:rPr>
          <w:u w:val="single"/>
        </w:rPr>
      </w:pPr>
    </w:p>
    <w:p w:rsidR="00355317" w:rsidRDefault="00355317" w:rsidP="00474F7B">
      <w:pPr>
        <w:jc w:val="both"/>
        <w:rPr>
          <w:u w:val="single"/>
          <w:lang w:val="el-GR"/>
        </w:rPr>
      </w:pPr>
    </w:p>
    <w:p w:rsidR="00355317" w:rsidRDefault="00355317" w:rsidP="00474F7B">
      <w:pPr>
        <w:jc w:val="both"/>
        <w:rPr>
          <w:u w:val="single"/>
          <w:lang w:val="el-GR"/>
        </w:rPr>
      </w:pPr>
    </w:p>
    <w:p w:rsidR="00355317" w:rsidRDefault="00355317" w:rsidP="00474F7B">
      <w:pPr>
        <w:jc w:val="both"/>
        <w:rPr>
          <w:u w:val="single"/>
          <w:lang w:val="el-GR"/>
        </w:rPr>
      </w:pPr>
    </w:p>
    <w:p w:rsidR="00355317" w:rsidRDefault="00355317" w:rsidP="00474F7B">
      <w:pPr>
        <w:jc w:val="both"/>
        <w:rPr>
          <w:u w:val="single"/>
          <w:lang w:val="el-GR"/>
        </w:rPr>
      </w:pPr>
    </w:p>
    <w:p w:rsidR="00732DF8" w:rsidRPr="00626EDC" w:rsidRDefault="00732DF8" w:rsidP="00474F7B">
      <w:pPr>
        <w:jc w:val="both"/>
        <w:rPr>
          <w:u w:val="single"/>
          <w:lang w:val="el-GR"/>
        </w:rPr>
      </w:pPr>
      <w:r w:rsidRPr="00626EDC">
        <w:rPr>
          <w:u w:val="single"/>
          <w:lang w:val="el-GR"/>
        </w:rPr>
        <w:lastRenderedPageBreak/>
        <w:t>Άσκηση:</w:t>
      </w:r>
    </w:p>
    <w:p w:rsidR="00732DF8" w:rsidRDefault="00626EDC" w:rsidP="00474F7B">
      <w:pPr>
        <w:jc w:val="both"/>
      </w:pPr>
      <w:r w:rsidRPr="00626EDC">
        <w:rPr>
          <w:position w:val="-182"/>
        </w:rPr>
        <w:object w:dxaOrig="5880" w:dyaOrig="3300">
          <v:shape id="_x0000_i1218" type="#_x0000_t75" style="width:294pt;height:165pt" o:ole="">
            <v:imagedata r:id="rId489" o:title=""/>
          </v:shape>
          <o:OLEObject Type="Embed" ProgID="Equation.DSMT4" ShapeID="_x0000_i1218" DrawAspect="Content" ObjectID="_1427837254" r:id="rId490"/>
        </w:object>
      </w:r>
    </w:p>
    <w:p w:rsidR="00626EDC" w:rsidRDefault="00626EDC" w:rsidP="00474F7B">
      <w:pPr>
        <w:jc w:val="both"/>
      </w:pPr>
    </w:p>
    <w:p w:rsidR="00626EDC" w:rsidRDefault="00A84B68" w:rsidP="00474F7B">
      <w:pPr>
        <w:jc w:val="both"/>
        <w:rPr>
          <w:lang w:val="el-GR"/>
        </w:rPr>
      </w:pPr>
      <w:r w:rsidRPr="00A84B68">
        <w:rPr>
          <w:highlight w:val="green"/>
          <w:lang w:val="el-GR"/>
        </w:rPr>
        <w:t>18</w:t>
      </w:r>
      <w:r w:rsidRPr="00A84B68">
        <w:rPr>
          <w:highlight w:val="green"/>
          <w:vertAlign w:val="superscript"/>
          <w:lang w:val="el-GR"/>
        </w:rPr>
        <w:t>ο</w:t>
      </w:r>
      <w:r w:rsidRPr="00A84B68">
        <w:rPr>
          <w:highlight w:val="green"/>
          <w:lang w:val="el-GR"/>
        </w:rPr>
        <w:t xml:space="preserve"> ΜΑΘΗΜΑ</w:t>
      </w:r>
    </w:p>
    <w:p w:rsidR="00A84B68" w:rsidRPr="00A84B68" w:rsidRDefault="00A84B68" w:rsidP="00474F7B">
      <w:pPr>
        <w:jc w:val="both"/>
        <w:rPr>
          <w:u w:val="single"/>
          <w:lang w:val="el-GR"/>
        </w:rPr>
      </w:pPr>
      <w:r w:rsidRPr="00A84B68">
        <w:rPr>
          <w:u w:val="single"/>
          <w:lang w:val="el-GR"/>
        </w:rPr>
        <w:t>Άσκηση:</w:t>
      </w:r>
    </w:p>
    <w:p w:rsidR="00A84B68" w:rsidRDefault="00A84B68" w:rsidP="00474F7B">
      <w:pPr>
        <w:jc w:val="both"/>
      </w:pPr>
      <w:r w:rsidRPr="00A84B68">
        <w:rPr>
          <w:position w:val="-250"/>
        </w:rPr>
        <w:object w:dxaOrig="3660" w:dyaOrig="4560">
          <v:shape id="_x0000_i1219" type="#_x0000_t75" style="width:183pt;height:228pt" o:ole="">
            <v:imagedata r:id="rId491" o:title=""/>
          </v:shape>
          <o:OLEObject Type="Embed" ProgID="Equation.DSMT4" ShapeID="_x0000_i1219" DrawAspect="Content" ObjectID="_1427837255" r:id="rId492"/>
        </w:object>
      </w:r>
    </w:p>
    <w:p w:rsidR="00C5243F" w:rsidRDefault="00C5243F" w:rsidP="00474F7B">
      <w:pPr>
        <w:jc w:val="both"/>
      </w:pPr>
    </w:p>
    <w:p w:rsidR="00C5243F" w:rsidRDefault="00C5243F" w:rsidP="00474F7B">
      <w:pPr>
        <w:jc w:val="both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2428288" behindDoc="0" locked="0" layoutInCell="1" allowOverlap="1" wp14:anchorId="390C34CC" wp14:editId="24524B74">
                <wp:simplePos x="0" y="0"/>
                <wp:positionH relativeFrom="column">
                  <wp:posOffset>2251494</wp:posOffset>
                </wp:positionH>
                <wp:positionV relativeFrom="paragraph">
                  <wp:posOffset>1647645</wp:posOffset>
                </wp:positionV>
                <wp:extent cx="1026544" cy="345057"/>
                <wp:effectExtent l="0" t="0" r="0" b="0"/>
                <wp:wrapNone/>
                <wp:docPr id="117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26544" cy="34505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C5243F" w:rsidRDefault="007342B4">
                            <w:r>
                              <w:t>-</w:t>
                            </w:r>
                            <w:proofErr w:type="gramStart"/>
                            <w:r>
                              <w:t>a</w:t>
                            </w:r>
                            <w:r>
                              <w:rPr>
                                <w:lang w:val="el-GR"/>
                              </w:rPr>
                              <w:t>δ</w:t>
                            </w:r>
                            <w:r>
                              <w:t>(</w:t>
                            </w:r>
                            <w:proofErr w:type="gramEnd"/>
                            <w:r>
                              <w:t>n-1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571" type="#_x0000_t202" style="position:absolute;left:0;text-align:left;margin-left:177.3pt;margin-top:129.75pt;width:80.85pt;height:27.15pt;z-index:252428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" filled="f" stroked="f">
                <v:textbox>
                  <w:txbxContent>
                    <w:p w:rsidR="007342B4" w:rsidRPr="00C5243F" w:rsidRDefault="007342B4">
                      <w:r>
                        <w:t>-</w:t>
                      </w:r>
                      <w:proofErr w:type="gramStart"/>
                      <w:r>
                        <w:t>a</w:t>
                      </w:r>
                      <w:r>
                        <w:rPr>
                          <w:lang w:val="el-GR"/>
                        </w:rPr>
                        <w:t>δ</w:t>
                      </w:r>
                      <w:r>
                        <w:t>(</w:t>
                      </w:r>
                      <w:proofErr w:type="gramEnd"/>
                      <w:r>
                        <w:t>n-1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426240" behindDoc="0" locked="0" layoutInCell="1" allowOverlap="1" wp14:editId="36B11C9B">
                <wp:simplePos x="0" y="0"/>
                <wp:positionH relativeFrom="column">
                  <wp:posOffset>1754853</wp:posOffset>
                </wp:positionH>
                <wp:positionV relativeFrom="paragraph">
                  <wp:posOffset>198408</wp:posOffset>
                </wp:positionV>
                <wp:extent cx="439947" cy="345057"/>
                <wp:effectExtent l="0" t="0" r="0" b="0"/>
                <wp:wrapNone/>
                <wp:docPr id="117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9947" cy="34505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C5243F" w:rsidRDefault="007342B4">
                            <w:r>
                              <w:rPr>
                                <w:lang w:val="el-GR"/>
                              </w:rPr>
                              <w:t>δ</w:t>
                            </w:r>
                            <w:r>
                              <w:t>(n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572" type="#_x0000_t202" style="position:absolute;left:0;text-align:left;margin-left:138.2pt;margin-top:15.6pt;width:34.65pt;height:27.15pt;z-index:252426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" filled="f" stroked="f">
                <v:textbox>
                  <w:txbxContent>
                    <w:p w:rsidR="007342B4" w:rsidRPr="00C5243F" w:rsidRDefault="007342B4">
                      <w:r>
                        <w:rPr>
                          <w:lang w:val="el-GR"/>
                        </w:rPr>
                        <w:t>δ</w:t>
                      </w:r>
                      <w:r>
                        <w:t>(n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2ED16EA0" wp14:editId="5DA18768">
            <wp:extent cx="3148642" cy="2488815"/>
            <wp:effectExtent l="0" t="0" r="0" b="6985"/>
            <wp:docPr id="1173" name="Picture 1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93"/>
                    <a:srcRect l="5660" t="20656" r="8722" b="3357"/>
                    <a:stretch/>
                  </pic:blipFill>
                  <pic:spPr bwMode="auto">
                    <a:xfrm>
                      <a:off x="0" y="0"/>
                      <a:ext cx="3151710" cy="24912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84B68" w:rsidRDefault="00A84B68" w:rsidP="00474F7B">
      <w:pPr>
        <w:jc w:val="both"/>
        <w:rPr>
          <w:lang w:val="el-GR"/>
        </w:rPr>
      </w:pPr>
      <w:r>
        <w:rPr>
          <w:lang w:val="el-GR"/>
        </w:rPr>
        <w:t>Ο ένας μετασχηματισμός εξουδετέρωσε τον άλλον γι’ αυτό η περιοχή σύγκλισης δεν είναι η τομή, αλλά μόνο της μοναδιαίας.</w:t>
      </w:r>
    </w:p>
    <w:p w:rsidR="00A84B68" w:rsidRDefault="00A84B68" w:rsidP="00474F7B">
      <w:pPr>
        <w:jc w:val="both"/>
        <w:rPr>
          <w:lang w:val="el-GR"/>
        </w:rPr>
      </w:pPr>
    </w:p>
    <w:p w:rsidR="003A7E53" w:rsidRPr="00C86633" w:rsidRDefault="003A7E53" w:rsidP="00474F7B">
      <w:pPr>
        <w:jc w:val="both"/>
        <w:rPr>
          <w:lang w:val="el-GR"/>
        </w:rPr>
      </w:pPr>
    </w:p>
    <w:p w:rsidR="00A84B68" w:rsidRPr="003A7E53" w:rsidRDefault="00A84B68" w:rsidP="00474F7B">
      <w:pPr>
        <w:jc w:val="both"/>
        <w:rPr>
          <w:u w:val="single"/>
          <w:lang w:val="el-GR"/>
        </w:rPr>
      </w:pPr>
      <w:r w:rsidRPr="003A7E53">
        <w:rPr>
          <w:u w:val="single"/>
          <w:lang w:val="el-GR"/>
        </w:rPr>
        <w:t>Άσκηση:</w:t>
      </w:r>
    </w:p>
    <w:p w:rsidR="00A84B68" w:rsidRDefault="00B01AE4" w:rsidP="00474F7B">
      <w:pPr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162048" behindDoc="0" locked="0" layoutInCell="1" allowOverlap="1" wp14:anchorId="0ECA9014" wp14:editId="0C0617E0">
                <wp:simplePos x="0" y="0"/>
                <wp:positionH relativeFrom="column">
                  <wp:posOffset>1821180</wp:posOffset>
                </wp:positionH>
                <wp:positionV relativeFrom="paragraph">
                  <wp:posOffset>222250</wp:posOffset>
                </wp:positionV>
                <wp:extent cx="1576070" cy="627380"/>
                <wp:effectExtent l="0" t="0" r="0" b="1270"/>
                <wp:wrapNone/>
                <wp:docPr id="62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76070" cy="6273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Default="007342B4">
                            <w:r>
                              <w:rPr>
                                <w:lang w:val="el-GR"/>
                              </w:rPr>
                              <w:t>Αρχικές συνθήκες-στιγμές εκκίνησης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573" type="#_x0000_t202" style="position:absolute;left:0;text-align:left;margin-left:143.4pt;margin-top:17.5pt;width:124.1pt;height:49.4pt;z-index:252162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" filled="f" stroked="f">
                <v:textbox>
                  <w:txbxContent>
                    <w:p w:rsidR="007342B4" w:rsidRDefault="007342B4">
                      <w:r>
                        <w:rPr>
                          <w:lang w:val="el-GR"/>
                        </w:rPr>
                        <w:t>Αρχικές συνθήκες-στιγμές εκκίνησης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60000" behindDoc="0" locked="0" layoutInCell="1" allowOverlap="1" wp14:anchorId="60CEA039" wp14:editId="71E59F38">
                <wp:simplePos x="0" y="0"/>
                <wp:positionH relativeFrom="column">
                  <wp:posOffset>1173707</wp:posOffset>
                </wp:positionH>
                <wp:positionV relativeFrom="paragraph">
                  <wp:posOffset>536594</wp:posOffset>
                </wp:positionV>
                <wp:extent cx="573206" cy="0"/>
                <wp:effectExtent l="0" t="76200" r="17780" b="114300"/>
                <wp:wrapNone/>
                <wp:docPr id="628" name="Straight Arrow Connector 6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3206" cy="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628" o:spid="_x0000_s1026" type="#_x0000_t32" style="position:absolute;margin-left:92.4pt;margin-top:42.25pt;width:45.15pt;height:0;z-index:25216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" strokecolor="black [3040]">
                <v:stroke endarrow="open"/>
              </v:shape>
            </w:pict>
          </mc:Fallback>
        </mc:AlternateContent>
      </w:r>
      <w:r w:rsidR="00715BED" w:rsidRPr="00B01AE4">
        <w:rPr>
          <w:position w:val="-64"/>
        </w:rPr>
        <w:object w:dxaOrig="2940" w:dyaOrig="1400">
          <v:shape id="_x0000_i1220" type="#_x0000_t75" style="width:147pt;height:70pt" o:ole="">
            <v:imagedata r:id="rId494" o:title=""/>
          </v:shape>
          <o:OLEObject Type="Embed" ProgID="Equation.DSMT4" ShapeID="_x0000_i1220" DrawAspect="Content" ObjectID="_1427837256" r:id="rId495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00"/>
        <w:gridCol w:w="1400"/>
        <w:gridCol w:w="6876"/>
      </w:tblGrid>
      <w:tr w:rsidR="00B01AE4" w:rsidTr="00B01AE4">
        <w:trPr>
          <w:trHeight w:val="270"/>
        </w:trPr>
        <w:tc>
          <w:tcPr>
            <w:tcW w:w="1300" w:type="dxa"/>
          </w:tcPr>
          <w:p w:rsidR="00B01AE4" w:rsidRPr="00B01AE4" w:rsidRDefault="00B01AE4" w:rsidP="00474F7B">
            <w:pPr>
              <w:jc w:val="both"/>
              <w:rPr>
                <w:b/>
              </w:rPr>
            </w:pPr>
            <w:r w:rsidRPr="00B01AE4">
              <w:rPr>
                <w:b/>
              </w:rPr>
              <w:t>n</w:t>
            </w:r>
          </w:p>
        </w:tc>
        <w:tc>
          <w:tcPr>
            <w:tcW w:w="1400" w:type="dxa"/>
          </w:tcPr>
          <w:p w:rsidR="00B01AE4" w:rsidRPr="00B01AE4" w:rsidRDefault="00B01AE4" w:rsidP="00474F7B">
            <w:pPr>
              <w:jc w:val="both"/>
              <w:rPr>
                <w:b/>
              </w:rPr>
            </w:pPr>
            <w:r w:rsidRPr="00B01AE4">
              <w:rPr>
                <w:b/>
              </w:rPr>
              <w:t>x(n)</w:t>
            </w:r>
          </w:p>
        </w:tc>
        <w:tc>
          <w:tcPr>
            <w:tcW w:w="6876" w:type="dxa"/>
          </w:tcPr>
          <w:p w:rsidR="00B01AE4" w:rsidRPr="00B01AE4" w:rsidRDefault="00B01AE4" w:rsidP="00474F7B">
            <w:pPr>
              <w:jc w:val="both"/>
              <w:rPr>
                <w:b/>
              </w:rPr>
            </w:pPr>
            <w:r w:rsidRPr="00B01AE4">
              <w:rPr>
                <w:b/>
              </w:rPr>
              <w:t>y(n)</w:t>
            </w:r>
          </w:p>
        </w:tc>
      </w:tr>
      <w:tr w:rsidR="00B01AE4" w:rsidTr="00B01AE4">
        <w:trPr>
          <w:trHeight w:val="270"/>
        </w:trPr>
        <w:tc>
          <w:tcPr>
            <w:tcW w:w="1300" w:type="dxa"/>
          </w:tcPr>
          <w:p w:rsidR="00B01AE4" w:rsidRPr="00B01AE4" w:rsidRDefault="00B01AE4" w:rsidP="00474F7B">
            <w:pPr>
              <w:jc w:val="both"/>
            </w:pPr>
            <w:r>
              <w:t>-2</w:t>
            </w:r>
          </w:p>
        </w:tc>
        <w:tc>
          <w:tcPr>
            <w:tcW w:w="1400" w:type="dxa"/>
          </w:tcPr>
          <w:p w:rsidR="00B01AE4" w:rsidRPr="00B01AE4" w:rsidRDefault="00B01AE4" w:rsidP="00474F7B">
            <w:pPr>
              <w:jc w:val="both"/>
            </w:pPr>
            <w:r>
              <w:t>0</w:t>
            </w:r>
          </w:p>
        </w:tc>
        <w:tc>
          <w:tcPr>
            <w:tcW w:w="6876" w:type="dxa"/>
          </w:tcPr>
          <w:p w:rsidR="00B01AE4" w:rsidRPr="00B01AE4" w:rsidRDefault="00B01AE4" w:rsidP="00474F7B">
            <w:pPr>
              <w:jc w:val="both"/>
            </w:pPr>
            <w:r>
              <w:t>1</w:t>
            </w:r>
          </w:p>
        </w:tc>
      </w:tr>
      <w:tr w:rsidR="00B01AE4" w:rsidTr="00B01AE4">
        <w:trPr>
          <w:trHeight w:val="270"/>
        </w:trPr>
        <w:tc>
          <w:tcPr>
            <w:tcW w:w="1300" w:type="dxa"/>
          </w:tcPr>
          <w:p w:rsidR="00B01AE4" w:rsidRPr="00B01AE4" w:rsidRDefault="00B01AE4" w:rsidP="00474F7B">
            <w:pPr>
              <w:jc w:val="both"/>
            </w:pPr>
            <w:r>
              <w:t>-1</w:t>
            </w:r>
          </w:p>
        </w:tc>
        <w:tc>
          <w:tcPr>
            <w:tcW w:w="1400" w:type="dxa"/>
          </w:tcPr>
          <w:p w:rsidR="00B01AE4" w:rsidRPr="00B01AE4" w:rsidRDefault="00B01AE4" w:rsidP="00474F7B">
            <w:pPr>
              <w:jc w:val="both"/>
            </w:pPr>
            <w:r>
              <w:t>0</w:t>
            </w:r>
          </w:p>
        </w:tc>
        <w:tc>
          <w:tcPr>
            <w:tcW w:w="6876" w:type="dxa"/>
          </w:tcPr>
          <w:p w:rsidR="00B01AE4" w:rsidRPr="00B01AE4" w:rsidRDefault="00B01AE4" w:rsidP="00474F7B">
            <w:pPr>
              <w:jc w:val="both"/>
            </w:pPr>
            <w:r>
              <w:t>1</w:t>
            </w:r>
          </w:p>
        </w:tc>
      </w:tr>
      <w:tr w:rsidR="00B01AE4" w:rsidTr="00B01AE4">
        <w:trPr>
          <w:trHeight w:val="270"/>
        </w:trPr>
        <w:tc>
          <w:tcPr>
            <w:tcW w:w="1300" w:type="dxa"/>
          </w:tcPr>
          <w:p w:rsidR="00B01AE4" w:rsidRPr="00B01AE4" w:rsidRDefault="00B01AE4" w:rsidP="00474F7B">
            <w:pPr>
              <w:jc w:val="both"/>
            </w:pPr>
            <w:r>
              <w:t>0</w:t>
            </w:r>
          </w:p>
        </w:tc>
        <w:tc>
          <w:tcPr>
            <w:tcW w:w="1400" w:type="dxa"/>
          </w:tcPr>
          <w:p w:rsidR="00B01AE4" w:rsidRPr="00B01AE4" w:rsidRDefault="00B01AE4" w:rsidP="00474F7B">
            <w:pPr>
              <w:jc w:val="both"/>
            </w:pPr>
            <w:r>
              <w:t>0</w:t>
            </w:r>
          </w:p>
        </w:tc>
        <w:tc>
          <w:tcPr>
            <w:tcW w:w="6876" w:type="dxa"/>
          </w:tcPr>
          <w:p w:rsidR="00B01AE4" w:rsidRDefault="00B01AE4" w:rsidP="00474F7B">
            <w:pPr>
              <w:jc w:val="both"/>
              <w:rPr>
                <w:lang w:val="el-GR"/>
              </w:rPr>
            </w:pPr>
            <w:r w:rsidRPr="00B01AE4">
              <w:rPr>
                <w:position w:val="-10"/>
                <w:lang w:val="el-GR"/>
              </w:rPr>
              <w:object w:dxaOrig="6200" w:dyaOrig="320">
                <v:shape id="_x0000_i1221" type="#_x0000_t75" style="width:310pt;height:16pt" o:ole="">
                  <v:imagedata r:id="rId496" o:title=""/>
                </v:shape>
                <o:OLEObject Type="Embed" ProgID="Equation.DSMT4" ShapeID="_x0000_i1221" DrawAspect="Content" ObjectID="_1427837257" r:id="rId497"/>
              </w:object>
            </w:r>
          </w:p>
        </w:tc>
      </w:tr>
      <w:tr w:rsidR="00B01AE4" w:rsidTr="00B01AE4">
        <w:trPr>
          <w:trHeight w:val="270"/>
        </w:trPr>
        <w:tc>
          <w:tcPr>
            <w:tcW w:w="1300" w:type="dxa"/>
          </w:tcPr>
          <w:p w:rsidR="00B01AE4" w:rsidRPr="00B01AE4" w:rsidRDefault="00B01AE4" w:rsidP="00474F7B">
            <w:pPr>
              <w:jc w:val="both"/>
            </w:pPr>
            <w:r>
              <w:t>1</w:t>
            </w:r>
          </w:p>
        </w:tc>
        <w:tc>
          <w:tcPr>
            <w:tcW w:w="1400" w:type="dxa"/>
          </w:tcPr>
          <w:p w:rsidR="00B01AE4" w:rsidRPr="00B01AE4" w:rsidRDefault="00B01AE4" w:rsidP="00474F7B">
            <w:pPr>
              <w:jc w:val="both"/>
            </w:pPr>
            <w:r>
              <w:t>1</w:t>
            </w:r>
          </w:p>
        </w:tc>
        <w:tc>
          <w:tcPr>
            <w:tcW w:w="6876" w:type="dxa"/>
          </w:tcPr>
          <w:p w:rsidR="00B01AE4" w:rsidRDefault="00B01AE4" w:rsidP="00474F7B">
            <w:pPr>
              <w:jc w:val="both"/>
              <w:rPr>
                <w:lang w:val="el-GR"/>
              </w:rPr>
            </w:pPr>
            <w:r w:rsidRPr="00B01AE4">
              <w:rPr>
                <w:position w:val="-10"/>
                <w:lang w:val="el-GR"/>
              </w:rPr>
              <w:object w:dxaOrig="5940" w:dyaOrig="320">
                <v:shape id="_x0000_i1222" type="#_x0000_t75" style="width:297pt;height:16pt" o:ole="">
                  <v:imagedata r:id="rId498" o:title=""/>
                </v:shape>
                <o:OLEObject Type="Embed" ProgID="Equation.DSMT4" ShapeID="_x0000_i1222" DrawAspect="Content" ObjectID="_1427837258" r:id="rId499"/>
              </w:object>
            </w:r>
          </w:p>
        </w:tc>
      </w:tr>
      <w:tr w:rsidR="00B01AE4" w:rsidTr="00B01AE4">
        <w:trPr>
          <w:trHeight w:val="270"/>
        </w:trPr>
        <w:tc>
          <w:tcPr>
            <w:tcW w:w="1300" w:type="dxa"/>
          </w:tcPr>
          <w:p w:rsidR="00B01AE4" w:rsidRPr="00B01AE4" w:rsidRDefault="00B01AE4" w:rsidP="00474F7B">
            <w:pPr>
              <w:jc w:val="both"/>
            </w:pPr>
            <w:r>
              <w:t>2</w:t>
            </w:r>
          </w:p>
        </w:tc>
        <w:tc>
          <w:tcPr>
            <w:tcW w:w="1400" w:type="dxa"/>
          </w:tcPr>
          <w:p w:rsidR="00B01AE4" w:rsidRPr="00B01AE4" w:rsidRDefault="00B01AE4" w:rsidP="00474F7B">
            <w:pPr>
              <w:jc w:val="both"/>
            </w:pPr>
            <w:r>
              <w:t>0</w:t>
            </w:r>
          </w:p>
        </w:tc>
        <w:tc>
          <w:tcPr>
            <w:tcW w:w="6876" w:type="dxa"/>
          </w:tcPr>
          <w:p w:rsidR="00B01AE4" w:rsidRDefault="00B01AE4" w:rsidP="00474F7B">
            <w:pPr>
              <w:jc w:val="both"/>
              <w:rPr>
                <w:lang w:val="el-GR"/>
              </w:rPr>
            </w:pPr>
            <w:r w:rsidRPr="00B01AE4">
              <w:rPr>
                <w:position w:val="-10"/>
                <w:lang w:val="el-GR"/>
              </w:rPr>
              <w:object w:dxaOrig="6660" w:dyaOrig="320">
                <v:shape id="_x0000_i1223" type="#_x0000_t75" style="width:333pt;height:16pt" o:ole="">
                  <v:imagedata r:id="rId500" o:title=""/>
                </v:shape>
                <o:OLEObject Type="Embed" ProgID="Equation.DSMT4" ShapeID="_x0000_i1223" DrawAspect="Content" ObjectID="_1427837259" r:id="rId501"/>
              </w:object>
            </w:r>
          </w:p>
        </w:tc>
      </w:tr>
      <w:tr w:rsidR="00B01AE4" w:rsidTr="00B01AE4">
        <w:trPr>
          <w:trHeight w:val="270"/>
        </w:trPr>
        <w:tc>
          <w:tcPr>
            <w:tcW w:w="1300" w:type="dxa"/>
          </w:tcPr>
          <w:p w:rsidR="00B01AE4" w:rsidRPr="00B01AE4" w:rsidRDefault="00B01AE4" w:rsidP="00474F7B">
            <w:pPr>
              <w:jc w:val="both"/>
            </w:pPr>
            <w:r>
              <w:t>3</w:t>
            </w:r>
          </w:p>
        </w:tc>
        <w:tc>
          <w:tcPr>
            <w:tcW w:w="1400" w:type="dxa"/>
          </w:tcPr>
          <w:p w:rsidR="00B01AE4" w:rsidRPr="00B01AE4" w:rsidRDefault="00B01AE4" w:rsidP="00474F7B">
            <w:pPr>
              <w:jc w:val="both"/>
            </w:pPr>
            <w:r>
              <w:t>0</w:t>
            </w:r>
          </w:p>
        </w:tc>
        <w:tc>
          <w:tcPr>
            <w:tcW w:w="6876" w:type="dxa"/>
          </w:tcPr>
          <w:p w:rsidR="00B01AE4" w:rsidRPr="00B01AE4" w:rsidRDefault="00B01AE4" w:rsidP="00474F7B">
            <w:pPr>
              <w:jc w:val="both"/>
            </w:pPr>
            <w:r>
              <w:t>…</w:t>
            </w:r>
          </w:p>
        </w:tc>
      </w:tr>
      <w:tr w:rsidR="00B01AE4" w:rsidTr="00B01AE4">
        <w:trPr>
          <w:trHeight w:val="280"/>
        </w:trPr>
        <w:tc>
          <w:tcPr>
            <w:tcW w:w="1300" w:type="dxa"/>
          </w:tcPr>
          <w:p w:rsidR="00B01AE4" w:rsidRPr="00B01AE4" w:rsidRDefault="00B01AE4" w:rsidP="00474F7B">
            <w:pPr>
              <w:jc w:val="both"/>
            </w:pPr>
            <w:r>
              <w:t>4</w:t>
            </w:r>
          </w:p>
        </w:tc>
        <w:tc>
          <w:tcPr>
            <w:tcW w:w="1400" w:type="dxa"/>
          </w:tcPr>
          <w:p w:rsidR="00B01AE4" w:rsidRPr="00B01AE4" w:rsidRDefault="00B01AE4" w:rsidP="00474F7B">
            <w:pPr>
              <w:jc w:val="both"/>
            </w:pPr>
            <w:r>
              <w:t>0</w:t>
            </w:r>
          </w:p>
        </w:tc>
        <w:tc>
          <w:tcPr>
            <w:tcW w:w="6876" w:type="dxa"/>
          </w:tcPr>
          <w:p w:rsidR="00B01AE4" w:rsidRPr="00B01AE4" w:rsidRDefault="00B01AE4" w:rsidP="00474F7B">
            <w:pPr>
              <w:jc w:val="both"/>
            </w:pPr>
            <w:r>
              <w:t>…</w:t>
            </w:r>
          </w:p>
        </w:tc>
      </w:tr>
    </w:tbl>
    <w:p w:rsidR="00B01AE4" w:rsidRDefault="00B01AE4" w:rsidP="00474F7B">
      <w:pPr>
        <w:jc w:val="both"/>
      </w:pPr>
    </w:p>
    <w:p w:rsidR="00355317" w:rsidRDefault="00355317" w:rsidP="00474F7B">
      <w:pPr>
        <w:jc w:val="both"/>
        <w:rPr>
          <w:b/>
          <w:u w:val="single"/>
          <w:lang w:val="el-GR"/>
        </w:rPr>
      </w:pPr>
    </w:p>
    <w:p w:rsidR="00355317" w:rsidRDefault="00355317" w:rsidP="00474F7B">
      <w:pPr>
        <w:jc w:val="both"/>
        <w:rPr>
          <w:b/>
          <w:u w:val="single"/>
          <w:lang w:val="el-GR"/>
        </w:rPr>
      </w:pPr>
    </w:p>
    <w:p w:rsidR="00355317" w:rsidRDefault="00355317" w:rsidP="00474F7B">
      <w:pPr>
        <w:jc w:val="both"/>
        <w:rPr>
          <w:b/>
          <w:u w:val="single"/>
          <w:lang w:val="el-GR"/>
        </w:rPr>
      </w:pPr>
    </w:p>
    <w:p w:rsidR="00355317" w:rsidRDefault="00355317" w:rsidP="00474F7B">
      <w:pPr>
        <w:jc w:val="both"/>
        <w:rPr>
          <w:b/>
          <w:u w:val="single"/>
          <w:lang w:val="el-GR"/>
        </w:rPr>
      </w:pPr>
    </w:p>
    <w:p w:rsidR="00A62648" w:rsidRDefault="00715BED" w:rsidP="00474F7B">
      <w:pPr>
        <w:jc w:val="both"/>
        <w:rPr>
          <w:b/>
          <w:u w:val="single"/>
        </w:rPr>
      </w:pPr>
      <w:r w:rsidRPr="00715BED">
        <w:rPr>
          <w:b/>
          <w:u w:val="single"/>
          <w:lang w:val="el-GR"/>
        </w:rPr>
        <w:lastRenderedPageBreak/>
        <w:t xml:space="preserve">Μονόπλευρος Μετασχηματισμός </w:t>
      </w:r>
      <w:r w:rsidRPr="00715BED">
        <w:rPr>
          <w:b/>
          <w:u w:val="single"/>
        </w:rPr>
        <w:t>z</w:t>
      </w:r>
    </w:p>
    <w:p w:rsidR="00715BED" w:rsidRDefault="00715BED" w:rsidP="00474F7B">
      <w:pPr>
        <w:jc w:val="both"/>
        <w:rPr>
          <w:b/>
        </w:rPr>
      </w:pPr>
      <w:r w:rsidRPr="00736EED">
        <w:rPr>
          <w:position w:val="-44"/>
        </w:rPr>
        <w:object w:dxaOrig="6759" w:dyaOrig="6860">
          <v:shape id="_x0000_i1224" type="#_x0000_t75" style="width:337.95pt;height:343pt" o:ole="">
            <v:imagedata r:id="rId502" o:title=""/>
          </v:shape>
          <o:OLEObject Type="Embed" ProgID="Equation.DSMT4" ShapeID="_x0000_i1224" DrawAspect="Content" ObjectID="_1427837260" r:id="rId503"/>
        </w:object>
      </w:r>
    </w:p>
    <w:p w:rsidR="00A62648" w:rsidRDefault="00A62648" w:rsidP="00474F7B">
      <w:pPr>
        <w:jc w:val="both"/>
        <w:rPr>
          <w:b/>
        </w:rPr>
      </w:pPr>
    </w:p>
    <w:p w:rsidR="00A62648" w:rsidRPr="00736EED" w:rsidRDefault="00736EED" w:rsidP="00474F7B">
      <w:pPr>
        <w:jc w:val="both"/>
        <w:rPr>
          <w:b/>
          <w:u w:val="single"/>
          <w:lang w:val="el-GR"/>
        </w:rPr>
      </w:pPr>
      <w:r w:rsidRPr="00736EED">
        <w:rPr>
          <w:b/>
          <w:u w:val="single"/>
          <w:lang w:val="el-GR"/>
        </w:rPr>
        <w:t>Ανάλυση Μετασχηματισμού Συστημάτων</w:t>
      </w:r>
    </w:p>
    <w:p w:rsidR="002D3EF5" w:rsidRDefault="00DD4523" w:rsidP="00474F7B">
      <w:pPr>
        <w:jc w:val="both"/>
        <w:rPr>
          <w:lang w:val="el-GR"/>
        </w:rPr>
      </w:pPr>
      <w:r w:rsidRPr="00734C80">
        <w:rPr>
          <w:noProof/>
        </w:rPr>
        <mc:AlternateContent>
          <mc:Choice Requires="wps">
            <w:drawing>
              <wp:anchor distT="0" distB="0" distL="114300" distR="114300" simplePos="0" relativeHeight="252210176" behindDoc="0" locked="0" layoutInCell="1" allowOverlap="1" wp14:anchorId="111A127F" wp14:editId="30443C06">
                <wp:simplePos x="0" y="0"/>
                <wp:positionH relativeFrom="column">
                  <wp:posOffset>1692322</wp:posOffset>
                </wp:positionH>
                <wp:positionV relativeFrom="paragraph">
                  <wp:posOffset>161281</wp:posOffset>
                </wp:positionV>
                <wp:extent cx="702492" cy="341194"/>
                <wp:effectExtent l="0" t="0" r="0" b="1905"/>
                <wp:wrapNone/>
                <wp:docPr id="76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2492" cy="34119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DD4523" w:rsidRDefault="007342B4">
                            <w:pPr>
                              <w:rPr>
                                <w:sz w:val="16"/>
                                <w:szCs w:val="16"/>
                                <w:lang w:val="el-GR"/>
                              </w:rPr>
                            </w:pPr>
                            <w:r w:rsidRPr="00DD4523">
                              <w:rPr>
                                <w:sz w:val="16"/>
                                <w:szCs w:val="16"/>
                                <w:lang w:val="el-GR"/>
                              </w:rPr>
                              <w:t>συνάρτηση μεταφοράς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574" type="#_x0000_t202" style="position:absolute;left:0;text-align:left;margin-left:133.25pt;margin-top:12.7pt;width:55.3pt;height:26.85pt;z-index:252210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" filled="f" stroked="f">
                <v:textbox>
                  <w:txbxContent>
                    <w:p w:rsidR="007342B4" w:rsidRPr="00DD4523" w:rsidRDefault="007342B4">
                      <w:pPr>
                        <w:rPr>
                          <w:sz w:val="16"/>
                          <w:szCs w:val="16"/>
                          <w:lang w:val="el-GR"/>
                        </w:rPr>
                      </w:pPr>
                      <w:r w:rsidRPr="00DD4523">
                        <w:rPr>
                          <w:sz w:val="16"/>
                          <w:szCs w:val="16"/>
                          <w:lang w:val="el-GR"/>
                        </w:rPr>
                        <w:t>συνάρτηση μεταφοράς</w:t>
                      </w:r>
                    </w:p>
                  </w:txbxContent>
                </v:textbox>
              </v:shape>
            </w:pict>
          </mc:Fallback>
        </mc:AlternateContent>
      </w:r>
      <w:r w:rsidR="00734C80" w:rsidRPr="00734C80">
        <w:rPr>
          <w:noProof/>
        </w:rPr>
        <mc:AlternateContent>
          <mc:Choice Requires="wps">
            <w:drawing>
              <wp:anchor distT="0" distB="0" distL="114300" distR="114300" simplePos="0" relativeHeight="252183552" behindDoc="0" locked="0" layoutInCell="1" allowOverlap="1" wp14:anchorId="44BF7A43" wp14:editId="00C22C25">
                <wp:simplePos x="0" y="0"/>
                <wp:positionH relativeFrom="column">
                  <wp:posOffset>-374698</wp:posOffset>
                </wp:positionH>
                <wp:positionV relativeFrom="paragraph">
                  <wp:posOffset>1238876</wp:posOffset>
                </wp:positionV>
                <wp:extent cx="1098635" cy="641350"/>
                <wp:effectExtent l="0" t="0" r="0" b="6350"/>
                <wp:wrapNone/>
                <wp:docPr id="74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98635" cy="6413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734C80" w:rsidRDefault="007342B4">
                            <w:r>
                              <w:rPr>
                                <w:lang w:val="el-GR"/>
                              </w:rPr>
                              <w:t>ΠΕΔΙΟ ΧΡΟΝΟΥ (ΔΙΑΚΡΙΤΟ)</w:t>
                            </w:r>
                            <w:r>
                              <w:t xml:space="preserve">  (n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575" type="#_x0000_t202" style="position:absolute;left:0;text-align:left;margin-left:-29.5pt;margin-top:97.55pt;width:86.5pt;height:50.5pt;z-index:252183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" filled="f" stroked="f">
                <v:textbox>
                  <w:txbxContent>
                    <w:p w:rsidR="007342B4" w:rsidRPr="00734C80" w:rsidRDefault="007342B4">
                      <w:r>
                        <w:rPr>
                          <w:lang w:val="el-GR"/>
                        </w:rPr>
                        <w:t>ΠΕΔΙΟ ΧΡΟΝΟΥ (ΔΙΑΚΡΙΤΟ)</w:t>
                      </w:r>
                      <w:r>
                        <w:t xml:space="preserve">  (n)</w:t>
                      </w:r>
                    </w:p>
                  </w:txbxContent>
                </v:textbox>
              </v:shape>
            </w:pict>
          </mc:Fallback>
        </mc:AlternateContent>
      </w:r>
      <w:r w:rsidR="00734C80" w:rsidRPr="00734C80">
        <w:rPr>
          <w:noProof/>
        </w:rPr>
        <mc:AlternateContent>
          <mc:Choice Requires="wps">
            <w:drawing>
              <wp:anchor distT="0" distB="0" distL="114300" distR="114300" simplePos="0" relativeHeight="252208128" behindDoc="0" locked="0" layoutInCell="1" allowOverlap="1" wp14:anchorId="342425B7" wp14:editId="69C79FA4">
                <wp:simplePos x="0" y="0"/>
                <wp:positionH relativeFrom="column">
                  <wp:posOffset>2605897</wp:posOffset>
                </wp:positionH>
                <wp:positionV relativeFrom="paragraph">
                  <wp:posOffset>1873250</wp:posOffset>
                </wp:positionV>
                <wp:extent cx="429895" cy="299720"/>
                <wp:effectExtent l="0" t="0" r="0" b="5080"/>
                <wp:wrapNone/>
                <wp:docPr id="76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9895" cy="2997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734C80" w:rsidRDefault="007342B4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 w:rsidRPr="00734C80">
                              <w:rPr>
                                <w:sz w:val="16"/>
                                <w:szCs w:val="16"/>
                              </w:rPr>
                              <w:t>DTF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576" type="#_x0000_t202" style="position:absolute;left:0;text-align:left;margin-left:205.2pt;margin-top:147.5pt;width:33.85pt;height:23.6pt;z-index:252208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" filled="f" stroked="f">
                <v:textbox>
                  <w:txbxContent>
                    <w:p w:rsidR="007342B4" w:rsidRPr="00734C80" w:rsidRDefault="007342B4">
                      <w:pPr>
                        <w:rPr>
                          <w:sz w:val="16"/>
                          <w:szCs w:val="16"/>
                        </w:rPr>
                      </w:pPr>
                      <w:r w:rsidRPr="00734C80">
                        <w:rPr>
                          <w:sz w:val="16"/>
                          <w:szCs w:val="16"/>
                        </w:rPr>
                        <w:t>DTFT</w:t>
                      </w:r>
                    </w:p>
                  </w:txbxContent>
                </v:textbox>
              </v:shape>
            </w:pict>
          </mc:Fallback>
        </mc:AlternateContent>
      </w:r>
      <w:r w:rsidR="00734C80" w:rsidRPr="00734C80">
        <w:rPr>
          <w:noProof/>
        </w:rPr>
        <mc:AlternateContent>
          <mc:Choice Requires="wps">
            <w:drawing>
              <wp:anchor distT="0" distB="0" distL="114300" distR="114300" simplePos="0" relativeHeight="252206080" behindDoc="0" locked="0" layoutInCell="1" allowOverlap="1" wp14:anchorId="2A444AD5" wp14:editId="18F78CEC">
                <wp:simplePos x="0" y="0"/>
                <wp:positionH relativeFrom="column">
                  <wp:posOffset>1739796</wp:posOffset>
                </wp:positionH>
                <wp:positionV relativeFrom="paragraph">
                  <wp:posOffset>1873790</wp:posOffset>
                </wp:positionV>
                <wp:extent cx="429895" cy="299720"/>
                <wp:effectExtent l="0" t="0" r="0" b="5080"/>
                <wp:wrapNone/>
                <wp:docPr id="76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9895" cy="2997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734C80" w:rsidRDefault="007342B4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 w:rsidRPr="00734C80">
                              <w:rPr>
                                <w:sz w:val="16"/>
                                <w:szCs w:val="16"/>
                              </w:rPr>
                              <w:t>DTF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577" type="#_x0000_t202" style="position:absolute;left:0;text-align:left;margin-left:137pt;margin-top:147.55pt;width:33.85pt;height:23.6pt;z-index:252206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" filled="f" stroked="f">
                <v:textbox>
                  <w:txbxContent>
                    <w:p w:rsidR="007342B4" w:rsidRPr="00734C80" w:rsidRDefault="007342B4">
                      <w:pPr>
                        <w:rPr>
                          <w:sz w:val="16"/>
                          <w:szCs w:val="16"/>
                        </w:rPr>
                      </w:pPr>
                      <w:r w:rsidRPr="00734C80">
                        <w:rPr>
                          <w:sz w:val="16"/>
                          <w:szCs w:val="16"/>
                        </w:rPr>
                        <w:t>DTFT</w:t>
                      </w:r>
                    </w:p>
                  </w:txbxContent>
                </v:textbox>
              </v:shape>
            </w:pict>
          </mc:Fallback>
        </mc:AlternateContent>
      </w:r>
      <w:r w:rsidR="00734C80" w:rsidRPr="00734C80">
        <w:rPr>
          <w:noProof/>
        </w:rPr>
        <mc:AlternateContent>
          <mc:Choice Requires="wps">
            <w:drawing>
              <wp:anchor distT="0" distB="0" distL="114300" distR="114300" simplePos="0" relativeHeight="252199936" behindDoc="0" locked="0" layoutInCell="1" allowOverlap="1" wp14:anchorId="6BE5EE68" wp14:editId="6EF80038">
                <wp:simplePos x="0" y="0"/>
                <wp:positionH relativeFrom="column">
                  <wp:posOffset>982345</wp:posOffset>
                </wp:positionH>
                <wp:positionV relativeFrom="paragraph">
                  <wp:posOffset>1873885</wp:posOffset>
                </wp:positionV>
                <wp:extent cx="429895" cy="299720"/>
                <wp:effectExtent l="0" t="0" r="0" b="5080"/>
                <wp:wrapNone/>
                <wp:docPr id="75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9895" cy="2997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734C80" w:rsidRDefault="007342B4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 w:rsidRPr="00734C80">
                              <w:rPr>
                                <w:sz w:val="16"/>
                                <w:szCs w:val="16"/>
                              </w:rPr>
                              <w:t>DTF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578" type="#_x0000_t202" style="position:absolute;left:0;text-align:left;margin-left:77.35pt;margin-top:147.55pt;width:33.85pt;height:23.6pt;z-index:252199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" filled="f" stroked="f">
                <v:textbox>
                  <w:txbxContent>
                    <w:p w:rsidR="007342B4" w:rsidRPr="00734C80" w:rsidRDefault="007342B4">
                      <w:pPr>
                        <w:rPr>
                          <w:sz w:val="16"/>
                          <w:szCs w:val="16"/>
                        </w:rPr>
                      </w:pPr>
                      <w:r w:rsidRPr="00734C80">
                        <w:rPr>
                          <w:sz w:val="16"/>
                          <w:szCs w:val="16"/>
                        </w:rPr>
                        <w:t>DTFT</w:t>
                      </w:r>
                    </w:p>
                  </w:txbxContent>
                </v:textbox>
              </v:shape>
            </w:pict>
          </mc:Fallback>
        </mc:AlternateContent>
      </w:r>
      <w:r w:rsidR="00734C80" w:rsidRPr="00734C80">
        <w:rPr>
          <w:noProof/>
        </w:rPr>
        <mc:AlternateContent>
          <mc:Choice Requires="wps">
            <w:drawing>
              <wp:anchor distT="0" distB="0" distL="114300" distR="114300" simplePos="0" relativeHeight="252201984" behindDoc="0" locked="0" layoutInCell="1" allowOverlap="1" wp14:anchorId="3B2D48AC" wp14:editId="5349D0B7">
                <wp:simplePos x="0" y="0"/>
                <wp:positionH relativeFrom="column">
                  <wp:posOffset>1295400</wp:posOffset>
                </wp:positionH>
                <wp:positionV relativeFrom="paragraph">
                  <wp:posOffset>1873250</wp:posOffset>
                </wp:positionV>
                <wp:extent cx="552450" cy="299720"/>
                <wp:effectExtent l="0" t="0" r="0" b="5080"/>
                <wp:wrapNone/>
                <wp:docPr id="75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2450" cy="2997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734C80" w:rsidRDefault="007342B4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 w:rsidRPr="00734C80">
                              <w:rPr>
                                <w:sz w:val="16"/>
                                <w:szCs w:val="16"/>
                              </w:rPr>
                              <w:t>IDTF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579" type="#_x0000_t202" style="position:absolute;left:0;text-align:left;margin-left:102pt;margin-top:147.5pt;width:43.5pt;height:23.6pt;z-index:252201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" filled="f" stroked="f">
                <v:textbox>
                  <w:txbxContent>
                    <w:p w:rsidR="007342B4" w:rsidRPr="00734C80" w:rsidRDefault="007342B4">
                      <w:pPr>
                        <w:rPr>
                          <w:sz w:val="16"/>
                          <w:szCs w:val="16"/>
                        </w:rPr>
                      </w:pPr>
                      <w:r w:rsidRPr="00734C80">
                        <w:rPr>
                          <w:sz w:val="16"/>
                          <w:szCs w:val="16"/>
                        </w:rPr>
                        <w:t>IDTFT</w:t>
                      </w:r>
                    </w:p>
                  </w:txbxContent>
                </v:textbox>
              </v:shape>
            </w:pict>
          </mc:Fallback>
        </mc:AlternateContent>
      </w:r>
      <w:r w:rsidR="00734C80" w:rsidRPr="00734C80">
        <w:rPr>
          <w:noProof/>
        </w:rPr>
        <mc:AlternateContent>
          <mc:Choice Requires="wps">
            <w:drawing>
              <wp:anchor distT="0" distB="0" distL="114300" distR="114300" simplePos="0" relativeHeight="252204032" behindDoc="0" locked="0" layoutInCell="1" allowOverlap="1" wp14:anchorId="51D8DB57" wp14:editId="076370CD">
                <wp:simplePos x="0" y="0"/>
                <wp:positionH relativeFrom="column">
                  <wp:posOffset>2128823</wp:posOffset>
                </wp:positionH>
                <wp:positionV relativeFrom="paragraph">
                  <wp:posOffset>1873155</wp:posOffset>
                </wp:positionV>
                <wp:extent cx="552735" cy="299720"/>
                <wp:effectExtent l="0" t="0" r="0" b="5080"/>
                <wp:wrapNone/>
                <wp:docPr id="76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2735" cy="2997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734C80" w:rsidRDefault="007342B4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 w:rsidRPr="00734C80">
                              <w:rPr>
                                <w:sz w:val="16"/>
                                <w:szCs w:val="16"/>
                              </w:rPr>
                              <w:t>IDTF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580" type="#_x0000_t202" style="position:absolute;left:0;text-align:left;margin-left:167.6pt;margin-top:147.5pt;width:43.5pt;height:23.6pt;z-index:252204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" filled="f" stroked="f">
                <v:textbox>
                  <w:txbxContent>
                    <w:p w:rsidR="007342B4" w:rsidRPr="00734C80" w:rsidRDefault="007342B4">
                      <w:pPr>
                        <w:rPr>
                          <w:sz w:val="16"/>
                          <w:szCs w:val="16"/>
                        </w:rPr>
                      </w:pPr>
                      <w:r w:rsidRPr="00734C80">
                        <w:rPr>
                          <w:sz w:val="16"/>
                          <w:szCs w:val="16"/>
                        </w:rPr>
                        <w:t>IDTFT</w:t>
                      </w:r>
                    </w:p>
                  </w:txbxContent>
                </v:textbox>
              </v:shape>
            </w:pict>
          </mc:Fallback>
        </mc:AlternateContent>
      </w:r>
      <w:r w:rsidR="00734C80" w:rsidRPr="00734C80">
        <w:rPr>
          <w:noProof/>
        </w:rPr>
        <mc:AlternateContent>
          <mc:Choice Requires="wps">
            <w:drawing>
              <wp:anchor distT="0" distB="0" distL="114300" distR="114300" simplePos="0" relativeHeight="252197888" behindDoc="0" locked="0" layoutInCell="1" allowOverlap="1" wp14:anchorId="0CEB13EF" wp14:editId="316878CA">
                <wp:simplePos x="0" y="0"/>
                <wp:positionH relativeFrom="column">
                  <wp:posOffset>429903</wp:posOffset>
                </wp:positionH>
                <wp:positionV relativeFrom="paragraph">
                  <wp:posOffset>1874075</wp:posOffset>
                </wp:positionV>
                <wp:extent cx="552735" cy="299720"/>
                <wp:effectExtent l="0" t="0" r="0" b="5080"/>
                <wp:wrapNone/>
                <wp:docPr id="75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2735" cy="2997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734C80" w:rsidRDefault="007342B4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 w:rsidRPr="00734C80">
                              <w:rPr>
                                <w:sz w:val="16"/>
                                <w:szCs w:val="16"/>
                              </w:rPr>
                              <w:t>IDTF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581" type="#_x0000_t202" style="position:absolute;left:0;text-align:left;margin-left:33.85pt;margin-top:147.55pt;width:43.5pt;height:23.6pt;z-index:252197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" filled="f" stroked="f">
                <v:textbox>
                  <w:txbxContent>
                    <w:p w:rsidR="007342B4" w:rsidRPr="00734C80" w:rsidRDefault="007342B4">
                      <w:pPr>
                        <w:rPr>
                          <w:sz w:val="16"/>
                          <w:szCs w:val="16"/>
                        </w:rPr>
                      </w:pPr>
                      <w:r w:rsidRPr="00734C80">
                        <w:rPr>
                          <w:sz w:val="16"/>
                          <w:szCs w:val="16"/>
                        </w:rPr>
                        <w:t>IDTFT</w:t>
                      </w:r>
                    </w:p>
                  </w:txbxContent>
                </v:textbox>
              </v:shape>
            </w:pict>
          </mc:Fallback>
        </mc:AlternateContent>
      </w:r>
      <w:r w:rsidR="00734C80">
        <w:rPr>
          <w:noProof/>
        </w:rPr>
        <mc:AlternateContent>
          <mc:Choice Requires="wps">
            <w:drawing>
              <wp:anchor distT="0" distB="0" distL="114300" distR="114300" simplePos="0" relativeHeight="252191744" behindDoc="0" locked="0" layoutInCell="1" allowOverlap="1" wp14:anchorId="0FEEA35E" wp14:editId="50FE19A6">
                <wp:simplePos x="0" y="0"/>
                <wp:positionH relativeFrom="column">
                  <wp:posOffset>914400</wp:posOffset>
                </wp:positionH>
                <wp:positionV relativeFrom="paragraph">
                  <wp:posOffset>1771650</wp:posOffset>
                </wp:positionV>
                <wp:extent cx="6350" cy="422910"/>
                <wp:effectExtent l="76200" t="38100" r="69850" b="15240"/>
                <wp:wrapNone/>
                <wp:docPr id="754" name="Straight Arrow Connector 7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6350" cy="42291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754" o:spid="_x0000_s1026" type="#_x0000_t32" style="position:absolute;margin-left:1in;margin-top:139.5pt;width:.5pt;height:33.3pt;flip:x y;z-index:25219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" strokecolor="black [3213]">
                <v:stroke endarrow="block"/>
              </v:shape>
            </w:pict>
          </mc:Fallback>
        </mc:AlternateContent>
      </w:r>
      <w:r w:rsidR="00734C80">
        <w:rPr>
          <w:noProof/>
        </w:rPr>
        <mc:AlternateContent>
          <mc:Choice Requires="wps">
            <w:drawing>
              <wp:anchor distT="0" distB="0" distL="114300" distR="114300" simplePos="0" relativeHeight="252195840" behindDoc="0" locked="0" layoutInCell="1" allowOverlap="1" wp14:anchorId="3F2AE09A" wp14:editId="6AF751FA">
                <wp:simplePos x="0" y="0"/>
                <wp:positionH relativeFrom="column">
                  <wp:posOffset>2537783</wp:posOffset>
                </wp:positionH>
                <wp:positionV relativeFrom="paragraph">
                  <wp:posOffset>1771650</wp:posOffset>
                </wp:positionV>
                <wp:extent cx="6824" cy="422910"/>
                <wp:effectExtent l="76200" t="38100" r="69850" b="15240"/>
                <wp:wrapNone/>
                <wp:docPr id="756" name="Straight Arrow Connector 7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6824" cy="42291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756" o:spid="_x0000_s1026" type="#_x0000_t32" style="position:absolute;margin-left:199.85pt;margin-top:139.5pt;width:.55pt;height:33.3pt;flip:x y;z-index:25219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" strokecolor="black [3213]">
                <v:stroke endarrow="block"/>
              </v:shape>
            </w:pict>
          </mc:Fallback>
        </mc:AlternateContent>
      </w:r>
      <w:r w:rsidR="00734C80">
        <w:rPr>
          <w:noProof/>
        </w:rPr>
        <mc:AlternateContent>
          <mc:Choice Requires="wps">
            <w:drawing>
              <wp:anchor distT="0" distB="0" distL="114300" distR="114300" simplePos="0" relativeHeight="252193792" behindDoc="0" locked="0" layoutInCell="1" allowOverlap="1" wp14:anchorId="2D10E273" wp14:editId="7BCC2EB7">
                <wp:simplePos x="0" y="0"/>
                <wp:positionH relativeFrom="column">
                  <wp:posOffset>1637390</wp:posOffset>
                </wp:positionH>
                <wp:positionV relativeFrom="paragraph">
                  <wp:posOffset>1771650</wp:posOffset>
                </wp:positionV>
                <wp:extent cx="6824" cy="422910"/>
                <wp:effectExtent l="76200" t="38100" r="69850" b="15240"/>
                <wp:wrapNone/>
                <wp:docPr id="755" name="Straight Arrow Connector 7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6824" cy="42291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755" o:spid="_x0000_s1026" type="#_x0000_t32" style="position:absolute;margin-left:128.95pt;margin-top:139.5pt;width:.55pt;height:33.3pt;flip:x y;z-index:25219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" strokecolor="black [3213]">
                <v:stroke endarrow="block"/>
              </v:shape>
            </w:pict>
          </mc:Fallback>
        </mc:AlternateContent>
      </w:r>
      <w:r w:rsidR="00734C80">
        <w:rPr>
          <w:noProof/>
        </w:rPr>
        <mc:AlternateContent>
          <mc:Choice Requires="wps">
            <w:drawing>
              <wp:anchor distT="0" distB="0" distL="114300" distR="114300" simplePos="0" relativeHeight="252190720" behindDoc="0" locked="0" layoutInCell="1" allowOverlap="1" wp14:anchorId="6329139F" wp14:editId="39E29F64">
                <wp:simplePos x="0" y="0"/>
                <wp:positionH relativeFrom="column">
                  <wp:posOffset>2681302</wp:posOffset>
                </wp:positionH>
                <wp:positionV relativeFrom="paragraph">
                  <wp:posOffset>1771650</wp:posOffset>
                </wp:positionV>
                <wp:extent cx="0" cy="423081"/>
                <wp:effectExtent l="76200" t="0" r="57150" b="53340"/>
                <wp:wrapNone/>
                <wp:docPr id="753" name="Straight Arrow Connector 7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23081"/>
                        </a:xfrm>
                        <a:prstGeom prst="straightConnector1">
                          <a:avLst/>
                        </a:prstGeom>
                        <a:ln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753" o:spid="_x0000_s1026" type="#_x0000_t32" style="position:absolute;margin-left:211.15pt;margin-top:139.5pt;width:0;height:33.3pt;z-index:25219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" strokecolor="black [3040]">
                <v:stroke endarrow="block"/>
              </v:shape>
            </w:pict>
          </mc:Fallback>
        </mc:AlternateContent>
      </w:r>
      <w:r w:rsidR="00734C80">
        <w:rPr>
          <w:noProof/>
        </w:rPr>
        <mc:AlternateContent>
          <mc:Choice Requires="wps">
            <w:drawing>
              <wp:anchor distT="0" distB="0" distL="114300" distR="114300" simplePos="0" relativeHeight="252188672" behindDoc="0" locked="0" layoutInCell="1" allowOverlap="1" wp14:anchorId="460996FF" wp14:editId="78F27C0A">
                <wp:simplePos x="0" y="0"/>
                <wp:positionH relativeFrom="column">
                  <wp:posOffset>1808053</wp:posOffset>
                </wp:positionH>
                <wp:positionV relativeFrom="paragraph">
                  <wp:posOffset>1771650</wp:posOffset>
                </wp:positionV>
                <wp:extent cx="0" cy="423081"/>
                <wp:effectExtent l="76200" t="0" r="57150" b="53340"/>
                <wp:wrapNone/>
                <wp:docPr id="752" name="Straight Arrow Connector 7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23081"/>
                        </a:xfrm>
                        <a:prstGeom prst="straightConnector1">
                          <a:avLst/>
                        </a:prstGeom>
                        <a:ln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752" o:spid="_x0000_s1026" type="#_x0000_t32" style="position:absolute;margin-left:142.35pt;margin-top:139.5pt;width:0;height:33.3pt;z-index:25218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" strokecolor="black [3040]">
                <v:stroke endarrow="block"/>
              </v:shape>
            </w:pict>
          </mc:Fallback>
        </mc:AlternateContent>
      </w:r>
      <w:r w:rsidR="00734C80">
        <w:rPr>
          <w:noProof/>
        </w:rPr>
        <mc:AlternateContent>
          <mc:Choice Requires="wps">
            <w:drawing>
              <wp:anchor distT="0" distB="0" distL="114300" distR="114300" simplePos="0" relativeHeight="252186624" behindDoc="0" locked="0" layoutInCell="1" allowOverlap="1" wp14:anchorId="098D8FCF" wp14:editId="16D2BB90">
                <wp:simplePos x="0" y="0"/>
                <wp:positionH relativeFrom="column">
                  <wp:posOffset>1037230</wp:posOffset>
                </wp:positionH>
                <wp:positionV relativeFrom="paragraph">
                  <wp:posOffset>1771716</wp:posOffset>
                </wp:positionV>
                <wp:extent cx="0" cy="423081"/>
                <wp:effectExtent l="76200" t="0" r="57150" b="53340"/>
                <wp:wrapNone/>
                <wp:docPr id="751" name="Straight Arrow Connector 7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23081"/>
                        </a:xfrm>
                        <a:prstGeom prst="straightConnector1">
                          <a:avLst/>
                        </a:prstGeom>
                        <a:ln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751" o:spid="_x0000_s1026" type="#_x0000_t32" style="position:absolute;margin-left:81.65pt;margin-top:139.5pt;width:0;height:33.3pt;z-index:25218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" strokecolor="black [3040]">
                <v:stroke endarrow="block"/>
              </v:shape>
            </w:pict>
          </mc:Fallback>
        </mc:AlternateContent>
      </w:r>
      <w:r w:rsidR="00734C80" w:rsidRPr="00734C80">
        <w:rPr>
          <w:noProof/>
        </w:rPr>
        <mc:AlternateContent>
          <mc:Choice Requires="wps">
            <w:drawing>
              <wp:anchor distT="0" distB="0" distL="114300" distR="114300" simplePos="0" relativeHeight="252185600" behindDoc="0" locked="0" layoutInCell="1" allowOverlap="1" wp14:anchorId="2D72421B" wp14:editId="135EC188">
                <wp:simplePos x="0" y="0"/>
                <wp:positionH relativeFrom="column">
                  <wp:posOffset>-327546</wp:posOffset>
                </wp:positionH>
                <wp:positionV relativeFrom="paragraph">
                  <wp:posOffset>2112910</wp:posOffset>
                </wp:positionV>
                <wp:extent cx="1002665" cy="668163"/>
                <wp:effectExtent l="0" t="0" r="0" b="0"/>
                <wp:wrapNone/>
                <wp:docPr id="75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02665" cy="66816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734C80" w:rsidRDefault="007342B4">
                            <w:r>
                              <w:rPr>
                                <w:lang w:val="el-GR"/>
                              </w:rPr>
                              <w:t>ΠΕΔΙΟ ΣΥΧΝΟΤΗΤΑΣ (ΣΥΝΕΧΕΣ)</w:t>
                            </w:r>
                            <w:r>
                              <w:t xml:space="preserve"> (</w:t>
                            </w:r>
                            <w:r>
                              <w:rPr>
                                <w:lang w:val="el-GR"/>
                              </w:rPr>
                              <w:t>ω</w:t>
                            </w:r>
                            <w: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582" type="#_x0000_t202" style="position:absolute;left:0;text-align:left;margin-left:-25.8pt;margin-top:166.35pt;width:78.95pt;height:52.6pt;z-index:252185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" filled="f" stroked="f">
                <v:textbox>
                  <w:txbxContent>
                    <w:p w:rsidR="007342B4" w:rsidRPr="00734C80" w:rsidRDefault="007342B4">
                      <w:r>
                        <w:rPr>
                          <w:lang w:val="el-GR"/>
                        </w:rPr>
                        <w:t>ΠΕΔΙΟ ΣΥΧΝΟΤΗΤΑΣ (ΣΥΝΕΧΕΣ)</w:t>
                      </w:r>
                      <w:r>
                        <w:t xml:space="preserve"> (</w:t>
                      </w:r>
                      <w:r>
                        <w:rPr>
                          <w:lang w:val="el-GR"/>
                        </w:rPr>
                        <w:t>ω</w:t>
                      </w:r>
                      <w: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734C80" w:rsidRPr="00734C80">
        <w:rPr>
          <w:noProof/>
        </w:rPr>
        <mc:AlternateContent>
          <mc:Choice Requires="wps">
            <w:drawing>
              <wp:anchor distT="0" distB="0" distL="114300" distR="114300" simplePos="0" relativeHeight="252181504" behindDoc="0" locked="0" layoutInCell="1" allowOverlap="1" wp14:anchorId="353328F7" wp14:editId="06B76C2B">
                <wp:simplePos x="0" y="0"/>
                <wp:positionH relativeFrom="column">
                  <wp:posOffset>-327546</wp:posOffset>
                </wp:positionH>
                <wp:positionV relativeFrom="paragraph">
                  <wp:posOffset>393291</wp:posOffset>
                </wp:positionV>
                <wp:extent cx="1003110" cy="450377"/>
                <wp:effectExtent l="0" t="0" r="0" b="0"/>
                <wp:wrapNone/>
                <wp:docPr id="74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03110" cy="45037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734C80" w:rsidRDefault="007342B4">
                            <w:r>
                              <w:rPr>
                                <w:lang w:val="el-GR"/>
                              </w:rPr>
                              <w:t>ΠΕΔΙΟ Ζ (ΣΥΝΕΧΕΣ)</w:t>
                            </w:r>
                            <w:r>
                              <w:t xml:space="preserve"> (z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583" type="#_x0000_t202" style="position:absolute;left:0;text-align:left;margin-left:-25.8pt;margin-top:30.95pt;width:79pt;height:35.45pt;z-index:252181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" filled="f" stroked="f">
                <v:textbox>
                  <w:txbxContent>
                    <w:p w:rsidR="007342B4" w:rsidRPr="00734C80" w:rsidRDefault="007342B4">
                      <w:r>
                        <w:rPr>
                          <w:lang w:val="el-GR"/>
                        </w:rPr>
                        <w:t>ΠΕΔΙΟ Ζ (ΣΥΝΕΧΕΣ)</w:t>
                      </w:r>
                      <w:r>
                        <w:t xml:space="preserve"> (z)</w:t>
                      </w:r>
                    </w:p>
                  </w:txbxContent>
                </v:textbox>
              </v:shape>
            </w:pict>
          </mc:Fallback>
        </mc:AlternateContent>
      </w:r>
      <w:r w:rsidR="00734C80" w:rsidRPr="00734C80">
        <w:rPr>
          <w:noProof/>
        </w:rPr>
        <mc:AlternateContent>
          <mc:Choice Requires="wps">
            <w:drawing>
              <wp:anchor distT="0" distB="0" distL="114300" distR="114300" simplePos="0" relativeHeight="252179456" behindDoc="0" locked="0" layoutInCell="1" allowOverlap="1" wp14:anchorId="45BD5855" wp14:editId="0BF27CE3">
                <wp:simplePos x="0" y="0"/>
                <wp:positionH relativeFrom="column">
                  <wp:posOffset>926664</wp:posOffset>
                </wp:positionH>
                <wp:positionV relativeFrom="paragraph">
                  <wp:posOffset>886403</wp:posOffset>
                </wp:positionV>
                <wp:extent cx="266131" cy="300251"/>
                <wp:effectExtent l="0" t="0" r="0" b="5080"/>
                <wp:wrapNone/>
                <wp:docPr id="74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6131" cy="30025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Default="007342B4">
                            <w:proofErr w:type="gramStart"/>
                            <w:r>
                              <w:t>z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584" type="#_x0000_t202" style="position:absolute;left:0;text-align:left;margin-left:72.95pt;margin-top:69.8pt;width:20.95pt;height:23.65pt;z-index:252179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" filled="f" stroked="f">
                <v:textbox>
                  <w:txbxContent>
                    <w:p w:rsidR="007342B4" w:rsidRDefault="007342B4">
                      <w:proofErr w:type="gramStart"/>
                      <w:r>
                        <w:t>z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734C80" w:rsidRPr="00734C80">
        <w:rPr>
          <w:noProof/>
        </w:rPr>
        <mc:AlternateContent>
          <mc:Choice Requires="wps">
            <w:drawing>
              <wp:anchor distT="0" distB="0" distL="114300" distR="114300" simplePos="0" relativeHeight="252177408" behindDoc="0" locked="0" layoutInCell="1" allowOverlap="1" wp14:anchorId="70ADD94B" wp14:editId="5876015D">
                <wp:simplePos x="0" y="0"/>
                <wp:positionH relativeFrom="column">
                  <wp:posOffset>1636575</wp:posOffset>
                </wp:positionH>
                <wp:positionV relativeFrom="paragraph">
                  <wp:posOffset>880110</wp:posOffset>
                </wp:positionV>
                <wp:extent cx="266131" cy="300251"/>
                <wp:effectExtent l="0" t="0" r="0" b="5080"/>
                <wp:wrapNone/>
                <wp:docPr id="74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6131" cy="30025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Default="007342B4">
                            <w:proofErr w:type="gramStart"/>
                            <w:r>
                              <w:t>z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585" type="#_x0000_t202" style="position:absolute;left:0;text-align:left;margin-left:128.85pt;margin-top:69.3pt;width:20.95pt;height:23.65pt;z-index:252177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" filled="f" stroked="f">
                <v:textbox>
                  <w:txbxContent>
                    <w:p w:rsidR="007342B4" w:rsidRDefault="007342B4">
                      <w:proofErr w:type="gramStart"/>
                      <w:r>
                        <w:t>z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734C80" w:rsidRPr="00734C80">
        <w:rPr>
          <w:noProof/>
        </w:rPr>
        <mc:AlternateContent>
          <mc:Choice Requires="wps">
            <w:drawing>
              <wp:anchor distT="0" distB="0" distL="114300" distR="114300" simplePos="0" relativeHeight="252175360" behindDoc="0" locked="0" layoutInCell="1" allowOverlap="1" wp14:anchorId="421F3503" wp14:editId="424180F7">
                <wp:simplePos x="0" y="0"/>
                <wp:positionH relativeFrom="column">
                  <wp:posOffset>2606438</wp:posOffset>
                </wp:positionH>
                <wp:positionV relativeFrom="paragraph">
                  <wp:posOffset>880281</wp:posOffset>
                </wp:positionV>
                <wp:extent cx="266131" cy="300251"/>
                <wp:effectExtent l="0" t="0" r="0" b="5080"/>
                <wp:wrapNone/>
                <wp:docPr id="74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6131" cy="30025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Default="007342B4">
                            <w:proofErr w:type="gramStart"/>
                            <w:r>
                              <w:t>z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586" type="#_x0000_t202" style="position:absolute;left:0;text-align:left;margin-left:205.25pt;margin-top:69.3pt;width:20.95pt;height:23.65pt;z-index:252175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" filled="f" stroked="f">
                <v:textbox>
                  <w:txbxContent>
                    <w:p w:rsidR="007342B4" w:rsidRDefault="007342B4">
                      <w:proofErr w:type="gramStart"/>
                      <w:r>
                        <w:t>z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734C80">
        <w:rPr>
          <w:noProof/>
          <w:u w:val="single"/>
        </w:rPr>
        <mc:AlternateContent>
          <mc:Choice Requires="wps">
            <w:drawing>
              <wp:anchor distT="0" distB="0" distL="114300" distR="114300" simplePos="0" relativeHeight="252173312" behindDoc="0" locked="0" layoutInCell="1" allowOverlap="1" wp14:anchorId="65FD6B81" wp14:editId="461223A8">
                <wp:simplePos x="0" y="0"/>
                <wp:positionH relativeFrom="column">
                  <wp:posOffset>2605860</wp:posOffset>
                </wp:positionH>
                <wp:positionV relativeFrom="paragraph">
                  <wp:posOffset>843280</wp:posOffset>
                </wp:positionV>
                <wp:extent cx="6824" cy="388961"/>
                <wp:effectExtent l="76200" t="38100" r="69850" b="49530"/>
                <wp:wrapNone/>
                <wp:docPr id="744" name="Straight Arrow Connector 7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824" cy="388961"/>
                        </a:xfrm>
                        <a:prstGeom prst="straightConnector1">
                          <a:avLst/>
                        </a:prstGeom>
                        <a:ln>
                          <a:headEnd type="triangl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744" o:spid="_x0000_s1026" type="#_x0000_t32" style="position:absolute;margin-left:205.2pt;margin-top:66.4pt;width:.55pt;height:30.65pt;z-index:25217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" strokecolor="black [3040]">
                <v:stroke startarrow="block" endarrow="block"/>
              </v:shape>
            </w:pict>
          </mc:Fallback>
        </mc:AlternateContent>
      </w:r>
      <w:r w:rsidR="00734C80">
        <w:rPr>
          <w:noProof/>
          <w:u w:val="single"/>
        </w:rPr>
        <mc:AlternateContent>
          <mc:Choice Requires="wps">
            <w:drawing>
              <wp:anchor distT="0" distB="0" distL="114300" distR="114300" simplePos="0" relativeHeight="252171264" behindDoc="0" locked="0" layoutInCell="1" allowOverlap="1" wp14:anchorId="40EEBE2C" wp14:editId="2202652B">
                <wp:simplePos x="0" y="0"/>
                <wp:positionH relativeFrom="column">
                  <wp:posOffset>1630433</wp:posOffset>
                </wp:positionH>
                <wp:positionV relativeFrom="paragraph">
                  <wp:posOffset>843280</wp:posOffset>
                </wp:positionV>
                <wp:extent cx="6824" cy="388961"/>
                <wp:effectExtent l="76200" t="38100" r="69850" b="49530"/>
                <wp:wrapNone/>
                <wp:docPr id="743" name="Straight Arrow Connector 7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824" cy="388961"/>
                        </a:xfrm>
                        <a:prstGeom prst="straightConnector1">
                          <a:avLst/>
                        </a:prstGeom>
                        <a:ln>
                          <a:headEnd type="triangl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743" o:spid="_x0000_s1026" type="#_x0000_t32" style="position:absolute;margin-left:128.4pt;margin-top:66.4pt;width:.55pt;height:30.65pt;z-index:25217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" strokecolor="black [3040]">
                <v:stroke startarrow="block" endarrow="block"/>
              </v:shape>
            </w:pict>
          </mc:Fallback>
        </mc:AlternateContent>
      </w:r>
      <w:r w:rsidR="00734C80">
        <w:rPr>
          <w:noProof/>
          <w:u w:val="single"/>
        </w:rPr>
        <mc:AlternateContent>
          <mc:Choice Requires="wps">
            <w:drawing>
              <wp:anchor distT="0" distB="0" distL="114300" distR="114300" simplePos="0" relativeHeight="252169216" behindDoc="0" locked="0" layoutInCell="1" allowOverlap="1" wp14:anchorId="50EFEB87" wp14:editId="1F2B69C5">
                <wp:simplePos x="0" y="0"/>
                <wp:positionH relativeFrom="column">
                  <wp:posOffset>921224</wp:posOffset>
                </wp:positionH>
                <wp:positionV relativeFrom="paragraph">
                  <wp:posOffset>843669</wp:posOffset>
                </wp:positionV>
                <wp:extent cx="6824" cy="388961"/>
                <wp:effectExtent l="76200" t="38100" r="69850" b="49530"/>
                <wp:wrapNone/>
                <wp:docPr id="742" name="Straight Arrow Connector 7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824" cy="388961"/>
                        </a:xfrm>
                        <a:prstGeom prst="straightConnector1">
                          <a:avLst/>
                        </a:prstGeom>
                        <a:ln>
                          <a:headEnd type="triangl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742" o:spid="_x0000_s1026" type="#_x0000_t32" style="position:absolute;margin-left:72.55pt;margin-top:66.45pt;width:.55pt;height:30.65pt;z-index:25216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" strokecolor="black [3040]">
                <v:stroke startarrow="block" endarrow="block"/>
              </v:shape>
            </w:pict>
          </mc:Fallback>
        </mc:AlternateContent>
      </w:r>
      <w:r w:rsidR="00734C80" w:rsidRPr="00410E0F">
        <w:rPr>
          <w:noProof/>
          <w:u w:val="single"/>
        </w:rPr>
        <mc:AlternateContent>
          <mc:Choice Requires="wpg">
            <w:drawing>
              <wp:anchor distT="0" distB="0" distL="114300" distR="114300" simplePos="0" relativeHeight="252168192" behindDoc="0" locked="0" layoutInCell="1" allowOverlap="1" wp14:anchorId="5F85683B" wp14:editId="1BFC8C15">
                <wp:simplePos x="0" y="0"/>
                <wp:positionH relativeFrom="column">
                  <wp:posOffset>675005</wp:posOffset>
                </wp:positionH>
                <wp:positionV relativeFrom="paragraph">
                  <wp:posOffset>2192655</wp:posOffset>
                </wp:positionV>
                <wp:extent cx="3091180" cy="415290"/>
                <wp:effectExtent l="0" t="0" r="0" b="22860"/>
                <wp:wrapNone/>
                <wp:docPr id="721" name="Group 7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091180" cy="415290"/>
                          <a:chOff x="-116011" y="470838"/>
                          <a:chExt cx="3091292" cy="415739"/>
                        </a:xfrm>
                      </wpg:grpSpPr>
                      <wps:wsp>
                        <wps:cNvPr id="725" name="Straight Arrow Connector 725"/>
                        <wps:cNvCnPr/>
                        <wps:spPr>
                          <a:xfrm>
                            <a:off x="0" y="736895"/>
                            <a:ext cx="504975" cy="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736" name="Rectangle 736"/>
                        <wps:cNvSpPr/>
                        <wps:spPr>
                          <a:xfrm>
                            <a:off x="504975" y="559552"/>
                            <a:ext cx="681990" cy="327025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7342B4" w:rsidRPr="00677158" w:rsidRDefault="007342B4" w:rsidP="00734C80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  <w:proofErr w:type="gramStart"/>
                              <w:r>
                                <w:rPr>
                                  <w:color w:val="000000" w:themeColor="text1"/>
                                </w:rPr>
                                <w:t>H</w:t>
                              </w:r>
                              <w:r w:rsidRPr="00677158">
                                <w:rPr>
                                  <w:color w:val="000000" w:themeColor="text1"/>
                                </w:rPr>
                                <w:t>(</w:t>
                              </w:r>
                              <w:proofErr w:type="spellStart"/>
                              <w:proofErr w:type="gramEnd"/>
                              <w:r>
                                <w:t>e</w:t>
                              </w:r>
                              <w:r>
                                <w:rPr>
                                  <w:vertAlign w:val="superscript"/>
                                </w:rPr>
                                <w:t>j</w:t>
                              </w:r>
                              <w:proofErr w:type="spellEnd"/>
                              <w:r>
                                <w:rPr>
                                  <w:vertAlign w:val="superscript"/>
                                  <w:lang w:val="el-GR"/>
                                </w:rPr>
                                <w:t>ω</w:t>
                              </w:r>
                              <w:r w:rsidRPr="00677158">
                                <w:rPr>
                                  <w:color w:val="000000" w:themeColor="text1"/>
                                </w:rPr>
                                <w:t>)</w:t>
                              </w:r>
                            </w:p>
                            <w:p w:rsidR="007342B4" w:rsidRPr="00677158" w:rsidRDefault="007342B4" w:rsidP="00734C80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37" name="Straight Arrow Connector 737"/>
                        <wps:cNvCnPr/>
                        <wps:spPr>
                          <a:xfrm>
                            <a:off x="1187149" y="715107"/>
                            <a:ext cx="812486" cy="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74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-116011" y="470847"/>
                            <a:ext cx="538986" cy="32020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Default="007342B4" w:rsidP="00734C80">
                              <w:proofErr w:type="gramStart"/>
                              <w:r>
                                <w:t>X(</w:t>
                              </w:r>
                              <w:proofErr w:type="spellStart"/>
                              <w:proofErr w:type="gramEnd"/>
                              <w:r>
                                <w:t>e</w:t>
                              </w:r>
                              <w:r>
                                <w:rPr>
                                  <w:vertAlign w:val="superscript"/>
                                </w:rPr>
                                <w:t>j</w:t>
                              </w:r>
                              <w:proofErr w:type="spellEnd"/>
                              <w:r>
                                <w:rPr>
                                  <w:vertAlign w:val="superscript"/>
                                  <w:lang w:val="el-GR"/>
                                </w:rPr>
                                <w:t>ω</w:t>
                              </w:r>
                              <w:r>
                                <w:t>)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741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623953" y="470838"/>
                            <a:ext cx="1351328" cy="32020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734C80" w:rsidRDefault="007342B4" w:rsidP="00734C80">
                              <w:proofErr w:type="gramStart"/>
                              <w:r>
                                <w:t>Y(</w:t>
                              </w:r>
                              <w:proofErr w:type="spellStart"/>
                              <w:proofErr w:type="gramEnd"/>
                              <w:r>
                                <w:t>e</w:t>
                              </w:r>
                              <w:r>
                                <w:rPr>
                                  <w:vertAlign w:val="superscript"/>
                                </w:rPr>
                                <w:t>j</w:t>
                              </w:r>
                              <w:proofErr w:type="spellEnd"/>
                              <w:r>
                                <w:rPr>
                                  <w:vertAlign w:val="superscript"/>
                                  <w:lang w:val="el-GR"/>
                                </w:rPr>
                                <w:t>ω</w:t>
                              </w:r>
                              <w:r w:rsidRPr="00734C80">
                                <w:t>)</w:t>
                              </w:r>
                              <w:r>
                                <w:t>=X(</w:t>
                              </w:r>
                              <w:proofErr w:type="spellStart"/>
                              <w:r>
                                <w:t>e</w:t>
                              </w:r>
                              <w:r>
                                <w:rPr>
                                  <w:vertAlign w:val="superscript"/>
                                </w:rPr>
                                <w:t>j</w:t>
                              </w:r>
                              <w:proofErr w:type="spellEnd"/>
                              <w:r>
                                <w:rPr>
                                  <w:vertAlign w:val="superscript"/>
                                  <w:lang w:val="el-GR"/>
                                </w:rPr>
                                <w:t>ω</w:t>
                              </w:r>
                              <w:r>
                                <w:t>)·H(</w:t>
                              </w:r>
                              <w:proofErr w:type="spellStart"/>
                              <w:r>
                                <w:t>e</w:t>
                              </w:r>
                              <w:r>
                                <w:rPr>
                                  <w:vertAlign w:val="superscript"/>
                                </w:rPr>
                                <w:t>j</w:t>
                              </w:r>
                              <w:proofErr w:type="spellEnd"/>
                              <w:r>
                                <w:rPr>
                                  <w:vertAlign w:val="superscript"/>
                                  <w:lang w:val="el-GR"/>
                                </w:rPr>
                                <w:t>ω</w:t>
                              </w:r>
                              <w: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721" o:spid="_x0000_s1587" style="position:absolute;left:0;text-align:left;margin-left:53.15pt;margin-top:172.65pt;width:243.4pt;height:32.7pt;z-index:252168192;mso-width-relative:margin;mso-height-relative:margin" coordorigin="-1160,4708" coordsize="30912,41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">
                <v:shape id="Straight Arrow Connector 725" o:spid="_x0000_s1588" type="#_x0000_t32" style="position:absolute;top:7368;width:504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WeRNcYAAADcAAAADwAAAGRycy9kb3ducmV2LnhtbESPQUvDQBSE74L/YXlCb3ZjbVVit0Wl&#10;Qj2VJBY8PrPPbDT7NuyuTfrvu0LB4zAz3zDL9Wg7cSAfWscKbqYZCOLa6ZYbBe/V6/UDiBCRNXaO&#10;ScGRAqxXlxdLzLUbuKBDGRuRIBxyVGBi7HMpQ23IYpi6njh5X85bjEn6RmqPQ4LbTs6y7E5abDkt&#10;GOzpxVD9U/5aBYX0z2/lvKuqYWNuP3d6/1F875WaXI1PjyAijfE/fG5vtYL72QL+zqQjIFcn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1nkTXGAAAA3AAAAA8AAAAAAAAA&#10;AAAAAAAAoQIAAGRycy9kb3ducmV2LnhtbFBLBQYAAAAABAAEAPkAAACUAwAAAAA=&#10;" strokecolor="windowText">
                  <v:stroke endarrow="block"/>
                </v:shape>
                <v:rect id="Rectangle 736" o:spid="_x0000_s1589" style="position:absolute;left:5049;top:5595;width:6820;height:327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ddtasQA&#10;AADcAAAADwAAAGRycy9kb3ducmV2LnhtbESPzWrDMBCE74W+g9hCb43sNtitYzmkhULJrfm5L9bG&#10;VmKtHEtNnLePAoUch5n5hinno+3EiQZvHCtIJwkI4tppw42Czfr75R2ED8gaO8ek4EIe5tXjQ4mF&#10;dmf+pdMqNCJC2BeooA2hL6T0dUsW/cT1xNHbucFiiHJopB7wHOG2k69JkkmLhuNCiz19tVQfVn9W&#10;QT9NP5b7z01iapNffIrbLBw7pZ6fxsUMRKAx3MP/7R+tIH/L4HYmHgFZX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XXbWrEAAAA3AAAAA8AAAAAAAAAAAAAAAAAmAIAAGRycy9k&#10;b3ducmV2LnhtbFBLBQYAAAAABAAEAPUAAACJAwAAAAA=&#10;" filled="f" strokecolor="windowText">
                  <v:textbox>
                    <w:txbxContent>
                      <w:p w:rsidR="007342B4" w:rsidRPr="00677158" w:rsidRDefault="007342B4" w:rsidP="00734C80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  <w:proofErr w:type="gramStart"/>
                        <w:r>
                          <w:rPr>
                            <w:color w:val="000000" w:themeColor="text1"/>
                          </w:rPr>
                          <w:t>H</w:t>
                        </w:r>
                        <w:r w:rsidRPr="00677158">
                          <w:rPr>
                            <w:color w:val="000000" w:themeColor="text1"/>
                          </w:rPr>
                          <w:t>(</w:t>
                        </w:r>
                        <w:proofErr w:type="spellStart"/>
                        <w:proofErr w:type="gramEnd"/>
                        <w:r>
                          <w:t>e</w:t>
                        </w:r>
                        <w:r>
                          <w:rPr>
                            <w:vertAlign w:val="superscript"/>
                          </w:rPr>
                          <w:t>j</w:t>
                        </w:r>
                        <w:proofErr w:type="spellEnd"/>
                        <w:r>
                          <w:rPr>
                            <w:vertAlign w:val="superscript"/>
                            <w:lang w:val="el-GR"/>
                          </w:rPr>
                          <w:t>ω</w:t>
                        </w:r>
                        <w:r w:rsidRPr="00677158">
                          <w:rPr>
                            <w:color w:val="000000" w:themeColor="text1"/>
                          </w:rPr>
                          <w:t>)</w:t>
                        </w:r>
                      </w:p>
                      <w:p w:rsidR="007342B4" w:rsidRPr="00677158" w:rsidRDefault="007342B4" w:rsidP="00734C80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</w:p>
                    </w:txbxContent>
                  </v:textbox>
                </v:rect>
                <v:shape id="Straight Arrow Connector 737" o:spid="_x0000_s1590" type="#_x0000_t32" style="position:absolute;left:11871;top:7151;width:812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yA8BMYAAADcAAAADwAAAGRycy9kb3ducmV2LnhtbESPQUvDQBSE74L/YXlCb3ZjW6zEbouW&#10;CvUkSSx4fGaf2Wj2bdhdm/jvu4WCx2FmvmFWm9F24kg+tI4V3E0zEMS10y03Ct6rl9sHECEia+wc&#10;k4I/CrBZX1+tMNdu4IKOZWxEgnDIUYGJsc+lDLUhi2HqeuLkfTlvMSbpG6k9DgluOznLsntpseW0&#10;YLCnraH6p/y1Cgrpn1/LRVdVw87MP9/04aP4Pig1uRmfHkFEGuN/+NLeawXL+RLOZ9IRkOsT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cgPATGAAAA3AAAAA8AAAAAAAAA&#10;AAAAAAAAoQIAAGRycy9kb3ducmV2LnhtbFBLBQYAAAAABAAEAPkAAACUAwAAAAA=&#10;" strokecolor="windowText">
                  <v:stroke endarrow="block"/>
                </v:shape>
                <v:shape id="_x0000_s1591" type="#_x0000_t202" style="position:absolute;left:-1160;top:4708;width:5389;height:32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HFk2L8A&#10;AADcAAAADwAAAGRycy9kb3ducmV2LnhtbERPy4rCMBTdC/MP4Q7MThMHnx2jDIrgSvEJs7s017bY&#10;3JQmY+vfm4Xg8nDes0VrS3Gn2heONfR7CgRx6kzBmYbTcd2dgPAB2WDpmDQ8yMNi/tGZYWJcw3u6&#10;H0ImYgj7BDXkIVSJlD7NyaLvuYo4cldXWwwR1pk0NTYx3JbyW6mRtFhwbMixomVO6e3wbzWct9e/&#10;y0DtspUdVo1rlWQ7lVp/fba/PyACteEtfrk3RsN4EOfHM/EIyPkT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McWTYvwAAANwAAAAPAAAAAAAAAAAAAAAAAJgCAABkcnMvZG93bnJl&#10;di54bWxQSwUGAAAAAAQABAD1AAAAhAMAAAAA&#10;" filled="f" stroked="f">
                  <v:textbox>
                    <w:txbxContent>
                      <w:p w:rsidR="007342B4" w:rsidRDefault="007342B4" w:rsidP="00734C80">
                        <w:proofErr w:type="gramStart"/>
                        <w:r>
                          <w:t>X(</w:t>
                        </w:r>
                        <w:proofErr w:type="spellStart"/>
                        <w:proofErr w:type="gramEnd"/>
                        <w:r>
                          <w:t>e</w:t>
                        </w:r>
                        <w:r>
                          <w:rPr>
                            <w:vertAlign w:val="superscript"/>
                          </w:rPr>
                          <w:t>j</w:t>
                        </w:r>
                        <w:proofErr w:type="spellEnd"/>
                        <w:r>
                          <w:rPr>
                            <w:vertAlign w:val="superscript"/>
                            <w:lang w:val="el-GR"/>
                          </w:rPr>
                          <w:t>ω</w:t>
                        </w:r>
                        <w:r>
                          <w:t>))</w:t>
                        </w:r>
                      </w:p>
                    </w:txbxContent>
                  </v:textbox>
                </v:shape>
                <v:shape id="_x0000_s1592" type="#_x0000_t202" style="position:absolute;left:16239;top:4708;width:13513;height:32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3BQ8UA&#10;AADcAAAADwAAAGRycy9kb3ducmV2LnhtbESPW2vCQBSE3wX/w3IKvumuYr2kriJKoU8V4wX6dsge&#10;k9Ds2ZDdmvTfdwuCj8PMfMOsNp2txJ0aXzrWMB4pEMSZMyXnGs6n9+EChA/IBivHpOGXPGzW/d4K&#10;E+NaPtI9DbmIEPYJaihCqBMpfVaQRT9yNXH0bq6xGKJscmkabCPcVnKi1ExaLDkuFFjTrqDsO/2x&#10;Gi6ft6/rVB3yvX2tW9cpyXYptR68dNs3EIG68Aw/2h9Gw3w6hv8z8QjI9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PcFDxQAAANwAAAAPAAAAAAAAAAAAAAAAAJgCAABkcnMv&#10;ZG93bnJldi54bWxQSwUGAAAAAAQABAD1AAAAigMAAAAA&#10;" filled="f" stroked="f">
                  <v:textbox>
                    <w:txbxContent>
                      <w:p w:rsidR="007342B4" w:rsidRPr="00734C80" w:rsidRDefault="007342B4" w:rsidP="00734C80">
                        <w:proofErr w:type="gramStart"/>
                        <w:r>
                          <w:t>Y(</w:t>
                        </w:r>
                        <w:proofErr w:type="spellStart"/>
                        <w:proofErr w:type="gramEnd"/>
                        <w:r>
                          <w:t>e</w:t>
                        </w:r>
                        <w:r>
                          <w:rPr>
                            <w:vertAlign w:val="superscript"/>
                          </w:rPr>
                          <w:t>j</w:t>
                        </w:r>
                        <w:proofErr w:type="spellEnd"/>
                        <w:r>
                          <w:rPr>
                            <w:vertAlign w:val="superscript"/>
                            <w:lang w:val="el-GR"/>
                          </w:rPr>
                          <w:t>ω</w:t>
                        </w:r>
                        <w:r w:rsidRPr="00734C80">
                          <w:t>)</w:t>
                        </w:r>
                        <w:r>
                          <w:t>=X(</w:t>
                        </w:r>
                        <w:proofErr w:type="spellStart"/>
                        <w:r>
                          <w:t>e</w:t>
                        </w:r>
                        <w:r>
                          <w:rPr>
                            <w:vertAlign w:val="superscript"/>
                          </w:rPr>
                          <w:t>j</w:t>
                        </w:r>
                        <w:proofErr w:type="spellEnd"/>
                        <w:r>
                          <w:rPr>
                            <w:vertAlign w:val="superscript"/>
                            <w:lang w:val="el-GR"/>
                          </w:rPr>
                          <w:t>ω</w:t>
                        </w:r>
                        <w:r>
                          <w:t>)·H(</w:t>
                        </w:r>
                        <w:proofErr w:type="spellStart"/>
                        <w:r>
                          <w:t>e</w:t>
                        </w:r>
                        <w:r>
                          <w:rPr>
                            <w:vertAlign w:val="superscript"/>
                          </w:rPr>
                          <w:t>j</w:t>
                        </w:r>
                        <w:proofErr w:type="spellEnd"/>
                        <w:r>
                          <w:rPr>
                            <w:vertAlign w:val="superscript"/>
                            <w:lang w:val="el-GR"/>
                          </w:rPr>
                          <w:t>ω</w:t>
                        </w:r>
                        <w:r>
                          <w:t>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734C80" w:rsidRPr="00410E0F">
        <w:rPr>
          <w:noProof/>
          <w:u w:val="single"/>
        </w:rPr>
        <mc:AlternateContent>
          <mc:Choice Requires="wpg">
            <w:drawing>
              <wp:anchor distT="0" distB="0" distL="114300" distR="114300" simplePos="0" relativeHeight="252166144" behindDoc="0" locked="0" layoutInCell="1" allowOverlap="1" wp14:anchorId="4296C3A4" wp14:editId="2CDC4565">
                <wp:simplePos x="0" y="0"/>
                <wp:positionH relativeFrom="column">
                  <wp:posOffset>726440</wp:posOffset>
                </wp:positionH>
                <wp:positionV relativeFrom="paragraph">
                  <wp:posOffset>1296670</wp:posOffset>
                </wp:positionV>
                <wp:extent cx="2797175" cy="415290"/>
                <wp:effectExtent l="0" t="0" r="0" b="22860"/>
                <wp:wrapNone/>
                <wp:docPr id="672" name="Group 67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97175" cy="415290"/>
                          <a:chOff x="-47770" y="470838"/>
                          <a:chExt cx="2797858" cy="415739"/>
                        </a:xfrm>
                      </wpg:grpSpPr>
                      <wps:wsp>
                        <wps:cNvPr id="674" name="Straight Arrow Connector 674"/>
                        <wps:cNvCnPr/>
                        <wps:spPr>
                          <a:xfrm>
                            <a:off x="0" y="736895"/>
                            <a:ext cx="504975" cy="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675" name="Rectangle 675"/>
                        <wps:cNvSpPr/>
                        <wps:spPr>
                          <a:xfrm>
                            <a:off x="504975" y="559552"/>
                            <a:ext cx="681990" cy="327025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7342B4" w:rsidRPr="00677158" w:rsidRDefault="007342B4" w:rsidP="00734C80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  <w:proofErr w:type="gramStart"/>
                              <w:r w:rsidRPr="00677158">
                                <w:rPr>
                                  <w:color w:val="000000" w:themeColor="text1"/>
                                </w:rPr>
                                <w:t>h(</w:t>
                              </w:r>
                              <w:proofErr w:type="gramEnd"/>
                              <w:r w:rsidRPr="00677158">
                                <w:rPr>
                                  <w:color w:val="000000" w:themeColor="text1"/>
                                </w:rPr>
                                <w:t>n)</w:t>
                              </w:r>
                            </w:p>
                            <w:p w:rsidR="007342B4" w:rsidRPr="00677158" w:rsidRDefault="007342B4" w:rsidP="00734C80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97" name="Straight Arrow Connector 697"/>
                        <wps:cNvCnPr/>
                        <wps:spPr>
                          <a:xfrm>
                            <a:off x="1187149" y="715107"/>
                            <a:ext cx="812486" cy="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71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-47770" y="470847"/>
                            <a:ext cx="470848" cy="32020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Default="007342B4" w:rsidP="00734C80">
                              <w:proofErr w:type="gramStart"/>
                              <w:r>
                                <w:t>x(</w:t>
                              </w:r>
                              <w:proofErr w:type="gramEnd"/>
                              <w:r>
                                <w:t>n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71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624121" y="470838"/>
                            <a:ext cx="1125967" cy="32020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734C80" w:rsidRDefault="007342B4" w:rsidP="00734C80">
                              <w:proofErr w:type="gramStart"/>
                              <w:r>
                                <w:t>y(</w:t>
                              </w:r>
                              <w:proofErr w:type="gramEnd"/>
                              <w:r>
                                <w:t>n</w:t>
                              </w:r>
                              <w:r>
                                <w:rPr>
                                  <w:lang w:val="el-GR"/>
                                </w:rPr>
                                <w:t>)</w:t>
                              </w:r>
                              <w:r>
                                <w:t>=x(n)*h(n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672" o:spid="_x0000_s1593" style="position:absolute;left:0;text-align:left;margin-left:57.2pt;margin-top:102.1pt;width:220.25pt;height:32.7pt;z-index:252166144;mso-width-relative:margin;mso-height-relative:margin" coordorigin="-477,4708" coordsize="27978,41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">
                <v:shape id="Straight Arrow Connector 674" o:spid="_x0000_s1594" type="#_x0000_t32" style="position:absolute;top:7368;width:504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kULsYAAADcAAAADwAAAGRycy9kb3ducmV2LnhtbESPQUvDQBSE74L/YXlCb3ajLa3EbouW&#10;CnoqSSx4fGaf2Wj2bdhdm/jvu0Khx2FmvmFWm9F24kg+tI4V3E0zEMS10y03Ct6rl9sHECEia+wc&#10;k4I/CrBZX1+tMNdu4IKOZWxEgnDIUYGJsc+lDLUhi2HqeuLkfTlvMSbpG6k9DgluO3mfZQtpseW0&#10;YLCnraH6p/y1Cgrpn9/KeVdVw87MPvf68FF8H5Sa3IxPjyAijfESPrdftYLFcg7/Z9IRkOsT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d5FC7GAAAA3AAAAA8AAAAAAAAA&#10;AAAAAAAAoQIAAGRycy9kb3ducmV2LnhtbFBLBQYAAAAABAAEAPkAAACUAwAAAAA=&#10;" strokecolor="windowText">
                  <v:stroke endarrow="block"/>
                </v:shape>
                <v:rect id="Rectangle 675" o:spid="_x0000_s1595" style="position:absolute;left:5049;top:5595;width:6820;height:327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Y5FQMQA&#10;AADcAAAADwAAAGRycy9kb3ducmV2LnhtbESPzWrDMBCE74W+g9hCb43s0titYzmkhULJrfm5L9bG&#10;VmKtHEtNnLePAoUch5n5hinno+3EiQZvHCtIJwkI4tppw42Czfr75R2ED8gaO8ek4EIe5tXjQ4mF&#10;dmf+pdMqNCJC2BeooA2hL6T0dUsW/cT1xNHbucFiiHJopB7wHOG2k69JkkmLhuNCiz19tVQfVn9W&#10;Qf+Wfiz3n5vE1Ca/+BS3WTh2Sj0/jYsZiEBjuIf/2z9aQZZP4XYmHgFZX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WORUDEAAAA3AAAAA8AAAAAAAAAAAAAAAAAmAIAAGRycy9k&#10;b3ducmV2LnhtbFBLBQYAAAAABAAEAPUAAACJAwAAAAA=&#10;" filled="f" strokecolor="windowText">
                  <v:textbox>
                    <w:txbxContent>
                      <w:p w:rsidR="007342B4" w:rsidRPr="00677158" w:rsidRDefault="007342B4" w:rsidP="00734C80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  <w:proofErr w:type="gramStart"/>
                        <w:r w:rsidRPr="00677158">
                          <w:rPr>
                            <w:color w:val="000000" w:themeColor="text1"/>
                          </w:rPr>
                          <w:t>h(</w:t>
                        </w:r>
                        <w:proofErr w:type="gramEnd"/>
                        <w:r w:rsidRPr="00677158">
                          <w:rPr>
                            <w:color w:val="000000" w:themeColor="text1"/>
                          </w:rPr>
                          <w:t>n)</w:t>
                        </w:r>
                      </w:p>
                      <w:p w:rsidR="007342B4" w:rsidRPr="00677158" w:rsidRDefault="007342B4" w:rsidP="00734C80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</w:p>
                    </w:txbxContent>
                  </v:textbox>
                </v:rect>
                <v:shape id="Straight Arrow Connector 697" o:spid="_x0000_s1596" type="#_x0000_t32" style="position:absolute;left:11871;top:7151;width:812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6dso8YAAADcAAAADwAAAGRycy9kb3ducmV2LnhtbESPQUvDQBSE74L/YXmCN7upStXYbbGl&#10;Qj2VJBY8PrOv2Wj2bdjdNum/dwXB4zAz3zDz5Wg7cSIfWscKppMMBHHtdMuNgvfq9eYRRIjIGjvH&#10;pOBMAZaLy4s55toNXNCpjI1IEA45KjAx9rmUoTZkMUxcT5y8g/MWY5K+kdrjkOC2k7dZNpMWW04L&#10;BntaG6q/y6NVUEi/eivvu6oaNubuc6f3H8XXXqnrq/HlGUSkMf6H/9pbrWD29AC/Z9IRkI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enbKPGAAAA3AAAAA8AAAAAAAAA&#10;AAAAAAAAoQIAAGRycy9kb3ducmV2LnhtbFBLBQYAAAAABAAEAPkAAACUAwAAAAA=&#10;" strokecolor="windowText">
                  <v:stroke endarrow="block"/>
                </v:shape>
                <v:shape id="_x0000_s1597" type="#_x0000_t202" style="position:absolute;left:-477;top:4708;width:4707;height:32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xwKcQA&#10;AADcAAAADwAAAGRycy9kb3ducmV2LnhtbESPT2vCQBTE7wW/w/IEb7qr2KoxG5GWQk8t/gVvj+wz&#10;CWbfhuzWpN++WxB6HGbmN0y66W0t7tT6yrGG6USBIM6dqbjQcDy8j5cgfEA2WDsmDT/kYZMNnlJM&#10;jOt4R/d9KESEsE9QQxlCk0jp85Is+olriKN3da3FEGVbSNNiF+G2ljOlXqTFiuNCiQ29lpTf9t9W&#10;w+nzejnP1VfxZp+bzvVKsl1JrUfDfrsGEagP/+FH+8NoWExn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BccCnEAAAA3AAAAA8AAAAAAAAAAAAAAAAAmAIAAGRycy9k&#10;b3ducmV2LnhtbFBLBQYAAAAABAAEAPUAAACJAwAAAAA=&#10;" filled="f" stroked="f">
                  <v:textbox>
                    <w:txbxContent>
                      <w:p w:rsidR="007342B4" w:rsidRDefault="007342B4" w:rsidP="00734C80">
                        <w:proofErr w:type="gramStart"/>
                        <w:r>
                          <w:t>x(</w:t>
                        </w:r>
                        <w:proofErr w:type="gramEnd"/>
                        <w:r>
                          <w:t>n)</w:t>
                        </w:r>
                      </w:p>
                    </w:txbxContent>
                  </v:textbox>
                </v:shape>
                <v:shape id="_x0000_s1598" type="#_x0000_t202" style="position:absolute;left:16241;top:4708;width:11259;height:32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bRHw8IA&#10;AADcAAAADwAAAGRycy9kb3ducmV2LnhtbERPz2vCMBS+D/wfwhO8rYnDzVmNRSaCpw27TfD2aJ5t&#10;sXkpTWy7/345DHb8+H5vstE2oqfO1441zBMFgrhwpuZSw9fn4fEVhA/IBhvHpOGHPGTbycMGU+MG&#10;PlGfh1LEEPYpaqhCaFMpfVGRRZ+4ljhyV9dZDBF2pTQdDjHcNvJJqRdpsebYUGFLbxUVt/xuNXy/&#10;Xy/nhfoo9/a5HdyoJNuV1Ho2HXdrEIHG8C/+cx+NhuU8ro1n4hGQ2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tEfDwgAAANwAAAAPAAAAAAAAAAAAAAAAAJgCAABkcnMvZG93&#10;bnJldi54bWxQSwUGAAAAAAQABAD1AAAAhwMAAAAA&#10;" filled="f" stroked="f">
                  <v:textbox>
                    <w:txbxContent>
                      <w:p w:rsidR="007342B4" w:rsidRPr="00734C80" w:rsidRDefault="007342B4" w:rsidP="00734C80">
                        <w:proofErr w:type="gramStart"/>
                        <w:r>
                          <w:t>y(</w:t>
                        </w:r>
                        <w:proofErr w:type="gramEnd"/>
                        <w:r>
                          <w:t>n</w:t>
                        </w:r>
                        <w:r>
                          <w:rPr>
                            <w:lang w:val="el-GR"/>
                          </w:rPr>
                          <w:t>)</w:t>
                        </w:r>
                        <w:r>
                          <w:t>=x(n)*h(n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734C80" w:rsidRPr="00410E0F">
        <w:rPr>
          <w:noProof/>
          <w:u w:val="single"/>
        </w:rPr>
        <mc:AlternateContent>
          <mc:Choice Requires="wpg">
            <w:drawing>
              <wp:anchor distT="0" distB="0" distL="114300" distR="114300" simplePos="0" relativeHeight="252164096" behindDoc="0" locked="0" layoutInCell="1" allowOverlap="1" wp14:anchorId="195EECDD" wp14:editId="69B1A476">
                <wp:simplePos x="0" y="0"/>
                <wp:positionH relativeFrom="column">
                  <wp:posOffset>726440</wp:posOffset>
                </wp:positionH>
                <wp:positionV relativeFrom="paragraph">
                  <wp:posOffset>369589</wp:posOffset>
                </wp:positionV>
                <wp:extent cx="2797790" cy="415290"/>
                <wp:effectExtent l="0" t="0" r="0" b="22860"/>
                <wp:wrapNone/>
                <wp:docPr id="632" name="Group 6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97790" cy="415290"/>
                          <a:chOff x="-47770" y="470838"/>
                          <a:chExt cx="2797858" cy="415739"/>
                        </a:xfrm>
                      </wpg:grpSpPr>
                      <wps:wsp>
                        <wps:cNvPr id="633" name="Straight Arrow Connector 633"/>
                        <wps:cNvCnPr/>
                        <wps:spPr>
                          <a:xfrm>
                            <a:off x="0" y="736895"/>
                            <a:ext cx="504975" cy="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635" name="Rectangle 635"/>
                        <wps:cNvSpPr/>
                        <wps:spPr>
                          <a:xfrm>
                            <a:off x="504975" y="559552"/>
                            <a:ext cx="681990" cy="327025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7342B4" w:rsidRPr="00677158" w:rsidRDefault="007342B4" w:rsidP="00734C80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  <w:proofErr w:type="gramStart"/>
                              <w:r>
                                <w:rPr>
                                  <w:color w:val="000000" w:themeColor="text1"/>
                                </w:rPr>
                                <w:t>H</w:t>
                              </w:r>
                              <w:r w:rsidRPr="00677158">
                                <w:rPr>
                                  <w:color w:val="000000" w:themeColor="text1"/>
                                </w:rPr>
                                <w:t>(</w:t>
                              </w:r>
                              <w:proofErr w:type="gramEnd"/>
                              <w:r>
                                <w:rPr>
                                  <w:color w:val="000000" w:themeColor="text1"/>
                                </w:rPr>
                                <w:t>z</w:t>
                              </w:r>
                              <w:r w:rsidRPr="00677158">
                                <w:rPr>
                                  <w:color w:val="000000" w:themeColor="text1"/>
                                </w:rPr>
                                <w:t>)</w:t>
                              </w:r>
                            </w:p>
                            <w:p w:rsidR="007342B4" w:rsidRPr="00677158" w:rsidRDefault="007342B4" w:rsidP="00734C80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36" name="Straight Arrow Connector 636"/>
                        <wps:cNvCnPr/>
                        <wps:spPr>
                          <a:xfrm>
                            <a:off x="1187149" y="715107"/>
                            <a:ext cx="812486" cy="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64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-47770" y="470847"/>
                            <a:ext cx="470848" cy="32020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Default="007342B4" w:rsidP="00734C80">
                              <w:proofErr w:type="gramStart"/>
                              <w:r>
                                <w:t>X(</w:t>
                              </w:r>
                              <w:proofErr w:type="gramEnd"/>
                              <w:r>
                                <w:t>z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65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624121" y="470838"/>
                            <a:ext cx="1125967" cy="32020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734C80" w:rsidRDefault="007342B4" w:rsidP="00734C80">
                              <w:proofErr w:type="gramStart"/>
                              <w:r>
                                <w:t>Y(</w:t>
                              </w:r>
                              <w:proofErr w:type="gramEnd"/>
                              <w:r>
                                <w:t>z</w:t>
                              </w:r>
                              <w:r>
                                <w:rPr>
                                  <w:lang w:val="el-GR"/>
                                </w:rPr>
                                <w:t>)</w:t>
                              </w:r>
                              <w:r>
                                <w:t>=X(z)·H(z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632" o:spid="_x0000_s1599" style="position:absolute;left:0;text-align:left;margin-left:57.2pt;margin-top:29.1pt;width:220.3pt;height:32.7pt;z-index:252164096;mso-width-relative:margin;mso-height-relative:margin" coordorigin="-477,4708" coordsize="27978,41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">
                <v:shape id="Straight Arrow Connector 633" o:spid="_x0000_s1600" type="#_x0000_t32" style="position:absolute;top:7368;width:504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vo1msUAAADcAAAADwAAAGRycy9kb3ducmV2LnhtbESPQUvDQBSE70L/w/IEb3ajkVJit8WK&#10;gp5KEgMen9lnNpp9G3bXJv77riD0OMzMN8xmN9tBHMmH3rGCm2UGgrh1uudOwVv9fL0GESKyxsEx&#10;KfilALvt4mKDhXYTl3SsYicShEOBCkyMYyFlaA1ZDEs3Eifv03mLMUnfSe1xSnA7yNssW0mLPacF&#10;gyM9Gmq/qx+roJR+/1rdDXU9PZn846Cb9/KrUerqcn64BxFpjufwf/tFK1jlOfydSUdAbk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vo1msUAAADcAAAADwAAAAAAAAAA&#10;AAAAAAChAgAAZHJzL2Rvd25yZXYueG1sUEsFBgAAAAAEAAQA+QAAAJMDAAAAAA==&#10;" strokecolor="windowText">
                  <v:stroke endarrow="block"/>
                </v:shape>
                <v:rect id="Rectangle 635" o:spid="_x0000_s1601" style="position:absolute;left:5049;top:5595;width:6820;height:327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+T8gMQA&#10;AADcAAAADwAAAGRycy9kb3ducmV2LnhtbESPQWvCQBSE74L/YXlCb7qJtVGjm9AWhNJbrd4f2Wey&#10;bfZtzG41/vtuoeBxmJlvmG052FZcqPfGsYJ0loAgrpw2XCs4fO6mKxA+IGtsHZOCG3koi/Foi7l2&#10;V/6gyz7UIkLY56igCaHLpfRVQxb9zHXE0Tu53mKIsq+l7vEa4baV8yTJpEXDcaHBjl4bqr73P1ZB&#10;t0jX718vh8RUZnnzKR6zcG6VepgMzxsQgYZwD/+337SC7PEJ/s7EIyC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Pk/IDEAAAA3AAAAA8AAAAAAAAAAAAAAAAAmAIAAGRycy9k&#10;b3ducmV2LnhtbFBLBQYAAAAABAAEAPUAAACJAwAAAAA=&#10;" filled="f" strokecolor="windowText">
                  <v:textbox>
                    <w:txbxContent>
                      <w:p w:rsidR="007342B4" w:rsidRPr="00677158" w:rsidRDefault="007342B4" w:rsidP="00734C80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  <w:proofErr w:type="gramStart"/>
                        <w:r>
                          <w:rPr>
                            <w:color w:val="000000" w:themeColor="text1"/>
                          </w:rPr>
                          <w:t>H</w:t>
                        </w:r>
                        <w:r w:rsidRPr="00677158">
                          <w:rPr>
                            <w:color w:val="000000" w:themeColor="text1"/>
                          </w:rPr>
                          <w:t>(</w:t>
                        </w:r>
                        <w:proofErr w:type="gramEnd"/>
                        <w:r>
                          <w:rPr>
                            <w:color w:val="000000" w:themeColor="text1"/>
                          </w:rPr>
                          <w:t>z</w:t>
                        </w:r>
                        <w:r w:rsidRPr="00677158">
                          <w:rPr>
                            <w:color w:val="000000" w:themeColor="text1"/>
                          </w:rPr>
                          <w:t>)</w:t>
                        </w:r>
                      </w:p>
                      <w:p w:rsidR="007342B4" w:rsidRPr="00677158" w:rsidRDefault="007342B4" w:rsidP="00734C80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</w:p>
                    </w:txbxContent>
                  </v:textbox>
                </v:rect>
                <v:shape id="Straight Arrow Connector 636" o:spid="_x0000_s1602" type="#_x0000_t32" style="position:absolute;left:11871;top:7151;width:812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o2WAsUAAADcAAAADwAAAGRycy9kb3ducmV2LnhtbESPQUvDQBSE70L/w/IEb3ZjK0Fit6Ut&#10;CnqSJAY8PrPPbGz2bdhdm/jvXUHwOMzMN8xmN9tBnMmH3rGCm2UGgrh1uudOwWv9eH0HIkRkjYNj&#10;UvBNAXbbxcUGC+0mLulcxU4kCIcCFZgYx0LK0BqyGJZuJE7eh/MWY5K+k9rjlOB2kKssy6XFntOC&#10;wZGOhtpT9WUVlNIfnqvboa6nB7N+f9HNW/nZKHV1Oe/vQUSa43/4r/2kFeTrHH7PpCMgt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o2WAsUAAADcAAAADwAAAAAAAAAA&#10;AAAAAAChAgAAZHJzL2Rvd25yZXYueG1sUEsFBgAAAAAEAAQA+QAAAJMDAAAAAA==&#10;" strokecolor="windowText">
                  <v:stroke endarrow="block"/>
                </v:shape>
                <v:shape id="_x0000_s1603" type="#_x0000_t202" style="position:absolute;left:-477;top:4708;width:4707;height:32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XnzMcUA&#10;AADcAAAADwAAAGRycy9kb3ducmV2LnhtbESPzWrDMBCE74G8g9hAb43UkL+6lkNIKPSUErcp9LZY&#10;G9vUWhlLjZ23jwqFHIeZ+YZJN4NtxIU6XzvW8DRVIIgLZ2ouNXx+vD6uQfiAbLBxTBqu5GGTjUcp&#10;Jsb1fKRLHkoRIewT1FCF0CZS+qIii37qWuLonV1nMUTZldJ02Ee4beRMqaW0WHNcqLClXUXFT/5r&#10;NZwO5++vuXov93bR9m5Qku2z1PphMmxfQAQawj38334zGpbzFfydiUdAZj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1efMxxQAAANwAAAAPAAAAAAAAAAAAAAAAAJgCAABkcnMv&#10;ZG93bnJldi54bWxQSwUGAAAAAAQABAD1AAAAigMAAAAA&#10;" filled="f" stroked="f">
                  <v:textbox>
                    <w:txbxContent>
                      <w:p w:rsidR="007342B4" w:rsidRDefault="007342B4" w:rsidP="00734C80">
                        <w:proofErr w:type="gramStart"/>
                        <w:r>
                          <w:t>X(</w:t>
                        </w:r>
                        <w:proofErr w:type="gramEnd"/>
                        <w:r>
                          <w:t>z)</w:t>
                        </w:r>
                      </w:p>
                    </w:txbxContent>
                  </v:textbox>
                </v:shape>
                <v:shape id="_x0000_s1604" type="#_x0000_t202" style="position:absolute;left:16241;top:4708;width:11259;height:32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KBl7MQA&#10;AADcAAAADwAAAGRycy9kb3ducmV2LnhtbESPQWvCQBSE74L/YXlCb3VXqdbGbERaCp4qTWvB2yP7&#10;TILZtyG7NfHfd4WCx2FmvmHSzWAbcaHO1441zKYKBHHhTM2lhu+v98cVCB+QDTaOScOVPGyy8SjF&#10;xLieP+mSh1JECPsENVQhtImUvqjIop+6ljh6J9dZDFF2pTQd9hFuGzlXaikt1hwXKmzptaLinP9a&#10;DYeP0/HnSe3LN7toezcoyfZFav0wGbZrEIGGcA//t3dGw3LxDLcz8QjI7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CgZezEAAAA3AAAAA8AAAAAAAAAAAAAAAAAmAIAAGRycy9k&#10;b3ducmV2LnhtbFBLBQYAAAAABAAEAPUAAACJAwAAAAA=&#10;" filled="f" stroked="f">
                  <v:textbox>
                    <w:txbxContent>
                      <w:p w:rsidR="007342B4" w:rsidRPr="00734C80" w:rsidRDefault="007342B4" w:rsidP="00734C80">
                        <w:proofErr w:type="gramStart"/>
                        <w:r>
                          <w:t>Y(</w:t>
                        </w:r>
                        <w:proofErr w:type="gramEnd"/>
                        <w:r>
                          <w:t>z</w:t>
                        </w:r>
                        <w:r>
                          <w:rPr>
                            <w:lang w:val="el-GR"/>
                          </w:rPr>
                          <w:t>)</w:t>
                        </w:r>
                        <w:r>
                          <w:t>=X(z)·H(z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2D3EF5" w:rsidRPr="002D3EF5" w:rsidRDefault="002D3EF5" w:rsidP="002D3EF5">
      <w:pPr>
        <w:rPr>
          <w:lang w:val="el-GR"/>
        </w:rPr>
      </w:pPr>
    </w:p>
    <w:p w:rsidR="002D3EF5" w:rsidRPr="002D3EF5" w:rsidRDefault="002D3EF5" w:rsidP="002D3EF5">
      <w:pPr>
        <w:rPr>
          <w:lang w:val="el-GR"/>
        </w:rPr>
      </w:pPr>
    </w:p>
    <w:p w:rsidR="002D3EF5" w:rsidRPr="002D3EF5" w:rsidRDefault="00DD4523" w:rsidP="002D3EF5">
      <w:pPr>
        <w:rPr>
          <w:lang w:val="el-GR"/>
        </w:rPr>
      </w:pPr>
      <w:r w:rsidRPr="00734C80">
        <w:rPr>
          <w:noProof/>
        </w:rPr>
        <mc:AlternateContent>
          <mc:Choice Requires="wps">
            <w:drawing>
              <wp:anchor distT="0" distB="0" distL="114300" distR="114300" simplePos="0" relativeHeight="252212224" behindDoc="0" locked="0" layoutInCell="1" allowOverlap="1" wp14:anchorId="5EFF3C53" wp14:editId="00BA26DB">
                <wp:simplePos x="0" y="0"/>
                <wp:positionH relativeFrom="column">
                  <wp:posOffset>1739900</wp:posOffset>
                </wp:positionH>
                <wp:positionV relativeFrom="paragraph">
                  <wp:posOffset>118271</wp:posOffset>
                </wp:positionV>
                <wp:extent cx="702492" cy="341194"/>
                <wp:effectExtent l="0" t="0" r="0" b="1905"/>
                <wp:wrapNone/>
                <wp:docPr id="76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2492" cy="34119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DD4523" w:rsidRDefault="007342B4">
                            <w:pPr>
                              <w:rPr>
                                <w:sz w:val="16"/>
                                <w:szCs w:val="16"/>
                                <w:lang w:val="el-GR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  <w:lang w:val="el-GR"/>
                              </w:rPr>
                              <w:t>κρουστική απόκριση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605" type="#_x0000_t202" style="position:absolute;margin-left:137pt;margin-top:9.3pt;width:55.3pt;height:26.85pt;z-index:252212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" filled="f" stroked="f">
                <v:textbox>
                  <w:txbxContent>
                    <w:p w:rsidR="007342B4" w:rsidRPr="00DD4523" w:rsidRDefault="007342B4">
                      <w:pPr>
                        <w:rPr>
                          <w:sz w:val="16"/>
                          <w:szCs w:val="16"/>
                          <w:lang w:val="el-GR"/>
                        </w:rPr>
                      </w:pPr>
                      <w:r>
                        <w:rPr>
                          <w:sz w:val="16"/>
                          <w:szCs w:val="16"/>
                          <w:lang w:val="el-GR"/>
                        </w:rPr>
                        <w:t>κρουστική απόκριση</w:t>
                      </w:r>
                    </w:p>
                  </w:txbxContent>
                </v:textbox>
              </v:shape>
            </w:pict>
          </mc:Fallback>
        </mc:AlternateContent>
      </w:r>
    </w:p>
    <w:p w:rsidR="002D3EF5" w:rsidRPr="002D3EF5" w:rsidRDefault="002D3EF5" w:rsidP="002D3EF5">
      <w:pPr>
        <w:rPr>
          <w:lang w:val="el-GR"/>
        </w:rPr>
      </w:pPr>
    </w:p>
    <w:p w:rsidR="002D3EF5" w:rsidRPr="002D3EF5" w:rsidRDefault="002D3EF5" w:rsidP="002D3EF5">
      <w:pPr>
        <w:rPr>
          <w:lang w:val="el-GR"/>
        </w:rPr>
      </w:pPr>
    </w:p>
    <w:p w:rsidR="002D3EF5" w:rsidRPr="002D3EF5" w:rsidRDefault="002D3EF5" w:rsidP="002D3EF5">
      <w:pPr>
        <w:rPr>
          <w:lang w:val="el-GR"/>
        </w:rPr>
      </w:pPr>
    </w:p>
    <w:p w:rsidR="002D3EF5" w:rsidRPr="002D3EF5" w:rsidRDefault="00DD4523" w:rsidP="002D3EF5">
      <w:pPr>
        <w:rPr>
          <w:lang w:val="el-GR"/>
        </w:rPr>
      </w:pPr>
      <w:r w:rsidRPr="00734C80">
        <w:rPr>
          <w:noProof/>
        </w:rPr>
        <mc:AlternateContent>
          <mc:Choice Requires="wps">
            <w:drawing>
              <wp:anchor distT="0" distB="0" distL="114300" distR="114300" simplePos="0" relativeHeight="252214272" behindDoc="0" locked="0" layoutInCell="1" allowOverlap="1" wp14:anchorId="007145DA" wp14:editId="149168B5">
                <wp:simplePos x="0" y="0"/>
                <wp:positionH relativeFrom="column">
                  <wp:posOffset>1848485</wp:posOffset>
                </wp:positionH>
                <wp:positionV relativeFrom="paragraph">
                  <wp:posOffset>265269</wp:posOffset>
                </wp:positionV>
                <wp:extent cx="702492" cy="375314"/>
                <wp:effectExtent l="0" t="0" r="0" b="5715"/>
                <wp:wrapNone/>
                <wp:docPr id="76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2492" cy="37531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Default="007342B4">
                            <w:pPr>
                              <w:rPr>
                                <w:sz w:val="16"/>
                                <w:szCs w:val="16"/>
                                <w:lang w:val="el-GR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  <w:lang w:val="el-GR"/>
                              </w:rPr>
                              <w:t>απόκριση συχνότητας</w:t>
                            </w:r>
                          </w:p>
                          <w:p w:rsidR="007342B4" w:rsidRPr="00DD4523" w:rsidRDefault="007342B4">
                            <w:pPr>
                              <w:rPr>
                                <w:sz w:val="16"/>
                                <w:szCs w:val="16"/>
                                <w:lang w:val="el-GR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  <w:lang w:val="el-GR"/>
                              </w:rPr>
                              <w:t>συχνλίοτ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606" type="#_x0000_t202" style="position:absolute;margin-left:145.55pt;margin-top:20.9pt;width:55.3pt;height:29.55pt;z-index:252214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" filled="f" stroked="f">
                <v:textbox>
                  <w:txbxContent>
                    <w:p w:rsidR="007342B4" w:rsidRDefault="007342B4">
                      <w:pPr>
                        <w:rPr>
                          <w:sz w:val="16"/>
                          <w:szCs w:val="16"/>
                          <w:lang w:val="el-GR"/>
                        </w:rPr>
                      </w:pPr>
                      <w:r>
                        <w:rPr>
                          <w:sz w:val="16"/>
                          <w:szCs w:val="16"/>
                          <w:lang w:val="el-GR"/>
                        </w:rPr>
                        <w:t>απόκριση συχνότητας</w:t>
                      </w:r>
                    </w:p>
                    <w:p w:rsidR="007342B4" w:rsidRPr="00DD4523" w:rsidRDefault="007342B4">
                      <w:pPr>
                        <w:rPr>
                          <w:sz w:val="16"/>
                          <w:szCs w:val="16"/>
                          <w:lang w:val="el-GR"/>
                        </w:rPr>
                      </w:pPr>
                      <w:r>
                        <w:rPr>
                          <w:sz w:val="16"/>
                          <w:szCs w:val="16"/>
                          <w:lang w:val="el-GR"/>
                        </w:rPr>
                        <w:t>συχνλίοτ</w:t>
                      </w:r>
                    </w:p>
                  </w:txbxContent>
                </v:textbox>
              </v:shape>
            </w:pict>
          </mc:Fallback>
        </mc:AlternateContent>
      </w:r>
    </w:p>
    <w:p w:rsidR="00736EED" w:rsidRPr="002D3EF5" w:rsidRDefault="002D3EF5" w:rsidP="002D3EF5">
      <w:pPr>
        <w:rPr>
          <w:b/>
          <w:u w:val="single"/>
          <w:lang w:val="el-GR"/>
        </w:rPr>
      </w:pPr>
      <w:r w:rsidRPr="002D3EF5">
        <w:rPr>
          <w:b/>
          <w:u w:val="single"/>
          <w:lang w:val="el-GR"/>
        </w:rPr>
        <w:lastRenderedPageBreak/>
        <w:t>Ευστάθεια</w:t>
      </w:r>
    </w:p>
    <w:p w:rsidR="002D3EF5" w:rsidRDefault="00437C42" w:rsidP="002D3EF5">
      <w:pPr>
        <w:rPr>
          <w:lang w:val="el-GR"/>
        </w:rPr>
      </w:pPr>
      <w:r w:rsidRPr="00437C42">
        <w:rPr>
          <w:b/>
          <w:noProof/>
          <w:u w:val="single"/>
        </w:rPr>
        <mc:AlternateContent>
          <mc:Choice Requires="wps">
            <w:drawing>
              <wp:anchor distT="0" distB="0" distL="114300" distR="114300" simplePos="0" relativeHeight="252467200" behindDoc="0" locked="0" layoutInCell="1" allowOverlap="1" wp14:anchorId="125C36AF" wp14:editId="76AA80C8">
                <wp:simplePos x="0" y="0"/>
                <wp:positionH relativeFrom="column">
                  <wp:posOffset>1168400</wp:posOffset>
                </wp:positionH>
                <wp:positionV relativeFrom="paragraph">
                  <wp:posOffset>473075</wp:posOffset>
                </wp:positionV>
                <wp:extent cx="879475" cy="292735"/>
                <wp:effectExtent l="0" t="0" r="0" b="0"/>
                <wp:wrapNone/>
                <wp:docPr id="122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79475" cy="2927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Default="007342B4">
                            <w:r>
                              <w:rPr>
                                <w:lang w:val="el-GR"/>
                              </w:rPr>
                              <w:t>ευσταθές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607" type="#_x0000_t202" style="position:absolute;margin-left:92pt;margin-top:37.25pt;width:69.25pt;height:23.05pt;z-index:252467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" filled="f" stroked="f">
                <v:textbox>
                  <w:txbxContent>
                    <w:p w:rsidR="007342B4" w:rsidRDefault="007342B4">
                      <w:r>
                        <w:rPr>
                          <w:lang w:val="el-GR"/>
                        </w:rPr>
                        <w:t>ευσταθές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2448768" behindDoc="0" locked="0" layoutInCell="1" allowOverlap="1" wp14:anchorId="56FB39F6" wp14:editId="7EEB72CC">
                <wp:simplePos x="0" y="0"/>
                <wp:positionH relativeFrom="column">
                  <wp:posOffset>4383237</wp:posOffset>
                </wp:positionH>
                <wp:positionV relativeFrom="paragraph">
                  <wp:posOffset>485775</wp:posOffset>
                </wp:positionV>
                <wp:extent cx="2354580" cy="1898015"/>
                <wp:effectExtent l="0" t="0" r="0" b="26035"/>
                <wp:wrapNone/>
                <wp:docPr id="1204" name="Group 120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54580" cy="1898015"/>
                          <a:chOff x="0" y="0"/>
                          <a:chExt cx="2770497" cy="2347415"/>
                        </a:xfrm>
                      </wpg:grpSpPr>
                      <wps:wsp>
                        <wps:cNvPr id="1205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207827" y="0"/>
                            <a:ext cx="532197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CD16C0" w:rsidRDefault="007342B4" w:rsidP="00437C42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proofErr w:type="spellStart"/>
                              <w:proofErr w:type="gramStart"/>
                              <w:r w:rsidRPr="00CD16C0">
                                <w:rPr>
                                  <w:sz w:val="16"/>
                                  <w:szCs w:val="16"/>
                                </w:rPr>
                                <w:t>Im</w:t>
                              </w:r>
                              <w:proofErr w:type="spellEnd"/>
                              <w:r w:rsidRPr="00CD16C0">
                                <w:rPr>
                                  <w:sz w:val="16"/>
                                  <w:szCs w:val="16"/>
                                </w:rPr>
                                <w:t>(</w:t>
                              </w:r>
                              <w:proofErr w:type="gramEnd"/>
                              <w:r w:rsidRPr="00CD16C0">
                                <w:rPr>
                                  <w:sz w:val="16"/>
                                  <w:szCs w:val="16"/>
                                </w:rPr>
                                <w:t>z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206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113951" y="1351128"/>
                            <a:ext cx="656546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CD16C0" w:rsidRDefault="007342B4" w:rsidP="00437C42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proofErr w:type="gramStart"/>
                              <w:r w:rsidRPr="00CD16C0">
                                <w:rPr>
                                  <w:sz w:val="16"/>
                                  <w:szCs w:val="16"/>
                                </w:rPr>
                                <w:t>Re(</w:t>
                              </w:r>
                              <w:proofErr w:type="gramEnd"/>
                              <w:r w:rsidRPr="00CD16C0">
                                <w:rPr>
                                  <w:sz w:val="16"/>
                                  <w:szCs w:val="16"/>
                                </w:rPr>
                                <w:t>z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207" name="Oval 1207"/>
                        <wps:cNvSpPr/>
                        <wps:spPr>
                          <a:xfrm>
                            <a:off x="660230" y="786197"/>
                            <a:ext cx="1055115" cy="1042603"/>
                          </a:xfrm>
                          <a:prstGeom prst="ellips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0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681687" y="1364776"/>
                            <a:ext cx="416257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CD16C0" w:rsidRDefault="007342B4" w:rsidP="00437C42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209" name="Straight Arrow Connector 1209"/>
                        <wps:cNvCnPr/>
                        <wps:spPr>
                          <a:xfrm>
                            <a:off x="0" y="1364776"/>
                            <a:ext cx="2538483" cy="6824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1210" name="Straight Arrow Connector 1210"/>
                        <wps:cNvCnPr/>
                        <wps:spPr>
                          <a:xfrm flipV="1">
                            <a:off x="1153236" y="88710"/>
                            <a:ext cx="40944" cy="2258705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1211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207915" y="518629"/>
                            <a:ext cx="416257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CD16C0" w:rsidRDefault="007342B4" w:rsidP="00437C42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21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355454" y="1351128"/>
                            <a:ext cx="416257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CD16C0" w:rsidRDefault="007342B4" w:rsidP="00437C42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213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153090" y="1834186"/>
                            <a:ext cx="416257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CD16C0" w:rsidRDefault="007342B4" w:rsidP="00437C42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204" o:spid="_x0000_s1608" style="position:absolute;margin-left:345.15pt;margin-top:38.25pt;width:185.4pt;height:149.45pt;z-index:252448768;mso-width-relative:margin;mso-height-relative:margin" coordsize="27704,2347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">
                <v:shape id="_x0000_s1609" type="#_x0000_t202" style="position:absolute;left:12078;width:5322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ZqqUsEA&#10;AADdAAAADwAAAGRycy9kb3ducmV2LnhtbERPS4vCMBC+L/gfwgh7WxNFF61GEUXY08r6Am9DM7bF&#10;ZlKaaLv/3giCt/n4njNbtLYUd6p94VhDv6dAEKfOFJxpOOw3X2MQPiAbLB2Thn/ysJh3PmaYGNfw&#10;H913IRMxhH2CGvIQqkRKn+Zk0fdcRRy5i6sthgjrTJoamxhuSzlQ6ltaLDg25FjRKqf0urtZDcff&#10;y/k0VNtsbUdV41ol2U6k1p/ddjkFEagNb/HL/WPi/IEawfObeIKc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2aqlLBAAAA3QAAAA8AAAAAAAAAAAAAAAAAmAIAAGRycy9kb3du&#10;cmV2LnhtbFBLBQYAAAAABAAEAPUAAACGAwAAAAA=&#10;" filled="f" stroked="f">
                  <v:textbox>
                    <w:txbxContent>
                      <w:p w:rsidR="007342B4" w:rsidRPr="00CD16C0" w:rsidRDefault="007342B4" w:rsidP="00437C42">
                        <w:pPr>
                          <w:rPr>
                            <w:sz w:val="16"/>
                            <w:szCs w:val="16"/>
                          </w:rPr>
                        </w:pPr>
                        <w:proofErr w:type="spellStart"/>
                        <w:proofErr w:type="gramStart"/>
                        <w:r w:rsidRPr="00CD16C0">
                          <w:rPr>
                            <w:sz w:val="16"/>
                            <w:szCs w:val="16"/>
                          </w:rPr>
                          <w:t>Im</w:t>
                        </w:r>
                        <w:proofErr w:type="spellEnd"/>
                        <w:r w:rsidRPr="00CD16C0">
                          <w:rPr>
                            <w:sz w:val="16"/>
                            <w:szCs w:val="16"/>
                          </w:rPr>
                          <w:t>(</w:t>
                        </w:r>
                        <w:proofErr w:type="gramEnd"/>
                        <w:r w:rsidRPr="00CD16C0">
                          <w:rPr>
                            <w:sz w:val="16"/>
                            <w:szCs w:val="16"/>
                          </w:rPr>
                          <w:t>z)</w:t>
                        </w:r>
                      </w:p>
                    </w:txbxContent>
                  </v:textbox>
                </v:shape>
                <v:shape id="_x0000_s1610" type="#_x0000_t202" style="position:absolute;left:21139;top:13511;width:6565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Ug0JcMA&#10;AADdAAAADwAAAGRycy9kb3ducmV2LnhtbERPyWrDMBC9F/IPYgK91VJCaxLHSggphZ5amg1yG6yJ&#10;bWKNjKXa7t9XhUJu83jr5JvRNqKnzteONcwSBYK4cKbmUsPx8Pa0AOEDssHGMWn4IQ+b9eQhx8y4&#10;gb+o34dSxBD2GWqoQmgzKX1RkUWfuJY4clfXWQwRdqU0HQ4x3DZyrlQqLdYcGypsaVdRcdt/Ww2n&#10;j+vl/Kw+y1f70g5uVJLtUmr9OB23KxCBxnAX/7vfTZw/Vyn8fRNPkO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Ug0JcMAAADdAAAADwAAAAAAAAAAAAAAAACYAgAAZHJzL2Rv&#10;d25yZXYueG1sUEsFBgAAAAAEAAQA9QAAAIgDAAAAAA==&#10;" filled="f" stroked="f">
                  <v:textbox>
                    <w:txbxContent>
                      <w:p w:rsidR="007342B4" w:rsidRPr="00CD16C0" w:rsidRDefault="007342B4" w:rsidP="00437C42">
                        <w:pPr>
                          <w:rPr>
                            <w:sz w:val="16"/>
                            <w:szCs w:val="16"/>
                          </w:rPr>
                        </w:pPr>
                        <w:proofErr w:type="gramStart"/>
                        <w:r w:rsidRPr="00CD16C0">
                          <w:rPr>
                            <w:sz w:val="16"/>
                            <w:szCs w:val="16"/>
                          </w:rPr>
                          <w:t>Re(</w:t>
                        </w:r>
                        <w:proofErr w:type="gramEnd"/>
                        <w:r w:rsidRPr="00CD16C0">
                          <w:rPr>
                            <w:sz w:val="16"/>
                            <w:szCs w:val="16"/>
                          </w:rPr>
                          <w:t>z)</w:t>
                        </w:r>
                      </w:p>
                    </w:txbxContent>
                  </v:textbox>
                </v:shape>
                <v:oval id="Oval 1207" o:spid="_x0000_s1611" style="position:absolute;left:6602;top:7861;width:10551;height:1042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u08cUA&#10;AADdAAAADwAAAGRycy9kb3ducmV2LnhtbESPzWrDMBCE74G+g9hCbo1kB9LGiWLahJJcSmj+zou1&#10;tU2tlbHU2Hn7qlDIbZeZnfl2mQ+2EVfqfO1YQzJRIIgLZ2ouNZyO708vIHxANtg4Jg038pCvHkZL&#10;zIzr+ZOuh1CKGMI+Qw1VCG0mpS8qsugnriWO2pfrLIa4dqU0HfYx3DYyVWomLdYcGypsaV1R8X34&#10;sRrOb8kGE3Ppt9N5seP9B6tZxNPjx+F1ASLQEO7m/+udifipeoa/b+IIcvU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y67TxxQAAAN0AAAAPAAAAAAAAAAAAAAAAAJgCAABkcnMv&#10;ZG93bnJldi54bWxQSwUGAAAAAAQABAD1AAAAigMAAAAA&#10;" filled="f" strokecolor="windowText"/>
                <v:shape id="_x0000_s1612" type="#_x0000_t202" style="position:absolute;left:16816;top:13647;width:4163;height:2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5sFzMUA&#10;AADdAAAADwAAAGRycy9kb3ducmV2LnhtbESPQWvCQBCF70L/wzKF3nS3UqWNrlJaBE8WtRW8Ddkx&#10;CWZnQ3Y18d93DoK3Gd6b976ZL3tfqyu1sQps4XVkQBHnwVVcWPjdr4bvoGJCdlgHJgs3irBcPA3m&#10;mLnQ8Zauu1QoCeGYoYUypSbTOuYleYyj0BCLdgqtxyRrW2jXYifhvtZjY6baY8XSUGJDXyXl593F&#10;W/jbnI6HN/NTfPtJ04XeaPYf2tqX5/5zBipRnx7m+/XaCf7YCK58IyPox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jmwXMxQAAAN0AAAAPAAAAAAAAAAAAAAAAAJgCAABkcnMv&#10;ZG93bnJldi54bWxQSwUGAAAAAAQABAD1AAAAigMAAAAA&#10;" filled="f" stroked="f">
                  <v:textbox>
                    <w:txbxContent>
                      <w:p w:rsidR="007342B4" w:rsidRPr="00CD16C0" w:rsidRDefault="007342B4" w:rsidP="00437C42">
                        <w:pPr>
                          <w:rPr>
                            <w:sz w:val="16"/>
                            <w:szCs w:val="16"/>
                          </w:rPr>
                        </w:pPr>
                      </w:p>
                    </w:txbxContent>
                  </v:textbox>
                </v:shape>
                <v:shape id="Straight Arrow Connector 1209" o:spid="_x0000_s1613" type="#_x0000_t32" style="position:absolute;top:13647;width:25384;height:6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y+x3cQAAADdAAAADwAAAGRycy9kb3ducmV2LnhtbERPTWvCQBC9C/0PyxR6M5t4KE3qGqRQ&#10;EUsPVQn1NmTHJJidDburxv76bqHgbR7vc+blaHpxIec7ywqyJAVBXFvdcaNgv3ufvoDwAVljb5kU&#10;3MhDuXiYzLHQ9spfdNmGRsQQ9gUqaEMYCil93ZJBn9iBOHJH6wyGCF0jtcNrDDe9nKXpszTYcWxo&#10;caC3lurT9mwUfH/k5+pWfdKmyvLNAZ3xP7uVUk+P4/IVRKAx3MX/7rWO82dpDn/fxBPk4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L7HdxAAAAN0AAAAPAAAAAAAAAAAA&#10;AAAAAKECAABkcnMvZG93bnJldi54bWxQSwUGAAAAAAQABAD5AAAAkgMAAAAA&#10;">
                  <v:stroke endarrow="block"/>
                </v:shape>
                <v:shape id="Straight Arrow Connector 1210" o:spid="_x0000_s1614" type="#_x0000_t32" style="position:absolute;left:11532;top:887;width:409;height:2258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Kd998QAAADdAAAADwAAAGRycy9kb3ducmV2LnhtbESPQWvDMAyF74X9B6PBbo3TwsrI6pau&#10;MCi9jHaF7ShiLTGN5RC7cfrvp8NgN4n39N6n9XbynRppiC6wgUVRgiKug3XcGLh8vs9fQMWEbLEL&#10;TAbuFGG7eZitsbIh84nGc2qUhHCs0ECbUl9pHeuWPMYi9MSi/YTBY5J1aLQdMEu47/SyLFfao2Np&#10;aLGnfUv19XzzBlz+cGN/2Oe349d3tJnc/Tk4Y54ep90rqERT+jf/XR+s4C8Xwi/fyAh68w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4p333xAAAAN0AAAAPAAAAAAAAAAAA&#10;AAAAAKECAABkcnMvZG93bnJldi54bWxQSwUGAAAAAAQABAD5AAAAkgMAAAAA&#10;">
                  <v:stroke endarrow="block"/>
                </v:shape>
                <v:shape id="_x0000_s1615" type="#_x0000_t202" style="position:absolute;left:12079;top:5186;width:4162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3g6jMEA&#10;AADdAAAADwAAAGRycy9kb3ducmV2LnhtbERPS4vCMBC+C/6HMMLeNKnsilajyC6Cp118grehGdti&#10;MylNtPXfbxYWvM3H95zFqrOVeFDjS8cakpECQZw5U3Ku4XjYDKcgfEA2WDkmDU/ysFr2ewtMjWt5&#10;R499yEUMYZ+ihiKEOpXSZwVZ9CNXE0fu6hqLIcIml6bBNobbSo6VmkiLJceGAmv6LCi77e9Ww+n7&#10;ejm/q5/8y37UreuUZDuTWr8NuvUcRKAuvMT/7q2J88dJAn/fxBPk8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d4OozBAAAA3QAAAA8AAAAAAAAAAAAAAAAAmAIAAGRycy9kb3du&#10;cmV2LnhtbFBLBQYAAAAABAAEAPUAAACGAwAAAAA=&#10;" filled="f" stroked="f">
                  <v:textbox>
                    <w:txbxContent>
                      <w:p w:rsidR="007342B4" w:rsidRPr="00CD16C0" w:rsidRDefault="007342B4" w:rsidP="00437C42">
                        <w:pPr>
                          <w:rPr>
                            <w:sz w:val="16"/>
                            <w:szCs w:val="16"/>
                          </w:rPr>
                        </w:pPr>
                      </w:p>
                    </w:txbxContent>
                  </v:textbox>
                </v:shape>
                <v:shape id="_x0000_s1616" type="#_x0000_t202" style="position:absolute;left:3554;top:13511;width:4163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6qk+8EA&#10;AADdAAAADwAAAGRycy9kb3ducmV2LnhtbERPS4vCMBC+C/6HMMLeNLHsilajyC6Cp118grehGdti&#10;MylNtPXfbxYWvM3H95zFqrOVeFDjS8caxiMFgjhzpuRcw/GwGU5B+IBssHJMGp7kYbXs9xaYGtfy&#10;jh77kIsYwj5FDUUIdSqlzwqy6EeuJo7c1TUWQ4RNLk2DbQy3lUyUmkiLJceGAmv6LCi77e9Ww+n7&#10;ejm/q5/8y37UreuUZDuTWr8NuvUcRKAuvMT/7q2J85NxAn/fxBPk8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eqpPvBAAAA3QAAAA8AAAAAAAAAAAAAAAAAmAIAAGRycy9kb3du&#10;cmV2LnhtbFBLBQYAAAAABAAEAPUAAACGAwAAAAA=&#10;" filled="f" stroked="f">
                  <v:textbox>
                    <w:txbxContent>
                      <w:p w:rsidR="007342B4" w:rsidRPr="00CD16C0" w:rsidRDefault="007342B4" w:rsidP="00437C42">
                        <w:pPr>
                          <w:rPr>
                            <w:sz w:val="16"/>
                            <w:szCs w:val="16"/>
                          </w:rPr>
                        </w:pPr>
                      </w:p>
                    </w:txbxContent>
                  </v:textbox>
                </v:shape>
                <v:shape id="_x0000_s1617" type="#_x0000_t202" style="position:absolute;left:11530;top:18341;width:4163;height:2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YBYMMA&#10;AADdAAAADwAAAGRycy9kb3ducmV2LnhtbERPS2vCQBC+C/6HZQredFetoqmriFLoqWJ8QG9DdkxC&#10;s7MhuzXpv+8WBG/z8T1ntelsJe7U+NKxhvFIgSDOnCk513A+vQ8XIHxANlg5Jg2/5GGz7vdWmBjX&#10;8pHuachFDGGfoIYihDqR0mcFWfQjVxNH7uYaiyHCJpemwTaG20pOlJpLiyXHhgJr2hWUfac/VsPl&#10;8/Z1fVWHfG9ndes6JdkupdaDl277BiJQF57ih/vDxPmT8RT+v4kny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OYBYMMAAADdAAAADwAAAAAAAAAAAAAAAACYAgAAZHJzL2Rv&#10;d25yZXYueG1sUEsFBgAAAAAEAAQA9QAAAIgDAAAAAA==&#10;" filled="f" stroked="f">
                  <v:textbox>
                    <w:txbxContent>
                      <w:p w:rsidR="007342B4" w:rsidRPr="00CD16C0" w:rsidRDefault="007342B4" w:rsidP="00437C42">
                        <w:pPr>
                          <w:rPr>
                            <w:sz w:val="16"/>
                            <w:szCs w:val="16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2445696" behindDoc="0" locked="0" layoutInCell="1" allowOverlap="1" wp14:anchorId="299FF38C" wp14:editId="784F0A03">
                <wp:simplePos x="0" y="0"/>
                <wp:positionH relativeFrom="column">
                  <wp:posOffset>2175162</wp:posOffset>
                </wp:positionH>
                <wp:positionV relativeFrom="paragraph">
                  <wp:posOffset>485775</wp:posOffset>
                </wp:positionV>
                <wp:extent cx="2354580" cy="1898015"/>
                <wp:effectExtent l="0" t="0" r="0" b="26035"/>
                <wp:wrapNone/>
                <wp:docPr id="1193" name="Group 119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54580" cy="1898015"/>
                          <a:chOff x="0" y="0"/>
                          <a:chExt cx="2770497" cy="2347415"/>
                        </a:xfrm>
                      </wpg:grpSpPr>
                      <wps:wsp>
                        <wps:cNvPr id="1194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207827" y="0"/>
                            <a:ext cx="532197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CD16C0" w:rsidRDefault="007342B4" w:rsidP="00437C42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proofErr w:type="spellStart"/>
                              <w:proofErr w:type="gramStart"/>
                              <w:r w:rsidRPr="00CD16C0">
                                <w:rPr>
                                  <w:sz w:val="16"/>
                                  <w:szCs w:val="16"/>
                                </w:rPr>
                                <w:t>Im</w:t>
                              </w:r>
                              <w:proofErr w:type="spellEnd"/>
                              <w:r w:rsidRPr="00CD16C0">
                                <w:rPr>
                                  <w:sz w:val="16"/>
                                  <w:szCs w:val="16"/>
                                </w:rPr>
                                <w:t>(</w:t>
                              </w:r>
                              <w:proofErr w:type="gramEnd"/>
                              <w:r w:rsidRPr="00CD16C0">
                                <w:rPr>
                                  <w:sz w:val="16"/>
                                  <w:szCs w:val="16"/>
                                </w:rPr>
                                <w:t>z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195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113951" y="1351128"/>
                            <a:ext cx="656546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CD16C0" w:rsidRDefault="007342B4" w:rsidP="00437C42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proofErr w:type="gramStart"/>
                              <w:r w:rsidRPr="00CD16C0">
                                <w:rPr>
                                  <w:sz w:val="16"/>
                                  <w:szCs w:val="16"/>
                                </w:rPr>
                                <w:t>Re(</w:t>
                              </w:r>
                              <w:proofErr w:type="gramEnd"/>
                              <w:r w:rsidRPr="00CD16C0">
                                <w:rPr>
                                  <w:sz w:val="16"/>
                                  <w:szCs w:val="16"/>
                                </w:rPr>
                                <w:t>z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196" name="Oval 1196"/>
                        <wps:cNvSpPr/>
                        <wps:spPr>
                          <a:xfrm>
                            <a:off x="660230" y="786197"/>
                            <a:ext cx="1055115" cy="1042603"/>
                          </a:xfrm>
                          <a:prstGeom prst="ellips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9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681687" y="1364776"/>
                            <a:ext cx="416257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CD16C0" w:rsidRDefault="007342B4" w:rsidP="00437C42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198" name="Straight Arrow Connector 1198"/>
                        <wps:cNvCnPr/>
                        <wps:spPr>
                          <a:xfrm>
                            <a:off x="0" y="1364776"/>
                            <a:ext cx="2538483" cy="6824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1199" name="Straight Arrow Connector 1199"/>
                        <wps:cNvCnPr/>
                        <wps:spPr>
                          <a:xfrm flipV="1">
                            <a:off x="1153236" y="88710"/>
                            <a:ext cx="40944" cy="2258705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120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207915" y="518629"/>
                            <a:ext cx="416257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CD16C0" w:rsidRDefault="007342B4" w:rsidP="00437C42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0.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201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355454" y="1351128"/>
                            <a:ext cx="416257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CD16C0" w:rsidRDefault="007342B4" w:rsidP="00437C42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20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153090" y="1834186"/>
                            <a:ext cx="416257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CD16C0" w:rsidRDefault="007342B4" w:rsidP="00437C42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193" o:spid="_x0000_s1618" style="position:absolute;margin-left:171.25pt;margin-top:38.25pt;width:185.4pt;height:149.45pt;z-index:252445696;mso-width-relative:margin;mso-height-relative:margin" coordsize="27704,2347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">
                <v:shape id="_x0000_s1619" type="#_x0000_t202" style="position:absolute;left:12078;width:5322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fn7MsMA&#10;AADdAAAADwAAAGRycy9kb3ducmV2LnhtbERPTWvCQBC9C/0PyxS8mV2LShPdhFIRerKobcHbkB2T&#10;0OxsyK4m/ffdQsHbPN7nbIrRtuJGvW8ca5gnCgRx6UzDlYaP0272DMIHZIOtY9LwQx6K/GGywcy4&#10;gQ90O4ZKxBD2GWqoQ+gyKX1Zk0WfuI44chfXWwwR9pU0PQ4x3LbySamVtNhwbKixo9eayu/j1Wr4&#10;3F/OXwv1Xm3tshvcqCTbVGo9fRxf1iACjeEu/ne/mTh/ni7g75t4gsx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fn7MsMAAADdAAAADwAAAAAAAAAAAAAAAACYAgAAZHJzL2Rv&#10;d25yZXYueG1sUEsFBgAAAAAEAAQA9QAAAIgDAAAAAA==&#10;" filled="f" stroked="f">
                  <v:textbox>
                    <w:txbxContent>
                      <w:p w:rsidR="007342B4" w:rsidRPr="00CD16C0" w:rsidRDefault="007342B4" w:rsidP="00437C42">
                        <w:pPr>
                          <w:rPr>
                            <w:sz w:val="16"/>
                            <w:szCs w:val="16"/>
                          </w:rPr>
                        </w:pPr>
                        <w:proofErr w:type="spellStart"/>
                        <w:proofErr w:type="gramStart"/>
                        <w:r w:rsidRPr="00CD16C0">
                          <w:rPr>
                            <w:sz w:val="16"/>
                            <w:szCs w:val="16"/>
                          </w:rPr>
                          <w:t>Im</w:t>
                        </w:r>
                        <w:proofErr w:type="spellEnd"/>
                        <w:r w:rsidRPr="00CD16C0">
                          <w:rPr>
                            <w:sz w:val="16"/>
                            <w:szCs w:val="16"/>
                          </w:rPr>
                          <w:t>(</w:t>
                        </w:r>
                        <w:proofErr w:type="gramEnd"/>
                        <w:r w:rsidRPr="00CD16C0">
                          <w:rPr>
                            <w:sz w:val="16"/>
                            <w:szCs w:val="16"/>
                          </w:rPr>
                          <w:t>z)</w:t>
                        </w:r>
                      </w:p>
                    </w:txbxContent>
                  </v:textbox>
                </v:shape>
                <v:shape id="_x0000_s1620" type="#_x0000_t202" style="position:absolute;left:21139;top:13511;width:6565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rVeqcMA&#10;AADdAAAADwAAAGRycy9kb3ducmV2LnhtbERPTWvCQBC9F/wPywi9NbsWLSa6CVIRemqpVcHbkB2T&#10;YHY2ZFeT/vtuodDbPN7nrIvRtuJOvW8ca5glCgRx6UzDlYbD1+5pCcIHZIOtY9LwTR6KfPKwxsy4&#10;gT/pvg+ViCHsM9RQh9BlUvqyJos+cR1x5C6utxgi7CtpehxiuG3ls1Iv0mLDsaHGjl5rKq/7m9Vw&#10;fL+cT3P1UW3tohvcqCTbVGr9OB03KxCBxvAv/nO/mTh/li7g95t4gsx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rVeqcMAAADdAAAADwAAAAAAAAAAAAAAAACYAgAAZHJzL2Rv&#10;d25yZXYueG1sUEsFBgAAAAAEAAQA9QAAAIgDAAAAAA==&#10;" filled="f" stroked="f">
                  <v:textbox>
                    <w:txbxContent>
                      <w:p w:rsidR="007342B4" w:rsidRPr="00CD16C0" w:rsidRDefault="007342B4" w:rsidP="00437C42">
                        <w:pPr>
                          <w:rPr>
                            <w:sz w:val="16"/>
                            <w:szCs w:val="16"/>
                          </w:rPr>
                        </w:pPr>
                        <w:proofErr w:type="gramStart"/>
                        <w:r w:rsidRPr="00CD16C0">
                          <w:rPr>
                            <w:sz w:val="16"/>
                            <w:szCs w:val="16"/>
                          </w:rPr>
                          <w:t>Re(</w:t>
                        </w:r>
                        <w:proofErr w:type="gramEnd"/>
                        <w:r w:rsidRPr="00CD16C0">
                          <w:rPr>
                            <w:sz w:val="16"/>
                            <w:szCs w:val="16"/>
                          </w:rPr>
                          <w:t>z)</w:t>
                        </w:r>
                      </w:p>
                    </w:txbxContent>
                  </v:textbox>
                </v:shape>
                <v:oval id="Oval 1196" o:spid="_x0000_s1621" style="position:absolute;left:6602;top:7861;width:10551;height:1042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ojlkcUA&#10;AADdAAAADwAAAGRycy9kb3ducmV2LnhtbESPzWrDMBCE74W8g9hAb7XsFkztRAlJSqgvpdT5OS/W&#10;xjaxVsZSYvftq0Kht11mdubb5XoynbjT4FrLCpIoBkFcWd1yreB42D+9gnAeWWNnmRR8k4P1avaw&#10;xFzbkb/oXvpahBB2OSpovO9zKV3VkEEX2Z44aBc7GPRhHWqpBxxDuOnkcxyn0mDLoaHBnnYNVdfy&#10;ZhSctskbJvo8vr9kVcGfHxynAU89zqfNAoSnyf+b/64LHfCTLIXfb8IIcv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iOWRxQAAAN0AAAAPAAAAAAAAAAAAAAAAAJgCAABkcnMv&#10;ZG93bnJldi54bWxQSwUGAAAAAAQABAD1AAAAigMAAAAA&#10;" filled="f" strokecolor="windowText"/>
                <v:shape id="_x0000_s1622" type="#_x0000_t202" style="position:absolute;left:16816;top:13647;width:4163;height:2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StlRcMA&#10;AADdAAAADwAAAGRycy9kb3ducmV2LnhtbERPS2vCQBC+C/6HZQRvumuxPqKrlJZCTxXTKngbsmMS&#10;zM6G7NbEf+8WBG/z8T1nve1sJa7U+NKxhslYgSDOnCk51/D78zlagPAB2WDlmDTcyMN20++tMTGu&#10;5T1d05CLGMI+QQ1FCHUipc8KsujHriaO3Nk1FkOETS5Ng20Mt5V8UWomLZYcGwqs6b2g7JL+WQ2H&#10;7/PpOFW7/MO+1q3rlGS7lFoPB93bCkSgLjzFD/eXifMnyzn8fxNPkJ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StlRcMAAADdAAAADwAAAAAAAAAAAAAAAACYAgAAZHJzL2Rv&#10;d25yZXYueG1sUEsFBgAAAAAEAAQA9QAAAIgDAAAAAA==&#10;" filled="f" stroked="f">
                  <v:textbox>
                    <w:txbxContent>
                      <w:p w:rsidR="007342B4" w:rsidRPr="00CD16C0" w:rsidRDefault="007342B4" w:rsidP="00437C42">
                        <w:pPr>
                          <w:rPr>
                            <w:sz w:val="16"/>
                            <w:szCs w:val="16"/>
                          </w:rPr>
                        </w:pPr>
                      </w:p>
                    </w:txbxContent>
                  </v:textbox>
                </v:shape>
                <v:shape id="Straight Arrow Connector 1198" o:spid="_x0000_s1623" type="#_x0000_t32" style="position:absolute;top:13647;width:25384;height:6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0zgvccAAADdAAAADwAAAGRycy9kb3ducmV2LnhtbESPQWvCQBCF74X+h2UKvdVNeihNdJVS&#10;UIrSQ7WEehuyYxLMzobdVaO/vnMo9DbDe/PeN7PF6Hp1phA7zwbySQaKuPa248bA92759AoqJmSL&#10;vWcycKUIi/n93QxL6y/8RedtapSEcCzRQJvSUGod65YcxokfiEU7+OAwyRoabQNeJNz1+jnLXrTD&#10;jqWhxYHeW6qP25Mz8LMpTtW1+qR1lRfrPQYXb7uVMY8P49sUVKIx/Zv/rj+s4OeF4Mo3MoKe/w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TTOC9xwAAAN0AAAAPAAAAAAAA&#10;AAAAAAAAAKECAABkcnMvZG93bnJldi54bWxQSwUGAAAAAAQABAD5AAAAlQMAAAAA&#10;">
                  <v:stroke endarrow="block"/>
                </v:shape>
                <v:shape id="Straight Arrow Connector 1199" o:spid="_x0000_s1624" type="#_x0000_t32" style="position:absolute;left:11532;top:887;width:409;height:2258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2u2TMEAAADdAAAADwAAAGRycy9kb3ducmV2LnhtbERP32vCMBB+H/g/hBP2NlMHDluNooIg&#10;exlTQR+P5myDzaU0WVP/+2Uw8O0+vp+3XA+2ET113jhWMJ1kIIhLpw1XCs6n/dschA/IGhvHpOBB&#10;Htar0csSC+0if1N/DJVIIewLVFCH0BZS+rImi37iWuLE3VxnMSTYVVJ3GFO4beR7ln1Ii4ZTQ40t&#10;7Woq78cfq8DEL9O3h13cfl6uXkcyj5kzSr2Oh80CRKAhPMX/7oNO86d5Dn/fpBPk6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fa7ZMwQAAAN0AAAAPAAAAAAAAAAAAAAAA&#10;AKECAABkcnMvZG93bnJldi54bWxQSwUGAAAAAAQABAD5AAAAjwMAAAAA&#10;">
                  <v:stroke endarrow="block"/>
                </v:shape>
                <v:shape id="_x0000_s1625" type="#_x0000_t202" style="position:absolute;left:12079;top:5186;width:4162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0JysQA&#10;AADdAAAADwAAAGRycy9kb3ducmV2LnhtbESPQWsCMRCF74X+hzAFb92kYsVuN0qpCJ4qalvobdiM&#10;u0s3k7CJ7vrvjSB4m+G9982bYjHYVpyoC41jDS+ZAkFcOtNwpeF7v3qegQgR2WDrmDScKcBi/vhQ&#10;YG5cz1s67WIlEoRDjhrqGH0uZShrshgy54mTdnCdxZjWrpKmwz7BbSvHSk2lxYbThRo9fdZU/u+O&#10;VsPP1+Hvd6I21dK++t4NSrJ9k1qPnoaPdxCRhng339Jrk+onJFy/SSPI+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3tCcrEAAAA3QAAAA8AAAAAAAAAAAAAAAAAmAIAAGRycy9k&#10;b3ducmV2LnhtbFBLBQYAAAAABAAEAPUAAACJAwAAAAA=&#10;" filled="f" stroked="f">
                  <v:textbox>
                    <w:txbxContent>
                      <w:p w:rsidR="007342B4" w:rsidRPr="00CD16C0" w:rsidRDefault="007342B4" w:rsidP="00437C42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0.4</w:t>
                        </w:r>
                      </w:p>
                    </w:txbxContent>
                  </v:textbox>
                </v:shape>
                <v:shape id="_x0000_s1626" type="#_x0000_t202" style="position:absolute;left:3554;top:13511;width:4163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qGsUcMA&#10;AADdAAAADwAAAGRycy9kb3ducmV2LnhtbERPTWvCQBC9C/0Pywi9md1IFU2zhqIUerKordDbkB2T&#10;YHY2ZLcm/ffdQsHbPN7n5MVoW3Gj3jeONaSJAkFcOtNwpeHj9DpbgfAB2WDrmDT8kIdi8zDJMTNu&#10;4APdjqESMYR9hhrqELpMSl/WZNEnriOO3MX1FkOEfSVNj0MMt62cK7WUFhuODTV2tK2pvB6/rYbP&#10;/eXr/KTeq51ddIMblWS7llo/TseXZxCBxnAX/7vfTJw/Vyn8fRNPkJ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qGsUcMAAADdAAAADwAAAAAAAAAAAAAAAACYAgAAZHJzL2Rv&#10;d25yZXYueG1sUEsFBgAAAAAEAAQA9QAAAIgDAAAAAA==&#10;" filled="f" stroked="f">
                  <v:textbox>
                    <w:txbxContent>
                      <w:p w:rsidR="007342B4" w:rsidRPr="00CD16C0" w:rsidRDefault="007342B4" w:rsidP="00437C42">
                        <w:pPr>
                          <w:rPr>
                            <w:sz w:val="16"/>
                            <w:szCs w:val="16"/>
                          </w:rPr>
                        </w:pPr>
                      </w:p>
                    </w:txbxContent>
                  </v:textbox>
                </v:shape>
                <v:shape id="_x0000_s1627" type="#_x0000_t202" style="position:absolute;left:11530;top:18341;width:4163;height:2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MyJsMA&#10;AADdAAAADwAAAGRycy9kb3ducmV2LnhtbERPTWvCQBC9C/6HZQq9md2GKm3qKqIIPVmMreBtyI5J&#10;aHY2ZNck/ffdQsHbPN7nLNejbURPna8da3hKFAjiwpmaSw2fp/3sBYQPyAYbx6ThhzysV9PJEjPj&#10;Bj5Sn4dSxBD2GWqoQmgzKX1RkUWfuJY4clfXWQwRdqU0HQ4x3DYyVWohLdYcGypsaVtR8Z3frIav&#10;w/VyflYf5c7O28GNSrJ9lVo/PoybNxCBxnAX/7vfTZyfqhT+voknyN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nMyJsMAAADdAAAADwAAAAAAAAAAAAAAAACYAgAAZHJzL2Rv&#10;d25yZXYueG1sUEsFBgAAAAAEAAQA9QAAAIgDAAAAAA==&#10;" filled="f" stroked="f">
                  <v:textbox>
                    <w:txbxContent>
                      <w:p w:rsidR="007342B4" w:rsidRPr="00CD16C0" w:rsidRDefault="007342B4" w:rsidP="00437C42">
                        <w:pPr>
                          <w:rPr>
                            <w:sz w:val="16"/>
                            <w:szCs w:val="16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2430336" behindDoc="0" locked="0" layoutInCell="1" allowOverlap="1" wp14:anchorId="0B401239" wp14:editId="3407D55F">
                <wp:simplePos x="0" y="0"/>
                <wp:positionH relativeFrom="column">
                  <wp:posOffset>-309245</wp:posOffset>
                </wp:positionH>
                <wp:positionV relativeFrom="paragraph">
                  <wp:posOffset>485775</wp:posOffset>
                </wp:positionV>
                <wp:extent cx="2354580" cy="1898015"/>
                <wp:effectExtent l="0" t="0" r="0" b="26035"/>
                <wp:wrapNone/>
                <wp:docPr id="1176" name="Group 117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54580" cy="1898015"/>
                          <a:chOff x="0" y="0"/>
                          <a:chExt cx="2770497" cy="2347415"/>
                        </a:xfrm>
                      </wpg:grpSpPr>
                      <wps:wsp>
                        <wps:cNvPr id="117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207827" y="0"/>
                            <a:ext cx="532197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CD16C0" w:rsidRDefault="007342B4" w:rsidP="00437C42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proofErr w:type="spellStart"/>
                              <w:proofErr w:type="gramStart"/>
                              <w:r w:rsidRPr="00CD16C0">
                                <w:rPr>
                                  <w:sz w:val="16"/>
                                  <w:szCs w:val="16"/>
                                </w:rPr>
                                <w:t>Im</w:t>
                              </w:r>
                              <w:proofErr w:type="spellEnd"/>
                              <w:r w:rsidRPr="00CD16C0">
                                <w:rPr>
                                  <w:sz w:val="16"/>
                                  <w:szCs w:val="16"/>
                                </w:rPr>
                                <w:t>(</w:t>
                              </w:r>
                              <w:proofErr w:type="gramEnd"/>
                              <w:r w:rsidRPr="00CD16C0">
                                <w:rPr>
                                  <w:sz w:val="16"/>
                                  <w:szCs w:val="16"/>
                                </w:rPr>
                                <w:t>z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17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113951" y="1351128"/>
                            <a:ext cx="656546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CD16C0" w:rsidRDefault="007342B4" w:rsidP="00437C42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proofErr w:type="gramStart"/>
                              <w:r w:rsidRPr="00CD16C0">
                                <w:rPr>
                                  <w:sz w:val="16"/>
                                  <w:szCs w:val="16"/>
                                </w:rPr>
                                <w:t>Re(</w:t>
                              </w:r>
                              <w:proofErr w:type="gramEnd"/>
                              <w:r w:rsidRPr="00CD16C0">
                                <w:rPr>
                                  <w:sz w:val="16"/>
                                  <w:szCs w:val="16"/>
                                </w:rPr>
                                <w:t>z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179" name="Oval 1179"/>
                        <wps:cNvSpPr/>
                        <wps:spPr>
                          <a:xfrm>
                            <a:off x="660230" y="786197"/>
                            <a:ext cx="1055115" cy="1042603"/>
                          </a:xfrm>
                          <a:prstGeom prst="ellips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8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681687" y="1364776"/>
                            <a:ext cx="416257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CD16C0" w:rsidRDefault="007342B4" w:rsidP="00437C42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181" name="Straight Arrow Connector 1181"/>
                        <wps:cNvCnPr/>
                        <wps:spPr>
                          <a:xfrm>
                            <a:off x="0" y="1364776"/>
                            <a:ext cx="2538483" cy="6824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1182" name="Straight Arrow Connector 1182"/>
                        <wps:cNvCnPr/>
                        <wps:spPr>
                          <a:xfrm flipV="1">
                            <a:off x="1153236" y="88710"/>
                            <a:ext cx="40944" cy="2258705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1183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207915" y="518629"/>
                            <a:ext cx="416257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CD16C0" w:rsidRDefault="007342B4" w:rsidP="00437C42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184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355454" y="1351128"/>
                            <a:ext cx="416257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CD16C0" w:rsidRDefault="007342B4" w:rsidP="00437C42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185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153090" y="1834186"/>
                            <a:ext cx="416257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CD16C0" w:rsidRDefault="007342B4" w:rsidP="00437C42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176" o:spid="_x0000_s1628" style="position:absolute;margin-left:-24.35pt;margin-top:38.25pt;width:185.4pt;height:149.45pt;z-index:252430336;mso-width-relative:margin;mso-height-relative:margin" coordsize="27704,2347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">
                <v:shape id="_x0000_s1629" type="#_x0000_t202" style="position:absolute;left:12078;width:5322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SeDv8MA&#10;AADdAAAADwAAAGRycy9kb3ducmV2LnhtbERPS2vCQBC+F/wPywi91V2LrRqzEakIniz1Bd6G7JgE&#10;s7MhuzXpv3cLhd7m43tOuuxtLe7U+sqxhvFIgSDOnam40HA8bF5mIHxANlg7Jg0/5GGZDZ5STIzr&#10;+Ivu+1CIGMI+QQ1lCE0ipc9LsuhHriGO3NW1FkOEbSFNi10Mt7V8VepdWqw4NpTY0EdJ+W3/bTWc&#10;dtfLeaI+i7V9azrXK8l2LrV+HvarBYhAffgX/7m3Js4fT6fw+008QWY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SeDv8MAAADdAAAADwAAAAAAAAAAAAAAAACYAgAAZHJzL2Rv&#10;d25yZXYueG1sUEsFBgAAAAAEAAQA9QAAAIgDAAAAAA==&#10;" filled="f" stroked="f">
                  <v:textbox>
                    <w:txbxContent>
                      <w:p w:rsidR="007342B4" w:rsidRPr="00CD16C0" w:rsidRDefault="007342B4" w:rsidP="00437C42">
                        <w:pPr>
                          <w:rPr>
                            <w:sz w:val="16"/>
                            <w:szCs w:val="16"/>
                          </w:rPr>
                        </w:pPr>
                        <w:proofErr w:type="spellStart"/>
                        <w:proofErr w:type="gramStart"/>
                        <w:r w:rsidRPr="00CD16C0">
                          <w:rPr>
                            <w:sz w:val="16"/>
                            <w:szCs w:val="16"/>
                          </w:rPr>
                          <w:t>Im</w:t>
                        </w:r>
                        <w:proofErr w:type="spellEnd"/>
                        <w:r w:rsidRPr="00CD16C0">
                          <w:rPr>
                            <w:sz w:val="16"/>
                            <w:szCs w:val="16"/>
                          </w:rPr>
                          <w:t>(</w:t>
                        </w:r>
                        <w:proofErr w:type="gramEnd"/>
                        <w:r w:rsidRPr="00CD16C0">
                          <w:rPr>
                            <w:sz w:val="16"/>
                            <w:szCs w:val="16"/>
                          </w:rPr>
                          <w:t>z)</w:t>
                        </w:r>
                      </w:p>
                    </w:txbxContent>
                  </v:textbox>
                </v:shape>
                <v:shape id="_x0000_s1630" type="#_x0000_t202" style="position:absolute;left:21139;top:13511;width:6565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LgXzcUA&#10;AADdAAAADwAAAGRycy9kb3ducmV2LnhtbESPT2vCQBDF70K/wzIFb7qrWG1TVymK4Kmi/QO9Ddkx&#10;Cc3Ohuxq0m/fOQjeZnhv3vvNct37Wl2pjVVgC5OxAUWcB1dxYeHzYzd6BhUTssM6MFn4owjr1cNg&#10;iZkLHR/pekqFkhCOGVooU2oyrWNeksc4Dg2xaOfQekyytoV2LXYS7ms9NWauPVYsDSU2tCkp/z1d&#10;vIWv9/PP98wciq1/arrQG83+RVs7fOzfXkEl6tPdfLveO8GfLARXvpER9O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uBfNxQAAAN0AAAAPAAAAAAAAAAAAAAAAAJgCAABkcnMv&#10;ZG93bnJldi54bWxQSwUGAAAAAAQABAD1AAAAigMAAAAA&#10;" filled="f" stroked="f">
                  <v:textbox>
                    <w:txbxContent>
                      <w:p w:rsidR="007342B4" w:rsidRPr="00CD16C0" w:rsidRDefault="007342B4" w:rsidP="00437C42">
                        <w:pPr>
                          <w:rPr>
                            <w:sz w:val="16"/>
                            <w:szCs w:val="16"/>
                          </w:rPr>
                        </w:pPr>
                        <w:proofErr w:type="gramStart"/>
                        <w:r w:rsidRPr="00CD16C0">
                          <w:rPr>
                            <w:sz w:val="16"/>
                            <w:szCs w:val="16"/>
                          </w:rPr>
                          <w:t>Re(</w:t>
                        </w:r>
                        <w:proofErr w:type="gramEnd"/>
                        <w:r w:rsidRPr="00CD16C0">
                          <w:rPr>
                            <w:sz w:val="16"/>
                            <w:szCs w:val="16"/>
                          </w:rPr>
                          <w:t>z)</w:t>
                        </w:r>
                      </w:p>
                    </w:txbxContent>
                  </v:textbox>
                </v:shape>
                <v:oval id="Oval 1179" o:spid="_x0000_s1631" style="position:absolute;left:6602;top:7861;width:10551;height:1042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xuXGcUA&#10;AADdAAAADwAAAGRycy9kb3ducmV2LnhtbESPQWvCQBCF74L/YZlCb80mLdgmZhWriF6KNK2eh+yY&#10;hGZnQ3Y18d93CwVvM7w3732TL0fTiiv1rrGsIIliEMSl1Q1XCr6/tk9vIJxH1thaJgU3crBcTCc5&#10;ZtoO/EnXwlcihLDLUEHtfZdJ6cqaDLrIdsRBO9veoA9rX0nd4xDCTSuf43gmDTYcGmrsaF1T+VNc&#10;jILje7LBRJ+G3Uta7vnwwfEs4KnHh3E1B+Fp9Hfz//VeB/zkNYW/b8IIcvE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G5cZxQAAAN0AAAAPAAAAAAAAAAAAAAAAAJgCAABkcnMv&#10;ZG93bnJldi54bWxQSwUGAAAAAAQABAD1AAAAigMAAAAA&#10;" filled="f" strokecolor="windowText"/>
                <v:shape id="_x0000_s1632" type="#_x0000_t202" style="position:absolute;left:16816;top:13647;width:4163;height:2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xtr7MUA&#10;AADdAAAADwAAAGRycy9kb3ducmV2LnhtbESPQWvCQBCF70L/wzIFb7qrWLGpq5RKwVPFaAu9Ddkx&#10;Cc3OhuzWxH/vHAq9zfDevPfNejv4Rl2pi3VgC7OpAUVcBFdzaeF8ep+sQMWE7LAJTBZuFGG7eRit&#10;MXOh5yNd81QqCeGYoYUqpTbTOhYVeYzT0BKLdgmdxyRrV2rXYS/hvtFzY5baY83SUGFLbxUVP/mv&#10;t/D5cfn+WphDufNPbR8Go9k/a2vHj8PrC6hEQ/o3/13vneDPVsIv38gIenM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G2vsxQAAAN0AAAAPAAAAAAAAAAAAAAAAAJgCAABkcnMv&#10;ZG93bnJldi54bWxQSwUGAAAAAAQABAD1AAAAigMAAAAA&#10;" filled="f" stroked="f">
                  <v:textbox>
                    <w:txbxContent>
                      <w:p w:rsidR="007342B4" w:rsidRPr="00CD16C0" w:rsidRDefault="007342B4" w:rsidP="00437C42">
                        <w:pPr>
                          <w:rPr>
                            <w:sz w:val="16"/>
                            <w:szCs w:val="16"/>
                          </w:rPr>
                        </w:pPr>
                      </w:p>
                    </w:txbxContent>
                  </v:textbox>
                </v:shape>
                <v:shape id="Straight Arrow Connector 1181" o:spid="_x0000_s1633" type="#_x0000_t32" style="position:absolute;top:13647;width:25384;height:6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6/f/cQAAADdAAAADwAAAGRycy9kb3ducmV2LnhtbERPS2vCQBC+F/wPyxR6azbxUDR1lVJQ&#10;isWDD0K9DdkxCc3Oht1Vo7/eFQRv8/E9ZzLrTStO5HxjWUGWpCCIS6sbrhTstvP3EQgfkDW2lknB&#10;hTzMpoOXCebannlNp02oRAxhn6OCOoQul9KXNRn0ie2II3ewzmCI0FVSOzzHcNPKYZp+SIMNx4Ya&#10;O/quqfzfHI2Cv9/xsbgUK1oW2Xi5R2f8dbtQ6u21//oEEagPT/HD/aPj/GyUwf2beIKc3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r9/9xAAAAN0AAAAPAAAAAAAAAAAA&#10;AAAAAKECAABkcnMvZG93bnJldi54bWxQSwUGAAAAAAQABAD5AAAAkgMAAAAA&#10;">
                  <v:stroke endarrow="block"/>
                </v:shape>
                <v:shape id="Straight Arrow Connector 1182" o:spid="_x0000_s1634" type="#_x0000_t32" style="position:absolute;left:11532;top:887;width:409;height:2258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Bay4MEAAADdAAAADwAAAGRycy9kb3ducmV2LnhtbERPS4vCMBC+L/gfwgje1lRBka5RVkGQ&#10;vYgP0OPQzLZhm0lpsk3990YQvM3H95zlure16Kj1xrGCyTgDQVw4bbhUcDnvPhcgfEDWWDsmBXfy&#10;sF4NPpaYaxf5SN0plCKFsM9RQRVCk0vpi4os+rFriBP361qLIcG2lLrFmMJtLadZNpcWDaeGChva&#10;VlT8nf6tAhMPpmv227j5ud68jmTuM2eUGg377y8QgfrwFr/ce53mTxZTeH6TTpCr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UFrLgwQAAAN0AAAAPAAAAAAAAAAAAAAAA&#10;AKECAABkcnMvZG93bnJldi54bWxQSwUGAAAAAAQABAD5AAAAjwMAAAAA&#10;">
                  <v:stroke endarrow="block"/>
                </v:shape>
                <v:shape id="_x0000_s1635" type="#_x0000_t202" style="position:absolute;left:12079;top:5186;width:4162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8n1m8IA&#10;AADdAAAADwAAAGRycy9kb3ducmV2LnhtbERPS4vCMBC+L/gfwgje1kTdFa1GEUXY0y4+wdvQjG2x&#10;mZQm2vrvzcLC3ubje8582dpSPKj2hWMNg74CQZw6U3Cm4XjYvk9A+IBssHRMGp7kYbnovM0xMa7h&#10;HT32IRMxhH2CGvIQqkRKn+Zk0fddRRy5q6sthgjrTJoamxhuSzlUaiwtFhwbcqxonVN629+thtP3&#10;9XL+UD/Zxn5WjWuVZDuVWve67WoGIlAb/sV/7i8T5w8mI/j9Jp4gF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yfWbwgAAAN0AAAAPAAAAAAAAAAAAAAAAAJgCAABkcnMvZG93&#10;bnJldi54bWxQSwUGAAAAAAQABAD1AAAAhwMAAAAA&#10;" filled="f" stroked="f">
                  <v:textbox>
                    <w:txbxContent>
                      <w:p w:rsidR="007342B4" w:rsidRPr="00CD16C0" w:rsidRDefault="007342B4" w:rsidP="00437C42">
                        <w:pPr>
                          <w:rPr>
                            <w:sz w:val="16"/>
                            <w:szCs w:val="16"/>
                          </w:rPr>
                        </w:pPr>
                      </w:p>
                    </w:txbxContent>
                  </v:textbox>
                </v:shape>
                <v:shape id="_x0000_s1636" type="#_x0000_t202" style="position:absolute;left:3554;top:13511;width:4163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CBt78EA&#10;AADdAAAADwAAAGRycy9kb3ducmV2LnhtbERPTYvCMBC9C/sfwix400RR0a5RFkXwpKi7wt6GZmzL&#10;NpPSRFv/vREEb/N4nzNftrYUN6p94VjDoK9AEKfOFJxp+DltelMQPiAbLB2Thjt5WC4+OnNMjGv4&#10;QLdjyEQMYZ+ghjyEKpHSpzlZ9H1XEUfu4mqLIcI6k6bGJobbUg6VmkiLBceGHCta5ZT+H69Ww+/u&#10;8nceqX22tuOqca2SbGdS6+5n+/0FIlAb3uKXe2vi/MF0BM9v4gly8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Qgbe/BAAAA3QAAAA8AAAAAAAAAAAAAAAAAmAIAAGRycy9kb3du&#10;cmV2LnhtbFBLBQYAAAAABAAEAPUAAACGAwAAAAA=&#10;" filled="f" stroked="f">
                  <v:textbox>
                    <w:txbxContent>
                      <w:p w:rsidR="007342B4" w:rsidRPr="00CD16C0" w:rsidRDefault="007342B4" w:rsidP="00437C42">
                        <w:pPr>
                          <w:rPr>
                            <w:sz w:val="16"/>
                            <w:szCs w:val="16"/>
                          </w:rPr>
                        </w:pPr>
                      </w:p>
                    </w:txbxContent>
                  </v:textbox>
                </v:shape>
                <v:shape id="_x0000_s1637" type="#_x0000_t202" style="position:absolute;left:11530;top:18341;width:4163;height:2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2zIdMMA&#10;AADdAAAADwAAAGRycy9kb3ducmV2LnhtbERPTWvCQBC9F/wPywi9NbsWLTG6CVIRemqpVcHbkB2T&#10;YHY2ZFeT/vtuodDbPN7nrIvRtuJOvW8ca5glCgRx6UzDlYbD1+4pBeEDssHWMWn4Jg9FPnlYY2bc&#10;wJ9034dKxBD2GWqoQ+gyKX1Zk0WfuI44chfXWwwR9pU0PQ4x3LbyWakXabHh2FBjR681ldf9zWo4&#10;vl/Op7n6qLZ20Q1uVJLtUmr9OB03KxCBxvAv/nO/mTh/li7g95t4gsx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2zIdMMAAADdAAAADwAAAAAAAAAAAAAAAACYAgAAZHJzL2Rv&#10;d25yZXYueG1sUEsFBgAAAAAEAAQA9QAAAIgDAAAAAA==&#10;" filled="f" stroked="f">
                  <v:textbox>
                    <w:txbxContent>
                      <w:p w:rsidR="007342B4" w:rsidRPr="00CD16C0" w:rsidRDefault="007342B4" w:rsidP="00437C42">
                        <w:pPr>
                          <w:rPr>
                            <w:sz w:val="16"/>
                            <w:szCs w:val="16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  <w:r w:rsidR="002D3EF5">
        <w:rPr>
          <w:lang w:val="el-GR"/>
        </w:rPr>
        <w:t>Αν μέσα στην περιοχή σύγκλισης περιλαμβάνεται ο μοναδιαίος κύκλος τότε το σύστημα είναι ευσταθές.</w:t>
      </w:r>
    </w:p>
    <w:p w:rsidR="00437C42" w:rsidRPr="00437C42" w:rsidRDefault="00D33409" w:rsidP="002D3EF5">
      <w:pPr>
        <w:rPr>
          <w:b/>
          <w:u w:val="single"/>
          <w:lang w:val="el-GR"/>
        </w:rPr>
      </w:pPr>
      <w:r>
        <w:rPr>
          <w:b/>
          <w:noProof/>
          <w:u w:val="single"/>
        </w:rPr>
        <mc:AlternateContent>
          <mc:Choice Requires="wpg">
            <w:drawing>
              <wp:anchor distT="0" distB="0" distL="114300" distR="114300" simplePos="0" relativeHeight="252465152" behindDoc="0" locked="0" layoutInCell="1" allowOverlap="1">
                <wp:simplePos x="0" y="0"/>
                <wp:positionH relativeFrom="column">
                  <wp:posOffset>4330460</wp:posOffset>
                </wp:positionH>
                <wp:positionV relativeFrom="paragraph">
                  <wp:posOffset>275386</wp:posOffset>
                </wp:positionV>
                <wp:extent cx="2052919" cy="1526438"/>
                <wp:effectExtent l="0" t="0" r="24130" b="36195"/>
                <wp:wrapNone/>
                <wp:docPr id="1225" name="Group 12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52919" cy="1526438"/>
                          <a:chOff x="0" y="0"/>
                          <a:chExt cx="2052919" cy="1526438"/>
                        </a:xfrm>
                      </wpg:grpSpPr>
                      <wps:wsp>
                        <wps:cNvPr id="1214" name="Curved Connector 1214"/>
                        <wps:cNvCnPr/>
                        <wps:spPr>
                          <a:xfrm flipV="1">
                            <a:off x="94891" y="94891"/>
                            <a:ext cx="974617" cy="689675"/>
                          </a:xfrm>
                          <a:prstGeom prst="curvedConnector3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15" name="Curved Connector 1215"/>
                        <wps:cNvCnPr/>
                        <wps:spPr>
                          <a:xfrm flipV="1">
                            <a:off x="1069676" y="724619"/>
                            <a:ext cx="974617" cy="689675"/>
                          </a:xfrm>
                          <a:prstGeom prst="curvedConnector3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16" name="Curved Connector 1216"/>
                        <wps:cNvCnPr/>
                        <wps:spPr>
                          <a:xfrm>
                            <a:off x="1164566" y="112144"/>
                            <a:ext cx="732790" cy="537845"/>
                          </a:xfrm>
                          <a:prstGeom prst="curvedConnector3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17" name="Curved Connector 1217"/>
                        <wps:cNvCnPr/>
                        <wps:spPr>
                          <a:xfrm>
                            <a:off x="207034" y="871268"/>
                            <a:ext cx="732790" cy="537845"/>
                          </a:xfrm>
                          <a:prstGeom prst="curvedConnector3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18" name="Curved Connector 1218"/>
                        <wps:cNvCnPr/>
                        <wps:spPr>
                          <a:xfrm>
                            <a:off x="120770" y="957532"/>
                            <a:ext cx="732790" cy="537845"/>
                          </a:xfrm>
                          <a:prstGeom prst="curvedConnector3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19" name="Curved Connector 1219"/>
                        <wps:cNvCnPr/>
                        <wps:spPr>
                          <a:xfrm flipV="1">
                            <a:off x="1078302" y="836763"/>
                            <a:ext cx="974617" cy="689675"/>
                          </a:xfrm>
                          <a:prstGeom prst="curvedConnector3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20" name="Curved Connector 1220"/>
                        <wps:cNvCnPr/>
                        <wps:spPr>
                          <a:xfrm>
                            <a:off x="1259457" y="51759"/>
                            <a:ext cx="732790" cy="537845"/>
                          </a:xfrm>
                          <a:prstGeom prst="curvedConnector3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21" name="Curved Connector 1221"/>
                        <wps:cNvCnPr/>
                        <wps:spPr>
                          <a:xfrm flipV="1">
                            <a:off x="0" y="0"/>
                            <a:ext cx="974617" cy="689675"/>
                          </a:xfrm>
                          <a:prstGeom prst="curvedConnector3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225" o:spid="_x0000_s1026" style="position:absolute;margin-left:341pt;margin-top:21.7pt;width:161.65pt;height:120.2pt;z-index:252465152" coordsize="20529,152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">
                <v:shape id="Curved Connector 1214" o:spid="_x0000_s1027" type="#_x0000_t38" style="position:absolute;left:948;top:948;width:9747;height:6897;flip:y;visibility:visible;mso-wrap-style:square" o:connectortype="curved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zgY6sIAAADdAAAADwAAAGRycy9kb3ducmV2LnhtbERPS2vCQBC+C/0PyxS86UZbJEQ30gcF&#10;r0alPY7ZyYNmZ2N268Z/3y0UvM3H95zNdjSduNLgWssKFvMEBHFpdcu1guPhY5aCcB5ZY2eZFNzI&#10;wTZ/mGww0zbwnq6Fr0UMYZehgsb7PpPSlQ0ZdHPbE0eusoNBH+FQSz1giOGmk8skWUmDLceGBnt6&#10;a6j8Ln6MgipcTmebvo7h6xJo9V4X5edTq9T0cXxZg/A0+rv4373Tcf5y8Qx/38QTZP4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zgY6sIAAADdAAAADwAAAAAAAAAAAAAA&#10;AAChAgAAZHJzL2Rvd25yZXYueG1sUEsFBgAAAAAEAAQA+QAAAJADAAAAAA==&#10;" adj="10800" strokecolor="black [3040]"/>
                <v:shape id="Curved Connector 1215" o:spid="_x0000_s1028" type="#_x0000_t38" style="position:absolute;left:10696;top:7246;width:9746;height:6896;flip:y;visibility:visible;mso-wrap-style:square" o:connectortype="curved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HS9ccIAAADdAAAADwAAAGRycy9kb3ducmV2LnhtbERPS2vCQBC+C/0PyxS86UZLJUQ30gcF&#10;r0alPY7ZyYNmZ2N268Z/3y0UvM3H95zNdjSduNLgWssKFvMEBHFpdcu1guPhY5aCcB5ZY2eZFNzI&#10;wTZ/mGww0zbwnq6Fr0UMYZehgsb7PpPSlQ0ZdHPbE0eusoNBH+FQSz1giOGmk8skWUmDLceGBnt6&#10;a6j8Ln6MgipcTmebvo7h6xJo9V4X5edTq9T0cXxZg/A0+rv4373Tcf5y8Qx/38QTZP4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HS9ccIAAADdAAAADwAAAAAAAAAAAAAA&#10;AAChAgAAZHJzL2Rvd25yZXYueG1sUEsFBgAAAAAEAAQA+QAAAJADAAAAAA==&#10;" adj="10800" strokecolor="black [3040]"/>
                <v:shape id="Curved Connector 1216" o:spid="_x0000_s1029" type="#_x0000_t38" style="position:absolute;left:11645;top:1121;width:7328;height:5378;visibility:visible;mso-wrap-style:square" o:connectortype="curved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DPBwMUAAADdAAAADwAAAGRycy9kb3ducmV2LnhtbERPTWvCQBC9C/0PyxR6M5sIFRtdpVSk&#10;pQrSqJTehuw0Cc3OptlVk3/vCoK3ebzPmS06U4sTta6yrCCJYhDEudUVFwr2u9VwAsJ5ZI21ZVLQ&#10;k4PF/GEww1TbM3/RKfOFCCHsUlRQet+kUrq8JIMusg1x4H5ta9AH2BZSt3gO4aaWozgeS4MVh4YS&#10;G3orKf/LjkYBZ5v+0Hcv659Pk2ST5+X79vj/rdTTY/c6BeGp83fxzf2hw/xRMobrN+EEOb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DPBwMUAAADdAAAADwAAAAAAAAAA&#10;AAAAAAChAgAAZHJzL2Rvd25yZXYueG1sUEsFBgAAAAAEAAQA+QAAAJMDAAAAAA==&#10;" adj="10800" strokecolor="black [3040]"/>
                <v:shape id="Curved Connector 1217" o:spid="_x0000_s1030" type="#_x0000_t38" style="position:absolute;left:2070;top:8712;width:7328;height:5379;visibility:visible;mso-wrap-style:square" o:connectortype="curved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39kW8UAAADdAAAADwAAAGRycy9kb3ducmV2LnhtbERPTWvCQBC9C/0PyxS86SaC1aauIi3S&#10;UgUxVUpvQ3aaBLOzMbtq8u+7BcHbPN7nzBatqcSFGldaVhAPIxDEmdUl5wr2X6vBFITzyBory6Sg&#10;IweL+UNvhom2V97RJfW5CCHsElRQeF8nUrqsIINuaGviwP3axqAPsMmlbvAawk0lR1H0JA2WHBoK&#10;rOm1oOyYno0CTjfdoWuf1z+fJk6n47f37fn0rVT/sV2+gPDU+rv45v7QYf4onsD/N+EEOf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39kW8UAAADdAAAADwAAAAAAAAAA&#10;AAAAAAChAgAAZHJzL2Rvd25yZXYueG1sUEsFBgAAAAAEAAQA+QAAAJMDAAAAAA==&#10;" adj="10800" strokecolor="black [3040]"/>
                <v:shape id="Curved Connector 1218" o:spid="_x0000_s1031" type="#_x0000_t38" style="position:absolute;left:1207;top:9575;width:7328;height:5378;visibility:visible;mso-wrap-style:square" o:connectortype="curved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uDwKcgAAADdAAAADwAAAGRycy9kb3ducmV2LnhtbESPQWvCQBCF7wX/wzKCt7qJYLHRVUpL&#10;sbSCNK2U3obsNAnNzsbsqsm/dw6F3mZ4b977ZrXpXaPO1IXas4F0moAiLrytuTTw+fF8uwAVIrLF&#10;xjMZGCjAZj26WWFm/YXf6ZzHUkkIhwwNVDG2mdahqMhhmPqWWLQf3zmMsnalth1eJNw1epYkd9ph&#10;zdJQYUuPFRW/+ckZ4Hw3HIb+/u371aX5Yv603Z+OX8ZMxv3DElSkPv6b/65frODPUsGVb2QEvb4C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0uDwKcgAAADdAAAADwAAAAAA&#10;AAAAAAAAAAChAgAAZHJzL2Rvd25yZXYueG1sUEsFBgAAAAAEAAQA+QAAAJYDAAAAAA==&#10;" adj="10800" strokecolor="black [3040]"/>
                <v:shape id="Curved Connector 1219" o:spid="_x0000_s1032" type="#_x0000_t38" style="position:absolute;left:10783;top:8367;width:9746;height:6897;flip:y;visibility:visible;mso-wrap-style:square" o:connectortype="curved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Tm3dMIAAADdAAAADwAAAGRycy9kb3ducmV2LnhtbERPTWvCQBC9F/wPyxS8NRsVRKOr1BbB&#10;q2mLPU6zYxLMzsbs6sZ/7wpCb/N4n7Nc96YRV+pcbVnBKElBEBdW11wq+P7avs1AOI+ssbFMCm7k&#10;YL0avCwx0zbwnq65L0UMYZehgsr7NpPSFRUZdIltiSN3tJ1BH2FXSt1hiOGmkeM0nUqDNceGClv6&#10;qKg45Rej4BjOP392tunD7znQ9LPMi8OkVmr42r8vQHjq/b/46d7pOH88msPjm3iCXN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Tm3dMIAAADdAAAADwAAAAAAAAAAAAAA&#10;AAChAgAAZHJzL2Rvd25yZXYueG1sUEsFBgAAAAAEAAQA+QAAAJADAAAAAA==&#10;" adj="10800" strokecolor="black [3040]"/>
                <v:shape id="Curved Connector 1220" o:spid="_x0000_s1033" type="#_x0000_t38" style="position:absolute;left:12594;top:517;width:7328;height:5379;visibility:visible;mso-wrap-style:square" o:connectortype="curved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vo2ksgAAADdAAAADwAAAGRycy9kb3ducmV2LnhtbESPQWvCQBCF74X+h2UKvdWNgRYbXUUq&#10;0tIK0qiU3obsmIRmZ9Psqsm/dw6F3mZ4b977ZrboXaPO1IXas4HxKAFFXHhbc2lgv1s/TECFiGyx&#10;8UwGBgqwmN/ezDCz/sKfdM5jqSSEQ4YGqhjbTOtQVOQwjHxLLNrRdw6jrF2pbYcXCXeNTpPkSTus&#10;WRoqbOmlouInPzkDnG+Gw9A/f3y/u3E+eVy9bk+/X8bc3/XLKahIffw3/12/WcFPU+GXb2QEPb8C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4vo2ksgAAADdAAAADwAAAAAA&#10;AAAAAAAAAAChAgAAZHJzL2Rvd25yZXYueG1sUEsFBgAAAAAEAAQA+QAAAJYDAAAAAA==&#10;" adj="10800" strokecolor="black [3040]"/>
                <v:shape id="Curved Connector 1221" o:spid="_x0000_s1034" type="#_x0000_t38" style="position:absolute;width:9746;height:6896;flip:y;visibility:visible;mso-wrap-style:square" o:connectortype="curved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SNxz8IAAADdAAAADwAAAGRycy9kb3ducmV2LnhtbERPTWvCQBC9C/0PyxS8mY0RRFJXaStC&#10;r0alPU6zYxKanY3ZrRv/vSsI3ubxPme5HkwrLtS7xrKCaZKCIC6tbrhScNhvJwsQziNrbC2Tgis5&#10;WK9eRkvMtQ28o0vhKxFD2OWooPa+y6V0ZU0GXWI74sidbG/QR9hXUvcYYrhpZZamc2mw4dhQY0ef&#10;NZV/xb9RcArn469dfAzh5xxovqmK8nvWKDV+Hd7fQHga/FP8cH/pOD/LpnD/Jp4gVz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SNxz8IAAADdAAAADwAAAAAAAAAAAAAA&#10;AAChAgAAZHJzL2Rvd25yZXYueG1sUEsFBgAAAAAEAAQA+QAAAJADAAAAAA==&#10;" adj="10800" strokecolor="black [3040]"/>
              </v:group>
            </w:pict>
          </mc:Fallback>
        </mc:AlternateContent>
      </w:r>
      <w:r w:rsidR="00437C42">
        <w:rPr>
          <w:b/>
          <w:noProof/>
          <w:u w:val="single"/>
        </w:rPr>
        <mc:AlternateContent>
          <mc:Choice Requires="wps">
            <w:drawing>
              <wp:anchor distT="0" distB="0" distL="114300" distR="114300" simplePos="0" relativeHeight="252446720" behindDoc="0" locked="0" layoutInCell="1" allowOverlap="1" wp14:anchorId="408C7C65" wp14:editId="688CF9C4">
                <wp:simplePos x="0" y="0"/>
                <wp:positionH relativeFrom="column">
                  <wp:posOffset>3226279</wp:posOffset>
                </wp:positionH>
                <wp:positionV relativeFrom="paragraph">
                  <wp:posOffset>301266</wp:posOffset>
                </wp:positionV>
                <wp:extent cx="836763" cy="698739"/>
                <wp:effectExtent l="0" t="0" r="20955" b="25400"/>
                <wp:wrapNone/>
                <wp:docPr id="1203" name="Freeform 12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36763" cy="698739"/>
                        </a:xfrm>
                        <a:custGeom>
                          <a:avLst/>
                          <a:gdLst>
                            <a:gd name="connsiteX0" fmla="*/ 0 w 836763"/>
                            <a:gd name="connsiteY0" fmla="*/ 621101 h 698739"/>
                            <a:gd name="connsiteX1" fmla="*/ 0 w 836763"/>
                            <a:gd name="connsiteY1" fmla="*/ 621101 h 698739"/>
                            <a:gd name="connsiteX2" fmla="*/ 8627 w 836763"/>
                            <a:gd name="connsiteY2" fmla="*/ 276045 h 698739"/>
                            <a:gd name="connsiteX3" fmla="*/ 34506 w 836763"/>
                            <a:gd name="connsiteY3" fmla="*/ 224286 h 698739"/>
                            <a:gd name="connsiteX4" fmla="*/ 86264 w 836763"/>
                            <a:gd name="connsiteY4" fmla="*/ 189781 h 698739"/>
                            <a:gd name="connsiteX5" fmla="*/ 138023 w 836763"/>
                            <a:gd name="connsiteY5" fmla="*/ 163901 h 698739"/>
                            <a:gd name="connsiteX6" fmla="*/ 146649 w 836763"/>
                            <a:gd name="connsiteY6" fmla="*/ 138022 h 698739"/>
                            <a:gd name="connsiteX7" fmla="*/ 172529 w 836763"/>
                            <a:gd name="connsiteY7" fmla="*/ 112143 h 698739"/>
                            <a:gd name="connsiteX8" fmla="*/ 232913 w 836763"/>
                            <a:gd name="connsiteY8" fmla="*/ 77637 h 698739"/>
                            <a:gd name="connsiteX9" fmla="*/ 284672 w 836763"/>
                            <a:gd name="connsiteY9" fmla="*/ 43132 h 698739"/>
                            <a:gd name="connsiteX10" fmla="*/ 310551 w 836763"/>
                            <a:gd name="connsiteY10" fmla="*/ 25879 h 698739"/>
                            <a:gd name="connsiteX11" fmla="*/ 396815 w 836763"/>
                            <a:gd name="connsiteY11" fmla="*/ 8626 h 698739"/>
                            <a:gd name="connsiteX12" fmla="*/ 431321 w 836763"/>
                            <a:gd name="connsiteY12" fmla="*/ 0 h 698739"/>
                            <a:gd name="connsiteX13" fmla="*/ 646981 w 836763"/>
                            <a:gd name="connsiteY13" fmla="*/ 8626 h 698739"/>
                            <a:gd name="connsiteX14" fmla="*/ 690113 w 836763"/>
                            <a:gd name="connsiteY14" fmla="*/ 17252 h 698739"/>
                            <a:gd name="connsiteX15" fmla="*/ 715993 w 836763"/>
                            <a:gd name="connsiteY15" fmla="*/ 34505 h 698739"/>
                            <a:gd name="connsiteX16" fmla="*/ 741872 w 836763"/>
                            <a:gd name="connsiteY16" fmla="*/ 43132 h 698739"/>
                            <a:gd name="connsiteX17" fmla="*/ 793630 w 836763"/>
                            <a:gd name="connsiteY17" fmla="*/ 77637 h 698739"/>
                            <a:gd name="connsiteX18" fmla="*/ 819510 w 836763"/>
                            <a:gd name="connsiteY18" fmla="*/ 129396 h 698739"/>
                            <a:gd name="connsiteX19" fmla="*/ 836763 w 836763"/>
                            <a:gd name="connsiteY19" fmla="*/ 155275 h 698739"/>
                            <a:gd name="connsiteX20" fmla="*/ 819510 w 836763"/>
                            <a:gd name="connsiteY20" fmla="*/ 293298 h 698739"/>
                            <a:gd name="connsiteX21" fmla="*/ 802257 w 836763"/>
                            <a:gd name="connsiteY21" fmla="*/ 319177 h 698739"/>
                            <a:gd name="connsiteX22" fmla="*/ 793630 w 836763"/>
                            <a:gd name="connsiteY22" fmla="*/ 345056 h 698739"/>
                            <a:gd name="connsiteX23" fmla="*/ 767751 w 836763"/>
                            <a:gd name="connsiteY23" fmla="*/ 353683 h 698739"/>
                            <a:gd name="connsiteX24" fmla="*/ 690113 w 836763"/>
                            <a:gd name="connsiteY24" fmla="*/ 405441 h 698739"/>
                            <a:gd name="connsiteX25" fmla="*/ 629729 w 836763"/>
                            <a:gd name="connsiteY25" fmla="*/ 448573 h 698739"/>
                            <a:gd name="connsiteX26" fmla="*/ 577970 w 836763"/>
                            <a:gd name="connsiteY26" fmla="*/ 465826 h 698739"/>
                            <a:gd name="connsiteX27" fmla="*/ 552091 w 836763"/>
                            <a:gd name="connsiteY27" fmla="*/ 474452 h 698739"/>
                            <a:gd name="connsiteX28" fmla="*/ 526212 w 836763"/>
                            <a:gd name="connsiteY28" fmla="*/ 491705 h 698739"/>
                            <a:gd name="connsiteX29" fmla="*/ 491706 w 836763"/>
                            <a:gd name="connsiteY29" fmla="*/ 500332 h 698739"/>
                            <a:gd name="connsiteX30" fmla="*/ 465827 w 836763"/>
                            <a:gd name="connsiteY30" fmla="*/ 508958 h 698739"/>
                            <a:gd name="connsiteX31" fmla="*/ 431321 w 836763"/>
                            <a:gd name="connsiteY31" fmla="*/ 526211 h 698739"/>
                            <a:gd name="connsiteX32" fmla="*/ 379563 w 836763"/>
                            <a:gd name="connsiteY32" fmla="*/ 543464 h 698739"/>
                            <a:gd name="connsiteX33" fmla="*/ 353683 w 836763"/>
                            <a:gd name="connsiteY33" fmla="*/ 560717 h 698739"/>
                            <a:gd name="connsiteX34" fmla="*/ 319178 w 836763"/>
                            <a:gd name="connsiteY34" fmla="*/ 569343 h 698739"/>
                            <a:gd name="connsiteX35" fmla="*/ 293298 w 836763"/>
                            <a:gd name="connsiteY35" fmla="*/ 577969 h 698739"/>
                            <a:gd name="connsiteX36" fmla="*/ 267419 w 836763"/>
                            <a:gd name="connsiteY36" fmla="*/ 603849 h 698739"/>
                            <a:gd name="connsiteX37" fmla="*/ 232913 w 836763"/>
                            <a:gd name="connsiteY37" fmla="*/ 612475 h 698739"/>
                            <a:gd name="connsiteX38" fmla="*/ 207034 w 836763"/>
                            <a:gd name="connsiteY38" fmla="*/ 621101 h 698739"/>
                            <a:gd name="connsiteX39" fmla="*/ 181155 w 836763"/>
                            <a:gd name="connsiteY39" fmla="*/ 638354 h 698739"/>
                            <a:gd name="connsiteX40" fmla="*/ 155276 w 836763"/>
                            <a:gd name="connsiteY40" fmla="*/ 646981 h 698739"/>
                            <a:gd name="connsiteX41" fmla="*/ 138023 w 836763"/>
                            <a:gd name="connsiteY41" fmla="*/ 672860 h 698739"/>
                            <a:gd name="connsiteX42" fmla="*/ 86264 w 836763"/>
                            <a:gd name="connsiteY42" fmla="*/ 690113 h 698739"/>
                            <a:gd name="connsiteX43" fmla="*/ 60385 w 836763"/>
                            <a:gd name="connsiteY43" fmla="*/ 698739 h 698739"/>
                            <a:gd name="connsiteX44" fmla="*/ 34506 w 836763"/>
                            <a:gd name="connsiteY44" fmla="*/ 672860 h 698739"/>
                            <a:gd name="connsiteX45" fmla="*/ 0 w 836763"/>
                            <a:gd name="connsiteY45" fmla="*/ 621101 h 698739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  <a:cxn ang="0">
                              <a:pos x="connsiteX8" y="connsiteY8"/>
                            </a:cxn>
                            <a:cxn ang="0">
                              <a:pos x="connsiteX9" y="connsiteY9"/>
                            </a:cxn>
                            <a:cxn ang="0">
                              <a:pos x="connsiteX10" y="connsiteY10"/>
                            </a:cxn>
                            <a:cxn ang="0">
                              <a:pos x="connsiteX11" y="connsiteY11"/>
                            </a:cxn>
                            <a:cxn ang="0">
                              <a:pos x="connsiteX12" y="connsiteY12"/>
                            </a:cxn>
                            <a:cxn ang="0">
                              <a:pos x="connsiteX13" y="connsiteY13"/>
                            </a:cxn>
                            <a:cxn ang="0">
                              <a:pos x="connsiteX14" y="connsiteY14"/>
                            </a:cxn>
                            <a:cxn ang="0">
                              <a:pos x="connsiteX15" y="connsiteY15"/>
                            </a:cxn>
                            <a:cxn ang="0">
                              <a:pos x="connsiteX16" y="connsiteY16"/>
                            </a:cxn>
                            <a:cxn ang="0">
                              <a:pos x="connsiteX17" y="connsiteY17"/>
                            </a:cxn>
                            <a:cxn ang="0">
                              <a:pos x="connsiteX18" y="connsiteY18"/>
                            </a:cxn>
                            <a:cxn ang="0">
                              <a:pos x="connsiteX19" y="connsiteY19"/>
                            </a:cxn>
                            <a:cxn ang="0">
                              <a:pos x="connsiteX20" y="connsiteY20"/>
                            </a:cxn>
                            <a:cxn ang="0">
                              <a:pos x="connsiteX21" y="connsiteY21"/>
                            </a:cxn>
                            <a:cxn ang="0">
                              <a:pos x="connsiteX22" y="connsiteY22"/>
                            </a:cxn>
                            <a:cxn ang="0">
                              <a:pos x="connsiteX23" y="connsiteY23"/>
                            </a:cxn>
                            <a:cxn ang="0">
                              <a:pos x="connsiteX24" y="connsiteY24"/>
                            </a:cxn>
                            <a:cxn ang="0">
                              <a:pos x="connsiteX25" y="connsiteY25"/>
                            </a:cxn>
                            <a:cxn ang="0">
                              <a:pos x="connsiteX26" y="connsiteY26"/>
                            </a:cxn>
                            <a:cxn ang="0">
                              <a:pos x="connsiteX27" y="connsiteY27"/>
                            </a:cxn>
                            <a:cxn ang="0">
                              <a:pos x="connsiteX28" y="connsiteY28"/>
                            </a:cxn>
                            <a:cxn ang="0">
                              <a:pos x="connsiteX29" y="connsiteY29"/>
                            </a:cxn>
                            <a:cxn ang="0">
                              <a:pos x="connsiteX30" y="connsiteY30"/>
                            </a:cxn>
                            <a:cxn ang="0">
                              <a:pos x="connsiteX31" y="connsiteY31"/>
                            </a:cxn>
                            <a:cxn ang="0">
                              <a:pos x="connsiteX32" y="connsiteY32"/>
                            </a:cxn>
                            <a:cxn ang="0">
                              <a:pos x="connsiteX33" y="connsiteY33"/>
                            </a:cxn>
                            <a:cxn ang="0">
                              <a:pos x="connsiteX34" y="connsiteY34"/>
                            </a:cxn>
                            <a:cxn ang="0">
                              <a:pos x="connsiteX35" y="connsiteY35"/>
                            </a:cxn>
                            <a:cxn ang="0">
                              <a:pos x="connsiteX36" y="connsiteY36"/>
                            </a:cxn>
                            <a:cxn ang="0">
                              <a:pos x="connsiteX37" y="connsiteY37"/>
                            </a:cxn>
                            <a:cxn ang="0">
                              <a:pos x="connsiteX38" y="connsiteY38"/>
                            </a:cxn>
                            <a:cxn ang="0">
                              <a:pos x="connsiteX39" y="connsiteY39"/>
                            </a:cxn>
                            <a:cxn ang="0">
                              <a:pos x="connsiteX40" y="connsiteY40"/>
                            </a:cxn>
                            <a:cxn ang="0">
                              <a:pos x="connsiteX41" y="connsiteY41"/>
                            </a:cxn>
                            <a:cxn ang="0">
                              <a:pos x="connsiteX42" y="connsiteY42"/>
                            </a:cxn>
                            <a:cxn ang="0">
                              <a:pos x="connsiteX43" y="connsiteY43"/>
                            </a:cxn>
                            <a:cxn ang="0">
                              <a:pos x="connsiteX44" y="connsiteY44"/>
                            </a:cxn>
                            <a:cxn ang="0">
                              <a:pos x="connsiteX45" y="connsiteY45"/>
                            </a:cxn>
                          </a:cxnLst>
                          <a:rect l="l" t="t" r="r" b="b"/>
                          <a:pathLst>
                            <a:path w="836763" h="698739">
                              <a:moveTo>
                                <a:pt x="0" y="621101"/>
                              </a:moveTo>
                              <a:lnTo>
                                <a:pt x="0" y="621101"/>
                              </a:lnTo>
                              <a:cubicBezTo>
                                <a:pt x="2876" y="506082"/>
                                <a:pt x="3281" y="390975"/>
                                <a:pt x="8627" y="276045"/>
                              </a:cubicBezTo>
                              <a:cubicBezTo>
                                <a:pt x="9261" y="262414"/>
                                <a:pt x="25060" y="232551"/>
                                <a:pt x="34506" y="224286"/>
                              </a:cubicBezTo>
                              <a:cubicBezTo>
                                <a:pt x="50111" y="210632"/>
                                <a:pt x="69011" y="201283"/>
                                <a:pt x="86264" y="189781"/>
                              </a:cubicBezTo>
                              <a:cubicBezTo>
                                <a:pt x="119709" y="167484"/>
                                <a:pt x="102309" y="175807"/>
                                <a:pt x="138023" y="163901"/>
                              </a:cubicBezTo>
                              <a:cubicBezTo>
                                <a:pt x="140898" y="155275"/>
                                <a:pt x="141605" y="145588"/>
                                <a:pt x="146649" y="138022"/>
                              </a:cubicBezTo>
                              <a:cubicBezTo>
                                <a:pt x="153416" y="127871"/>
                                <a:pt x="162602" y="119234"/>
                                <a:pt x="172529" y="112143"/>
                              </a:cubicBezTo>
                              <a:cubicBezTo>
                                <a:pt x="231593" y="69954"/>
                                <a:pt x="184010" y="118389"/>
                                <a:pt x="232913" y="77637"/>
                              </a:cubicBezTo>
                              <a:cubicBezTo>
                                <a:pt x="275991" y="41739"/>
                                <a:pt x="239193" y="58291"/>
                                <a:pt x="284672" y="43132"/>
                              </a:cubicBezTo>
                              <a:cubicBezTo>
                                <a:pt x="293298" y="37381"/>
                                <a:pt x="301278" y="30516"/>
                                <a:pt x="310551" y="25879"/>
                              </a:cubicBezTo>
                              <a:cubicBezTo>
                                <a:pt x="335862" y="13223"/>
                                <a:pt x="371831" y="13168"/>
                                <a:pt x="396815" y="8626"/>
                              </a:cubicBezTo>
                              <a:cubicBezTo>
                                <a:pt x="408480" y="6505"/>
                                <a:pt x="419819" y="2875"/>
                                <a:pt x="431321" y="0"/>
                              </a:cubicBezTo>
                              <a:cubicBezTo>
                                <a:pt x="503208" y="2875"/>
                                <a:pt x="575196" y="3841"/>
                                <a:pt x="646981" y="8626"/>
                              </a:cubicBezTo>
                              <a:cubicBezTo>
                                <a:pt x="661611" y="9601"/>
                                <a:pt x="676384" y="12104"/>
                                <a:pt x="690113" y="17252"/>
                              </a:cubicBezTo>
                              <a:cubicBezTo>
                                <a:pt x="699821" y="20892"/>
                                <a:pt x="706720" y="29868"/>
                                <a:pt x="715993" y="34505"/>
                              </a:cubicBezTo>
                              <a:cubicBezTo>
                                <a:pt x="724126" y="38572"/>
                                <a:pt x="733923" y="38716"/>
                                <a:pt x="741872" y="43132"/>
                              </a:cubicBezTo>
                              <a:cubicBezTo>
                                <a:pt x="759998" y="53202"/>
                                <a:pt x="793630" y="77637"/>
                                <a:pt x="793630" y="77637"/>
                              </a:cubicBezTo>
                              <a:cubicBezTo>
                                <a:pt x="843079" y="151811"/>
                                <a:pt x="783791" y="57961"/>
                                <a:pt x="819510" y="129396"/>
                              </a:cubicBezTo>
                              <a:cubicBezTo>
                                <a:pt x="824147" y="138669"/>
                                <a:pt x="831012" y="146649"/>
                                <a:pt x="836763" y="155275"/>
                              </a:cubicBezTo>
                              <a:cubicBezTo>
                                <a:pt x="835725" y="167730"/>
                                <a:pt x="833598" y="260426"/>
                                <a:pt x="819510" y="293298"/>
                              </a:cubicBezTo>
                              <a:cubicBezTo>
                                <a:pt x="815426" y="302827"/>
                                <a:pt x="806894" y="309904"/>
                                <a:pt x="802257" y="319177"/>
                              </a:cubicBezTo>
                              <a:cubicBezTo>
                                <a:pt x="798190" y="327310"/>
                                <a:pt x="800060" y="338626"/>
                                <a:pt x="793630" y="345056"/>
                              </a:cubicBezTo>
                              <a:cubicBezTo>
                                <a:pt x="787200" y="351486"/>
                                <a:pt x="776377" y="350807"/>
                                <a:pt x="767751" y="353683"/>
                              </a:cubicBezTo>
                              <a:cubicBezTo>
                                <a:pt x="662442" y="437929"/>
                                <a:pt x="777501" y="350823"/>
                                <a:pt x="690113" y="405441"/>
                              </a:cubicBezTo>
                              <a:cubicBezTo>
                                <a:pt x="682271" y="410342"/>
                                <a:pt x="642362" y="442958"/>
                                <a:pt x="629729" y="448573"/>
                              </a:cubicBezTo>
                              <a:cubicBezTo>
                                <a:pt x="613110" y="455959"/>
                                <a:pt x="595223" y="460075"/>
                                <a:pt x="577970" y="465826"/>
                              </a:cubicBezTo>
                              <a:lnTo>
                                <a:pt x="552091" y="474452"/>
                              </a:lnTo>
                              <a:cubicBezTo>
                                <a:pt x="543465" y="480203"/>
                                <a:pt x="535741" y="487621"/>
                                <a:pt x="526212" y="491705"/>
                              </a:cubicBezTo>
                              <a:cubicBezTo>
                                <a:pt x="515315" y="496375"/>
                                <a:pt x="503106" y="497075"/>
                                <a:pt x="491706" y="500332"/>
                              </a:cubicBezTo>
                              <a:cubicBezTo>
                                <a:pt x="482963" y="502830"/>
                                <a:pt x="474185" y="505376"/>
                                <a:pt x="465827" y="508958"/>
                              </a:cubicBezTo>
                              <a:cubicBezTo>
                                <a:pt x="454007" y="514024"/>
                                <a:pt x="443261" y="521435"/>
                                <a:pt x="431321" y="526211"/>
                              </a:cubicBezTo>
                              <a:cubicBezTo>
                                <a:pt x="414436" y="532965"/>
                                <a:pt x="394695" y="533376"/>
                                <a:pt x="379563" y="543464"/>
                              </a:cubicBezTo>
                              <a:cubicBezTo>
                                <a:pt x="370936" y="549215"/>
                                <a:pt x="363213" y="556633"/>
                                <a:pt x="353683" y="560717"/>
                              </a:cubicBezTo>
                              <a:cubicBezTo>
                                <a:pt x="342786" y="565387"/>
                                <a:pt x="330578" y="566086"/>
                                <a:pt x="319178" y="569343"/>
                              </a:cubicBezTo>
                              <a:cubicBezTo>
                                <a:pt x="310435" y="571841"/>
                                <a:pt x="301925" y="575094"/>
                                <a:pt x="293298" y="577969"/>
                              </a:cubicBezTo>
                              <a:cubicBezTo>
                                <a:pt x="284672" y="586596"/>
                                <a:pt x="278011" y="597796"/>
                                <a:pt x="267419" y="603849"/>
                              </a:cubicBezTo>
                              <a:cubicBezTo>
                                <a:pt x="257125" y="609731"/>
                                <a:pt x="244313" y="609218"/>
                                <a:pt x="232913" y="612475"/>
                              </a:cubicBezTo>
                              <a:cubicBezTo>
                                <a:pt x="224170" y="614973"/>
                                <a:pt x="215660" y="618226"/>
                                <a:pt x="207034" y="621101"/>
                              </a:cubicBezTo>
                              <a:cubicBezTo>
                                <a:pt x="198408" y="626852"/>
                                <a:pt x="190428" y="633717"/>
                                <a:pt x="181155" y="638354"/>
                              </a:cubicBezTo>
                              <a:cubicBezTo>
                                <a:pt x="173022" y="642421"/>
                                <a:pt x="162376" y="641301"/>
                                <a:pt x="155276" y="646981"/>
                              </a:cubicBezTo>
                              <a:cubicBezTo>
                                <a:pt x="147180" y="653458"/>
                                <a:pt x="146815" y="667365"/>
                                <a:pt x="138023" y="672860"/>
                              </a:cubicBezTo>
                              <a:cubicBezTo>
                                <a:pt x="122601" y="682499"/>
                                <a:pt x="103517" y="684362"/>
                                <a:pt x="86264" y="690113"/>
                              </a:cubicBezTo>
                              <a:lnTo>
                                <a:pt x="60385" y="698739"/>
                              </a:lnTo>
                              <a:cubicBezTo>
                                <a:pt x="51759" y="690113"/>
                                <a:pt x="40431" y="683524"/>
                                <a:pt x="34506" y="672860"/>
                              </a:cubicBezTo>
                              <a:cubicBezTo>
                                <a:pt x="25674" y="656962"/>
                                <a:pt x="5751" y="629728"/>
                                <a:pt x="0" y="621101"/>
                              </a:cubicBezTo>
                              <a:close/>
                            </a:path>
                          </a:pathLst>
                        </a:custGeom>
                        <a:pattFill prst="wdDnDiag">
                          <a:fgClr>
                            <a:schemeClr val="accent1"/>
                          </a:fgClr>
                          <a:bgClr>
                            <a:schemeClr val="bg1"/>
                          </a:bgClr>
                        </a:pattFill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Freeform 1203" o:spid="_x0000_s1026" style="position:absolute;margin-left:254.05pt;margin-top:23.7pt;width:65.9pt;height:55pt;z-index:25244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836763,6987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" path="m,621101r,c2876,506082,3281,390975,8627,276045v634,-13631,16433,-43494,25879,-51759c50111,210632,69011,201283,86264,189781v33445,-22297,16045,-13974,51759,-25880c140898,155275,141605,145588,146649,138022v6767,-10151,15953,-18788,25880,-25879c231593,69954,184010,118389,232913,77637v43078,-35898,6280,-19346,51759,-34505c293298,37381,301278,30516,310551,25879,335862,13223,371831,13168,396815,8626,408480,6505,419819,2875,431321,v71887,2875,143875,3841,215660,8626c661611,9601,676384,12104,690113,17252v9708,3640,16607,12616,25880,17253c724126,38572,733923,38716,741872,43132v18126,10070,51758,34505,51758,34505c843079,151811,783791,57961,819510,129396v4637,9273,11502,17253,17253,25879c835725,167730,833598,260426,819510,293298v-4084,9529,-12616,16606,-17253,25879c798190,327310,800060,338626,793630,345056v-6430,6430,-17253,5751,-25879,8627c662442,437929,777501,350823,690113,405441v-7842,4901,-47751,37517,-60384,43132c613110,455959,595223,460075,577970,465826r-25879,8626c543465,480203,535741,487621,526212,491705v-10897,4670,-23106,5370,-34506,8627c482963,502830,474185,505376,465827,508958v-11820,5066,-22566,12477,-34506,17253c414436,532965,394695,533376,379563,543464v-8627,5751,-16350,13169,-25880,17253c342786,565387,330578,566086,319178,569343v-8743,2498,-17253,5751,-25880,8626c284672,586596,278011,597796,267419,603849v-10294,5882,-23106,5369,-34506,8626c224170,614973,215660,618226,207034,621101v-8626,5751,-16606,12616,-25879,17253c173022,642421,162376,641301,155276,646981v-8096,6477,-8461,20384,-17253,25879c122601,682499,103517,684362,86264,690113r-25879,8626c51759,690113,40431,683524,34506,672860,25674,656962,5751,629728,,621101xe" fillcolor="#4f81bd [3204]" strokecolor="black [3213]" strokeweight=".5pt">
                <v:fill r:id="rId504" o:title="" color2="white [3212]" type="pattern"/>
                <v:path arrowok="t" o:connecttype="custom" o:connectlocs="0,621101;0,621101;8627,276045;34506,224286;86264,189781;138023,163901;146649,138022;172529,112143;232913,77637;284672,43132;310551,25879;396815,8626;431321,0;646981,8626;690113,17252;715993,34505;741872,43132;793630,77637;819510,129396;836763,155275;819510,293298;802257,319177;793630,345056;767751,353683;690113,405441;629729,448573;577970,465826;552091,474452;526212,491705;491706,500332;465827,508958;431321,526211;379563,543464;353683,560717;319178,569343;293298,577969;267419,603849;232913,612475;207034,621101;181155,638354;155276,646981;138023,672860;86264,690113;60385,698739;34506,672860;0,621101" o:connectangles="0,0,0,0,0,0,0,0,0,0,0,0,0,0,0,0,0,0,0,0,0,0,0,0,0,0,0,0,0,0,0,0,0,0,0,0,0,0,0,0,0,0,0,0,0,0"/>
              </v:shape>
            </w:pict>
          </mc:Fallback>
        </mc:AlternateContent>
      </w:r>
      <w:r w:rsidR="00437C42">
        <w:rPr>
          <w:b/>
          <w:noProof/>
          <w:u w:val="single"/>
        </w:rPr>
        <mc:AlternateContent>
          <mc:Choice Requires="wps">
            <w:drawing>
              <wp:anchor distT="0" distB="0" distL="114300" distR="114300" simplePos="0" relativeHeight="252443648" behindDoc="0" locked="0" layoutInCell="1" allowOverlap="1" wp14:anchorId="0356D48F" wp14:editId="35252B32">
                <wp:simplePos x="0" y="0"/>
                <wp:positionH relativeFrom="column">
                  <wp:posOffset>-164225</wp:posOffset>
                </wp:positionH>
                <wp:positionV relativeFrom="paragraph">
                  <wp:posOffset>292592</wp:posOffset>
                </wp:positionV>
                <wp:extent cx="974617" cy="689675"/>
                <wp:effectExtent l="0" t="0" r="16510" b="34290"/>
                <wp:wrapNone/>
                <wp:docPr id="1192" name="Curved Connector 11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974617" cy="689675"/>
                        </a:xfrm>
                        <a:prstGeom prst="curvedConnector3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Curved Connector 1192" o:spid="_x0000_s1026" type="#_x0000_t38" style="position:absolute;margin-left:-12.95pt;margin-top:23.05pt;width:76.75pt;height:54.3pt;flip:y;z-index:25244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" adj="10800" strokecolor="black [3040]"/>
            </w:pict>
          </mc:Fallback>
        </mc:AlternateContent>
      </w:r>
    </w:p>
    <w:p w:rsidR="00437C42" w:rsidRPr="00437C42" w:rsidRDefault="00437C42" w:rsidP="002D3EF5">
      <w:pPr>
        <w:rPr>
          <w:b/>
          <w:u w:val="single"/>
          <w:lang w:val="el-GR"/>
        </w:rPr>
      </w:pPr>
      <w:r>
        <w:rPr>
          <w:b/>
          <w:noProof/>
          <w:u w:val="single"/>
        </w:rPr>
        <mc:AlternateContent>
          <mc:Choice Requires="wps">
            <w:drawing>
              <wp:anchor distT="0" distB="0" distL="114300" distR="114300" simplePos="0" relativeHeight="252433408" behindDoc="0" locked="0" layoutInCell="1" allowOverlap="1" wp14:anchorId="6DF6EE4F" wp14:editId="3521420A">
                <wp:simplePos x="0" y="0"/>
                <wp:positionH relativeFrom="column">
                  <wp:posOffset>96075</wp:posOffset>
                </wp:positionH>
                <wp:positionV relativeFrom="paragraph">
                  <wp:posOffset>164477</wp:posOffset>
                </wp:positionV>
                <wp:extent cx="974617" cy="689675"/>
                <wp:effectExtent l="0" t="0" r="16510" b="34290"/>
                <wp:wrapNone/>
                <wp:docPr id="1187" name="Curved Connector 11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974617" cy="689675"/>
                        </a:xfrm>
                        <a:prstGeom prst="curvedConnector3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Curved Connector 1187" o:spid="_x0000_s1026" type="#_x0000_t38" style="position:absolute;margin-left:7.55pt;margin-top:12.95pt;width:76.75pt;height:54.3pt;flip:y;z-index:25243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" adj="10800" strokecolor="black [3040]"/>
            </w:pict>
          </mc:Fallback>
        </mc:AlternateContent>
      </w:r>
      <w:r>
        <w:rPr>
          <w:b/>
          <w:noProof/>
          <w:u w:val="single"/>
        </w:rPr>
        <mc:AlternateContent>
          <mc:Choice Requires="wps">
            <w:drawing>
              <wp:anchor distT="0" distB="0" distL="114300" distR="114300" simplePos="0" relativeHeight="252431360" behindDoc="0" locked="0" layoutInCell="1" allowOverlap="1" wp14:anchorId="57EF3E7E" wp14:editId="103D3ED8">
                <wp:simplePos x="0" y="0"/>
                <wp:positionH relativeFrom="column">
                  <wp:posOffset>-8460</wp:posOffset>
                </wp:positionH>
                <wp:positionV relativeFrom="paragraph">
                  <wp:posOffset>60960</wp:posOffset>
                </wp:positionV>
                <wp:extent cx="974617" cy="689675"/>
                <wp:effectExtent l="0" t="0" r="16510" b="34290"/>
                <wp:wrapNone/>
                <wp:docPr id="1186" name="Curved Connector 11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974617" cy="689675"/>
                        </a:xfrm>
                        <a:prstGeom prst="curvedConnector3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Curved Connector 1186" o:spid="_x0000_s1026" type="#_x0000_t38" style="position:absolute;margin-left:-.65pt;margin-top:4.8pt;width:76.75pt;height:54.3pt;flip:y;z-index:25243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" adj="10800" strokecolor="black [3040]"/>
            </w:pict>
          </mc:Fallback>
        </mc:AlternateContent>
      </w:r>
    </w:p>
    <w:p w:rsidR="00437C42" w:rsidRPr="00437C42" w:rsidRDefault="00437C42" w:rsidP="002D3EF5">
      <w:pPr>
        <w:rPr>
          <w:b/>
          <w:u w:val="single"/>
          <w:lang w:val="el-GR"/>
        </w:rPr>
      </w:pPr>
      <w:r>
        <w:rPr>
          <w:b/>
          <w:noProof/>
          <w:u w:val="single"/>
        </w:rPr>
        <mc:AlternateContent>
          <mc:Choice Requires="wps">
            <w:drawing>
              <wp:anchor distT="0" distB="0" distL="114300" distR="114300" simplePos="0" relativeHeight="252437504" behindDoc="0" locked="0" layoutInCell="1" allowOverlap="1" wp14:anchorId="18A09A7F" wp14:editId="6453AC30">
                <wp:simplePos x="0" y="0"/>
                <wp:positionH relativeFrom="column">
                  <wp:posOffset>247100</wp:posOffset>
                </wp:positionH>
                <wp:positionV relativeFrom="paragraph">
                  <wp:posOffset>203380</wp:posOffset>
                </wp:positionV>
                <wp:extent cx="974617" cy="689675"/>
                <wp:effectExtent l="0" t="0" r="16510" b="34290"/>
                <wp:wrapNone/>
                <wp:docPr id="1189" name="Curved Connector 11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974617" cy="689675"/>
                        </a:xfrm>
                        <a:prstGeom prst="curvedConnector3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Curved Connector 1189" o:spid="_x0000_s1026" type="#_x0000_t38" style="position:absolute;margin-left:19.45pt;margin-top:16pt;width:76.75pt;height:54.3pt;flip:y;z-index:25243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" adj="10800" strokecolor="black [3040]"/>
            </w:pict>
          </mc:Fallback>
        </mc:AlternateContent>
      </w:r>
      <w:r>
        <w:rPr>
          <w:b/>
          <w:noProof/>
          <w:u w:val="single"/>
        </w:rPr>
        <mc:AlternateContent>
          <mc:Choice Requires="wps">
            <w:drawing>
              <wp:anchor distT="0" distB="0" distL="114300" distR="114300" simplePos="0" relativeHeight="252435456" behindDoc="0" locked="0" layoutInCell="1" allowOverlap="1" wp14:anchorId="79019429" wp14:editId="4C9DEA38">
                <wp:simplePos x="0" y="0"/>
                <wp:positionH relativeFrom="column">
                  <wp:posOffset>195159</wp:posOffset>
                </wp:positionH>
                <wp:positionV relativeFrom="paragraph">
                  <wp:posOffset>22404</wp:posOffset>
                </wp:positionV>
                <wp:extent cx="974617" cy="689675"/>
                <wp:effectExtent l="0" t="0" r="16510" b="34290"/>
                <wp:wrapNone/>
                <wp:docPr id="1188" name="Curved Connector 11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974617" cy="689675"/>
                        </a:xfrm>
                        <a:prstGeom prst="curvedConnector3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Curved Connector 1188" o:spid="_x0000_s1026" type="#_x0000_t38" style="position:absolute;margin-left:15.35pt;margin-top:1.75pt;width:76.75pt;height:54.3pt;flip:y;z-index:25243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" adj="10800" strokecolor="black [3040]"/>
            </w:pict>
          </mc:Fallback>
        </mc:AlternateContent>
      </w:r>
    </w:p>
    <w:p w:rsidR="00437C42" w:rsidRPr="00437C42" w:rsidRDefault="00437C42" w:rsidP="002D3EF5">
      <w:pPr>
        <w:rPr>
          <w:b/>
          <w:u w:val="single"/>
          <w:lang w:val="el-GR"/>
        </w:rPr>
      </w:pPr>
      <w:r>
        <w:rPr>
          <w:b/>
          <w:noProof/>
          <w:u w:val="single"/>
        </w:rPr>
        <mc:AlternateContent>
          <mc:Choice Requires="wps">
            <w:drawing>
              <wp:anchor distT="0" distB="0" distL="114300" distR="114300" simplePos="0" relativeHeight="252441600" behindDoc="0" locked="0" layoutInCell="1" allowOverlap="1" wp14:anchorId="5EF321A7" wp14:editId="305EEC1F">
                <wp:simplePos x="0" y="0"/>
                <wp:positionH relativeFrom="column">
                  <wp:posOffset>508733</wp:posOffset>
                </wp:positionH>
                <wp:positionV relativeFrom="paragraph">
                  <wp:posOffset>108094</wp:posOffset>
                </wp:positionV>
                <wp:extent cx="974617" cy="689675"/>
                <wp:effectExtent l="0" t="0" r="16510" b="34290"/>
                <wp:wrapNone/>
                <wp:docPr id="1191" name="Curved Connector 11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974617" cy="689675"/>
                        </a:xfrm>
                        <a:prstGeom prst="curvedConnector3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Curved Connector 1191" o:spid="_x0000_s1026" type="#_x0000_t38" style="position:absolute;margin-left:40.05pt;margin-top:8.5pt;width:76.75pt;height:54.3pt;flip:y;z-index:25244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" adj="10800" strokecolor="black [3040]"/>
            </w:pict>
          </mc:Fallback>
        </mc:AlternateContent>
      </w:r>
      <w:r>
        <w:rPr>
          <w:b/>
          <w:noProof/>
          <w:u w:val="single"/>
        </w:rPr>
        <mc:AlternateContent>
          <mc:Choice Requires="wps">
            <w:drawing>
              <wp:anchor distT="0" distB="0" distL="114300" distR="114300" simplePos="0" relativeHeight="252439552" behindDoc="0" locked="0" layoutInCell="1" allowOverlap="1" wp14:anchorId="44951CAE" wp14:editId="277A1AA0">
                <wp:simplePos x="0" y="0"/>
                <wp:positionH relativeFrom="column">
                  <wp:posOffset>410917</wp:posOffset>
                </wp:positionH>
                <wp:positionV relativeFrom="paragraph">
                  <wp:posOffset>5594</wp:posOffset>
                </wp:positionV>
                <wp:extent cx="974617" cy="689675"/>
                <wp:effectExtent l="0" t="0" r="16510" b="34290"/>
                <wp:wrapNone/>
                <wp:docPr id="1190" name="Curved Connector 11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974617" cy="689675"/>
                        </a:xfrm>
                        <a:prstGeom prst="curvedConnector3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Curved Connector 1190" o:spid="_x0000_s1026" type="#_x0000_t38" style="position:absolute;margin-left:32.35pt;margin-top:.45pt;width:76.75pt;height:54.3pt;flip:y;z-index:25243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" adj="10800" strokecolor="black [3040]"/>
            </w:pict>
          </mc:Fallback>
        </mc:AlternateContent>
      </w:r>
    </w:p>
    <w:p w:rsidR="00437C42" w:rsidRPr="00437C42" w:rsidRDefault="00437C42" w:rsidP="002D3EF5">
      <w:pPr>
        <w:rPr>
          <w:b/>
          <w:u w:val="single"/>
          <w:lang w:val="el-GR"/>
        </w:rPr>
      </w:pPr>
    </w:p>
    <w:p w:rsidR="00437C42" w:rsidRPr="00437C42" w:rsidRDefault="00437C42" w:rsidP="002D3EF5">
      <w:pPr>
        <w:rPr>
          <w:b/>
          <w:u w:val="single"/>
          <w:lang w:val="el-GR"/>
        </w:rPr>
      </w:pPr>
      <w:r w:rsidRPr="00437C42">
        <w:rPr>
          <w:b/>
          <w:noProof/>
          <w:u w:val="single"/>
        </w:rPr>
        <mc:AlternateContent>
          <mc:Choice Requires="wps">
            <w:drawing>
              <wp:anchor distT="0" distB="0" distL="114300" distR="114300" simplePos="0" relativeHeight="252471296" behindDoc="0" locked="0" layoutInCell="1" allowOverlap="1" wp14:anchorId="177A31C6" wp14:editId="45D44834">
                <wp:simplePos x="0" y="0"/>
                <wp:positionH relativeFrom="column">
                  <wp:posOffset>5506708</wp:posOffset>
                </wp:positionH>
                <wp:positionV relativeFrom="paragraph">
                  <wp:posOffset>244678</wp:posOffset>
                </wp:positionV>
                <wp:extent cx="879475" cy="292735"/>
                <wp:effectExtent l="0" t="0" r="0" b="0"/>
                <wp:wrapNone/>
                <wp:docPr id="122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79475" cy="2927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Default="007342B4">
                            <w:r>
                              <w:rPr>
                                <w:lang w:val="el-GR"/>
                              </w:rPr>
                              <w:t>ασταθές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638" type="#_x0000_t202" style="position:absolute;margin-left:433.6pt;margin-top:19.25pt;width:69.25pt;height:23.05pt;z-index:252471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" filled="f" stroked="f">
                <v:textbox>
                  <w:txbxContent>
                    <w:p w:rsidR="007342B4" w:rsidRDefault="007342B4">
                      <w:r>
                        <w:rPr>
                          <w:lang w:val="el-GR"/>
                        </w:rPr>
                        <w:t>ασταθές</w:t>
                      </w:r>
                    </w:p>
                  </w:txbxContent>
                </v:textbox>
              </v:shape>
            </w:pict>
          </mc:Fallback>
        </mc:AlternateContent>
      </w:r>
      <w:r w:rsidRPr="00437C42">
        <w:rPr>
          <w:b/>
          <w:noProof/>
          <w:u w:val="single"/>
        </w:rPr>
        <mc:AlternateContent>
          <mc:Choice Requires="wps">
            <w:drawing>
              <wp:anchor distT="0" distB="0" distL="114300" distR="114300" simplePos="0" relativeHeight="252469248" behindDoc="0" locked="0" layoutInCell="1" allowOverlap="1" wp14:anchorId="24B231E4" wp14:editId="6330CDFE">
                <wp:simplePos x="0" y="0"/>
                <wp:positionH relativeFrom="column">
                  <wp:posOffset>3230113</wp:posOffset>
                </wp:positionH>
                <wp:positionV relativeFrom="paragraph">
                  <wp:posOffset>244846</wp:posOffset>
                </wp:positionV>
                <wp:extent cx="879475" cy="292735"/>
                <wp:effectExtent l="0" t="0" r="0" b="0"/>
                <wp:wrapNone/>
                <wp:docPr id="122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79475" cy="2927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Default="007342B4">
                            <w:r>
                              <w:rPr>
                                <w:lang w:val="el-GR"/>
                              </w:rPr>
                              <w:t>ασταθές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639" type="#_x0000_t202" style="position:absolute;margin-left:254.35pt;margin-top:19.3pt;width:69.25pt;height:23.05pt;z-index:252469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" filled="f" stroked="f">
                <v:textbox>
                  <w:txbxContent>
                    <w:p w:rsidR="007342B4" w:rsidRDefault="007342B4">
                      <w:r>
                        <w:rPr>
                          <w:lang w:val="el-GR"/>
                        </w:rPr>
                        <w:t>ασταθές</w:t>
                      </w:r>
                    </w:p>
                  </w:txbxContent>
                </v:textbox>
              </v:shape>
            </w:pict>
          </mc:Fallback>
        </mc:AlternateContent>
      </w:r>
    </w:p>
    <w:p w:rsidR="00437C42" w:rsidRPr="00437C42" w:rsidRDefault="00437C42" w:rsidP="002D3EF5">
      <w:pPr>
        <w:rPr>
          <w:b/>
          <w:u w:val="single"/>
          <w:lang w:val="el-GR"/>
        </w:rPr>
      </w:pPr>
    </w:p>
    <w:p w:rsidR="002D3EF5" w:rsidRPr="002D3EF5" w:rsidRDefault="002D3EF5" w:rsidP="002D3EF5">
      <w:pPr>
        <w:rPr>
          <w:b/>
          <w:u w:val="single"/>
          <w:lang w:val="el-GR"/>
        </w:rPr>
      </w:pPr>
      <w:r w:rsidRPr="002D3EF5">
        <w:rPr>
          <w:b/>
          <w:u w:val="single"/>
          <w:lang w:val="el-GR"/>
        </w:rPr>
        <w:t>Αιτιότητα</w:t>
      </w:r>
    </w:p>
    <w:p w:rsidR="00D33409" w:rsidRDefault="00BB18A2" w:rsidP="002D3EF5">
      <w:pPr>
        <w:rPr>
          <w:lang w:val="el-GR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2478464" behindDoc="0" locked="0" layoutInCell="1" allowOverlap="1" wp14:anchorId="5AAD2507" wp14:editId="3F726206">
                <wp:simplePos x="0" y="0"/>
                <wp:positionH relativeFrom="column">
                  <wp:posOffset>2915801</wp:posOffset>
                </wp:positionH>
                <wp:positionV relativeFrom="paragraph">
                  <wp:posOffset>54011</wp:posOffset>
                </wp:positionV>
                <wp:extent cx="2354580" cy="1898015"/>
                <wp:effectExtent l="0" t="0" r="0" b="26035"/>
                <wp:wrapNone/>
                <wp:docPr id="1246" name="Group 124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54580" cy="1898015"/>
                          <a:chOff x="0" y="0"/>
                          <a:chExt cx="2770497" cy="2347415"/>
                        </a:xfrm>
                      </wpg:grpSpPr>
                      <wps:wsp>
                        <wps:cNvPr id="124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207827" y="0"/>
                            <a:ext cx="532197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CD16C0" w:rsidRDefault="007342B4" w:rsidP="00437C42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proofErr w:type="spellStart"/>
                              <w:proofErr w:type="gramStart"/>
                              <w:r w:rsidRPr="00CD16C0">
                                <w:rPr>
                                  <w:sz w:val="16"/>
                                  <w:szCs w:val="16"/>
                                </w:rPr>
                                <w:t>Im</w:t>
                              </w:r>
                              <w:proofErr w:type="spellEnd"/>
                              <w:r w:rsidRPr="00CD16C0">
                                <w:rPr>
                                  <w:sz w:val="16"/>
                                  <w:szCs w:val="16"/>
                                </w:rPr>
                                <w:t>(</w:t>
                              </w:r>
                              <w:proofErr w:type="gramEnd"/>
                              <w:r w:rsidRPr="00CD16C0">
                                <w:rPr>
                                  <w:sz w:val="16"/>
                                  <w:szCs w:val="16"/>
                                </w:rPr>
                                <w:t>z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24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113951" y="1351128"/>
                            <a:ext cx="656546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CD16C0" w:rsidRDefault="007342B4" w:rsidP="00437C42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proofErr w:type="gramStart"/>
                              <w:r w:rsidRPr="00CD16C0">
                                <w:rPr>
                                  <w:sz w:val="16"/>
                                  <w:szCs w:val="16"/>
                                </w:rPr>
                                <w:t>Re(</w:t>
                              </w:r>
                              <w:proofErr w:type="gramEnd"/>
                              <w:r w:rsidRPr="00CD16C0">
                                <w:rPr>
                                  <w:sz w:val="16"/>
                                  <w:szCs w:val="16"/>
                                </w:rPr>
                                <w:t>z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249" name="Oval 1249"/>
                        <wps:cNvSpPr/>
                        <wps:spPr>
                          <a:xfrm>
                            <a:off x="660230" y="786197"/>
                            <a:ext cx="1055115" cy="1042603"/>
                          </a:xfrm>
                          <a:prstGeom prst="ellipse">
                            <a:avLst/>
                          </a:prstGeom>
                          <a:pattFill prst="ltDnDiag">
                            <a:fgClr>
                              <a:schemeClr val="accent1"/>
                            </a:fgClr>
                            <a:bgClr>
                              <a:schemeClr val="bg1"/>
                            </a:bgClr>
                          </a:pattFill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5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681687" y="1364776"/>
                            <a:ext cx="416257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BB18A2" w:rsidRDefault="007342B4" w:rsidP="00437C42">
                              <w:pPr>
                                <w:rPr>
                                  <w:sz w:val="16"/>
                                  <w:szCs w:val="16"/>
                                  <w:lang w:val="el-GR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el-GR"/>
                                </w:rPr>
                                <w:t>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251" name="Straight Arrow Connector 1251"/>
                        <wps:cNvCnPr/>
                        <wps:spPr>
                          <a:xfrm>
                            <a:off x="0" y="1364776"/>
                            <a:ext cx="2538483" cy="6824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1252" name="Straight Arrow Connector 1252"/>
                        <wps:cNvCnPr/>
                        <wps:spPr>
                          <a:xfrm flipV="1">
                            <a:off x="1153236" y="88710"/>
                            <a:ext cx="40944" cy="2258705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1253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207915" y="518629"/>
                            <a:ext cx="416257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BB18A2" w:rsidRDefault="007342B4" w:rsidP="00437C42">
                              <w:pPr>
                                <w:rPr>
                                  <w:sz w:val="16"/>
                                  <w:szCs w:val="16"/>
                                  <w:lang w:val="el-GR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el-GR"/>
                                </w:rPr>
                                <w:t>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254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355454" y="1351128"/>
                            <a:ext cx="416257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BB18A2" w:rsidRDefault="007342B4" w:rsidP="00437C42">
                              <w:pPr>
                                <w:rPr>
                                  <w:sz w:val="16"/>
                                  <w:szCs w:val="16"/>
                                  <w:lang w:val="el-GR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el-GR"/>
                                </w:rPr>
                                <w:t>-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255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153090" y="1834186"/>
                            <a:ext cx="416257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BB18A2" w:rsidRDefault="007342B4" w:rsidP="00437C42">
                              <w:pPr>
                                <w:rPr>
                                  <w:sz w:val="16"/>
                                  <w:szCs w:val="16"/>
                                  <w:lang w:val="el-GR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el-GR"/>
                                </w:rPr>
                                <w:t>-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246" o:spid="_x0000_s1640" style="position:absolute;margin-left:229.6pt;margin-top:4.25pt;width:185.4pt;height:149.45pt;z-index:252478464;mso-width-relative:margin;mso-height-relative:margin" coordsize="27704,2347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">
                <v:shape id="_x0000_s1641" type="#_x0000_t202" style="position:absolute;left:12078;width:5322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G4ofsMA&#10;AADdAAAADwAAAGRycy9kb3ducmV2LnhtbERPS2vCQBC+C/6HZYTedFexVaOriKXQU4vxAd6G7JgE&#10;s7MhuzXpv+8WBG/z8T1ntelsJe7U+NKxhvFIgSDOnCk513A8fAznIHxANlg5Jg2/5GGz7vdWmBjX&#10;8p7uachFDGGfoIYihDqR0mcFWfQjVxNH7uoaiyHCJpemwTaG20pOlHqTFkuODQXWtCsou6U/VsPp&#10;63o5T9V3/m5f69Z1SrJdSK1fBt12CSJQF57ih/vTxPmT6Qz+v4kny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G4ofsMAAADdAAAADwAAAAAAAAAAAAAAAACYAgAAZHJzL2Rv&#10;d25yZXYueG1sUEsFBgAAAAAEAAQA9QAAAIgDAAAAAA==&#10;" filled="f" stroked="f">
                  <v:textbox>
                    <w:txbxContent>
                      <w:p w:rsidR="007342B4" w:rsidRPr="00CD16C0" w:rsidRDefault="007342B4" w:rsidP="00437C42">
                        <w:pPr>
                          <w:rPr>
                            <w:sz w:val="16"/>
                            <w:szCs w:val="16"/>
                          </w:rPr>
                        </w:pPr>
                        <w:proofErr w:type="spellStart"/>
                        <w:proofErr w:type="gramStart"/>
                        <w:r w:rsidRPr="00CD16C0">
                          <w:rPr>
                            <w:sz w:val="16"/>
                            <w:szCs w:val="16"/>
                          </w:rPr>
                          <w:t>Im</w:t>
                        </w:r>
                        <w:proofErr w:type="spellEnd"/>
                        <w:r w:rsidRPr="00CD16C0">
                          <w:rPr>
                            <w:sz w:val="16"/>
                            <w:szCs w:val="16"/>
                          </w:rPr>
                          <w:t>(</w:t>
                        </w:r>
                        <w:proofErr w:type="gramEnd"/>
                        <w:r w:rsidRPr="00CD16C0">
                          <w:rPr>
                            <w:sz w:val="16"/>
                            <w:szCs w:val="16"/>
                          </w:rPr>
                          <w:t>z)</w:t>
                        </w:r>
                      </w:p>
                    </w:txbxContent>
                  </v:textbox>
                </v:shape>
                <v:shape id="_x0000_s1642" type="#_x0000_t202" style="position:absolute;left:21139;top:13511;width:6565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fG8DMUA&#10;AADdAAAADwAAAGRycy9kb3ducmV2LnhtbESPT2vCQBDF74LfYRmhN91VbGmjq4hS8NTS9A94G7Jj&#10;EszOhuxq4rfvHAq9zfDevPeb9XbwjbpRF+vAFuYzA4q4CK7m0sLX5+v0GVRMyA6bwGThThG2m/Fo&#10;jZkLPX/QLU+lkhCOGVqoUmozrWNRkcc4Cy2xaOfQeUyydqV2HfYS7hu9MOZJe6xZGipsaV9Rccmv&#10;3sL32/n0szTv5cE/tn0YjGb/oq19mAy7FahEQ/o3/10fneAvloIr38gIevM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18bwMxQAAAN0AAAAPAAAAAAAAAAAAAAAAAJgCAABkcnMv&#10;ZG93bnJldi54bWxQSwUGAAAAAAQABAD1AAAAigMAAAAA&#10;" filled="f" stroked="f">
                  <v:textbox>
                    <w:txbxContent>
                      <w:p w:rsidR="007342B4" w:rsidRPr="00CD16C0" w:rsidRDefault="007342B4" w:rsidP="00437C42">
                        <w:pPr>
                          <w:rPr>
                            <w:sz w:val="16"/>
                            <w:szCs w:val="16"/>
                          </w:rPr>
                        </w:pPr>
                        <w:proofErr w:type="gramStart"/>
                        <w:r w:rsidRPr="00CD16C0">
                          <w:rPr>
                            <w:sz w:val="16"/>
                            <w:szCs w:val="16"/>
                          </w:rPr>
                          <w:t>Re(</w:t>
                        </w:r>
                        <w:proofErr w:type="gramEnd"/>
                        <w:r w:rsidRPr="00CD16C0">
                          <w:rPr>
                            <w:sz w:val="16"/>
                            <w:szCs w:val="16"/>
                          </w:rPr>
                          <w:t>z)</w:t>
                        </w:r>
                      </w:p>
                    </w:txbxContent>
                  </v:textbox>
                </v:shape>
                <v:oval id="Oval 1249" o:spid="_x0000_s1643" style="position:absolute;left:6602;top:7861;width:10551;height:1042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Jkm8AA&#10;AADdAAAADwAAAGRycy9kb3ducmV2LnhtbERPTYvCMBC9L/gfwgje1tQiotUobkHxJFg9eByasS02&#10;k9pktf57Iwje5vE+Z7HqTC3u1LrKsoLRMAJBnFtdcaHgdNz8TkE4j6yxtkwKnuRgtez9LDDR9sEH&#10;ume+ECGEXYIKSu+bREqXl2TQDW1DHLiLbQ36ANtC6hYfIdzUMo6iiTRYcWgosaG0pPya/RsF622X&#10;xSTPxd/+cKlvuzST2qdKDfrdeg7CU+e/4o97p8P8eDyD9zfhBLl8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wJkm8AAAADdAAAADwAAAAAAAAAAAAAAAACYAgAAZHJzL2Rvd25y&#10;ZXYueG1sUEsFBgAAAAAEAAQA9QAAAIUDAAAAAA==&#10;" fillcolor="#4f81bd [3204]" strokecolor="windowText">
                  <v:fill r:id="rId455" o:title="" color2="white [3212]" type="pattern"/>
                </v:oval>
                <v:shape id="_x0000_s1644" type="#_x0000_t202" style="position:absolute;left:16816;top:13647;width:4163;height:2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4m18UA&#10;AADdAAAADwAAAGRycy9kb3ducmV2LnhtbESPQWvCQBCF7wX/wzKCt7qr1GKjq4il4MnS2Ba8Ddkx&#10;CWZnQ3Zr4r/vHAq9zfDevPfNejv4Rt2oi3VgC7OpAUVcBFdzaeHz9Pa4BBUTssMmMFm4U4TtZvSw&#10;xsyFnj/olqdSSQjHDC1UKbWZ1rGoyGOchpZYtEvoPCZZu1K7DnsJ942eG/OsPdYsDRW2tK+ouOY/&#10;3sLX8XL+fjLv5atftH0YjGb/oq2djIfdClSiIf2b/64PTvDnC+GXb2QEv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XibXxQAAAN0AAAAPAAAAAAAAAAAAAAAAAJgCAABkcnMv&#10;ZG93bnJldi54bWxQSwUGAAAAAAQABAD1AAAAigMAAAAA&#10;" filled="f" stroked="f">
                  <v:textbox>
                    <w:txbxContent>
                      <w:p w:rsidR="007342B4" w:rsidRPr="00BB18A2" w:rsidRDefault="007342B4" w:rsidP="00437C42">
                        <w:pPr>
                          <w:rPr>
                            <w:sz w:val="16"/>
                            <w:szCs w:val="16"/>
                            <w:lang w:val="el-GR"/>
                          </w:rPr>
                        </w:pPr>
                        <w:r>
                          <w:rPr>
                            <w:sz w:val="16"/>
                            <w:szCs w:val="16"/>
                            <w:lang w:val="el-GR"/>
                          </w:rPr>
                          <w:t>α</w:t>
                        </w:r>
                      </w:p>
                    </w:txbxContent>
                  </v:textbox>
                </v:shape>
                <v:shape id="Straight Arrow Connector 1251" o:spid="_x0000_s1645" type="#_x0000_t32" style="position:absolute;top:13647;width:25384;height:6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uqSxsQAAADdAAAADwAAAGRycy9kb3ducmV2LnhtbERPTWvCQBC9C/6HZQRvuomgaHSVUqiI&#10;0oNaQnsbsmMSmp0Nu6vG/vpuQehtHu9zVpvONOJGzteWFaTjBARxYXXNpYKP89toDsIHZI2NZVLw&#10;IA+bdb+3wkzbOx/pdgqliCHsM1RQhdBmUvqiIoN+bFviyF2sMxgidKXUDu8x3DRykiQzabDm2FBh&#10;S68VFd+nq1HweVhc80f+Tvs8Xey/0Bn/c94qNRx0L0sQgbrwL366dzrOn0xT+PsmniD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6pLGxAAAAN0AAAAPAAAAAAAAAAAA&#10;AAAAAKECAABkcnMvZG93bnJldi54bWxQSwUGAAAAAAQABAD5AAAAkgMAAAAA&#10;">
                  <v:stroke endarrow="block"/>
                </v:shape>
                <v:shape id="Straight Arrow Connector 1252" o:spid="_x0000_s1646" type="#_x0000_t32" style="position:absolute;left:11532;top:887;width:409;height:2258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VP/28EAAADdAAAADwAAAGRycy9kb3ducmV2LnhtbERPTYvCMBC9L/gfwgje1tSCItUou4Ig&#10;XkRdWI9DM9uGbSaliU3990ZY2Ns83uest4NtRE+dN44VzKYZCOLSacOVgq/r/n0JwgdkjY1jUvAg&#10;D9vN6G2NhXaRz9RfQiVSCPsCFdQhtIWUvqzJop+6ljhxP66zGBLsKqk7jCncNjLPsoW0aDg11NjS&#10;rqby93K3Ckw8mb497OLn8fvmdSTzmDuj1GQ8fKxABBrCv/jPfdBpfj7P4fVNOkFun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xU//bwQAAAN0AAAAPAAAAAAAAAAAAAAAA&#10;AKECAABkcnMvZG93bnJldi54bWxQSwUGAAAAAAQABAD5AAAAjwMAAAAA&#10;">
                  <v:stroke endarrow="block"/>
                </v:shape>
                <v:shape id="_x0000_s1647" type="#_x0000_t202" style="position:absolute;left:12079;top:5186;width:4162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oy4oMIA&#10;AADdAAAADwAAAGRycy9kb3ducmV2LnhtbERPS4vCMBC+L/gfwgh700RdF61GEUXwtLK+wNvQjG2x&#10;mZQma7v/fiMIe5uP7znzZWtL8aDaF441DPoKBHHqTMGZhtNx25uA8AHZYOmYNPySh+Wi8zbHxLiG&#10;v+lxCJmIIewT1JCHUCVS+jQni77vKuLI3VxtMURYZ9LU2MRwW8qhUp/SYsGxIceK1jml98OP1XD+&#10;ul0vH2qfbey4alyrJNup1Pq9265mIAK14V/8cu9MnD8cj+D5TTxBL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+jLigwgAAAN0AAAAPAAAAAAAAAAAAAAAAAJgCAABkcnMvZG93&#10;bnJldi54bWxQSwUGAAAAAAQABAD1AAAAhwMAAAAA&#10;" filled="f" stroked="f">
                  <v:textbox>
                    <w:txbxContent>
                      <w:p w:rsidR="007342B4" w:rsidRPr="00BB18A2" w:rsidRDefault="007342B4" w:rsidP="00437C42">
                        <w:pPr>
                          <w:rPr>
                            <w:sz w:val="16"/>
                            <w:szCs w:val="16"/>
                            <w:lang w:val="el-GR"/>
                          </w:rPr>
                        </w:pPr>
                        <w:r>
                          <w:rPr>
                            <w:sz w:val="16"/>
                            <w:szCs w:val="16"/>
                            <w:lang w:val="el-GR"/>
                          </w:rPr>
                          <w:t>α</w:t>
                        </w:r>
                      </w:p>
                    </w:txbxContent>
                  </v:textbox>
                </v:shape>
                <v:shape id="_x0000_s1648" type="#_x0000_t202" style="position:absolute;left:3554;top:13511;width:4163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WUg1MEA&#10;AADdAAAADwAAAGRycy9kb3ducmV2LnhtbERPTYvCMBC9C/6HMAveNFlR2e0aRRTBk6LuCt6GZmzL&#10;NpPSRFv/vREEb/N4nzOdt7YUN6p94VjD50CBIE6dKTjT8Htc979A+IBssHRMGu7kYT7rdqaYGNfw&#10;nm6HkIkYwj5BDXkIVSKlT3Oy6AeuIo7cxdUWQ4R1Jk2NTQy3pRwqNZEWC44NOVa0zCn9P1ythr/t&#10;5XwaqV22suOqca2SbL+l1r2PdvEDIlAb3uKXe2Pi/OF4BM9v4gly9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FlINTBAAAA3QAAAA8AAAAAAAAAAAAAAAAAmAIAAGRycy9kb3du&#10;cmV2LnhtbFBLBQYAAAAABAAEAPUAAACGAwAAAAA=&#10;" filled="f" stroked="f">
                  <v:textbox>
                    <w:txbxContent>
                      <w:p w:rsidR="007342B4" w:rsidRPr="00BB18A2" w:rsidRDefault="007342B4" w:rsidP="00437C42">
                        <w:pPr>
                          <w:rPr>
                            <w:sz w:val="16"/>
                            <w:szCs w:val="16"/>
                            <w:lang w:val="el-GR"/>
                          </w:rPr>
                        </w:pPr>
                        <w:r>
                          <w:rPr>
                            <w:sz w:val="16"/>
                            <w:szCs w:val="16"/>
                            <w:lang w:val="el-GR"/>
                          </w:rPr>
                          <w:t>-α</w:t>
                        </w:r>
                      </w:p>
                    </w:txbxContent>
                  </v:textbox>
                </v:shape>
                <v:shape id="_x0000_s1649" type="#_x0000_t202" style="position:absolute;left:11530;top:18341;width:4163;height:2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mFT8IA&#10;AADdAAAADwAAAGRycy9kb3ducmV2LnhtbERPS4vCMBC+L/gfwgje1kSxi9s1iiiCJ2V9LOxtaMa2&#10;2ExKE23992Zhwdt8fM+ZLTpbiTs1vnSsYTRUIIgzZ0rONZyOm/cpCB+QDVaOScODPCzmvbcZpsa1&#10;/E33Q8hFDGGfooYihDqV0mcFWfRDVxNH7uIaiyHCJpemwTaG20qOlfqQFkuODQXWtCooux5uVsN5&#10;d/n9mah9vrZJ3bpOSbafUutBv1t+gQjUhZf43701cf44SeDvm3iC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KYVPwgAAAN0AAAAPAAAAAAAAAAAAAAAAAJgCAABkcnMvZG93&#10;bnJldi54bWxQSwUGAAAAAAQABAD1AAAAhwMAAAAA&#10;" filled="f" stroked="f">
                  <v:textbox>
                    <w:txbxContent>
                      <w:p w:rsidR="007342B4" w:rsidRPr="00BB18A2" w:rsidRDefault="007342B4" w:rsidP="00437C42">
                        <w:pPr>
                          <w:rPr>
                            <w:sz w:val="16"/>
                            <w:szCs w:val="16"/>
                            <w:lang w:val="el-GR"/>
                          </w:rPr>
                        </w:pPr>
                        <w:r>
                          <w:rPr>
                            <w:sz w:val="16"/>
                            <w:szCs w:val="16"/>
                            <w:lang w:val="el-GR"/>
                          </w:rPr>
                          <w:t>-α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b/>
          <w:noProof/>
          <w:u w:val="single"/>
        </w:rPr>
        <mc:AlternateContent>
          <mc:Choice Requires="wpg">
            <w:drawing>
              <wp:anchor distT="0" distB="0" distL="114300" distR="114300" simplePos="0" relativeHeight="252474368" behindDoc="0" locked="0" layoutInCell="1" allowOverlap="1" wp14:anchorId="48416BD9" wp14:editId="10D333C9">
                <wp:simplePos x="0" y="0"/>
                <wp:positionH relativeFrom="column">
                  <wp:posOffset>-60325</wp:posOffset>
                </wp:positionH>
                <wp:positionV relativeFrom="paragraph">
                  <wp:posOffset>423545</wp:posOffset>
                </wp:positionV>
                <wp:extent cx="2052320" cy="1525905"/>
                <wp:effectExtent l="0" t="0" r="24130" b="36195"/>
                <wp:wrapNone/>
                <wp:docPr id="1236" name="Group 123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52320" cy="1525905"/>
                          <a:chOff x="0" y="0"/>
                          <a:chExt cx="2052919" cy="1526438"/>
                        </a:xfrm>
                      </wpg:grpSpPr>
                      <wps:wsp>
                        <wps:cNvPr id="1237" name="Curved Connector 1237"/>
                        <wps:cNvCnPr/>
                        <wps:spPr>
                          <a:xfrm flipV="1">
                            <a:off x="94891" y="94891"/>
                            <a:ext cx="974617" cy="689675"/>
                          </a:xfrm>
                          <a:prstGeom prst="curvedConnector3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38" name="Curved Connector 1238"/>
                        <wps:cNvCnPr/>
                        <wps:spPr>
                          <a:xfrm flipV="1">
                            <a:off x="1069676" y="724619"/>
                            <a:ext cx="974617" cy="689675"/>
                          </a:xfrm>
                          <a:prstGeom prst="curvedConnector3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39" name="Curved Connector 1239"/>
                        <wps:cNvCnPr/>
                        <wps:spPr>
                          <a:xfrm>
                            <a:off x="1164566" y="112144"/>
                            <a:ext cx="732790" cy="537845"/>
                          </a:xfrm>
                          <a:prstGeom prst="curvedConnector3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40" name="Curved Connector 1240"/>
                        <wps:cNvCnPr/>
                        <wps:spPr>
                          <a:xfrm>
                            <a:off x="207034" y="871268"/>
                            <a:ext cx="732790" cy="537845"/>
                          </a:xfrm>
                          <a:prstGeom prst="curvedConnector3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41" name="Curved Connector 1241"/>
                        <wps:cNvCnPr/>
                        <wps:spPr>
                          <a:xfrm>
                            <a:off x="120770" y="957532"/>
                            <a:ext cx="732790" cy="537845"/>
                          </a:xfrm>
                          <a:prstGeom prst="curvedConnector3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42" name="Curved Connector 1242"/>
                        <wps:cNvCnPr/>
                        <wps:spPr>
                          <a:xfrm flipV="1">
                            <a:off x="1078302" y="836763"/>
                            <a:ext cx="974617" cy="689675"/>
                          </a:xfrm>
                          <a:prstGeom prst="curvedConnector3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43" name="Curved Connector 1243"/>
                        <wps:cNvCnPr/>
                        <wps:spPr>
                          <a:xfrm>
                            <a:off x="1259457" y="51759"/>
                            <a:ext cx="732790" cy="537845"/>
                          </a:xfrm>
                          <a:prstGeom prst="curvedConnector3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44" name="Curved Connector 1244"/>
                        <wps:cNvCnPr/>
                        <wps:spPr>
                          <a:xfrm flipV="1">
                            <a:off x="0" y="0"/>
                            <a:ext cx="974617" cy="689675"/>
                          </a:xfrm>
                          <a:prstGeom prst="curvedConnector3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236" o:spid="_x0000_s1026" style="position:absolute;margin-left:-4.75pt;margin-top:33.35pt;width:161.6pt;height:120.15pt;z-index:252474368" coordsize="20529,152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">
                <v:shape id="Curved Connector 1237" o:spid="_x0000_s1027" type="#_x0000_t38" style="position:absolute;left:948;top:948;width:9747;height:6897;flip:y;visibility:visible;mso-wrap-style:square" o:connectortype="curved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F/a/cIAAADdAAAADwAAAGRycy9kb3ducmV2LnhtbERPTWvCQBC9C/0Pywi96UYFDdFVWqXQ&#10;a6PSHsfsmIRmZ2N266b/3hUEb/N4n7Pa9KYRV+pcbVnBZJyAIC6srrlUcNh/jFIQziNrbCyTgn9y&#10;sFm/DFaYaRv4i665L0UMYZehgsr7NpPSFRUZdGPbEkfubDuDPsKulLrDEMNNI6dJMpcGa44NFba0&#10;raj4zf+MgnO4HE82fe/DzyXQfFfmxfesVup12L8tQXjq/VP8cH/qOH86W8D9m3iCXN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F/a/cIAAADdAAAADwAAAAAAAAAAAAAA&#10;AAChAgAAZHJzL2Rvd25yZXYueG1sUEsFBgAAAAAEAAQA+QAAAJADAAAAAA==&#10;" adj="10800" strokecolor="black [3040]"/>
                <v:shape id="Curved Connector 1238" o:spid="_x0000_s1028" type="#_x0000_t38" style="position:absolute;left:10696;top:7246;width:9746;height:6896;flip:y;visibility:visible;mso-wrap-style:square" o:connectortype="curved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BOj8UAAADdAAAADwAAAGRycy9kb3ducmV2LnhtbESPT2/CMAzF70h8h8iTuEE6kBDqCIg/&#10;QtqVbtN2NI1pKxqnNBnpvv18mLSbrff83s/r7eBa9aA+NJ4NPM8yUMSltw1XBt7fTtMVqBCRLbae&#10;ycAPBdhuxqM15tYnPtOjiJWSEA45Gqhj7HKtQ1mTwzDzHbFoV987jLL2lbY9Jgl3rZ5n2VI7bFga&#10;auzoUFN5K76dgWu6f1z8aj+kr3ui5bEqys9FY8zkadi9gIo0xH/z3/WrFfz5QnDlGxlBb3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cBOj8UAAADdAAAADwAAAAAAAAAA&#10;AAAAAAChAgAAZHJzL2Rvd25yZXYueG1sUEsFBgAAAAAEAAQA+QAAAJMDAAAAAA==&#10;" adj="10800" strokecolor="black [3040]"/>
                <v:shape id="Curved Connector 1239" o:spid="_x0000_s1029" type="#_x0000_t38" style="position:absolute;left:11645;top:1121;width:7328;height:5378;visibility:visible;mso-wrap-style:square" o:connectortype="curved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hkJ0sUAAADdAAAADwAAAGRycy9kb3ducmV2LnhtbERPTWvCQBC9F/oflin01my0WDS6SlGK&#10;YgVp2iLehuyYhGZn0+yqyb93BcHbPN7nTGatqcSJGldaVtCLYhDEmdUl5wp+vj9ehiCcR9ZYWSYF&#10;HTmYTR8fJphoe+YvOqU+FyGEXYIKCu/rREqXFWTQRbYmDtzBNgZ9gE0udYPnEG4q2Y/jN2mw5NBQ&#10;YE3zgrK/9GgUcLrpfrt29Llfm146HCyW2+P/Tqnnp/Z9DMJT6+/im3ulw/z+6wiu34QT5PQ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hkJ0sUAAADdAAAADwAAAAAAAAAA&#10;AAAAAAChAgAAZHJzL2Rvd25yZXYueG1sUEsFBgAAAAAEAAQA+QAAAJMDAAAAAA==&#10;" adj="10800" strokecolor="black [3040]"/>
                <v:shape id="Curved Connector 1240" o:spid="_x0000_s1030" type="#_x0000_t38" style="position:absolute;left:2070;top:8712;width:7328;height:5379;visibility:visible;mso-wrap-style:square" o:connectortype="curved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yXTMsgAAADdAAAADwAAAGRycy9kb3ducmV2LnhtbESPQWvCQBCF7wX/wzKCt7pRtNjoKqVF&#10;WrRQmrZIb0N2moRmZ2N21eTfO4dCbzO8N+99s9p0rlZnakPl2cBknIAizr2tuDDw+bG9XYAKEdli&#10;7ZkM9BRgsx7crDC1/sLvdM5ioSSEQ4oGyhibVOuQl+QwjH1DLNqPbx1GWdtC2xYvEu5qPU2SO+2w&#10;YmkosaHHkvLf7OQMcPbaf/Xd/f575ybZYv70/HY6HowZDbuHJahIXfw3/12/WMGfzoRfvpER9PoK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PyXTMsgAAADdAAAADwAAAAAA&#10;AAAAAAAAAAChAgAAZHJzL2Rvd25yZXYueG1sUEsFBgAAAAAEAAQA+QAAAJYDAAAAAA==&#10;" adj="10800" strokecolor="black [3040]"/>
                <v:shape id="Curved Connector 1241" o:spid="_x0000_s1031" type="#_x0000_t38" style="position:absolute;left:1207;top:9575;width:7328;height:5378;visibility:visible;mso-wrap-style:square" o:connectortype="curved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Gl2qcUAAADdAAAADwAAAGRycy9kb3ducmV2LnhtbERPTWvCQBC9C/0PyxS86SZixaauIi3S&#10;UgUxVUpvQ3aaBLOzMbtq8u+7BcHbPN7nzBatqcSFGldaVhAPIxDEmdUl5wr2X6vBFITzyBory6Sg&#10;IweL+UNvhom2V97RJfW5CCHsElRQeF8nUrqsIINuaGviwP3axqAPsMmlbvAawk0lR1E0kQZLDg0F&#10;1vRaUHZMz0YBp5vu0LXP659PE6fTp7f37fn0rVT/sV2+gPDU+rv45v7QYf5oHMP/N+EEOf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Gl2qcUAAADdAAAADwAAAAAAAAAA&#10;AAAAAAChAgAAZHJzL2Rvd25yZXYueG1sUEsFBgAAAAAEAAQA+QAAAJMDAAAAAA==&#10;" adj="10800" strokecolor="black [3040]"/>
                <v:shape id="Curved Connector 1242" o:spid="_x0000_s1032" type="#_x0000_t38" style="position:absolute;left:10783;top:8367;width:9746;height:6897;flip:y;visibility:visible;mso-wrap-style:square" o:connectortype="curved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C4KGMIAAADdAAAADwAAAGRycy9kb3ducmV2LnhtbERPS4vCMBC+C/sfwix403S7IlKNsg8W&#10;vFpd1uPYjG2xmdQma+q/N4LgbT6+5yxWvWnEhTpXW1bwNk5AEBdW11wq2G1/RjMQziNrbCyTgis5&#10;WC1fBgvMtA28oUvuSxFD2GWooPK+zaR0RUUG3di2xJE72s6gj7Arpe4wxHDTyDRJptJgzbGhwpa+&#10;KipO+b9RcAzn34OdffZhfw40/S7z4u+9Vmr42n/MQXjq/VP8cK91nJ9OUrh/E0+Qyx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C4KGMIAAADdAAAADwAAAAAAAAAAAAAA&#10;AAChAgAAZHJzL2Rvd25yZXYueG1sUEsFBgAAAAAEAAQA+QAAAJADAAAAAA==&#10;" adj="10800" strokecolor="black [3040]"/>
                <v:shape id="Curved Connector 1243" o:spid="_x0000_s1033" type="#_x0000_t38" style="position:absolute;left:12594;top:517;width:7328;height:5379;visibility:visible;mso-wrap-style:square" o:connectortype="curved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/dNRcUAAADdAAAADwAAAGRycy9kb3ducmV2LnhtbERPTWvCQBC9C/6HZQRvulFb0dRVilIs&#10;VSiNLeJtyE6T0Oxsml01+fduoeBtHu9zFqvGlOJCtSssKxgNIxDEqdUFZwo+Dy+DGQjnkTWWlklB&#10;Sw5Wy25ngbG2V/6gS+IzEULYxagg976KpXRpTgbd0FbEgfu2tUEfYJ1JXeM1hJtSjqNoKg0WHBpy&#10;rGidU/qTnI0CTvbtV9vMd6c3M0pmj5vt+/n3qFS/1zw/gfDU+Lv43/2qw/zxwwT+vgknyO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/dNRcUAAADdAAAADwAAAAAAAAAA&#10;AAAAAAChAgAAZHJzL2Rvd25yZXYueG1sUEsFBgAAAAAEAAQA+QAAAJMDAAAAAA==&#10;" adj="10800" strokecolor="black [3040]"/>
                <v:shape id="Curved Connector 1244" o:spid="_x0000_s1034" type="#_x0000_t38" style="position:absolute;width:9746;height:6896;flip:y;visibility:visible;mso-wrap-style:square" o:connectortype="curved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Is398IAAADdAAAADwAAAGRycy9kb3ducmV2LnhtbERPS2vCQBC+C/0PyxS86aYqEqIb6YOC&#10;V2NLexyzkwfNzsbs1o3/3i0UvM3H95ztbjSduNDgWssKnuYJCOLS6pZrBR/H91kKwnlkjZ1lUnAl&#10;B7v8YbLFTNvAB7oUvhYxhF2GChrv+0xKVzZk0M1tTxy5yg4GfYRDLfWAIYabTi6SZC0NthwbGuzp&#10;taHyp/g1Cqpw/jzZ9GUM3+dA67e6KL+WrVLTx/F5A8LT6O/if/dex/mL1Qr+voknyPw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Is398IAAADdAAAADwAAAAAAAAAAAAAA&#10;AAChAgAAZHJzL2Rvd25yZXYueG1sUEsFBgAAAAAEAAQA+QAAAJADAAAAAA==&#10;" adj="10800" strokecolor="black [3040]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2473344" behindDoc="0" locked="0" layoutInCell="1" allowOverlap="1" wp14:anchorId="3F33BEF2" wp14:editId="3F310FF9">
                <wp:simplePos x="0" y="0"/>
                <wp:positionH relativeFrom="column">
                  <wp:posOffset>-8255</wp:posOffset>
                </wp:positionH>
                <wp:positionV relativeFrom="paragraph">
                  <wp:posOffset>115570</wp:posOffset>
                </wp:positionV>
                <wp:extent cx="2354580" cy="1898015"/>
                <wp:effectExtent l="0" t="0" r="0" b="26035"/>
                <wp:wrapNone/>
                <wp:docPr id="1226" name="Group 122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54580" cy="1898015"/>
                          <a:chOff x="0" y="0"/>
                          <a:chExt cx="2770497" cy="2347415"/>
                        </a:xfrm>
                      </wpg:grpSpPr>
                      <wps:wsp>
                        <wps:cNvPr id="122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207827" y="0"/>
                            <a:ext cx="532197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CD16C0" w:rsidRDefault="007342B4" w:rsidP="00437C42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proofErr w:type="spellStart"/>
                              <w:proofErr w:type="gramStart"/>
                              <w:r w:rsidRPr="00CD16C0">
                                <w:rPr>
                                  <w:sz w:val="16"/>
                                  <w:szCs w:val="16"/>
                                </w:rPr>
                                <w:t>Im</w:t>
                              </w:r>
                              <w:proofErr w:type="spellEnd"/>
                              <w:r w:rsidRPr="00CD16C0">
                                <w:rPr>
                                  <w:sz w:val="16"/>
                                  <w:szCs w:val="16"/>
                                </w:rPr>
                                <w:t>(</w:t>
                              </w:r>
                              <w:proofErr w:type="gramEnd"/>
                              <w:r w:rsidRPr="00CD16C0">
                                <w:rPr>
                                  <w:sz w:val="16"/>
                                  <w:szCs w:val="16"/>
                                </w:rPr>
                                <w:t>z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22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113951" y="1351128"/>
                            <a:ext cx="656546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CD16C0" w:rsidRDefault="007342B4" w:rsidP="00437C42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proofErr w:type="gramStart"/>
                              <w:r w:rsidRPr="00CD16C0">
                                <w:rPr>
                                  <w:sz w:val="16"/>
                                  <w:szCs w:val="16"/>
                                </w:rPr>
                                <w:t>Re(</w:t>
                              </w:r>
                              <w:proofErr w:type="gramEnd"/>
                              <w:r w:rsidRPr="00CD16C0">
                                <w:rPr>
                                  <w:sz w:val="16"/>
                                  <w:szCs w:val="16"/>
                                </w:rPr>
                                <w:t>z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229" name="Oval 1229"/>
                        <wps:cNvSpPr/>
                        <wps:spPr>
                          <a:xfrm>
                            <a:off x="660230" y="786197"/>
                            <a:ext cx="1055115" cy="1042603"/>
                          </a:xfrm>
                          <a:prstGeom prst="ellips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3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681687" y="1364776"/>
                            <a:ext cx="416257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BB18A2" w:rsidRDefault="007342B4" w:rsidP="00437C42">
                              <w:pPr>
                                <w:rPr>
                                  <w:sz w:val="16"/>
                                  <w:szCs w:val="16"/>
                                  <w:lang w:val="el-GR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el-GR"/>
                                </w:rPr>
                                <w:t>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231" name="Straight Arrow Connector 1231"/>
                        <wps:cNvCnPr/>
                        <wps:spPr>
                          <a:xfrm>
                            <a:off x="0" y="1364776"/>
                            <a:ext cx="2538483" cy="6824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1232" name="Straight Arrow Connector 1232"/>
                        <wps:cNvCnPr/>
                        <wps:spPr>
                          <a:xfrm flipV="1">
                            <a:off x="1153236" y="88710"/>
                            <a:ext cx="40944" cy="2258705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1233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207915" y="518629"/>
                            <a:ext cx="416257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BB18A2" w:rsidRDefault="007342B4" w:rsidP="00437C42">
                              <w:pPr>
                                <w:rPr>
                                  <w:sz w:val="16"/>
                                  <w:szCs w:val="16"/>
                                  <w:lang w:val="el-GR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el-GR"/>
                                </w:rPr>
                                <w:t>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234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355454" y="1351128"/>
                            <a:ext cx="416257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BB18A2" w:rsidRDefault="007342B4" w:rsidP="00437C42">
                              <w:pPr>
                                <w:rPr>
                                  <w:sz w:val="16"/>
                                  <w:szCs w:val="16"/>
                                  <w:lang w:val="el-GR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el-GR"/>
                                </w:rPr>
                                <w:t>-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235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153090" y="1834186"/>
                            <a:ext cx="416257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BB18A2" w:rsidRDefault="007342B4" w:rsidP="00437C42">
                              <w:pPr>
                                <w:rPr>
                                  <w:sz w:val="16"/>
                                  <w:szCs w:val="16"/>
                                  <w:lang w:val="el-GR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el-GR"/>
                                </w:rPr>
                                <w:t>-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226" o:spid="_x0000_s1650" style="position:absolute;margin-left:-.65pt;margin-top:9.1pt;width:185.4pt;height:149.45pt;z-index:252473344;mso-width-relative:margin;mso-height-relative:margin" coordsize="27704,2347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">
                <v:shape id="_x0000_s1651" type="#_x0000_t202" style="position:absolute;left:12078;width:5322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bHN3sIA&#10;AADdAAAADwAAAGRycy9kb3ducmV2LnhtbERPTWvCQBC9C/0PyxS86W6DrTV1laIIPVnUKngbsmMS&#10;mp0N2dXEf+8Kgrd5vM+ZzjtbiQs1vnSs4W2oQBBnzpSca/jbrQafIHxANlg5Jg1X8jCfvfSmmBrX&#10;8oYu25CLGMI+RQ1FCHUqpc8KsuiHriaO3Mk1FkOETS5Ng20Mt5VMlPqQFkuODQXWtCgo+9+erYb9&#10;+nQ8jNRvvrTvdes6JdlOpNb91+77C0SgLjzFD/ePifOTZAz3b+IJcnY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Zsc3ewgAAAN0AAAAPAAAAAAAAAAAAAAAAAJgCAABkcnMvZG93&#10;bnJldi54bWxQSwUGAAAAAAQABAD1AAAAhwMAAAAA&#10;" filled="f" stroked="f">
                  <v:textbox>
                    <w:txbxContent>
                      <w:p w:rsidR="007342B4" w:rsidRPr="00CD16C0" w:rsidRDefault="007342B4" w:rsidP="00437C42">
                        <w:pPr>
                          <w:rPr>
                            <w:sz w:val="16"/>
                            <w:szCs w:val="16"/>
                          </w:rPr>
                        </w:pPr>
                        <w:proofErr w:type="spellStart"/>
                        <w:proofErr w:type="gramStart"/>
                        <w:r w:rsidRPr="00CD16C0">
                          <w:rPr>
                            <w:sz w:val="16"/>
                            <w:szCs w:val="16"/>
                          </w:rPr>
                          <w:t>Im</w:t>
                        </w:r>
                        <w:proofErr w:type="spellEnd"/>
                        <w:r w:rsidRPr="00CD16C0">
                          <w:rPr>
                            <w:sz w:val="16"/>
                            <w:szCs w:val="16"/>
                          </w:rPr>
                          <w:t>(</w:t>
                        </w:r>
                        <w:proofErr w:type="gramEnd"/>
                        <w:r w:rsidRPr="00CD16C0">
                          <w:rPr>
                            <w:sz w:val="16"/>
                            <w:szCs w:val="16"/>
                          </w:rPr>
                          <w:t>z)</w:t>
                        </w:r>
                      </w:p>
                    </w:txbxContent>
                  </v:textbox>
                </v:shape>
                <v:shape id="_x0000_s1652" type="#_x0000_t202" style="position:absolute;left:21139;top:13511;width:6565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5ZrMUA&#10;AADdAAAADwAAAGRycy9kb3ducmV2LnhtbESPQWvCQBCF7wX/wzKCt7prsKVNXUVaCp4q1VbwNmTH&#10;JDQ7G7JbE/+9cxC8zfDevPfNYjX4Rp2pi3VgC7OpAUVcBFdzaeFn//n4AiomZIdNYLJwoQir5ehh&#10;gbkLPX/TeZdKJSEcc7RQpdTmWseiIo9xGlpi0U6h85hk7UrtOuwl3Dc6M+ZZe6xZGips6b2i4m/3&#10;7y38fp2Oh7nZlh/+qe3DYDT7V23tZDys30AlGtLdfLveOMHPMsGVb2QEvb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LlmsxQAAAN0AAAAPAAAAAAAAAAAAAAAAAJgCAABkcnMv&#10;ZG93bnJldi54bWxQSwUGAAAAAAQABAD1AAAAigMAAAAA&#10;" filled="f" stroked="f">
                  <v:textbox>
                    <w:txbxContent>
                      <w:p w:rsidR="007342B4" w:rsidRPr="00CD16C0" w:rsidRDefault="007342B4" w:rsidP="00437C42">
                        <w:pPr>
                          <w:rPr>
                            <w:sz w:val="16"/>
                            <w:szCs w:val="16"/>
                          </w:rPr>
                        </w:pPr>
                        <w:proofErr w:type="gramStart"/>
                        <w:r w:rsidRPr="00CD16C0">
                          <w:rPr>
                            <w:sz w:val="16"/>
                            <w:szCs w:val="16"/>
                          </w:rPr>
                          <w:t>Re(</w:t>
                        </w:r>
                        <w:proofErr w:type="gramEnd"/>
                        <w:r w:rsidRPr="00CD16C0">
                          <w:rPr>
                            <w:sz w:val="16"/>
                            <w:szCs w:val="16"/>
                          </w:rPr>
                          <w:t>z)</w:t>
                        </w:r>
                      </w:p>
                    </w:txbxContent>
                  </v:textbox>
                </v:shape>
                <v:oval id="Oval 1229" o:spid="_x0000_s1653" style="position:absolute;left:6602;top:7861;width:10551;height:1042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43ZeMQA&#10;AADdAAAADwAAAGRycy9kb3ducmV2LnhtbESPQYvCMBCF74L/IcyCN01bQbQaZVUWvYisq56HZrYt&#10;20xKk7X13xtB8DbDe/PeN4tVZypxo8aVlhXEowgEcWZ1ybmC88/XcArCeWSNlWVScCcHq2W/t8BU&#10;25a/6XbyuQgh7FJUUHhfp1K6rCCDbmRr4qD92sagD2uTS91gG8JNJZMomkiDJYeGAmvaFJT9nf6N&#10;gss63mKsr+1uPMv2fDxwNAl4avDRfc5BeOr82/y63uuAnyQzeH4TRpDL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eN2XjEAAAA3QAAAA8AAAAAAAAAAAAAAAAAmAIAAGRycy9k&#10;b3ducmV2LnhtbFBLBQYAAAAABAAEAPUAAACJAwAAAAA=&#10;" filled="f" strokecolor="windowText"/>
                <v:shape id="_x0000_s1654" type="#_x0000_t202" style="position:absolute;left:16816;top:13647;width:4163;height:2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4HDd8UA&#10;AADdAAAADwAAAGRycy9kb3ducmV2LnhtbESPT2vCQBDF70K/wzIFb3W32kqbuooogidF+wd6G7Jj&#10;EpqdDdnVpN/eOQjeZnhv3vvNbNH7Wl2ojVVgC88jA4o4D67iwsLX5+bpDVRMyA7rwGThnyIs5g+D&#10;GWYudHygyzEVSkI4ZmihTKnJtI55SR7jKDTEop1C6zHJ2hbatdhJuK/12Jip9lixNJTY0Kqk/O94&#10;9ha+d6ffnxezL9b+telCbzT7d23t8LFffoBK1Ke7+Xa9dYI/ngi/fCMj6Pk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gcN3xQAAAN0AAAAPAAAAAAAAAAAAAAAAAJgCAABkcnMv&#10;ZG93bnJldi54bWxQSwUGAAAAAAQABAD1AAAAigMAAAAA&#10;" filled="f" stroked="f">
                  <v:textbox>
                    <w:txbxContent>
                      <w:p w:rsidR="007342B4" w:rsidRPr="00BB18A2" w:rsidRDefault="007342B4" w:rsidP="00437C42">
                        <w:pPr>
                          <w:rPr>
                            <w:sz w:val="16"/>
                            <w:szCs w:val="16"/>
                            <w:lang w:val="el-GR"/>
                          </w:rPr>
                        </w:pPr>
                        <w:r>
                          <w:rPr>
                            <w:sz w:val="16"/>
                            <w:szCs w:val="16"/>
                            <w:lang w:val="el-GR"/>
                          </w:rPr>
                          <w:t>α</w:t>
                        </w:r>
                      </w:p>
                    </w:txbxContent>
                  </v:textbox>
                </v:shape>
                <v:shape id="Straight Arrow Connector 1231" o:spid="_x0000_s1655" type="#_x0000_t32" style="position:absolute;top:13647;width:25384;height:6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zV3ZsQAAADdAAAADwAAAGRycy9kb3ducmV2LnhtbERPTWvCQBC9C/6HZQRvuomCaHSVUqiI&#10;0oNaQnsbsmMSmp0Nu6vG/vpuQehtHu9zVpvONOJGzteWFaTjBARxYXXNpYKP89toDsIHZI2NZVLw&#10;IA+bdb+3wkzbOx/pdgqliCHsM1RQhdBmUvqiIoN+bFviyF2sMxgidKXUDu8x3DRykiQzabDm2FBh&#10;S68VFd+nq1HweVhc80f+Tvs8Xey/0Bn/c94qNRx0L0sQgbrwL366dzrOn0xT+PsmniD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/NXdmxAAAAN0AAAAPAAAAAAAAAAAA&#10;AAAAAKECAABkcnMvZG93bnJldi54bWxQSwUGAAAAAAQABAD5AAAAkgMAAAAA&#10;">
                  <v:stroke endarrow="block"/>
                </v:shape>
                <v:shape id="Straight Arrow Connector 1232" o:spid="_x0000_s1656" type="#_x0000_t32" style="position:absolute;left:11532;top:887;width:409;height:2258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wae8IAAADdAAAADwAAAGRycy9kb3ducmV2LnhtbERP32vCMBB+H/g/hBP2NlM7JtKZFhUG&#10;spcxFdzj0dzasOZSmtjU/34ZDHy7j+/nbarJdmKkwRvHCpaLDARx7bThRsH59Pa0BuEDssbOMSm4&#10;kYeqnD1ssNAu8ieNx9CIFMK+QAVtCH0hpa9bsugXridO3LcbLIYEh0bqAWMKt53Ms2wlLRpODS32&#10;tG+p/jlerQITP8zYH/Zx93758jqSub04o9TjfNq+ggg0hbv4333QaX7+nMPfN+kEWf4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Iwae8IAAADdAAAADwAAAAAAAAAAAAAA&#10;AAChAgAAZHJzL2Rvd25yZXYueG1sUEsFBgAAAAAEAAQA+QAAAJADAAAAAA==&#10;">
                  <v:stroke endarrow="block"/>
                </v:shape>
                <v:shape id="_x0000_s1657" type="#_x0000_t202" style="position:absolute;left:12079;top:5186;width:4162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1NdAMMA&#10;AADdAAAADwAAAGRycy9kb3ducmV2LnhtbERPS2vCQBC+C/6HZYTedFdtRaOriKXQU4vxAd6G7JgE&#10;s7MhuzXpv+8WBG/z8T1ntelsJe7U+NKxhvFIgSDOnCk513A8fAznIHxANlg5Jg2/5GGz7vdWmBjX&#10;8p7uachFDGGfoIYihDqR0mcFWfQjVxNH7uoaiyHCJpemwTaG20pOlJpJiyXHhgJr2hWU3dIfq+H0&#10;db2cX9V3/m7f6tZ1SrJdSK1fBt12CSJQF57ih/vTxPmT6RT+v4kny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1NdAMMAAADdAAAADwAAAAAAAAAAAAAAAACYAgAAZHJzL2Rv&#10;d25yZXYueG1sUEsFBgAAAAAEAAQA9QAAAIgDAAAAAA==&#10;" filled="f" stroked="f">
                  <v:textbox>
                    <w:txbxContent>
                      <w:p w:rsidR="007342B4" w:rsidRPr="00BB18A2" w:rsidRDefault="007342B4" w:rsidP="00437C42">
                        <w:pPr>
                          <w:rPr>
                            <w:sz w:val="16"/>
                            <w:szCs w:val="16"/>
                            <w:lang w:val="el-GR"/>
                          </w:rPr>
                        </w:pPr>
                        <w:r>
                          <w:rPr>
                            <w:sz w:val="16"/>
                            <w:szCs w:val="16"/>
                            <w:lang w:val="el-GR"/>
                          </w:rPr>
                          <w:t>α</w:t>
                        </w:r>
                      </w:p>
                    </w:txbxContent>
                  </v:textbox>
                </v:shape>
                <v:shape id="_x0000_s1658" type="#_x0000_t202" style="position:absolute;left:3554;top:13511;width:4163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LrFdMIA&#10;AADdAAAADwAAAGRycy9kb3ducmV2LnhtbERPS4vCMBC+L/gfwgjeNFl1F+0aRRTBk8v6gr0NzdiW&#10;bSalibb+eyMIe5uP7zmzRWtLcaPaF441vA8UCOLUmYIzDcfDpj8B4QOywdIxabiTh8W88zbDxLiG&#10;f+i2D5mIIewT1JCHUCVS+jQni37gKuLIXVxtMURYZ9LU2MRwW8qhUp/SYsGxIceKVjmlf/ur1XDa&#10;XX7PY/Wdre1H1bhWSbZTqXWv2y6/QARqw7/45d6aOH84GsPzm3iCn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susV0wgAAAN0AAAAPAAAAAAAAAAAAAAAAAJgCAABkcnMvZG93&#10;bnJldi54bWxQSwUGAAAAAAQABAD1AAAAhwMAAAAA&#10;" filled="f" stroked="f">
                  <v:textbox>
                    <w:txbxContent>
                      <w:p w:rsidR="007342B4" w:rsidRPr="00BB18A2" w:rsidRDefault="007342B4" w:rsidP="00437C42">
                        <w:pPr>
                          <w:rPr>
                            <w:sz w:val="16"/>
                            <w:szCs w:val="16"/>
                            <w:lang w:val="el-GR"/>
                          </w:rPr>
                        </w:pPr>
                        <w:r>
                          <w:rPr>
                            <w:sz w:val="16"/>
                            <w:szCs w:val="16"/>
                            <w:lang w:val="el-GR"/>
                          </w:rPr>
                          <w:t>-α</w:t>
                        </w:r>
                      </w:p>
                    </w:txbxContent>
                  </v:textbox>
                </v:shape>
                <v:shape id="_x0000_s1659" type="#_x0000_t202" style="position:absolute;left:11530;top:18341;width:4163;height:2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/Zg78IA&#10;AADdAAAADwAAAGRycy9kb3ducmV2LnhtbERPS4vCMBC+L/gfwgh700RdF61GEUXwtLK+wNvQjG2x&#10;mZQma7v/fiMIe5uP7znzZWtL8aDaF441DPoKBHHqTMGZhtNx25uA8AHZYOmYNPySh+Wi8zbHxLiG&#10;v+lxCJmIIewT1JCHUCVS+jQni77vKuLI3VxtMURYZ9LU2MRwW8qhUp/SYsGxIceK1jml98OP1XD+&#10;ul0vH2qfbey4alyrJNup1Pq9265mIAK14V/8cu9MnD8cjeH5TTxBL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D9mDvwgAAAN0AAAAPAAAAAAAAAAAAAAAAAJgCAABkcnMvZG93&#10;bnJldi54bWxQSwUGAAAAAAQABAD1AAAAhwMAAAAA&#10;" filled="f" stroked="f">
                  <v:textbox>
                    <w:txbxContent>
                      <w:p w:rsidR="007342B4" w:rsidRPr="00BB18A2" w:rsidRDefault="007342B4" w:rsidP="00437C42">
                        <w:pPr>
                          <w:rPr>
                            <w:sz w:val="16"/>
                            <w:szCs w:val="16"/>
                            <w:lang w:val="el-GR"/>
                          </w:rPr>
                        </w:pPr>
                        <w:r>
                          <w:rPr>
                            <w:sz w:val="16"/>
                            <w:szCs w:val="16"/>
                            <w:lang w:val="el-GR"/>
                          </w:rPr>
                          <w:t>-α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D33409" w:rsidRDefault="00D33409" w:rsidP="002D3EF5">
      <w:pPr>
        <w:rPr>
          <w:lang w:val="el-GR"/>
        </w:rPr>
      </w:pPr>
    </w:p>
    <w:p w:rsidR="00D33409" w:rsidRDefault="00D33409" w:rsidP="002D3EF5">
      <w:pPr>
        <w:rPr>
          <w:lang w:val="el-GR"/>
        </w:rPr>
      </w:pPr>
    </w:p>
    <w:p w:rsidR="00D33409" w:rsidRDefault="00D33409" w:rsidP="002D3EF5">
      <w:pPr>
        <w:rPr>
          <w:lang w:val="el-GR"/>
        </w:rPr>
      </w:pPr>
    </w:p>
    <w:p w:rsidR="00D33409" w:rsidRDefault="00D33409" w:rsidP="002D3EF5">
      <w:pPr>
        <w:rPr>
          <w:lang w:val="el-GR"/>
        </w:rPr>
      </w:pPr>
    </w:p>
    <w:p w:rsidR="00D33409" w:rsidRDefault="00BB18A2" w:rsidP="002D3EF5">
      <w:pPr>
        <w:rPr>
          <w:lang w:val="el-GR"/>
        </w:rPr>
      </w:pPr>
      <w:r w:rsidRPr="00437C42">
        <w:rPr>
          <w:b/>
          <w:noProof/>
          <w:u w:val="single"/>
        </w:rPr>
        <mc:AlternateContent>
          <mc:Choice Requires="wps">
            <w:drawing>
              <wp:anchor distT="0" distB="0" distL="114300" distR="114300" simplePos="0" relativeHeight="252480512" behindDoc="0" locked="0" layoutInCell="1" allowOverlap="1" wp14:anchorId="36AE5189" wp14:editId="587AC4DE">
                <wp:simplePos x="0" y="0"/>
                <wp:positionH relativeFrom="column">
                  <wp:posOffset>4839634</wp:posOffset>
                </wp:positionH>
                <wp:positionV relativeFrom="paragraph">
                  <wp:posOffset>109855</wp:posOffset>
                </wp:positionV>
                <wp:extent cx="879475" cy="292735"/>
                <wp:effectExtent l="0" t="0" r="0" b="0"/>
                <wp:wrapNone/>
                <wp:docPr id="125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79475" cy="2927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Default="007342B4">
                            <w:r>
                              <w:rPr>
                                <w:lang w:val="el-GR"/>
                              </w:rPr>
                              <w:t>μη αιτιατό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660" type="#_x0000_t202" style="position:absolute;margin-left:381.05pt;margin-top:8.65pt;width:69.25pt;height:23.05pt;z-index:252480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" filled="f" stroked="f">
                <v:textbox>
                  <w:txbxContent>
                    <w:p w:rsidR="007342B4" w:rsidRDefault="007342B4">
                      <w:r>
                        <w:rPr>
                          <w:lang w:val="el-GR"/>
                        </w:rPr>
                        <w:t>μη αιτιατό</w:t>
                      </w:r>
                    </w:p>
                  </w:txbxContent>
                </v:textbox>
              </v:shape>
            </w:pict>
          </mc:Fallback>
        </mc:AlternateContent>
      </w:r>
      <w:r w:rsidRPr="00437C42">
        <w:rPr>
          <w:b/>
          <w:noProof/>
          <w:u w:val="single"/>
        </w:rPr>
        <mc:AlternateContent>
          <mc:Choice Requires="wps">
            <w:drawing>
              <wp:anchor distT="0" distB="0" distL="114300" distR="114300" simplePos="0" relativeHeight="252476416" behindDoc="0" locked="0" layoutInCell="1" allowOverlap="1" wp14:anchorId="7AD2692F" wp14:editId="751A31D9">
                <wp:simplePos x="0" y="0"/>
                <wp:positionH relativeFrom="column">
                  <wp:posOffset>1685481</wp:posOffset>
                </wp:positionH>
                <wp:positionV relativeFrom="paragraph">
                  <wp:posOffset>110131</wp:posOffset>
                </wp:positionV>
                <wp:extent cx="879475" cy="292735"/>
                <wp:effectExtent l="0" t="0" r="0" b="0"/>
                <wp:wrapNone/>
                <wp:docPr id="124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79475" cy="2927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Default="007342B4">
                            <w:r>
                              <w:rPr>
                                <w:lang w:val="el-GR"/>
                              </w:rPr>
                              <w:t>αιτιατό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661" type="#_x0000_t202" style="position:absolute;margin-left:132.7pt;margin-top:8.65pt;width:69.25pt;height:23.05pt;z-index:252476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" filled="f" stroked="f">
                <v:textbox>
                  <w:txbxContent>
                    <w:p w:rsidR="007342B4" w:rsidRDefault="007342B4">
                      <w:r>
                        <w:rPr>
                          <w:lang w:val="el-GR"/>
                        </w:rPr>
                        <w:t>αιτιατό</w:t>
                      </w:r>
                    </w:p>
                  </w:txbxContent>
                </v:textbox>
              </v:shape>
            </w:pict>
          </mc:Fallback>
        </mc:AlternateContent>
      </w:r>
    </w:p>
    <w:p w:rsidR="00D33409" w:rsidRDefault="00D33409" w:rsidP="002D3EF5">
      <w:pPr>
        <w:rPr>
          <w:lang w:val="el-GR"/>
        </w:rPr>
      </w:pPr>
    </w:p>
    <w:p w:rsidR="002D3EF5" w:rsidRDefault="002D3EF5" w:rsidP="002D3EF5">
      <w:pPr>
        <w:rPr>
          <w:lang w:val="el-GR"/>
        </w:rPr>
      </w:pPr>
      <w:r>
        <w:rPr>
          <w:lang w:val="el-GR"/>
        </w:rPr>
        <w:t xml:space="preserve">Π.Σ. στην εξωτερική επιφάνεια του κύκλου με </w:t>
      </w:r>
      <w:r>
        <w:t>r</w:t>
      </w:r>
      <w:r w:rsidRPr="002D3EF5">
        <w:rPr>
          <w:lang w:val="el-GR"/>
        </w:rPr>
        <w:t>=</w:t>
      </w:r>
      <w:r>
        <w:t>a</w:t>
      </w:r>
    </w:p>
    <w:p w:rsidR="002D3EF5" w:rsidRPr="002D3EF5" w:rsidRDefault="00094FB7" w:rsidP="002D3EF5">
      <w:pPr>
        <w:rPr>
          <w:b/>
          <w:u w:val="single"/>
          <w:lang w:val="el-GR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2482560" behindDoc="0" locked="0" layoutInCell="1" allowOverlap="1" wp14:anchorId="28B89CB8" wp14:editId="4D60F7B7">
                <wp:simplePos x="0" y="0"/>
                <wp:positionH relativeFrom="column">
                  <wp:posOffset>836762</wp:posOffset>
                </wp:positionH>
                <wp:positionV relativeFrom="paragraph">
                  <wp:posOffset>315571</wp:posOffset>
                </wp:positionV>
                <wp:extent cx="4525182" cy="1946028"/>
                <wp:effectExtent l="0" t="0" r="0" b="0"/>
                <wp:wrapNone/>
                <wp:docPr id="1257" name="Group 125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525182" cy="1946028"/>
                          <a:chOff x="0" y="0"/>
                          <a:chExt cx="5324519" cy="2406796"/>
                        </a:xfrm>
                      </wpg:grpSpPr>
                      <wps:wsp>
                        <wps:cNvPr id="1267" name="Oval 1267"/>
                        <wps:cNvSpPr/>
                        <wps:spPr>
                          <a:xfrm>
                            <a:off x="348765" y="489636"/>
                            <a:ext cx="1638115" cy="1617505"/>
                          </a:xfrm>
                          <a:prstGeom prst="ellipse">
                            <a:avLst/>
                          </a:prstGeom>
                          <a:pattFill prst="wdDnDiag">
                            <a:fgClr>
                              <a:schemeClr val="accent1"/>
                            </a:fgClr>
                            <a:bgClr>
                              <a:schemeClr val="bg1"/>
                            </a:bgClr>
                          </a:pattFill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5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207827" y="0"/>
                            <a:ext cx="532197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CD16C0" w:rsidRDefault="007342B4" w:rsidP="00437C42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proofErr w:type="spellStart"/>
                              <w:proofErr w:type="gramStart"/>
                              <w:r w:rsidRPr="00CD16C0">
                                <w:rPr>
                                  <w:sz w:val="16"/>
                                  <w:szCs w:val="16"/>
                                </w:rPr>
                                <w:t>Im</w:t>
                              </w:r>
                              <w:proofErr w:type="spellEnd"/>
                              <w:r w:rsidRPr="00CD16C0">
                                <w:rPr>
                                  <w:sz w:val="16"/>
                                  <w:szCs w:val="16"/>
                                </w:rPr>
                                <w:t>(</w:t>
                              </w:r>
                              <w:proofErr w:type="gramEnd"/>
                              <w:r w:rsidRPr="00CD16C0">
                                <w:rPr>
                                  <w:sz w:val="16"/>
                                  <w:szCs w:val="16"/>
                                </w:rPr>
                                <w:t>z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259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113951" y="1351128"/>
                            <a:ext cx="656546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CD16C0" w:rsidRDefault="007342B4" w:rsidP="00437C42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proofErr w:type="gramStart"/>
                              <w:r w:rsidRPr="00CD16C0">
                                <w:rPr>
                                  <w:sz w:val="16"/>
                                  <w:szCs w:val="16"/>
                                </w:rPr>
                                <w:t>Re(</w:t>
                              </w:r>
                              <w:proofErr w:type="gramEnd"/>
                              <w:r w:rsidRPr="00CD16C0">
                                <w:rPr>
                                  <w:sz w:val="16"/>
                                  <w:szCs w:val="16"/>
                                </w:rPr>
                                <w:t>z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260" name="Oval 1260"/>
                        <wps:cNvSpPr/>
                        <wps:spPr>
                          <a:xfrm>
                            <a:off x="660230" y="786197"/>
                            <a:ext cx="1055115" cy="1042603"/>
                          </a:xfrm>
                          <a:prstGeom prst="ellips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61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681687" y="1364776"/>
                            <a:ext cx="416257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BB18A2" w:rsidRDefault="007342B4" w:rsidP="00437C42">
                              <w:pPr>
                                <w:rPr>
                                  <w:sz w:val="16"/>
                                  <w:szCs w:val="16"/>
                                  <w:lang w:val="el-GR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el-GR"/>
                                </w:rPr>
                                <w:t>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262" name="Straight Arrow Connector 1262"/>
                        <wps:cNvCnPr/>
                        <wps:spPr>
                          <a:xfrm>
                            <a:off x="0" y="1364776"/>
                            <a:ext cx="2538483" cy="6824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1263" name="Straight Arrow Connector 1263"/>
                        <wps:cNvCnPr/>
                        <wps:spPr>
                          <a:xfrm flipV="1">
                            <a:off x="1153236" y="88710"/>
                            <a:ext cx="40944" cy="2258705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1264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207915" y="518629"/>
                            <a:ext cx="416257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BB18A2" w:rsidRDefault="007342B4" w:rsidP="00437C42">
                              <w:pPr>
                                <w:rPr>
                                  <w:sz w:val="16"/>
                                  <w:szCs w:val="16"/>
                                  <w:lang w:val="el-GR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el-GR"/>
                                </w:rPr>
                                <w:t>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265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355454" y="1351128"/>
                            <a:ext cx="416257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BB18A2" w:rsidRDefault="007342B4" w:rsidP="00437C42">
                              <w:pPr>
                                <w:rPr>
                                  <w:sz w:val="16"/>
                                  <w:szCs w:val="16"/>
                                  <w:lang w:val="el-GR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el-GR"/>
                                </w:rPr>
                                <w:t>-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266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153090" y="1834186"/>
                            <a:ext cx="416257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BB18A2" w:rsidRDefault="007342B4" w:rsidP="00437C42">
                              <w:pPr>
                                <w:rPr>
                                  <w:sz w:val="16"/>
                                  <w:szCs w:val="16"/>
                                  <w:lang w:val="el-GR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el-GR"/>
                                </w:rPr>
                                <w:t>-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26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229148" y="290989"/>
                            <a:ext cx="416257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BB18A2" w:rsidRDefault="007342B4" w:rsidP="00437C42">
                              <w:pPr>
                                <w:rPr>
                                  <w:sz w:val="16"/>
                                  <w:szCs w:val="16"/>
                                  <w:lang w:val="el-GR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el-GR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269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928736" y="1371601"/>
                            <a:ext cx="416257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BB18A2" w:rsidRDefault="007342B4" w:rsidP="00437C42">
                              <w:pPr>
                                <w:rPr>
                                  <w:sz w:val="16"/>
                                  <w:szCs w:val="16"/>
                                  <w:lang w:val="el-GR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el-GR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27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163235" y="2133841"/>
                            <a:ext cx="416257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BB18A2" w:rsidRDefault="007342B4" w:rsidP="00437C42">
                              <w:pPr>
                                <w:rPr>
                                  <w:sz w:val="16"/>
                                  <w:szCs w:val="16"/>
                                  <w:lang w:val="el-GR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el-GR"/>
                                </w:rPr>
                                <w:t>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271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81219" y="1371753"/>
                            <a:ext cx="416257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BB18A2" w:rsidRDefault="007342B4" w:rsidP="00437C42">
                              <w:pPr>
                                <w:rPr>
                                  <w:sz w:val="16"/>
                                  <w:szCs w:val="16"/>
                                  <w:lang w:val="el-GR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el-GR"/>
                                </w:rPr>
                                <w:t>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08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3189068" y="412018"/>
                            <a:ext cx="2135451" cy="172139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AF33C0" w:rsidRDefault="007342B4" w:rsidP="00AF33C0">
                              <w:pPr>
                                <w:pStyle w:val="ListParagraph"/>
                                <w:numPr>
                                  <w:ilvl w:val="0"/>
                                  <w:numId w:val="14"/>
                                </w:numPr>
                                <w:rPr>
                                  <w:lang w:val="el-GR"/>
                                </w:rPr>
                              </w:pPr>
                              <w:r w:rsidRPr="00AF33C0">
                                <w:rPr>
                                  <w:lang w:val="el-GR"/>
                                </w:rPr>
                                <w:t>αιτιατό</w:t>
                              </w:r>
                            </w:p>
                            <w:p w:rsidR="007342B4" w:rsidRDefault="007342B4" w:rsidP="00AF33C0">
                              <w:pPr>
                                <w:pStyle w:val="ListParagraph"/>
                                <w:numPr>
                                  <w:ilvl w:val="0"/>
                                  <w:numId w:val="14"/>
                                </w:numPr>
                                <w:rPr>
                                  <w:lang w:val="el-GR"/>
                                </w:rPr>
                              </w:pPr>
                              <w:r w:rsidRPr="00AF33C0">
                                <w:rPr>
                                  <w:lang w:val="el-GR"/>
                                </w:rPr>
                                <w:t>ευστεθές</w:t>
                              </w:r>
                            </w:p>
                            <w:p w:rsidR="007342B4" w:rsidRDefault="007342B4" w:rsidP="00AF33C0">
                              <w:r>
                                <w:rPr>
                                  <w:lang w:val="el-GR"/>
                                </w:rPr>
                                <w:t>|</w:t>
                              </w:r>
                              <w:r>
                                <w:t>z|&gt;|a|</w:t>
                              </w:r>
                            </w:p>
                            <w:p w:rsidR="007342B4" w:rsidRPr="00AF33C0" w:rsidRDefault="007342B4" w:rsidP="00AF33C0">
                              <w:r>
                                <w:t>|a|&lt;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257" o:spid="_x0000_s1662" style="position:absolute;margin-left:65.9pt;margin-top:24.85pt;width:356.3pt;height:153.25pt;z-index:252482560;mso-width-relative:margin;mso-height-relative:margin" coordsize="53245,240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">
                <v:oval id="Oval 1267" o:spid="_x0000_s1663" style="position:absolute;left:3487;top:4896;width:16381;height:161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2rXrsYA&#10;AADdAAAADwAAAGRycy9kb3ducmV2LnhtbERPTWvCQBC9F/wPywi9NZvmoCV1FSlKC1WoqaXXMTtN&#10;QrOz6e42Rn+9KxR6m8f7nNliMK3oyfnGsoL7JAVBXFrdcKVg/76+ewDhA7LG1jIpOJGHxXx0M8Nc&#10;2yPvqC9CJWII+xwV1CF0uZS+rMmgT2xHHLkv6wyGCF0ltcNjDDetzNJ0Ig02HBtq7OippvK7+DUK&#10;3obT9mdzcP2zfl2uzoci/cw+9krdjoflI4hAQ/gX/7lfdJyfTaZw/SaeIOc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2rXrsYAAADdAAAADwAAAAAAAAAAAAAAAACYAgAAZHJz&#10;L2Rvd25yZXYueG1sUEsFBgAAAAAEAAQA9QAAAIsDAAAAAA==&#10;" fillcolor="#4f81bd [3204]" strokecolor="windowText">
                  <v:fill r:id="rId504" o:title="" color2="white [3212]" type="pattern"/>
                </v:oval>
                <v:shape id="_x0000_s1664" type="#_x0000_t202" style="position:absolute;left:12078;width:5322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Cgq0cUA&#10;AADdAAAADwAAAGRycy9kb3ducmV2LnhtbESPQWvCQBCF7wX/wzKCt7qr1GKjq4il4MnS2Ba8Ddkx&#10;CWZnQ3Zr4r/vHAq9zfDevPfNejv4Rt2oi3VgC7OpAUVcBFdzaeHz9Pa4BBUTssMmMFm4U4TtZvSw&#10;xsyFnj/olqdSSQjHDC1UKbWZ1rGoyGOchpZYtEvoPCZZu1K7DnsJ942eG/OsPdYsDRW2tK+ouOY/&#10;3sLX8XL+fjLv5atftH0YjGb/oq2djIfdClSiIf2b/64PTvDnC8GVb2QEv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KCrRxQAAAN0AAAAPAAAAAAAAAAAAAAAAAJgCAABkcnMv&#10;ZG93bnJldi54bWxQSwUGAAAAAAQABAD1AAAAigMAAAAA&#10;" filled="f" stroked="f">
                  <v:textbox>
                    <w:txbxContent>
                      <w:p w:rsidR="007342B4" w:rsidRPr="00CD16C0" w:rsidRDefault="007342B4" w:rsidP="00437C42">
                        <w:pPr>
                          <w:rPr>
                            <w:sz w:val="16"/>
                            <w:szCs w:val="16"/>
                          </w:rPr>
                        </w:pPr>
                        <w:proofErr w:type="spellStart"/>
                        <w:proofErr w:type="gramStart"/>
                        <w:r w:rsidRPr="00CD16C0">
                          <w:rPr>
                            <w:sz w:val="16"/>
                            <w:szCs w:val="16"/>
                          </w:rPr>
                          <w:t>Im</w:t>
                        </w:r>
                        <w:proofErr w:type="spellEnd"/>
                        <w:r w:rsidRPr="00CD16C0">
                          <w:rPr>
                            <w:sz w:val="16"/>
                            <w:szCs w:val="16"/>
                          </w:rPr>
                          <w:t>(</w:t>
                        </w:r>
                        <w:proofErr w:type="gramEnd"/>
                        <w:r w:rsidRPr="00CD16C0">
                          <w:rPr>
                            <w:sz w:val="16"/>
                            <w:szCs w:val="16"/>
                          </w:rPr>
                          <w:t>z)</w:t>
                        </w:r>
                      </w:p>
                    </w:txbxContent>
                  </v:textbox>
                </v:shape>
                <v:shape id="_x0000_s1665" type="#_x0000_t202" style="position:absolute;left:21139;top:13511;width:6565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2SPSsMA&#10;AADdAAAADwAAAGRycy9kb3ducmV2LnhtbERPTWvCQBC9F/wPywi91V3FFI1ugliEnlqaquBtyI5J&#10;MDsbsluT/vtuodDbPN7nbPPRtuJOvW8ca5jPFAji0pmGKw3Hz8PTCoQPyAZbx6Thmzzk2eRhi6lx&#10;A3/QvQiViCHsU9RQh9ClUvqyJot+5jriyF1dbzFE2FfS9DjEcNvKhVLP0mLDsaHGjvY1lbfiy2o4&#10;vV0v56V6r15s0g1uVJLtWmr9OB13GxCBxvAv/nO/mjh/kazh95t4gsx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2SPSsMAAADdAAAADwAAAAAAAAAAAAAAAACYAgAAZHJzL2Rv&#10;d25yZXYueG1sUEsFBgAAAAAEAAQA9QAAAIgDAAAAAA==&#10;" filled="f" stroked="f">
                  <v:textbox>
                    <w:txbxContent>
                      <w:p w:rsidR="007342B4" w:rsidRPr="00CD16C0" w:rsidRDefault="007342B4" w:rsidP="00437C42">
                        <w:pPr>
                          <w:rPr>
                            <w:sz w:val="16"/>
                            <w:szCs w:val="16"/>
                          </w:rPr>
                        </w:pPr>
                        <w:proofErr w:type="gramStart"/>
                        <w:r w:rsidRPr="00CD16C0">
                          <w:rPr>
                            <w:sz w:val="16"/>
                            <w:szCs w:val="16"/>
                          </w:rPr>
                          <w:t>Re(</w:t>
                        </w:r>
                        <w:proofErr w:type="gramEnd"/>
                        <w:r w:rsidRPr="00CD16C0">
                          <w:rPr>
                            <w:sz w:val="16"/>
                            <w:szCs w:val="16"/>
                          </w:rPr>
                          <w:t>z)</w:t>
                        </w:r>
                      </w:p>
                    </w:txbxContent>
                  </v:textbox>
                </v:shape>
                <v:oval id="Oval 1260" o:spid="_x0000_s1666" style="position:absolute;left:6602;top:7861;width:10551;height:1042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N3JJcQA&#10;AADdAAAADwAAAGRycy9kb3ducmV2LnhtbESPQWvCQBCF74L/YZlCb7qJhVCjq9SWopdSjK3nITtN&#10;QrOzIbs18d93DoK3N8ybN99bb0fXqgv1ofFsIJ0noIhLbxuuDHyd3mfPoEJEtth6JgNXCrDdTCdr&#10;zK0f+EiXIlZKQjjkaKCOscu1DmVNDsPcd8Sy+/G9wyhjX2nb4yDhrtWLJMm0w4blQ40dvdZU/hZ/&#10;zsD3Ln3D1J6H/dOyPPDnByeZ4JnHh/FlBSrSGO/m2/XBCv4iE35pIxL05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DdySXEAAAA3QAAAA8AAAAAAAAAAAAAAAAAmAIAAGRycy9k&#10;b3ducmV2LnhtbFBLBQYAAAAABAAEAPUAAACJAwAAAAA=&#10;" filled="f" strokecolor="windowText"/>
                <v:shape id="_x0000_s1667" type="#_x0000_t202" style="position:absolute;left:16816;top:13647;width:4163;height:2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35J8cMA&#10;AADdAAAADwAAAGRycy9kb3ducmV2LnhtbERPTWvCQBC9F/wPywi91d2IDRpdg1iEnlqaquBtyI5J&#10;MDsbsluT/vtuodDbPN7nbPLRtuJOvW8ca0hmCgRx6UzDlYbj5+FpCcIHZIOtY9LwTR7y7eRhg5lx&#10;A3/QvQiViCHsM9RQh9BlUvqyJot+5jriyF1dbzFE2FfS9DjEcNvKuVKptNhwbKixo31N5a34shpO&#10;b9fLeaHeqxf73A1uVJLtSmr9OB13axCBxvAv/nO/mjh/nibw+008QW5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35J8cMAAADdAAAADwAAAAAAAAAAAAAAAACYAgAAZHJzL2Rv&#10;d25yZXYueG1sUEsFBgAAAAAEAAQA9QAAAIgDAAAAAA==&#10;" filled="f" stroked="f">
                  <v:textbox>
                    <w:txbxContent>
                      <w:p w:rsidR="007342B4" w:rsidRPr="00BB18A2" w:rsidRDefault="007342B4" w:rsidP="00437C42">
                        <w:pPr>
                          <w:rPr>
                            <w:sz w:val="16"/>
                            <w:szCs w:val="16"/>
                            <w:lang w:val="el-GR"/>
                          </w:rPr>
                        </w:pPr>
                        <w:r>
                          <w:rPr>
                            <w:sz w:val="16"/>
                            <w:szCs w:val="16"/>
                            <w:lang w:val="el-GR"/>
                          </w:rPr>
                          <w:t>α</w:t>
                        </w:r>
                      </w:p>
                    </w:txbxContent>
                  </v:textbox>
                </v:shape>
                <v:shape id="Straight Arrow Connector 1262" o:spid="_x0000_s1668" type="#_x0000_t32" style="position:absolute;top:13647;width:25384;height:6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TGDMMAAADdAAAADwAAAGRycy9kb3ducmV2LnhtbERPTYvCMBC9C/sfwix409QeZO0aZVlQ&#10;RNmDupTd29CMbbGZlCRq9dcbQfA2j/c503lnGnEm52vLCkbDBARxYXXNpYLf/WLwAcIHZI2NZVJw&#10;JQ/z2Vtvipm2F97SeRdKEUPYZ6igCqHNpPRFRQb90LbEkTtYZzBE6EqpHV5iuGlkmiRjabDm2FBh&#10;S98VFcfdySj420xO+TX/oXU+mqz/0Rl/2y+V6r93X58gAnXhJX66VzrOT8cpPL6JJ8jZ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xUxgzDAAAA3QAAAA8AAAAAAAAAAAAA&#10;AAAAoQIAAGRycy9kb3ducmV2LnhtbFBLBQYAAAAABAAEAPkAAACRAwAAAAA=&#10;">
                  <v:stroke endarrow="block"/>
                </v:shape>
                <v:shape id="Straight Arrow Connector 1263" o:spid="_x0000_s1669" type="#_x0000_t32" style="position:absolute;left:11532;top:887;width:409;height:2258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HOQ/cEAAADdAAAADwAAAGRycy9kb3ducmV2LnhtbERPTYvCMBC9C/sfwix403QVZalGcYUF&#10;8SLqwu5xaMY22ExKk23qvzeC4G0e73OW697WoqPWG8cKPsYZCOLCacOlgp/z9+gThA/IGmvHpOBG&#10;Htart8ESc+0iH6k7hVKkEPY5KqhCaHIpfVGRRT92DXHiLq61GBJsS6lbjCnc1nKSZXNp0XBqqLCh&#10;bUXF9fRvFZh4MF2z28av/e+f15HMbeaMUsP3frMAEagPL/HTvdNp/mQ+hcc36QS5ug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Qc5D9wQAAAN0AAAAPAAAAAAAAAAAAAAAA&#10;AKECAABkcnMvZG93bnJldi54bWxQSwUGAAAAAAQABAD5AAAAjwMAAAAA&#10;">
                  <v:stroke endarrow="block"/>
                </v:shape>
                <v:shape id="_x0000_s1670" type="#_x0000_t202" style="position:absolute;left:12079;top:5186;width:4162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wnqacMA&#10;AADdAAAADwAAAGRycy9kb3ducmV2LnhtbERPTWvCQBC9C/6HZQredLeShjZ1FWkRPFkaW8HbkB2T&#10;0OxsyK5J/PfdQsHbPN7nrDajbURPna8da3hcKBDEhTM1lxq+jrv5MwgfkA02jknDjTxs1tPJCjPj&#10;Bv6kPg+liCHsM9RQhdBmUvqiIot+4VriyF1cZzFE2JXSdDjEcNvIpVKptFhzbKiwpbeKip/8ajV8&#10;Hy7nU6I+ynf71A5uVJLti9R69jBuX0EEGsNd/O/emzh/mSbw9008Qa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wnqacMAAADdAAAADwAAAAAAAAAAAAAAAACYAgAAZHJzL2Rv&#10;d25yZXYueG1sUEsFBgAAAAAEAAQA9QAAAIgDAAAAAA==&#10;" filled="f" stroked="f">
                  <v:textbox>
                    <w:txbxContent>
                      <w:p w:rsidR="007342B4" w:rsidRPr="00BB18A2" w:rsidRDefault="007342B4" w:rsidP="00437C42">
                        <w:pPr>
                          <w:rPr>
                            <w:sz w:val="16"/>
                            <w:szCs w:val="16"/>
                            <w:lang w:val="el-GR"/>
                          </w:rPr>
                        </w:pPr>
                        <w:r>
                          <w:rPr>
                            <w:sz w:val="16"/>
                            <w:szCs w:val="16"/>
                            <w:lang w:val="el-GR"/>
                          </w:rPr>
                          <w:t>α</w:t>
                        </w:r>
                      </w:p>
                    </w:txbxContent>
                  </v:textbox>
                </v:shape>
                <v:shape id="_x0000_s1671" type="#_x0000_t202" style="position:absolute;left:3554;top:13511;width:4163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EVP8sMA&#10;AADdAAAADwAAAGRycy9kb3ducmV2LnhtbERPTWvCQBC9C/0PyxS86W7FhDZ1laIUPFVMW8HbkB2T&#10;0OxsyG6T+O+7gtDbPN7nrDajbURPna8da3iaKxDEhTM1lxq+Pt9nzyB8QDbYOCYNV/KwWT9MVpgZ&#10;N/CR+jyUIoawz1BDFUKbSemLiiz6uWuJI3dxncUQYVdK0+EQw20jF0ql0mLNsaHClrYVFT/5r9Xw&#10;/XE5n5bqUO5s0g5uVJLti9R6+ji+vYIINIZ/8d29N3H+Ik3g9k08Qa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EVP8sMAAADdAAAADwAAAAAAAAAAAAAAAACYAgAAZHJzL2Rv&#10;d25yZXYueG1sUEsFBgAAAAAEAAQA9QAAAIgDAAAAAA==&#10;" filled="f" stroked="f">
                  <v:textbox>
                    <w:txbxContent>
                      <w:p w:rsidR="007342B4" w:rsidRPr="00BB18A2" w:rsidRDefault="007342B4" w:rsidP="00437C42">
                        <w:pPr>
                          <w:rPr>
                            <w:sz w:val="16"/>
                            <w:szCs w:val="16"/>
                            <w:lang w:val="el-GR"/>
                          </w:rPr>
                        </w:pPr>
                        <w:r>
                          <w:rPr>
                            <w:sz w:val="16"/>
                            <w:szCs w:val="16"/>
                            <w:lang w:val="el-GR"/>
                          </w:rPr>
                          <w:t>-α</w:t>
                        </w:r>
                      </w:p>
                    </w:txbxContent>
                  </v:textbox>
                </v:shape>
                <v:shape id="_x0000_s1672" type="#_x0000_t202" style="position:absolute;left:11530;top:18341;width:4163;height:2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fRhcIA&#10;AADdAAAADwAAAGRycy9kb3ducmV2LnhtbERPS4vCMBC+C/6HMMLeNFG0uF2jiIuwJ2V9LOxtaMa2&#10;2ExKk7X13xthwdt8fM9ZrDpbiRs1vnSsYTxSIIgzZ0rONZyO2+EchA/IBivHpOFOHlbLfm+BqXEt&#10;f9PtEHIRQ9inqKEIoU6l9FlBFv3I1cSRu7jGYoiwyaVpsI3htpITpRJpseTYUGBNm4Ky6+HPajjv&#10;Lr8/U7XPP+2sbl2nJNt3qfXboFt/gAjUhZf43/1l4vxJksDzm3iCXD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l9GFwgAAAN0AAAAPAAAAAAAAAAAAAAAAAJgCAABkcnMvZG93&#10;bnJldi54bWxQSwUGAAAAAAQABAD1AAAAhwMAAAAA&#10;" filled="f" stroked="f">
                  <v:textbox>
                    <w:txbxContent>
                      <w:p w:rsidR="007342B4" w:rsidRPr="00BB18A2" w:rsidRDefault="007342B4" w:rsidP="00437C42">
                        <w:pPr>
                          <w:rPr>
                            <w:sz w:val="16"/>
                            <w:szCs w:val="16"/>
                            <w:lang w:val="el-GR"/>
                          </w:rPr>
                        </w:pPr>
                        <w:r>
                          <w:rPr>
                            <w:sz w:val="16"/>
                            <w:szCs w:val="16"/>
                            <w:lang w:val="el-GR"/>
                          </w:rPr>
                          <w:t>-α</w:t>
                        </w:r>
                      </w:p>
                    </w:txbxContent>
                  </v:textbox>
                </v:shape>
                <v:shape id="_x0000_s1673" type="#_x0000_t202" style="position:absolute;left:12291;top:2909;width:4163;height:2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TgbMUA&#10;AADdAAAADwAAAGRycy9kb3ducmV2LnhtbESPQWvCQBCF7wX/wzKCt7qrtGKjq4il4MnS2Ba8Ddkx&#10;CWZnQ3Zr4r/vHAq9zfDevPfNejv4Rt2oi3VgC7OpAUVcBFdzaeHz9Pa4BBUTssMmMFm4U4TtZvSw&#10;xsyFnj/olqdSSQjHDC1UKbWZ1rGoyGOchpZYtEvoPCZZu1K7DnsJ942eG7PQHmuWhgpb2ldUXPMf&#10;b+HreDl/P5n38tU/t30YjGb/oq2djIfdClSiIf2b/64PTvDnC8GVb2QEv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+ROBsxQAAAN0AAAAPAAAAAAAAAAAAAAAAAJgCAABkcnMv&#10;ZG93bnJldi54bWxQSwUGAAAAAAQABAD1AAAAigMAAAAA&#10;" filled="f" stroked="f">
                  <v:textbox>
                    <w:txbxContent>
                      <w:p w:rsidR="007342B4" w:rsidRPr="00BB18A2" w:rsidRDefault="007342B4" w:rsidP="00437C42">
                        <w:pPr>
                          <w:rPr>
                            <w:sz w:val="16"/>
                            <w:szCs w:val="16"/>
                            <w:lang w:val="el-GR"/>
                          </w:rPr>
                        </w:pPr>
                        <w:r>
                          <w:rPr>
                            <w:sz w:val="16"/>
                            <w:szCs w:val="16"/>
                            <w:lang w:val="el-GR"/>
                          </w:rPr>
                          <w:t>1</w:t>
                        </w:r>
                      </w:p>
                    </w:txbxContent>
                  </v:textbox>
                </v:shape>
                <v:shape id="_x0000_s1674" type="#_x0000_t202" style="position:absolute;left:19287;top:13716;width:4162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hF98EA&#10;AADdAAAADwAAAGRycy9kb3ducmV2LnhtbERPTYvCMBC9C/sfwix402RFZa1GEUXwpKi7C96GZmzL&#10;NpPSRFv/vREEb/N4nzNbtLYUN6p94VjDV1+BIE6dKTjT8HPa9L5B+IBssHRMGu7kYTH/6MwwMa7h&#10;A92OIRMxhH2CGvIQqkRKn+Zk0fddRRy5i6sthgjrTJoamxhuSzlQaiwtFhwbcqxolVP6f7xaDb+7&#10;y/lvqPbZ2o6qxrVKsp1Irbuf7XIKIlAb3uKXe2vi/MF4As9v4gly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EIRffBAAAA3QAAAA8AAAAAAAAAAAAAAAAAmAIAAGRycy9kb3du&#10;cmV2LnhtbFBLBQYAAAAABAAEAPUAAACGAwAAAAA=&#10;" filled="f" stroked="f">
                  <v:textbox>
                    <w:txbxContent>
                      <w:p w:rsidR="007342B4" w:rsidRPr="00BB18A2" w:rsidRDefault="007342B4" w:rsidP="00437C42">
                        <w:pPr>
                          <w:rPr>
                            <w:sz w:val="16"/>
                            <w:szCs w:val="16"/>
                            <w:lang w:val="el-GR"/>
                          </w:rPr>
                        </w:pPr>
                        <w:r>
                          <w:rPr>
                            <w:sz w:val="16"/>
                            <w:szCs w:val="16"/>
                            <w:lang w:val="el-GR"/>
                          </w:rPr>
                          <w:t>1</w:t>
                        </w:r>
                      </w:p>
                    </w:txbxContent>
                  </v:textbox>
                </v:shape>
                <v:shape id="_x0000_s1675" type="#_x0000_t202" style="position:absolute;left:11632;top:21338;width:4162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et6t8UA&#10;AADdAAAADwAAAGRycy9kb3ducmV2LnhtbESPT2vCQBDF70K/wzIFb3W3YmubuooogidF+wd6G7Jj&#10;EpqdDdnVpN/eOQjeZnhv3vvNbNH7Wl2ojVVgC88jA4o4D67iwsLX5+bpDVRMyA7rwGThnyIs5g+D&#10;GWYudHygyzEVSkI4ZmihTKnJtI55SR7jKDTEop1C6zHJ2hbatdhJuK/12JhX7bFiaSixoVVJ+d/x&#10;7C18706/PxOzL9b+pelCbzT7d23t8LFffoBK1Ke7+Xa9dYI/ngq/fCMj6Pk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63q3xQAAAN0AAAAPAAAAAAAAAAAAAAAAAJgCAABkcnMv&#10;ZG93bnJldi54bWxQSwUGAAAAAAQABAD1AAAAigMAAAAA&#10;" filled="f" stroked="f">
                  <v:textbox>
                    <w:txbxContent>
                      <w:p w:rsidR="007342B4" w:rsidRPr="00BB18A2" w:rsidRDefault="007342B4" w:rsidP="00437C42">
                        <w:pPr>
                          <w:rPr>
                            <w:sz w:val="16"/>
                            <w:szCs w:val="16"/>
                            <w:lang w:val="el-GR"/>
                          </w:rPr>
                        </w:pPr>
                        <w:r>
                          <w:rPr>
                            <w:sz w:val="16"/>
                            <w:szCs w:val="16"/>
                            <w:lang w:val="el-GR"/>
                          </w:rPr>
                          <w:t>-1</w:t>
                        </w:r>
                      </w:p>
                    </w:txbxContent>
                  </v:textbox>
                </v:shape>
                <v:shape id="_x0000_s1676" type="#_x0000_t202" style="position:absolute;left:812;top:13717;width:4162;height:2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qffLMMA&#10;AADdAAAADwAAAGRycy9kb3ducmV2LnhtbERPS2vCQBC+C/6HZQredFexPlJXEaXQU8X4gN6G7JiE&#10;ZmdDdmvSf98tCN7m43vOatPZStyp8aVjDeORAkGcOVNyruF8eh8uQPiAbLByTBp+ycNm3e+tMDGu&#10;5SPd05CLGMI+QQ1FCHUipc8KsuhHriaO3M01FkOETS5Ng20Mt5WcKDWTFkuODQXWtCso+05/rIbL&#10;5+3rOlWHfG9f69Z1SrJdSq0HL932DUSgLjzFD/eHifMn8zH8fxNPkO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qffLMMAAADdAAAADwAAAAAAAAAAAAAAAACYAgAAZHJzL2Rv&#10;d25yZXYueG1sUEsFBgAAAAAEAAQA9QAAAIgDAAAAAA==&#10;" filled="f" stroked="f">
                  <v:textbox>
                    <w:txbxContent>
                      <w:p w:rsidR="007342B4" w:rsidRPr="00BB18A2" w:rsidRDefault="007342B4" w:rsidP="00437C42">
                        <w:pPr>
                          <w:rPr>
                            <w:sz w:val="16"/>
                            <w:szCs w:val="16"/>
                            <w:lang w:val="el-GR"/>
                          </w:rPr>
                        </w:pPr>
                        <w:r>
                          <w:rPr>
                            <w:sz w:val="16"/>
                            <w:szCs w:val="16"/>
                            <w:lang w:val="el-GR"/>
                          </w:rPr>
                          <w:t>-1</w:t>
                        </w:r>
                      </w:p>
                    </w:txbxContent>
                  </v:textbox>
                </v:shape>
                <v:shape id="_x0000_s1677" type="#_x0000_t202" style="position:absolute;left:31890;top:4120;width:21355;height:172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hP8BcEA&#10;AADdAAAADwAAAGRycy9kb3ducmV2LnhtbERPS4vCMBC+L/gfwgje1kTRVatRRFnw5OITvA3N2Bab&#10;SWmytvvvN8LC3ubje85i1dpSPKn2hWMNg74CQZw6U3Cm4Xz6fJ+C8AHZYOmYNPyQh9Wy87bAxLiG&#10;D/Q8hkzEEPYJashDqBIpfZqTRd93FXHk7q62GCKsM2lqbGK4LeVQqQ9pseDYkGNFm5zSx/Hbarjs&#10;77frSH1lWzuuGtcqyXYmte512/UcRKA2/Iv/3DsT56vpBF7fxBPk8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IT/AXBAAAA3QAAAA8AAAAAAAAAAAAAAAAAmAIAAGRycy9kb3du&#10;cmV2LnhtbFBLBQYAAAAABAAEAPUAAACGAwAAAAA=&#10;" filled="f" stroked="f">
                  <v:textbox>
                    <w:txbxContent>
                      <w:p w:rsidR="007342B4" w:rsidRPr="00AF33C0" w:rsidRDefault="007342B4" w:rsidP="00AF33C0">
                        <w:pPr>
                          <w:pStyle w:val="ListParagraph"/>
                          <w:numPr>
                            <w:ilvl w:val="0"/>
                            <w:numId w:val="14"/>
                          </w:numPr>
                          <w:rPr>
                            <w:lang w:val="el-GR"/>
                          </w:rPr>
                        </w:pPr>
                        <w:r w:rsidRPr="00AF33C0">
                          <w:rPr>
                            <w:lang w:val="el-GR"/>
                          </w:rPr>
                          <w:t>αιτιατό</w:t>
                        </w:r>
                      </w:p>
                      <w:p w:rsidR="007342B4" w:rsidRDefault="007342B4" w:rsidP="00AF33C0">
                        <w:pPr>
                          <w:pStyle w:val="ListParagraph"/>
                          <w:numPr>
                            <w:ilvl w:val="0"/>
                            <w:numId w:val="14"/>
                          </w:numPr>
                          <w:rPr>
                            <w:lang w:val="el-GR"/>
                          </w:rPr>
                        </w:pPr>
                        <w:r w:rsidRPr="00AF33C0">
                          <w:rPr>
                            <w:lang w:val="el-GR"/>
                          </w:rPr>
                          <w:t>ευστεθές</w:t>
                        </w:r>
                      </w:p>
                      <w:p w:rsidR="007342B4" w:rsidRDefault="007342B4" w:rsidP="00AF33C0">
                        <w:r>
                          <w:rPr>
                            <w:lang w:val="el-GR"/>
                          </w:rPr>
                          <w:t>|</w:t>
                        </w:r>
                        <w:r>
                          <w:t>z|&gt;|a|</w:t>
                        </w:r>
                      </w:p>
                      <w:p w:rsidR="007342B4" w:rsidRPr="00AF33C0" w:rsidRDefault="007342B4" w:rsidP="00AF33C0">
                        <w:r>
                          <w:t>|a|&lt;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2D3EF5" w:rsidRPr="002D3EF5">
        <w:rPr>
          <w:b/>
          <w:u w:val="single"/>
          <w:lang w:val="el-GR"/>
        </w:rPr>
        <w:t xml:space="preserve">Πραγματοποιήσιμο </w:t>
      </w:r>
      <w:r w:rsidR="002D3EF5" w:rsidRPr="002D3EF5">
        <w:rPr>
          <w:b/>
          <w:u w:val="single"/>
          <w:lang w:val="el-GR"/>
        </w:rPr>
        <w:sym w:font="Wingdings" w:char="F0E0"/>
      </w:r>
      <w:r w:rsidR="002D3EF5" w:rsidRPr="002D3EF5">
        <w:rPr>
          <w:b/>
          <w:u w:val="single"/>
          <w:lang w:val="el-GR"/>
        </w:rPr>
        <w:t xml:space="preserve"> ευσταθές + αιτιατό</w:t>
      </w:r>
    </w:p>
    <w:p w:rsidR="002D3EF5" w:rsidRDefault="002D3EF5" w:rsidP="002D3EF5">
      <w:pPr>
        <w:rPr>
          <w:lang w:val="el-GR"/>
        </w:rPr>
      </w:pPr>
    </w:p>
    <w:p w:rsidR="00094FB7" w:rsidRDefault="00094FB7" w:rsidP="002D3EF5">
      <w:pPr>
        <w:rPr>
          <w:lang w:val="el-GR"/>
        </w:rPr>
      </w:pPr>
    </w:p>
    <w:p w:rsidR="00094FB7" w:rsidRDefault="00094FB7" w:rsidP="002D3EF5">
      <w:pPr>
        <w:rPr>
          <w:lang w:val="el-GR"/>
        </w:rPr>
      </w:pPr>
    </w:p>
    <w:p w:rsidR="00094FB7" w:rsidRDefault="00094FB7" w:rsidP="002D3EF5">
      <w:pPr>
        <w:rPr>
          <w:lang w:val="el-GR"/>
        </w:rPr>
      </w:pPr>
    </w:p>
    <w:p w:rsidR="00094FB7" w:rsidRDefault="00094FB7" w:rsidP="002D3EF5">
      <w:pPr>
        <w:rPr>
          <w:lang w:val="el-GR"/>
        </w:rPr>
      </w:pPr>
    </w:p>
    <w:p w:rsidR="00355317" w:rsidRPr="00AF33C0" w:rsidRDefault="00355317" w:rsidP="002D3EF5">
      <w:pPr>
        <w:rPr>
          <w:lang w:val="el-GR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235"/>
        <w:gridCol w:w="3827"/>
        <w:gridCol w:w="3514"/>
      </w:tblGrid>
      <w:tr w:rsidR="00AF33C0" w:rsidTr="00B54579">
        <w:tc>
          <w:tcPr>
            <w:tcW w:w="2235" w:type="dxa"/>
          </w:tcPr>
          <w:p w:rsidR="00AF33C0" w:rsidRDefault="00B54579" w:rsidP="002D3EF5">
            <w:pPr>
              <w:rPr>
                <w:lang w:val="el-GR"/>
              </w:rPr>
            </w:pPr>
            <w:r w:rsidRPr="00B54579">
              <w:rPr>
                <w:highlight w:val="yellow"/>
                <w:lang w:val="el-GR"/>
              </w:rPr>
              <w:lastRenderedPageBreak/>
              <w:t>ΣΕΛΙΔΑ 74-ΣΧΗΜΑ ΚΑΤΩ</w:t>
            </w:r>
          </w:p>
        </w:tc>
        <w:tc>
          <w:tcPr>
            <w:tcW w:w="3827" w:type="dxa"/>
          </w:tcPr>
          <w:p w:rsidR="00AF33C0" w:rsidRDefault="00AF33C0" w:rsidP="002D3EF5">
            <w:pPr>
              <w:rPr>
                <w:lang w:val="el-GR"/>
              </w:rPr>
            </w:pPr>
            <w:r>
              <w:rPr>
                <w:lang w:val="el-GR"/>
              </w:rPr>
              <w:t>αιτιατό</w:t>
            </w:r>
          </w:p>
        </w:tc>
        <w:tc>
          <w:tcPr>
            <w:tcW w:w="3514" w:type="dxa"/>
          </w:tcPr>
          <w:p w:rsidR="00AF33C0" w:rsidRDefault="00B54579" w:rsidP="002D3EF5">
            <w:pPr>
              <w:rPr>
                <w:lang w:val="el-GR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2708864" behindDoc="0" locked="0" layoutInCell="1" allowOverlap="1" wp14:anchorId="4A684FEF" wp14:editId="1ECF5D24">
                      <wp:simplePos x="0" y="0"/>
                      <wp:positionH relativeFrom="column">
                        <wp:posOffset>-72390</wp:posOffset>
                      </wp:positionH>
                      <wp:positionV relativeFrom="paragraph">
                        <wp:posOffset>122435</wp:posOffset>
                      </wp:positionV>
                      <wp:extent cx="2353945" cy="1966823"/>
                      <wp:effectExtent l="0" t="0" r="0" b="0"/>
                      <wp:wrapNone/>
                      <wp:docPr id="1617" name="Group 161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353945" cy="1966823"/>
                                <a:chOff x="0" y="0"/>
                                <a:chExt cx="2770497" cy="2433000"/>
                              </a:xfrm>
                            </wpg:grpSpPr>
                            <wps:wsp>
                              <wps:cNvPr id="1618" name="Oval 1618"/>
                              <wps:cNvSpPr/>
                              <wps:spPr>
                                <a:xfrm>
                                  <a:off x="348765" y="489636"/>
                                  <a:ext cx="1638115" cy="1617505"/>
                                </a:xfrm>
                                <a:prstGeom prst="ellipse">
                                  <a:avLst/>
                                </a:prstGeom>
                                <a:pattFill prst="wdDnDiag">
                                  <a:fgClr>
                                    <a:schemeClr val="accent1"/>
                                  </a:fgClr>
                                  <a:bgClr>
                                    <a:schemeClr val="bg1"/>
                                  </a:bgClr>
                                </a:pattFill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619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07827" y="0"/>
                                  <a:ext cx="532197" cy="27295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B54579" w:rsidRPr="00CD16C0" w:rsidRDefault="00B54579" w:rsidP="00AF33C0">
                                    <w:pPr>
                                      <w:rPr>
                                        <w:sz w:val="16"/>
                                        <w:szCs w:val="16"/>
                                      </w:rPr>
                                    </w:pPr>
                                    <w:proofErr w:type="spellStart"/>
                                    <w:proofErr w:type="gramStart"/>
                                    <w:r w:rsidRPr="00CD16C0">
                                      <w:rPr>
                                        <w:sz w:val="16"/>
                                        <w:szCs w:val="16"/>
                                      </w:rPr>
                                      <w:t>Im</w:t>
                                    </w:r>
                                    <w:proofErr w:type="spellEnd"/>
                                    <w:r w:rsidRPr="00CD16C0">
                                      <w:rPr>
                                        <w:sz w:val="16"/>
                                        <w:szCs w:val="16"/>
                                      </w:rPr>
                                      <w:t>(</w:t>
                                    </w:r>
                                    <w:proofErr w:type="gramEnd"/>
                                    <w:r w:rsidRPr="00CD16C0">
                                      <w:rPr>
                                        <w:sz w:val="16"/>
                                        <w:szCs w:val="16"/>
                                      </w:rPr>
                                      <w:t>z)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1620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13951" y="1351128"/>
                                  <a:ext cx="656546" cy="27295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B54579" w:rsidRPr="00CD16C0" w:rsidRDefault="00B54579" w:rsidP="00AF33C0">
                                    <w:pPr>
                                      <w:rPr>
                                        <w:sz w:val="16"/>
                                        <w:szCs w:val="16"/>
                                      </w:rPr>
                                    </w:pPr>
                                    <w:proofErr w:type="gramStart"/>
                                    <w:r w:rsidRPr="00CD16C0">
                                      <w:rPr>
                                        <w:sz w:val="16"/>
                                        <w:szCs w:val="16"/>
                                      </w:rPr>
                                      <w:t>Re(</w:t>
                                    </w:r>
                                    <w:proofErr w:type="gramEnd"/>
                                    <w:r w:rsidRPr="00CD16C0">
                                      <w:rPr>
                                        <w:sz w:val="16"/>
                                        <w:szCs w:val="16"/>
                                      </w:rPr>
                                      <w:t>z)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1621" name="Oval 1621"/>
                              <wps:cNvSpPr/>
                              <wps:spPr>
                                <a:xfrm>
                                  <a:off x="660230" y="786197"/>
                                  <a:ext cx="1055115" cy="1042603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622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81687" y="1364776"/>
                                  <a:ext cx="416257" cy="27295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B54579" w:rsidRPr="00B54579" w:rsidRDefault="00B54579" w:rsidP="00AF33C0">
                                    <w:pPr>
                                      <w:rPr>
                                        <w:sz w:val="16"/>
                                        <w:szCs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  <w:szCs w:val="16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1623" name="Straight Arrow Connector 1623"/>
                              <wps:cNvCnPr/>
                              <wps:spPr>
                                <a:xfrm>
                                  <a:off x="0" y="1364776"/>
                                  <a:ext cx="2538483" cy="682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  <a:headEnd type="none" w="med" len="med"/>
                                  <a:tailEnd type="triangl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624" name="Straight Arrow Connector 1624"/>
                              <wps:cNvCnPr/>
                              <wps:spPr>
                                <a:xfrm flipV="1">
                                  <a:off x="1153236" y="88710"/>
                                  <a:ext cx="40944" cy="225870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  <a:headEnd type="none" w="med" len="med"/>
                                  <a:tailEnd type="triangl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625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28736" y="1371601"/>
                                  <a:ext cx="416257" cy="27295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B54579" w:rsidRPr="00B54579" w:rsidRDefault="00B54579" w:rsidP="00AF33C0">
                                    <w:pPr>
                                      <w:rPr>
                                        <w:sz w:val="16"/>
                                        <w:szCs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  <w:szCs w:val="16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1626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86880" y="2074082"/>
                                  <a:ext cx="656545" cy="35891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B54579" w:rsidRPr="00B54579" w:rsidRDefault="00B54579" w:rsidP="00AF33C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B54579">
                                      <w:rPr>
                                        <w:sz w:val="20"/>
                                        <w:szCs w:val="20"/>
                                        <w:lang w:val="el-GR"/>
                                      </w:rPr>
                                      <w:t>|</w:t>
                                    </w:r>
                                    <w:r w:rsidRPr="00B54579">
                                      <w:rPr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|&gt;</w:t>
                                    </w:r>
                                    <w:r w:rsidRPr="00B54579">
                                      <w:rPr>
                                        <w:sz w:val="20"/>
                                        <w:szCs w:val="20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617" o:spid="_x0000_s1678" style="position:absolute;margin-left:-5.7pt;margin-top:9.65pt;width:185.35pt;height:154.85pt;z-index:252708864;mso-width-relative:margin;mso-height-relative:margin" coordsize="27704,243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">
                      <v:oval id="Oval 1618" o:spid="_x0000_s1679" style="position:absolute;left:3487;top:4896;width:16381;height:161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XycuMgA&#10;AADdAAAADwAAAGRycy9kb3ducmV2LnhtbESPQWvCQBCF74X+h2UKvdWNHkRSVxFpaaEt2NTidcyO&#10;STA7m+5uY/TXO4dCbzO8N+99M18OrlU9hdh4NjAeZaCIS28brgxsv54fZqBiQrbYeiYDZ4qwXNze&#10;zDG3/sSf1BepUhLCMUcDdUpdrnUsa3IYR74jFu3gg8Mka6i0DXiScNfqSZZNtcOGpaHGjtY1lcfi&#10;1xnYDOePn/d96F/s2+rpsi+y3eR7a8z93bB6BJVoSP/mv+tXK/jTseDKNzKCXlw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BfJy4yAAAAN0AAAAPAAAAAAAAAAAAAAAAAJgCAABk&#10;cnMvZG93bnJldi54bWxQSwUGAAAAAAQABAD1AAAAjQMAAAAA&#10;" fillcolor="#4f81bd [3204]" strokecolor="windowText">
                        <v:fill r:id="rId504" o:title="" color2="white [3212]" type="pattern"/>
                      </v:oval>
                      <v:shape id="_x0000_s1680" type="#_x0000_t202" style="position:absolute;left:12078;width:5322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Gak8MA&#10;AADdAAAADwAAAGRycy9kb3ducmV2LnhtbERPTWvCQBC9F/wPywi91V2LDRrdBKkIPbU0VcHbkB2T&#10;YHY2ZFeT/vtuodDbPN7nbPLRtuJOvW8ca5jPFAji0pmGKw2Hr/3TEoQPyAZbx6Thmzzk2eRhg6lx&#10;A3/SvQiViCHsU9RQh9ClUvqyJot+5jriyF1cbzFE2FfS9DjEcNvKZ6USabHh2FBjR681ldfiZjUc&#10;3y/n00J9VDv70g1uVJLtSmr9OB23axCBxvAv/nO/mTg/ma/g95t4gsx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oGak8MAAADdAAAADwAAAAAAAAAAAAAAAACYAgAAZHJzL2Rv&#10;d25yZXYueG1sUEsFBgAAAAAEAAQA9QAAAIgDAAAAAA==&#10;" filled="f" stroked="f">
                        <v:textbox>
                          <w:txbxContent>
                            <w:p w:rsidR="00B54579" w:rsidRPr="00CD16C0" w:rsidRDefault="00B54579" w:rsidP="00AF33C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proofErr w:type="spellStart"/>
                              <w:proofErr w:type="gramStart"/>
                              <w:r w:rsidRPr="00CD16C0">
                                <w:rPr>
                                  <w:sz w:val="16"/>
                                  <w:szCs w:val="16"/>
                                </w:rPr>
                                <w:t>Im</w:t>
                              </w:r>
                              <w:proofErr w:type="spellEnd"/>
                              <w:r w:rsidRPr="00CD16C0">
                                <w:rPr>
                                  <w:sz w:val="16"/>
                                  <w:szCs w:val="16"/>
                                </w:rPr>
                                <w:t>(</w:t>
                              </w:r>
                              <w:proofErr w:type="gramEnd"/>
                              <w:r w:rsidRPr="00CD16C0">
                                <w:rPr>
                                  <w:sz w:val="16"/>
                                  <w:szCs w:val="16"/>
                                </w:rPr>
                                <w:t>z)</w:t>
                              </w:r>
                            </w:p>
                          </w:txbxContent>
                        </v:textbox>
                      </v:shape>
                      <v:shape id="_x0000_s1681" type="#_x0000_t202" style="position:absolute;left:21139;top:13511;width:6565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df5s8UA&#10;AADdAAAADwAAAGRycy9kb3ducmV2LnhtbESPQWvCQBCF7wX/wzKCt7qrtGKjq4il4MnS2Ba8Ddkx&#10;CWZnQ3Zr4r/vHAq9zfDevPfNejv4Rt2oi3VgC7OpAUVcBFdzaeHz9Pa4BBUTssMmMFm4U4TtZvSw&#10;xsyFnj/olqdSSQjHDC1UKbWZ1rGoyGOchpZYtEvoPCZZu1K7DnsJ942eG7PQHmuWhgpb2ldUXPMf&#10;b+HreDl/P5n38tU/t30YjGb/oq2djIfdClSiIf2b/64PTvAXc+GXb2QEv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1/mzxQAAAN0AAAAPAAAAAAAAAAAAAAAAAJgCAABkcnMv&#10;ZG93bnJldi54bWxQSwUGAAAAAAQABAD1AAAAigMAAAAA&#10;" filled="f" stroked="f">
                        <v:textbox>
                          <w:txbxContent>
                            <w:p w:rsidR="00B54579" w:rsidRPr="00CD16C0" w:rsidRDefault="00B54579" w:rsidP="00AF33C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proofErr w:type="gramStart"/>
                              <w:r w:rsidRPr="00CD16C0">
                                <w:rPr>
                                  <w:sz w:val="16"/>
                                  <w:szCs w:val="16"/>
                                </w:rPr>
                                <w:t>Re(</w:t>
                              </w:r>
                              <w:proofErr w:type="gramEnd"/>
                              <w:r w:rsidRPr="00CD16C0">
                                <w:rPr>
                                  <w:sz w:val="16"/>
                                  <w:szCs w:val="16"/>
                                </w:rPr>
                                <w:t>z)</w:t>
                              </w:r>
                            </w:p>
                          </w:txbxContent>
                        </v:textbox>
                      </v:shape>
                      <v:oval id="Oval 1621" o:spid="_x0000_s1682" style="position:absolute;left:6602;top:7861;width:10551;height:1042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R5Z8QA&#10;AADdAAAADwAAAGRycy9kb3ducmV2LnhtbESPT4vCMBDF74LfIYywN02rUNxqFHWR9SLL+u88NGNb&#10;bCalydr67Y2w4G2G9+a938yXnanEnRpXWlYQjyIQxJnVJecKTsftcArCeWSNlWVS8CAHy0W/N8dU&#10;25Z/6X7wuQgh7FJUUHhfp1K6rCCDbmRr4qBdbWPQh7XJpW6wDeGmkuMoSqTBkkNDgTVtCspuhz+j&#10;4LyOvzDWl/Z78pnt+GfPURLw1MegW81AeOr82/x/vdMBPxnH8PomjCAX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J0eWfEAAAA3QAAAA8AAAAAAAAAAAAAAAAAmAIAAGRycy9k&#10;b3ducmV2LnhtbFBLBQYAAAAABAAEAPUAAACJAwAAAAA=&#10;" filled="f" strokecolor="windowText"/>
                      <v:shape id="_x0000_s1683" type="#_x0000_t202" style="position:absolute;left:16816;top:13647;width:4163;height:2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nCX8IA&#10;AADdAAAADwAAAGRycy9kb3ducmV2LnhtbERPS4vCMBC+L/gfwgje1sSi4naNIorgyWV9LOxtaMa2&#10;2ExKE23992Zhwdt8fM+ZLztbiTs1vnSsYTRUIIgzZ0rONZyO2/cZCB+QDVaOScODPCwXvbc5psa1&#10;/E33Q8hFDGGfooYihDqV0mcFWfRDVxNH7uIaiyHCJpemwTaG20omSk2lxZJjQ4E1rQvKroeb1XDe&#10;X35/xuor39hJ3bpOSbYfUutBv1t9ggjUhZf4370zcf40SeDvm3iCXD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SScJfwgAAAN0AAAAPAAAAAAAAAAAAAAAAAJgCAABkcnMvZG93&#10;bnJldi54bWxQSwUGAAAAAAQABAD1AAAAhwMAAAAA&#10;" filled="f" stroked="f">
                        <v:textbox>
                          <w:txbxContent>
                            <w:p w:rsidR="00B54579" w:rsidRPr="00B54579" w:rsidRDefault="00B54579" w:rsidP="00AF33C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Straight Arrow Connector 1623" o:spid="_x0000_s1684" type="#_x0000_t32" style="position:absolute;top:13647;width:25384;height:6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v12TsUAAADdAAAADwAAAGRycy9kb3ducmV2LnhtbERPTWvCQBC9F/oflil4qxstSI3ZSCko&#10;RfFQU0K9DdlpEpqdDburRn+9KxR6m8f7nGw5mE6cyPnWsoLJOAFBXFndcq3gq1g9v4LwAVljZ5kU&#10;XMjDMn98yDDV9syfdNqHWsQQ9ikqaELoUyl91ZBBP7Y9ceR+rDMYInS11A7PMdx0cpokM2mw5djQ&#10;YE/vDVW/+6NR8L2dH8tLuaNNOZlvDuiMvxZrpUZPw9sCRKAh/Iv/3B86zp9NX+D+TTxB5j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v12TsUAAADdAAAADwAAAAAAAAAA&#10;AAAAAAChAgAAZHJzL2Rvd25yZXYueG1sUEsFBgAAAAAEAAQA+QAAAJMDAAAAAA==&#10;">
                        <v:stroke endarrow="block"/>
                      </v:shape>
                      <v:shape id="Straight Arrow Connector 1624" o:spid="_x0000_s1685" type="#_x0000_t32" style="position:absolute;left:11532;top:887;width:409;height:2258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n8dUMEAAADdAAAADwAAAGRycy9kb3ducmV2LnhtbERPTYvCMBC9C/sfwix403RFZalGcYUF&#10;8SLqwu5xaMY22ExKk23qvzeC4G0e73OW697WoqPWG8cKPsYZCOLCacOlgp/z9+gThA/IGmvHpOBG&#10;Htart8ESc+0iH6k7hVKkEPY5KqhCaHIpfVGRRT92DXHiLq61GBJsS6lbjCnc1nKSZXNp0XBqqLCh&#10;bUXF9fRvFZh4MF2z28av/e+f15HMbeaMUsP3frMAEagPL/HTvdNp/nwyhcc36QS5ug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Sfx1QwQAAAN0AAAAPAAAAAAAAAAAAAAAA&#10;AKECAABkcnMvZG93bnJldi54bWxQSwUGAAAAAAQABAD5AAAAjwMAAAAA&#10;">
                        <v:stroke endarrow="block"/>
                      </v:shape>
                      <v:shape id="_x0000_s1686" type="#_x0000_t202" style="position:absolute;left:19287;top:13716;width:4162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aBaK8MA&#10;AADdAAAADwAAAGRycy9kb3ducmV2LnhtbERPTWvCQBC9C/0PyxS86W7FhDZ1laIUPFVMW8HbkB2T&#10;0OxsyG6T+O+7gtDbPN7nrDajbURPna8da3iaKxDEhTM1lxq+Pt9nzyB8QDbYOCYNV/KwWT9MVpgZ&#10;N/CR+jyUIoawz1BDFUKbSemLiiz6uWuJI3dxncUQYVdK0+EQw20jF0ql0mLNsaHClrYVFT/5r9Xw&#10;/XE5n5bqUO5s0g5uVJLti9R6+ji+vYIINIZ/8d29N3F+ukjg9k08Qa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aBaK8MAAADdAAAADwAAAAAAAAAAAAAAAACYAgAAZHJzL2Rv&#10;d25yZXYueG1sUEsFBgAAAAAEAAQA9QAAAIgDAAAAAA==&#10;" filled="f" stroked="f">
                        <v:textbox>
                          <w:txbxContent>
                            <w:p w:rsidR="00B54579" w:rsidRPr="00B54579" w:rsidRDefault="00B54579" w:rsidP="00AF33C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_x0000_s1687" type="#_x0000_t202" style="position:absolute;left:19868;top:20740;width:6566;height:35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XLEXMIA&#10;AADdAAAADwAAAGRycy9kb3ducmV2LnhtbERPS4vCMBC+C/6HMMLeNFG0uF2jiIuwJ2V9LOxtaMa2&#10;2ExKk7X13xthwdt8fM9ZrDpbiRs1vnSsYTxSIIgzZ0rONZyO2+EchA/IBivHpOFOHlbLfm+BqXEt&#10;f9PtEHIRQ9inqKEIoU6l9FlBFv3I1cSRu7jGYoiwyaVpsI3htpITpRJpseTYUGBNm4Ky6+HPajjv&#10;Lr8/U7XPP+2sbl2nJNt3qfXboFt/gAjUhZf43/1l4vxkksDzm3iCXD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csRcwgAAAN0AAAAPAAAAAAAAAAAAAAAAAJgCAABkcnMvZG93&#10;bnJldi54bWxQSwUGAAAAAAQABAD1AAAAhwMAAAAA&#10;" filled="f" stroked="f">
                        <v:textbox>
                          <w:txbxContent>
                            <w:p w:rsidR="00B54579" w:rsidRPr="00B54579" w:rsidRDefault="00B54579" w:rsidP="00AF33C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54579">
                                <w:rPr>
                                  <w:sz w:val="20"/>
                                  <w:szCs w:val="20"/>
                                  <w:lang w:val="el-GR"/>
                                </w:rPr>
                                <w:t>|</w:t>
                              </w:r>
                              <w:r w:rsidRPr="00B54579">
                                <w:rPr>
                                  <w:sz w:val="20"/>
                                  <w:szCs w:val="20"/>
                                </w:rPr>
                                <w:t>a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>|&gt;</w:t>
                              </w:r>
                              <w:r w:rsidRPr="00B54579">
                                <w:rPr>
                                  <w:sz w:val="20"/>
                                  <w:szCs w:val="20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AF33C0">
              <w:rPr>
                <w:lang w:val="el-GR"/>
              </w:rPr>
              <w:t>μη-αιτιατό</w:t>
            </w:r>
          </w:p>
        </w:tc>
      </w:tr>
      <w:tr w:rsidR="00AF33C0" w:rsidTr="00B54579">
        <w:tc>
          <w:tcPr>
            <w:tcW w:w="2235" w:type="dxa"/>
            <w:vAlign w:val="center"/>
          </w:tcPr>
          <w:p w:rsidR="00AF33C0" w:rsidRDefault="00AF33C0" w:rsidP="00B54579">
            <w:pPr>
              <w:rPr>
                <w:lang w:val="el-GR"/>
              </w:rPr>
            </w:pPr>
            <w:r>
              <w:rPr>
                <w:lang w:val="el-GR"/>
              </w:rPr>
              <w:t>Ευσταθές</w:t>
            </w:r>
          </w:p>
        </w:tc>
        <w:tc>
          <w:tcPr>
            <w:tcW w:w="3827" w:type="dxa"/>
          </w:tcPr>
          <w:p w:rsidR="00AF33C0" w:rsidRDefault="00B54579" w:rsidP="002D3EF5">
            <w:pPr>
              <w:rPr>
                <w:lang w:val="el-GR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2706816" behindDoc="0" locked="0" layoutInCell="1" allowOverlap="1" wp14:anchorId="33E30B24" wp14:editId="282F257E">
                      <wp:simplePos x="0" y="0"/>
                      <wp:positionH relativeFrom="column">
                        <wp:posOffset>4133</wp:posOffset>
                      </wp:positionH>
                      <wp:positionV relativeFrom="paragraph">
                        <wp:posOffset>66651</wp:posOffset>
                      </wp:positionV>
                      <wp:extent cx="2353945" cy="1966823"/>
                      <wp:effectExtent l="0" t="0" r="0" b="0"/>
                      <wp:wrapNone/>
                      <wp:docPr id="1601" name="Group 160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353945" cy="1966823"/>
                                <a:chOff x="0" y="0"/>
                                <a:chExt cx="2770497" cy="2433000"/>
                              </a:xfrm>
                            </wpg:grpSpPr>
                            <wps:wsp>
                              <wps:cNvPr id="1602" name="Oval 1602"/>
                              <wps:cNvSpPr/>
                              <wps:spPr>
                                <a:xfrm>
                                  <a:off x="348765" y="489636"/>
                                  <a:ext cx="1638115" cy="1617505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603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07827" y="0"/>
                                  <a:ext cx="532197" cy="27295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B54579" w:rsidRPr="00CD16C0" w:rsidRDefault="00B54579" w:rsidP="00AF33C0">
                                    <w:pPr>
                                      <w:rPr>
                                        <w:sz w:val="16"/>
                                        <w:szCs w:val="16"/>
                                      </w:rPr>
                                    </w:pPr>
                                    <w:proofErr w:type="spellStart"/>
                                    <w:proofErr w:type="gramStart"/>
                                    <w:r w:rsidRPr="00CD16C0">
                                      <w:rPr>
                                        <w:sz w:val="16"/>
                                        <w:szCs w:val="16"/>
                                      </w:rPr>
                                      <w:t>Im</w:t>
                                    </w:r>
                                    <w:proofErr w:type="spellEnd"/>
                                    <w:r w:rsidRPr="00CD16C0">
                                      <w:rPr>
                                        <w:sz w:val="16"/>
                                        <w:szCs w:val="16"/>
                                      </w:rPr>
                                      <w:t>(</w:t>
                                    </w:r>
                                    <w:proofErr w:type="gramEnd"/>
                                    <w:r w:rsidRPr="00CD16C0">
                                      <w:rPr>
                                        <w:sz w:val="16"/>
                                        <w:szCs w:val="16"/>
                                      </w:rPr>
                                      <w:t>z)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1604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13951" y="1351128"/>
                                  <a:ext cx="656546" cy="27295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B54579" w:rsidRPr="00CD16C0" w:rsidRDefault="00B54579" w:rsidP="00AF33C0">
                                    <w:pPr>
                                      <w:rPr>
                                        <w:sz w:val="16"/>
                                        <w:szCs w:val="16"/>
                                      </w:rPr>
                                    </w:pPr>
                                    <w:proofErr w:type="gramStart"/>
                                    <w:r w:rsidRPr="00CD16C0">
                                      <w:rPr>
                                        <w:sz w:val="16"/>
                                        <w:szCs w:val="16"/>
                                      </w:rPr>
                                      <w:t>Re(</w:t>
                                    </w:r>
                                    <w:proofErr w:type="gramEnd"/>
                                    <w:r w:rsidRPr="00CD16C0">
                                      <w:rPr>
                                        <w:sz w:val="16"/>
                                        <w:szCs w:val="16"/>
                                      </w:rPr>
                                      <w:t>z)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1605" name="Oval 1605"/>
                              <wps:cNvSpPr/>
                              <wps:spPr>
                                <a:xfrm>
                                  <a:off x="660230" y="786197"/>
                                  <a:ext cx="1055115" cy="1042603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606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81687" y="1364776"/>
                                  <a:ext cx="416257" cy="27295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B54579" w:rsidRPr="00BB18A2" w:rsidRDefault="00B54579" w:rsidP="00AF33C0">
                                    <w:pPr>
                                      <w:rPr>
                                        <w:sz w:val="16"/>
                                        <w:szCs w:val="16"/>
                                        <w:lang w:val="el-GR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  <w:szCs w:val="16"/>
                                        <w:lang w:val="el-GR"/>
                                      </w:rPr>
                                      <w:t>α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1607" name="Straight Arrow Connector 1607"/>
                              <wps:cNvCnPr/>
                              <wps:spPr>
                                <a:xfrm>
                                  <a:off x="0" y="1364776"/>
                                  <a:ext cx="2538483" cy="682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  <a:headEnd type="none" w="med" len="med"/>
                                  <a:tailEnd type="triangl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608" name="Straight Arrow Connector 1608"/>
                              <wps:cNvCnPr/>
                              <wps:spPr>
                                <a:xfrm flipV="1">
                                  <a:off x="1153236" y="88710"/>
                                  <a:ext cx="40944" cy="225870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  <a:headEnd type="none" w="med" len="med"/>
                                  <a:tailEnd type="triangl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613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28736" y="1371601"/>
                                  <a:ext cx="416257" cy="27295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B54579" w:rsidRPr="00BB18A2" w:rsidRDefault="00B54579" w:rsidP="00AF33C0">
                                    <w:pPr>
                                      <w:rPr>
                                        <w:sz w:val="16"/>
                                        <w:szCs w:val="16"/>
                                        <w:lang w:val="el-GR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  <w:szCs w:val="16"/>
                                        <w:lang w:val="el-GR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1616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86880" y="2074082"/>
                                  <a:ext cx="656545" cy="35891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B54579" w:rsidRPr="00B54579" w:rsidRDefault="00B54579" w:rsidP="00AF33C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B54579">
                                      <w:rPr>
                                        <w:sz w:val="20"/>
                                        <w:szCs w:val="20"/>
                                        <w:lang w:val="el-GR"/>
                                      </w:rPr>
                                      <w:t>|</w:t>
                                    </w:r>
                                    <w:r w:rsidRPr="00B54579">
                                      <w:rPr>
                                        <w:sz w:val="20"/>
                                        <w:szCs w:val="20"/>
                                      </w:rPr>
                                      <w:t>a|&lt;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601" o:spid="_x0000_s1688" style="position:absolute;margin-left:.35pt;margin-top:5.25pt;width:185.35pt;height:154.85pt;z-index:252706816;mso-width-relative:margin;mso-height-relative:margin" coordsize="27704,243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">
                      <v:oval id="Oval 1602" o:spid="_x0000_s1689" style="position:absolute;left:3487;top:4896;width:16381;height:161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RO7cMQA&#10;AADdAAAADwAAAGRycy9kb3ducmV2LnhtbESPQWvCQBCF70L/wzKF3nQ3FoJGV7EtpV5EtNXzkB2T&#10;YHY2ZLcm/ntXELzN8N6898182dtaXKj1lWMNyUiBIM6dqbjQ8Pf7PZyA8AHZYO2YNFzJw3LxMphj&#10;ZlzHO7rsQyFiCPsMNZQhNJmUPi/Joh+5hjhqJ9daDHFtC2la7GK4reVYqVRarDg2lNjQZ0n5ef9v&#10;NRw+ki9MzLH7eZ/ma95uWKURT7+99qsZiEB9eJof12sT8VM1hvs3cQS5u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kTu3DEAAAA3QAAAA8AAAAAAAAAAAAAAAAAmAIAAGRycy9k&#10;b3ducmV2LnhtbFBLBQYAAAAABAAEAPUAAACJAwAAAAA=&#10;" filled="f" strokecolor="windowText"/>
                      <v:shape id="_x0000_s1690" type="#_x0000_t202" style="position:absolute;left:12078;width:5322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rA7pMIA&#10;AADd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lTNYL7N/EEubg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2sDukwgAAAN0AAAAPAAAAAAAAAAAAAAAAAJgCAABkcnMvZG93&#10;bnJldi54bWxQSwUGAAAAAAQABAD1AAAAhwMAAAAA&#10;" filled="f" stroked="f">
                        <v:textbox>
                          <w:txbxContent>
                            <w:p w:rsidR="00B54579" w:rsidRPr="00CD16C0" w:rsidRDefault="00B54579" w:rsidP="00AF33C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proofErr w:type="spellStart"/>
                              <w:proofErr w:type="gramStart"/>
                              <w:r w:rsidRPr="00CD16C0">
                                <w:rPr>
                                  <w:sz w:val="16"/>
                                  <w:szCs w:val="16"/>
                                </w:rPr>
                                <w:t>Im</w:t>
                              </w:r>
                              <w:proofErr w:type="spellEnd"/>
                              <w:r w:rsidRPr="00CD16C0">
                                <w:rPr>
                                  <w:sz w:val="16"/>
                                  <w:szCs w:val="16"/>
                                </w:rPr>
                                <w:t>(</w:t>
                              </w:r>
                              <w:proofErr w:type="gramEnd"/>
                              <w:r w:rsidRPr="00CD16C0">
                                <w:rPr>
                                  <w:sz w:val="16"/>
                                  <w:szCs w:val="16"/>
                                </w:rPr>
                                <w:t>z)</w:t>
                              </w:r>
                            </w:p>
                          </w:txbxContent>
                        </v:textbox>
                      </v:shape>
                      <v:shape id="_x0000_s1691" type="#_x0000_t202" style="position:absolute;left:21139;top:13511;width:6565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mj0MMA&#10;AADdAAAADwAAAGRycy9kb3ducmV2LnhtbERPTWvCQBC9C/6HZQRvZlexoaZZpVQKnlq0rdDbkB2T&#10;YHY2ZLdJ+u+7BcHbPN7n5LvRNqKnzteONSwTBYK4cKbmUsPnx+viEYQPyAYbx6ThlzzsttNJjplx&#10;Ax+pP4VSxBD2GWqoQmgzKX1RkUWfuJY4chfXWQwRdqU0HQ4x3DZypVQqLdYcGyps6aWi4nr6sRq+&#10;3i7f57V6L/f2oR3cqCTbjdR6Phufn0AEGsNdfHMfTJyfqjX8fxNPkN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Vmj0MMAAADdAAAADwAAAAAAAAAAAAAAAACYAgAAZHJzL2Rv&#10;d25yZXYueG1sUEsFBgAAAAAEAAQA9QAAAIgDAAAAAA==&#10;" filled="f" stroked="f">
                        <v:textbox>
                          <w:txbxContent>
                            <w:p w:rsidR="00B54579" w:rsidRPr="00CD16C0" w:rsidRDefault="00B54579" w:rsidP="00AF33C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proofErr w:type="gramStart"/>
                              <w:r w:rsidRPr="00CD16C0">
                                <w:rPr>
                                  <w:sz w:val="16"/>
                                  <w:szCs w:val="16"/>
                                </w:rPr>
                                <w:t>Re(</w:t>
                              </w:r>
                              <w:proofErr w:type="gramEnd"/>
                              <w:r w:rsidRPr="00CD16C0">
                                <w:rPr>
                                  <w:sz w:val="16"/>
                                  <w:szCs w:val="16"/>
                                </w:rPr>
                                <w:t>z)</w:t>
                              </w:r>
                            </w:p>
                          </w:txbxContent>
                        </v:textbox>
                      </v:shape>
                      <v:oval id="Oval 1605" o:spid="_x0000_s1692" style="position:absolute;left:6602;top:7861;width:10551;height:1042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vojBMUA&#10;AADdAAAADwAAAGRycy9kb3ducmV2LnhtbESPT2vCQBDF74LfYRnBW91NpUGjq9iWUi+l1H/nITsm&#10;wexsyG5N/PZuoeBthvfmvd8s172txZVaXznWkEwUCOLcmYoLDYf9x9MMhA/IBmvHpOFGHtar4WCJ&#10;mXEd/9B1FwoRQ9hnqKEMocmk9HlJFv3ENcRRO7vWYohrW0jTYhfDbS2flUqlxYpjQ4kNvZWUX3a/&#10;VsPxNXnHxJy6z+k83/L3F6s04unxqN8sQATqw8P8f701ET9VL/D3TRxBru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2+iMExQAAAN0AAAAPAAAAAAAAAAAAAAAAAJgCAABkcnMv&#10;ZG93bnJldi54bWxQSwUGAAAAAAQABAD1AAAAigMAAAAA&#10;" filled="f" strokecolor="windowText"/>
                      <v:shape id="_x0000_s1693" type="#_x0000_t202" style="position:absolute;left:16816;top:13647;width:4163;height:2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seYPMMA&#10;AADdAAAADwAAAGRycy9kb3ducmV2LnhtbERPTWvCQBC9C/6HZQrezG6LDW3qKlIRPLUYW8HbkB2T&#10;0OxsyK5J+u+7BcHbPN7nLNejbURPna8da3hMFAjiwpmaSw1fx938BYQPyAYbx6ThlzysV9PJEjPj&#10;Bj5Qn4dSxBD2GWqoQmgzKX1RkUWfuJY4chfXWQwRdqU0HQ4x3DbySalUWqw5NlTY0ntFxU9+tRq+&#10;Py7n00J9llv73A5uVJLtq9R69jBu3kAEGsNdfHPvTZyfqhT+v4knyN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seYPMMAAADdAAAADwAAAAAAAAAAAAAAAACYAgAAZHJzL2Rv&#10;d25yZXYueG1sUEsFBgAAAAAEAAQA9QAAAIgDAAAAAA==&#10;" filled="f" stroked="f">
                        <v:textbox>
                          <w:txbxContent>
                            <w:p w:rsidR="00B54579" w:rsidRPr="00BB18A2" w:rsidRDefault="00B54579" w:rsidP="00AF33C0">
                              <w:pPr>
                                <w:rPr>
                                  <w:sz w:val="16"/>
                                  <w:szCs w:val="16"/>
                                  <w:lang w:val="el-GR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el-GR"/>
                                </w:rPr>
                                <w:t>α</w:t>
                              </w:r>
                            </w:p>
                          </w:txbxContent>
                        </v:textbox>
                      </v:shape>
                      <v:shape id="Straight Arrow Connector 1607" o:spid="_x0000_s1694" type="#_x0000_t32" style="position:absolute;top:13647;width:25384;height:6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nMsLcUAAADdAAAADwAAAGRycy9kb3ducmV2LnhtbERPS2vCQBC+C/6HZYTedJMefKSuIoKl&#10;KD2oJbS3ITtNgtnZsLua2F/fLQi9zcf3nOW6N424kfO1ZQXpJAFBXFhdc6ng47wbz0H4gKyxsUwK&#10;7uRhvRoOlphp2/GRbqdQihjCPkMFVQhtJqUvKjLoJ7Yljty3dQZDhK6U2mEXw00jn5NkKg3WHBsq&#10;bGlbUXE5XY2Cz8Pimt/zd9rn6WL/hc74n/OrUk+jfvMCIlAf/sUP95uO86fJDP6+iSfI1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nMsLcUAAADdAAAADwAAAAAAAAAA&#10;AAAAAAChAgAAZHJzL2Rvd25yZXYueG1sUEsFBgAAAAAEAAQA+QAAAJMDAAAAAA==&#10;">
                        <v:stroke endarrow="block"/>
                      </v:shape>
                      <v:shape id="Straight Arrow Connector 1608" o:spid="_x0000_s1695" type="#_x0000_t32" style="position:absolute;left:11532;top:887;width:409;height:2258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IdLNcQAAADdAAAADwAAAGRycy9kb3ducmV2LnhtbESPQWsCMRCF7wX/Qxiht5pVUMpqlFYQ&#10;xEvRFupx2Ex3QzeTZRM367/vHAreZnhv3vtmsxt9qwbqowtsYD4rQBFXwTquDXx9Hl5eQcWEbLEN&#10;TAbuFGG3nTxtsLQh85mGS6qVhHAs0UCTUldqHauGPMZZ6IhF+wm9xyRrX2vbY5Zw3+pFUay0R8fS&#10;0GBH+4aq38vNG3D5ww3dcZ/fT9/XaDO5+zI4Y56n49saVKIxPcz/10cr+KtCcOUbGUFv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h0s1xAAAAN0AAAAPAAAAAAAAAAAA&#10;AAAAAKECAABkcnMvZG93bnJldi54bWxQSwUGAAAAAAQABAD5AAAAkgMAAAAA&#10;">
                        <v:stroke endarrow="block"/>
                      </v:shape>
                      <v:shape id="_x0000_s1696" type="#_x0000_t202" style="position:absolute;left:19287;top:13716;width:4162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2mtecMA&#10;AADdAAAADwAAAGRycy9kb3ducmV2LnhtbERPS2vCQBC+F/wPywi91V1rKxqzEakIniz1Bd6G7JgE&#10;s7MhuzXpv3cLhd7m43tOuuxtLe7U+sqxhvFIgSDOnam40HA8bF5mIHxANlg7Jg0/5GGZDZ5STIzr&#10;+Ivu+1CIGMI+QQ1lCE0ipc9LsuhHriGO3NW1FkOEbSFNi10Mt7V8VWoqLVYcG0ps6KOk/Lb/thpO&#10;u+vl/KY+i7V9bzrXK8l2LrV+HvarBYhAffgX/7m3Js6fjifw+008QWY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2mtecMAAADdAAAADwAAAAAAAAAAAAAAAACYAgAAZHJzL2Rv&#10;d25yZXYueG1sUEsFBgAAAAAEAAQA9QAAAIgDAAAAAA==&#10;" filled="f" stroked="f">
                        <v:textbox>
                          <w:txbxContent>
                            <w:p w:rsidR="00B54579" w:rsidRPr="00BB18A2" w:rsidRDefault="00B54579" w:rsidP="00AF33C0">
                              <w:pPr>
                                <w:rPr>
                                  <w:sz w:val="16"/>
                                  <w:szCs w:val="16"/>
                                  <w:lang w:val="el-GR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el-GR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_x0000_s1697" type="#_x0000_t202" style="position:absolute;left:19868;top:20740;width:6566;height:35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x4O4cIA&#10;AADdAAAADwAAAGRycy9kb3ducmV2LnhtbERPTWvCQBC9F/wPyxS8NbuWGjS6irQUPClqK3gbsmMS&#10;mp0N2a2J/94VBG/zeJ8zX/a2FhdqfeVYwyhRIIhzZyouNPwcvt8mIHxANlg7Jg1X8rBcDF7mmBnX&#10;8Y4u+1CIGMI+Qw1lCE0mpc9LsugT1xBH7uxaiyHCtpCmxS6G21q+K5VKixXHhhIb+iwp/9v/Ww2/&#10;m/Pp+KG2xZcdN53rlWQ7lVoPX/vVDESgPjzFD/faxPnpKIX7N/EEubg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Hg7hwgAAAN0AAAAPAAAAAAAAAAAAAAAAAJgCAABkcnMvZG93&#10;bnJldi54bWxQSwUGAAAAAAQABAD1AAAAhwMAAAAA&#10;" filled="f" stroked="f">
                        <v:textbox>
                          <w:txbxContent>
                            <w:p w:rsidR="00B54579" w:rsidRPr="00B54579" w:rsidRDefault="00B54579" w:rsidP="00AF33C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54579">
                                <w:rPr>
                                  <w:sz w:val="20"/>
                                  <w:szCs w:val="20"/>
                                  <w:lang w:val="el-GR"/>
                                </w:rPr>
                                <w:t>|</w:t>
                              </w:r>
                              <w:r w:rsidRPr="00B54579">
                                <w:rPr>
                                  <w:sz w:val="20"/>
                                  <w:szCs w:val="20"/>
                                </w:rPr>
                                <w:t>a|&lt;1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B54579" w:rsidRDefault="00B54579" w:rsidP="002D3EF5">
            <w:pPr>
              <w:rPr>
                <w:lang w:val="el-GR"/>
              </w:rPr>
            </w:pPr>
          </w:p>
          <w:p w:rsidR="00B54579" w:rsidRDefault="00B54579" w:rsidP="002D3EF5">
            <w:pPr>
              <w:rPr>
                <w:lang w:val="el-GR"/>
              </w:rPr>
            </w:pPr>
          </w:p>
          <w:p w:rsidR="00B54579" w:rsidRDefault="00B54579" w:rsidP="002D3EF5">
            <w:pPr>
              <w:rPr>
                <w:lang w:val="el-GR"/>
              </w:rPr>
            </w:pPr>
          </w:p>
          <w:p w:rsidR="00B54579" w:rsidRDefault="00B54579" w:rsidP="002D3EF5">
            <w:pPr>
              <w:rPr>
                <w:lang w:val="el-GR"/>
              </w:rPr>
            </w:pPr>
          </w:p>
          <w:p w:rsidR="00B54579" w:rsidRDefault="00B54579" w:rsidP="002D3EF5">
            <w:pPr>
              <w:rPr>
                <w:lang w:val="el-GR"/>
              </w:rPr>
            </w:pPr>
          </w:p>
          <w:p w:rsidR="00B54579" w:rsidRDefault="00B54579" w:rsidP="002D3EF5">
            <w:pPr>
              <w:rPr>
                <w:lang w:val="el-GR"/>
              </w:rPr>
            </w:pPr>
          </w:p>
          <w:p w:rsidR="00B54579" w:rsidRDefault="00B54579" w:rsidP="002D3EF5">
            <w:pPr>
              <w:rPr>
                <w:lang w:val="el-GR"/>
              </w:rPr>
            </w:pPr>
          </w:p>
          <w:p w:rsidR="00B54579" w:rsidRDefault="00B54579" w:rsidP="002D3EF5">
            <w:pPr>
              <w:rPr>
                <w:lang w:val="el-GR"/>
              </w:rPr>
            </w:pPr>
          </w:p>
          <w:p w:rsidR="00B54579" w:rsidRDefault="00B54579" w:rsidP="002D3EF5">
            <w:pPr>
              <w:rPr>
                <w:lang w:val="el-GR"/>
              </w:rPr>
            </w:pPr>
          </w:p>
          <w:p w:rsidR="00B54579" w:rsidRDefault="00B54579" w:rsidP="002D3EF5">
            <w:pPr>
              <w:rPr>
                <w:lang w:val="el-GR"/>
              </w:rPr>
            </w:pPr>
          </w:p>
          <w:p w:rsidR="00B54579" w:rsidRDefault="00B54579" w:rsidP="002D3EF5">
            <w:pPr>
              <w:rPr>
                <w:lang w:val="el-GR"/>
              </w:rPr>
            </w:pPr>
          </w:p>
          <w:p w:rsidR="00B54579" w:rsidRDefault="00B54579" w:rsidP="002D3EF5">
            <w:pPr>
              <w:rPr>
                <w:lang w:val="el-GR"/>
              </w:rPr>
            </w:pPr>
          </w:p>
        </w:tc>
        <w:tc>
          <w:tcPr>
            <w:tcW w:w="3514" w:type="dxa"/>
          </w:tcPr>
          <w:p w:rsidR="00AF33C0" w:rsidRDefault="00AF33C0" w:rsidP="002D3EF5">
            <w:pPr>
              <w:rPr>
                <w:lang w:val="el-GR"/>
              </w:rPr>
            </w:pPr>
          </w:p>
        </w:tc>
      </w:tr>
      <w:tr w:rsidR="00AF33C0" w:rsidTr="00B54579">
        <w:tc>
          <w:tcPr>
            <w:tcW w:w="2235" w:type="dxa"/>
            <w:vAlign w:val="center"/>
          </w:tcPr>
          <w:p w:rsidR="00AF33C0" w:rsidRDefault="00B54579" w:rsidP="00B54579">
            <w:pPr>
              <w:rPr>
                <w:lang w:val="el-GR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2710912" behindDoc="0" locked="0" layoutInCell="1" allowOverlap="1" wp14:anchorId="33BE1C34" wp14:editId="1F4CD108">
                      <wp:simplePos x="0" y="0"/>
                      <wp:positionH relativeFrom="column">
                        <wp:posOffset>1349289</wp:posOffset>
                      </wp:positionH>
                      <wp:positionV relativeFrom="paragraph">
                        <wp:posOffset>59894</wp:posOffset>
                      </wp:positionV>
                      <wp:extent cx="2353945" cy="1966823"/>
                      <wp:effectExtent l="0" t="0" r="0" b="0"/>
                      <wp:wrapNone/>
                      <wp:docPr id="1627" name="Group 162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353945" cy="1966823"/>
                                <a:chOff x="0" y="0"/>
                                <a:chExt cx="2770497" cy="2433000"/>
                              </a:xfrm>
                            </wpg:grpSpPr>
                            <wps:wsp>
                              <wps:cNvPr id="1628" name="Oval 1628"/>
                              <wps:cNvSpPr/>
                              <wps:spPr>
                                <a:xfrm>
                                  <a:off x="348765" y="489636"/>
                                  <a:ext cx="1638115" cy="1617505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629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07827" y="0"/>
                                  <a:ext cx="532197" cy="27295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B54579" w:rsidRPr="00CD16C0" w:rsidRDefault="00B54579" w:rsidP="00AF33C0">
                                    <w:pPr>
                                      <w:rPr>
                                        <w:sz w:val="16"/>
                                        <w:szCs w:val="16"/>
                                      </w:rPr>
                                    </w:pPr>
                                    <w:proofErr w:type="spellStart"/>
                                    <w:proofErr w:type="gramStart"/>
                                    <w:r w:rsidRPr="00CD16C0">
                                      <w:rPr>
                                        <w:sz w:val="16"/>
                                        <w:szCs w:val="16"/>
                                      </w:rPr>
                                      <w:t>Im</w:t>
                                    </w:r>
                                    <w:proofErr w:type="spellEnd"/>
                                    <w:r w:rsidRPr="00CD16C0">
                                      <w:rPr>
                                        <w:sz w:val="16"/>
                                        <w:szCs w:val="16"/>
                                      </w:rPr>
                                      <w:t>(</w:t>
                                    </w:r>
                                    <w:proofErr w:type="gramEnd"/>
                                    <w:r w:rsidRPr="00CD16C0">
                                      <w:rPr>
                                        <w:sz w:val="16"/>
                                        <w:szCs w:val="16"/>
                                      </w:rPr>
                                      <w:t>z)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1630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13951" y="1351128"/>
                                  <a:ext cx="656546" cy="27295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B54579" w:rsidRPr="00CD16C0" w:rsidRDefault="00B54579" w:rsidP="00AF33C0">
                                    <w:pPr>
                                      <w:rPr>
                                        <w:sz w:val="16"/>
                                        <w:szCs w:val="16"/>
                                      </w:rPr>
                                    </w:pPr>
                                    <w:proofErr w:type="gramStart"/>
                                    <w:r w:rsidRPr="00CD16C0">
                                      <w:rPr>
                                        <w:sz w:val="16"/>
                                        <w:szCs w:val="16"/>
                                      </w:rPr>
                                      <w:t>Re(</w:t>
                                    </w:r>
                                    <w:proofErr w:type="gramEnd"/>
                                    <w:r w:rsidRPr="00CD16C0">
                                      <w:rPr>
                                        <w:sz w:val="16"/>
                                        <w:szCs w:val="16"/>
                                      </w:rPr>
                                      <w:t>z)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1631" name="Oval 1631"/>
                              <wps:cNvSpPr/>
                              <wps:spPr>
                                <a:xfrm>
                                  <a:off x="660230" y="786197"/>
                                  <a:ext cx="1055115" cy="1042603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632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81687" y="1364776"/>
                                  <a:ext cx="416257" cy="27295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B54579" w:rsidRPr="00B54579" w:rsidRDefault="00B54579" w:rsidP="00AF33C0">
                                    <w:pPr>
                                      <w:rPr>
                                        <w:sz w:val="16"/>
                                        <w:szCs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  <w:szCs w:val="16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1633" name="Straight Arrow Connector 1633"/>
                              <wps:cNvCnPr/>
                              <wps:spPr>
                                <a:xfrm>
                                  <a:off x="0" y="1364776"/>
                                  <a:ext cx="2538483" cy="682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  <a:headEnd type="none" w="med" len="med"/>
                                  <a:tailEnd type="triangl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634" name="Straight Arrow Connector 1634"/>
                              <wps:cNvCnPr/>
                              <wps:spPr>
                                <a:xfrm flipV="1">
                                  <a:off x="1153236" y="88710"/>
                                  <a:ext cx="40944" cy="225870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  <a:headEnd type="none" w="med" len="med"/>
                                  <a:tailEnd type="triangl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635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28736" y="1371601"/>
                                  <a:ext cx="416257" cy="27295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B54579" w:rsidRPr="00B54579" w:rsidRDefault="00B54579" w:rsidP="00AF33C0">
                                    <w:pPr>
                                      <w:rPr>
                                        <w:sz w:val="16"/>
                                        <w:szCs w:val="16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sz w:val="16"/>
                                        <w:szCs w:val="16"/>
                                      </w:rPr>
                                      <w:t>a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1636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86880" y="2074082"/>
                                  <a:ext cx="656545" cy="35891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B54579" w:rsidRPr="00B54579" w:rsidRDefault="00B54579" w:rsidP="00AF33C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B54579">
                                      <w:rPr>
                                        <w:sz w:val="20"/>
                                        <w:szCs w:val="20"/>
                                        <w:lang w:val="el-GR"/>
                                      </w:rPr>
                                      <w:t>|</w:t>
                                    </w:r>
                                    <w:r w:rsidRPr="00B54579">
                                      <w:rPr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|&gt;</w:t>
                                    </w:r>
                                    <w:r w:rsidRPr="00B54579">
                                      <w:rPr>
                                        <w:sz w:val="20"/>
                                        <w:szCs w:val="20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627" o:spid="_x0000_s1698" style="position:absolute;margin-left:106.25pt;margin-top:4.7pt;width:185.35pt;height:154.85pt;z-index:252710912;mso-width-relative:margin;mso-height-relative:margin" coordsize="27704,243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">
                      <v:oval id="Oval 1628" o:spid="_x0000_s1699" style="position:absolute;left:3487;top:4896;width:16381;height:161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07Q+sQA&#10;AADdAAAADwAAAGRycy9kb3ducmV2LnhtbESPQWvCQBCF74L/YZlCb7qJhVCjq9SWopdSjK3nITtN&#10;QrOzIbs18d93DoK3N8ybN99bb0fXqgv1ofFsIJ0noIhLbxuuDHyd3mfPoEJEtth6JgNXCrDdTCdr&#10;zK0f+EiXIlZKQjjkaKCOscu1DmVNDsPcd8Sy+/G9wyhjX2nb4yDhrtWLJMm0w4blQ40dvdZU/hZ/&#10;zsD3Ln3D1J6H/dOyPPDnByeZ4JnHh/FlBSrSGO/m2/XBCn62EFxpIxL05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NO0PrEAAAA3QAAAA8AAAAAAAAAAAAAAAAAmAIAAGRycy9k&#10;b3ducmV2LnhtbFBLBQYAAAAABAAEAPUAAACJAwAAAAA=&#10;" filled="f" strokecolor="windowText"/>
                      <v:shape id="_x0000_s1700" type="#_x0000_t202" style="position:absolute;left:12078;width:5322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O1QLsEA&#10;AADdAAAADwAAAGRycy9kb3ducmV2LnhtbERPTYvCMBC9C/sfwix402RFZa1GEUXwpKi7C96GZmzL&#10;NpPSRFv/vREEb/N4nzNbtLYUN6p94VjDV1+BIE6dKTjT8HPa9L5B+IBssHRMGu7kYTH/6MwwMa7h&#10;A92OIRMxhH2CGvIQqkRKn+Zk0fddRRy5i6sthgjrTJoamxhuSzlQaiwtFhwbcqxolVP6f7xaDb+7&#10;y/lvqPbZ2o6qxrVKsp1Irbuf7XIKIlAb3uKXe2vi/PFgAs9v4gly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ztUC7BAAAA3QAAAA8AAAAAAAAAAAAAAAAAmAIAAGRycy9kb3du&#10;cmV2LnhtbFBLBQYAAAAABAAEAPUAAACGAwAAAAA=&#10;" filled="f" stroked="f">
                        <v:textbox>
                          <w:txbxContent>
                            <w:p w:rsidR="00B54579" w:rsidRPr="00CD16C0" w:rsidRDefault="00B54579" w:rsidP="00AF33C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proofErr w:type="spellStart"/>
                              <w:proofErr w:type="gramStart"/>
                              <w:r w:rsidRPr="00CD16C0">
                                <w:rPr>
                                  <w:sz w:val="16"/>
                                  <w:szCs w:val="16"/>
                                </w:rPr>
                                <w:t>Im</w:t>
                              </w:r>
                              <w:proofErr w:type="spellEnd"/>
                              <w:r w:rsidRPr="00CD16C0">
                                <w:rPr>
                                  <w:sz w:val="16"/>
                                  <w:szCs w:val="16"/>
                                </w:rPr>
                                <w:t>(</w:t>
                              </w:r>
                              <w:proofErr w:type="gramEnd"/>
                              <w:r w:rsidRPr="00CD16C0">
                                <w:rPr>
                                  <w:sz w:val="16"/>
                                  <w:szCs w:val="16"/>
                                </w:rPr>
                                <w:t>z)</w:t>
                              </w:r>
                            </w:p>
                          </w:txbxContent>
                        </v:textbox>
                      </v:shape>
                      <v:shape id="_x0000_s1701" type="#_x0000_t202" style="position:absolute;left:21139;top:13511;width:6565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A5vbsUA&#10;AADdAAAADwAAAGRycy9kb3ducmV2LnhtbESPQWvCQBCF74L/YRnBm+6qVWp0FWkp9FSpbQVvQ3ZM&#10;gtnZkN2a9N93DoXeZnhv3vtmu+99re7UxiqwhdnUgCLOg6u4sPD58TJ5BBUTssM6MFn4oQj73XCw&#10;xcyFjt/pfkqFkhCOGVooU2oyrWNeksc4DQ2xaNfQekyytoV2LXYS7ms9N2alPVYsDSU29FRSfjt9&#10;ewtfb9fL+cEci2e/bLrQG81+ra0dj/rDBlSiPv2b/65fneCvFsIv38gIevc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Dm9uxQAAAN0AAAAPAAAAAAAAAAAAAAAAAJgCAABkcnMv&#10;ZG93bnJldi54bWxQSwUGAAAAAAQABAD1AAAAigMAAAAA&#10;" filled="f" stroked="f">
                        <v:textbox>
                          <w:txbxContent>
                            <w:p w:rsidR="00B54579" w:rsidRPr="00CD16C0" w:rsidRDefault="00B54579" w:rsidP="00AF33C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proofErr w:type="gramStart"/>
                              <w:r w:rsidRPr="00CD16C0">
                                <w:rPr>
                                  <w:sz w:val="16"/>
                                  <w:szCs w:val="16"/>
                                </w:rPr>
                                <w:t>Re(</w:t>
                              </w:r>
                              <w:proofErr w:type="gramEnd"/>
                              <w:r w:rsidRPr="00CD16C0">
                                <w:rPr>
                                  <w:sz w:val="16"/>
                                  <w:szCs w:val="16"/>
                                </w:rPr>
                                <w:t>z)</w:t>
                              </w:r>
                            </w:p>
                          </w:txbxContent>
                        </v:textbox>
                      </v:shape>
                      <v:oval id="Oval 1631" o:spid="_x0000_s1702" style="position:absolute;left:6602;top:7861;width:10551;height:1042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63vusUA&#10;AADdAAAADwAAAGRycy9kb3ducmV2LnhtbESPzWrDMBCE74W8g9hAb7XsBEzjRgltQ6kvIcT5OS/W&#10;1ja1VsZSbfftq0Cgt11mdubb9XYyrRiod41lBUkUgyAurW64UnA+fTw9g3AeWWNrmRT8koPtZvaw&#10;xkzbkY80FL4SIYRdhgpq77tMSlfWZNBFtiMO2pftDfqw9pXUPY4h3LRyEcepNNhwaKixo/eayu/i&#10;xyi4vCU7TPR1/FyuypwPe47TgKce59PrCwhPk/83369zHfDTZQK3b8IIcvM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re+6xQAAAN0AAAAPAAAAAAAAAAAAAAAAAJgCAABkcnMv&#10;ZG93bnJldi54bWxQSwUGAAAAAAQABAD1AAAAigMAAAAA&#10;" filled="f" strokecolor="windowText"/>
                      <v:shape id="_x0000_s1703" type="#_x0000_t202" style="position:absolute;left:16816;top:13647;width:4163;height:2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5BUgsIA&#10;AADdAAAADwAAAGRycy9kb3ducmV2LnhtbERPS4vCMBC+L/gfwgh7WxN1Fa1GEUXwtLK+wNvQjG2x&#10;mZQma7v/fiMIe5uP7znzZWtL8aDaF4419HsKBHHqTMGZhtNx+zEB4QOywdIxafglD8tF522OiXEN&#10;f9PjEDIRQ9gnqCEPoUqk9GlOFn3PVcSRu7naYoiwzqSpsYnhtpQDpcbSYsGxIceK1jml98OP1XD+&#10;ul0vn2qfbeyoalyrJNup1Pq9265mIAK14V/8cu9MnD8eDuD5TTxBL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kFSCwgAAAN0AAAAPAAAAAAAAAAAAAAAAAJgCAABkcnMvZG93&#10;bnJldi54bWxQSwUGAAAAAAQABAD1AAAAhwMAAAAA&#10;" filled="f" stroked="f">
                        <v:textbox>
                          <w:txbxContent>
                            <w:p w:rsidR="00B54579" w:rsidRPr="00B54579" w:rsidRDefault="00B54579" w:rsidP="00AF33C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Straight Arrow Connector 1633" o:spid="_x0000_s1704" type="#_x0000_t32" style="position:absolute;top:13647;width:25384;height:6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yTgk8QAAADdAAAADwAAAGRycy9kb3ducmV2LnhtbERPTWvCQBC9C/0PyxR6040KUqOrlIKl&#10;WDzUSNDbkJ0modnZsLtq9Ne7guBtHu9z5svONOJEzteWFQwHCQjiwuqaSwW7bNV/B+EDssbGMim4&#10;kIfl4qU3x1TbM//SaRtKEUPYp6igCqFNpfRFRQb9wLbEkfuzzmCI0JVSOzzHcNPIUZJMpMGaY0OF&#10;LX1WVPxvj0bB/md6zC/5htb5cLo+oDP+mn0p9fbafcxABOrCU/xwf+s4fzIew/2beIJc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7JOCTxAAAAN0AAAAPAAAAAAAAAAAA&#10;AAAAAKECAABkcnMvZG93bnJldi54bWxQSwUGAAAAAAQABAD5AAAAkgMAAAAA&#10;">
                        <v:stroke endarrow="block"/>
                      </v:shape>
                      <v:shape id="Straight Arrow Connector 1634" o:spid="_x0000_s1705" type="#_x0000_t32" style="position:absolute;left:11532;top:887;width:409;height:2258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6aLjcIAAADdAAAADwAAAGRycy9kb3ducmV2LnhtbERPTWsCMRC9F/ofwhS81WzViqxGaQVB&#10;vEi1UI/DZtwN3UyWTdys/94Igrd5vM9ZrHpbi45abxwr+BhmIIgLpw2XCn6Pm/cZCB+QNdaOScGV&#10;PKyWry8LzLWL/EPdIZQihbDPUUEVQpNL6YuKLPqha4gTd3atxZBgW0rdYkzhtpajLJtKi4ZTQ4UN&#10;rSsq/g8Xq8DEvema7Tp+7/5OXkcy109nlBq89V9zEIH68BQ/3Fud5k/HE7h/k06Qyx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6aLjcIAAADdAAAADwAAAAAAAAAAAAAA&#10;AAChAgAAZHJzL2Rvd25yZXYueG1sUEsFBgAAAAAEAAQA+QAAAJADAAAAAA==&#10;">
                        <v:stroke endarrow="block"/>
                      </v:shape>
                      <v:shape id="_x0000_s1706" type="#_x0000_t202" style="position:absolute;left:19287;top:13716;width:4162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HnM9sMA&#10;AADdAAAADwAAAGRycy9kb3ducmV2LnhtbERPTWvCQBC9F/wPywi91V2tio3ZiLQUPLWY1oK3ITsm&#10;wexsyG5N/PduoeBtHu9z0s1gG3GhzteONUwnCgRx4UzNpYbvr/enFQgfkA02jknDlTxsstFDiolx&#10;Pe/pkodSxBD2CWqoQmgTKX1RkUU/cS1x5E6usxgi7EppOuxjuG3kTKmltFhzbKiwpdeKinP+azUc&#10;Pk7Hn7n6LN/sou3doCTbF6n143jYrkEEGsJd/O/emTh/+byAv2/iCTK7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HnM9sMAAADdAAAADwAAAAAAAAAAAAAAAACYAgAAZHJzL2Rv&#10;d25yZXYueG1sUEsFBgAAAAAEAAQA9QAAAIgDAAAAAA==&#10;" filled="f" stroked="f">
                        <v:textbox>
                          <w:txbxContent>
                            <w:p w:rsidR="00B54579" w:rsidRPr="00B54579" w:rsidRDefault="00B54579" w:rsidP="00AF33C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proofErr w:type="gramStart"/>
                              <w:r>
                                <w:rPr>
                                  <w:sz w:val="16"/>
                                  <w:szCs w:val="16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_x0000_s1707" type="#_x0000_t202" style="position:absolute;left:19868;top:20740;width:6566;height:35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tSgcMA&#10;AADdAAAADwAAAGRycy9kb3ducmV2LnhtbERPTWvCQBC9F/oflil4q7utNtTUTSgVwZNFrYK3ITsm&#10;odnZkF1N/PduoeBtHu9z5vlgG3GhzteONbyMFQjiwpmaSw0/u+XzOwgfkA02jknDlTzk2ePDHFPj&#10;et7QZRtKEUPYp6ihCqFNpfRFRRb92LXEkTu5zmKIsCul6bCP4baRr0ol0mLNsaHClr4qKn63Z6th&#10;vz4dD1P1XS7sW9u7QUm2M6n16Gn4/AARaAh38b97ZeL8ZJLA3zfxBJn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KtSgcMAAADdAAAADwAAAAAAAAAAAAAAAACYAgAAZHJzL2Rv&#10;d25yZXYueG1sUEsFBgAAAAAEAAQA9QAAAIgDAAAAAA==&#10;" filled="f" stroked="f">
                        <v:textbox>
                          <w:txbxContent>
                            <w:p w:rsidR="00B54579" w:rsidRPr="00B54579" w:rsidRDefault="00B54579" w:rsidP="00AF33C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54579">
                                <w:rPr>
                                  <w:sz w:val="20"/>
                                  <w:szCs w:val="20"/>
                                  <w:lang w:val="el-GR"/>
                                </w:rPr>
                                <w:t>|</w:t>
                              </w:r>
                              <w:r w:rsidRPr="00B54579">
                                <w:rPr>
                                  <w:sz w:val="20"/>
                                  <w:szCs w:val="20"/>
                                </w:rPr>
                                <w:t>a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>|&gt;</w:t>
                              </w:r>
                              <w:r w:rsidRPr="00B54579">
                                <w:rPr>
                                  <w:sz w:val="20"/>
                                  <w:szCs w:val="20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AF33C0">
              <w:rPr>
                <w:lang w:val="el-GR"/>
              </w:rPr>
              <w:t>μ</w:t>
            </w:r>
            <w:r>
              <w:rPr>
                <w:lang w:val="el-GR"/>
              </w:rPr>
              <w:t>η-ευστα</w:t>
            </w:r>
            <w:r w:rsidR="00AF33C0">
              <w:rPr>
                <w:lang w:val="el-GR"/>
              </w:rPr>
              <w:t>θές</w:t>
            </w:r>
          </w:p>
        </w:tc>
        <w:tc>
          <w:tcPr>
            <w:tcW w:w="3827" w:type="dxa"/>
          </w:tcPr>
          <w:p w:rsidR="00B54579" w:rsidRDefault="00B54579" w:rsidP="00B54579">
            <w:pPr>
              <w:rPr>
                <w:lang w:val="el-GR"/>
              </w:rPr>
            </w:pPr>
          </w:p>
          <w:p w:rsidR="00B54579" w:rsidRDefault="00B54579" w:rsidP="00B54579">
            <w:pPr>
              <w:rPr>
                <w:lang w:val="el-GR"/>
              </w:rPr>
            </w:pPr>
          </w:p>
          <w:p w:rsidR="00B54579" w:rsidRDefault="00B54579" w:rsidP="00B54579">
            <w:pPr>
              <w:rPr>
                <w:lang w:val="el-GR"/>
              </w:rPr>
            </w:pPr>
          </w:p>
          <w:p w:rsidR="00B54579" w:rsidRDefault="00B54579" w:rsidP="00B54579">
            <w:pPr>
              <w:rPr>
                <w:lang w:val="el-GR"/>
              </w:rPr>
            </w:pPr>
          </w:p>
          <w:p w:rsidR="00B54579" w:rsidRDefault="00B54579" w:rsidP="00B54579">
            <w:pPr>
              <w:rPr>
                <w:lang w:val="el-GR"/>
              </w:rPr>
            </w:pPr>
          </w:p>
          <w:p w:rsidR="00B54579" w:rsidRDefault="00B54579" w:rsidP="00B54579">
            <w:pPr>
              <w:rPr>
                <w:lang w:val="el-GR"/>
              </w:rPr>
            </w:pPr>
          </w:p>
          <w:p w:rsidR="00B54579" w:rsidRDefault="00B54579" w:rsidP="00B54579">
            <w:pPr>
              <w:rPr>
                <w:lang w:val="el-GR"/>
              </w:rPr>
            </w:pPr>
          </w:p>
          <w:p w:rsidR="00B54579" w:rsidRDefault="00B54579" w:rsidP="00B54579">
            <w:pPr>
              <w:rPr>
                <w:lang w:val="el-GR"/>
              </w:rPr>
            </w:pPr>
          </w:p>
          <w:p w:rsidR="00B54579" w:rsidRDefault="00B54579" w:rsidP="00B54579">
            <w:pPr>
              <w:rPr>
                <w:lang w:val="el-GR"/>
              </w:rPr>
            </w:pPr>
          </w:p>
          <w:p w:rsidR="00B54579" w:rsidRDefault="00B54579" w:rsidP="00B54579">
            <w:pPr>
              <w:rPr>
                <w:lang w:val="el-GR"/>
              </w:rPr>
            </w:pPr>
          </w:p>
          <w:p w:rsidR="00B54579" w:rsidRDefault="00B54579" w:rsidP="00B54579">
            <w:pPr>
              <w:rPr>
                <w:lang w:val="el-GR"/>
              </w:rPr>
            </w:pPr>
          </w:p>
          <w:p w:rsidR="00B54579" w:rsidRDefault="00B54579" w:rsidP="00B54579">
            <w:pPr>
              <w:rPr>
                <w:lang w:val="el-GR"/>
              </w:rPr>
            </w:pPr>
          </w:p>
          <w:p w:rsidR="00AF33C0" w:rsidRDefault="00AF33C0" w:rsidP="002D3EF5">
            <w:pPr>
              <w:rPr>
                <w:lang w:val="el-GR"/>
              </w:rPr>
            </w:pPr>
          </w:p>
        </w:tc>
        <w:tc>
          <w:tcPr>
            <w:tcW w:w="3514" w:type="dxa"/>
          </w:tcPr>
          <w:p w:rsidR="00AF33C0" w:rsidRDefault="00B54579" w:rsidP="002D3EF5">
            <w:pPr>
              <w:rPr>
                <w:lang w:val="el-GR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2712960" behindDoc="0" locked="0" layoutInCell="1" allowOverlap="1" wp14:anchorId="60FBE716" wp14:editId="3ADD2643">
                      <wp:simplePos x="0" y="0"/>
                      <wp:positionH relativeFrom="column">
                        <wp:posOffset>-69048</wp:posOffset>
                      </wp:positionH>
                      <wp:positionV relativeFrom="paragraph">
                        <wp:posOffset>154940</wp:posOffset>
                      </wp:positionV>
                      <wp:extent cx="2353945" cy="1966823"/>
                      <wp:effectExtent l="0" t="0" r="0" b="0"/>
                      <wp:wrapNone/>
                      <wp:docPr id="1637" name="Group 163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353945" cy="1966823"/>
                                <a:chOff x="0" y="0"/>
                                <a:chExt cx="2770497" cy="2433000"/>
                              </a:xfrm>
                            </wpg:grpSpPr>
                            <wps:wsp>
                              <wps:cNvPr id="1638" name="Oval 1638"/>
                              <wps:cNvSpPr/>
                              <wps:spPr>
                                <a:xfrm>
                                  <a:off x="348765" y="489636"/>
                                  <a:ext cx="1638115" cy="1617505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639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07827" y="0"/>
                                  <a:ext cx="532197" cy="27295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B54579" w:rsidRPr="00CD16C0" w:rsidRDefault="00B54579" w:rsidP="00AF33C0">
                                    <w:pPr>
                                      <w:rPr>
                                        <w:sz w:val="16"/>
                                        <w:szCs w:val="16"/>
                                      </w:rPr>
                                    </w:pPr>
                                    <w:proofErr w:type="spellStart"/>
                                    <w:proofErr w:type="gramStart"/>
                                    <w:r w:rsidRPr="00CD16C0">
                                      <w:rPr>
                                        <w:sz w:val="16"/>
                                        <w:szCs w:val="16"/>
                                      </w:rPr>
                                      <w:t>Im</w:t>
                                    </w:r>
                                    <w:proofErr w:type="spellEnd"/>
                                    <w:r w:rsidRPr="00CD16C0">
                                      <w:rPr>
                                        <w:sz w:val="16"/>
                                        <w:szCs w:val="16"/>
                                      </w:rPr>
                                      <w:t>(</w:t>
                                    </w:r>
                                    <w:proofErr w:type="gramEnd"/>
                                    <w:r w:rsidRPr="00CD16C0">
                                      <w:rPr>
                                        <w:sz w:val="16"/>
                                        <w:szCs w:val="16"/>
                                      </w:rPr>
                                      <w:t>z)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1640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13951" y="1351128"/>
                                  <a:ext cx="656546" cy="27295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B54579" w:rsidRPr="00CD16C0" w:rsidRDefault="00B54579" w:rsidP="00AF33C0">
                                    <w:pPr>
                                      <w:rPr>
                                        <w:sz w:val="16"/>
                                        <w:szCs w:val="16"/>
                                      </w:rPr>
                                    </w:pPr>
                                    <w:proofErr w:type="gramStart"/>
                                    <w:r w:rsidRPr="00CD16C0">
                                      <w:rPr>
                                        <w:sz w:val="16"/>
                                        <w:szCs w:val="16"/>
                                      </w:rPr>
                                      <w:t>Re(</w:t>
                                    </w:r>
                                    <w:proofErr w:type="gramEnd"/>
                                    <w:r w:rsidRPr="00CD16C0">
                                      <w:rPr>
                                        <w:sz w:val="16"/>
                                        <w:szCs w:val="16"/>
                                      </w:rPr>
                                      <w:t>z)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1641" name="Oval 1641"/>
                              <wps:cNvSpPr/>
                              <wps:spPr>
                                <a:xfrm>
                                  <a:off x="660230" y="786197"/>
                                  <a:ext cx="1055115" cy="1042603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642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81687" y="1364776"/>
                                  <a:ext cx="416257" cy="27295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B54579" w:rsidRPr="00BB18A2" w:rsidRDefault="00B54579" w:rsidP="00AF33C0">
                                    <w:pPr>
                                      <w:rPr>
                                        <w:sz w:val="16"/>
                                        <w:szCs w:val="16"/>
                                        <w:lang w:val="el-GR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  <w:szCs w:val="16"/>
                                        <w:lang w:val="el-GR"/>
                                      </w:rPr>
                                      <w:t>α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1643" name="Straight Arrow Connector 1643"/>
                              <wps:cNvCnPr/>
                              <wps:spPr>
                                <a:xfrm>
                                  <a:off x="0" y="1364776"/>
                                  <a:ext cx="2538483" cy="682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  <a:headEnd type="none" w="med" len="med"/>
                                  <a:tailEnd type="triangl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644" name="Straight Arrow Connector 1644"/>
                              <wps:cNvCnPr/>
                              <wps:spPr>
                                <a:xfrm flipV="1">
                                  <a:off x="1153236" y="88710"/>
                                  <a:ext cx="40944" cy="225870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  <a:headEnd type="none" w="med" len="med"/>
                                  <a:tailEnd type="triangl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645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28736" y="1371601"/>
                                  <a:ext cx="416257" cy="27295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B54579" w:rsidRPr="00BB18A2" w:rsidRDefault="00B54579" w:rsidP="00AF33C0">
                                    <w:pPr>
                                      <w:rPr>
                                        <w:sz w:val="16"/>
                                        <w:szCs w:val="16"/>
                                        <w:lang w:val="el-GR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  <w:szCs w:val="16"/>
                                        <w:lang w:val="el-GR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1646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86880" y="2074082"/>
                                  <a:ext cx="656545" cy="35891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B54579" w:rsidRPr="00B54579" w:rsidRDefault="00B54579" w:rsidP="00AF33C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B54579">
                                      <w:rPr>
                                        <w:sz w:val="20"/>
                                        <w:szCs w:val="20"/>
                                        <w:lang w:val="el-GR"/>
                                      </w:rPr>
                                      <w:t>|</w:t>
                                    </w:r>
                                    <w:r w:rsidRPr="00B54579">
                                      <w:rPr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|&lt;</w:t>
                                    </w:r>
                                    <w:r w:rsidRPr="00B54579">
                                      <w:rPr>
                                        <w:sz w:val="20"/>
                                        <w:szCs w:val="20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637" o:spid="_x0000_s1708" style="position:absolute;margin-left:-5.45pt;margin-top:12.2pt;width:185.35pt;height:154.85pt;z-index:252712960;mso-width-relative:margin;mso-height-relative:margin" coordsize="27704,243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">
                      <v:oval id="Oval 1638" o:spid="_x0000_s1709" style="position:absolute;left:3487;top:4896;width:16381;height:161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pdGJ8QA&#10;AADdAAAADwAAAGRycy9kb3ducmV2LnhtbESPQWvCQBCF74L/YZlCb7pJhVCjq9RK0UspxtbzkJ0m&#10;odnZkF1N/PedQ6G3N8ybN99bb0fXqhv1ofFsIJ0noIhLbxuuDHye32bPoEJEtth6JgN3CrDdTCdr&#10;zK0f+ES3IlZKQjjkaKCOscu1DmVNDsPcd8Sy+/a9wyhjX2nb4yDhrtVPSZJphw3Lhxo7eq2p/Cmu&#10;zsDXLt1jai/DYbEsj/zxzkkmeObxYXxZgYo0xn/z3/XRCn62EFxpIxL05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aXRifEAAAA3QAAAA8AAAAAAAAAAAAAAAAAmAIAAGRycy9k&#10;b3ducmV2LnhtbFBLBQYAAAAABAAEAPUAAACJAwAAAAA=&#10;" filled="f" strokecolor="windowText"/>
                      <v:shape id="_x0000_s1710" type="#_x0000_t202" style="position:absolute;left:12078;width:5322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TTG88MA&#10;AADdAAAADwAAAGRycy9kb3ducmV2LnhtbERPTWvCQBC9F/wPywi91V3bKpq6CdJS6EkxaqG3ITsm&#10;odnZkN2a9N+7guBtHu9zVtlgG3GmzteONUwnCgRx4UzNpYbD/vNpAcIHZIONY9LwTx6ydPSwwsS4&#10;nnd0zkMpYgj7BDVUIbSJlL6oyKKfuJY4cifXWQwRdqU0HfYx3DbyWam5tFhzbKiwpfeKit/8z2o4&#10;bk4/369qW37YWdu7QUm2S6n143hYv4EINIS7+Ob+MnH+/GUJ12/iCTK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TTG88MAAADdAAAADwAAAAAAAAAAAAAAAACYAgAAZHJzL2Rv&#10;d25yZXYueG1sUEsFBgAAAAAEAAQA9QAAAIgDAAAAAA==&#10;" filled="f" stroked="f">
                        <v:textbox>
                          <w:txbxContent>
                            <w:p w:rsidR="00B54579" w:rsidRPr="00CD16C0" w:rsidRDefault="00B54579" w:rsidP="00AF33C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proofErr w:type="spellStart"/>
                              <w:proofErr w:type="gramStart"/>
                              <w:r w:rsidRPr="00CD16C0">
                                <w:rPr>
                                  <w:sz w:val="16"/>
                                  <w:szCs w:val="16"/>
                                </w:rPr>
                                <w:t>Im</w:t>
                              </w:r>
                              <w:proofErr w:type="spellEnd"/>
                              <w:r w:rsidRPr="00CD16C0">
                                <w:rPr>
                                  <w:sz w:val="16"/>
                                  <w:szCs w:val="16"/>
                                </w:rPr>
                                <w:t>(</w:t>
                              </w:r>
                              <w:proofErr w:type="gramEnd"/>
                              <w:r w:rsidRPr="00CD16C0">
                                <w:rPr>
                                  <w:sz w:val="16"/>
                                  <w:szCs w:val="16"/>
                                </w:rPr>
                                <w:t>z)</w:t>
                              </w:r>
                            </w:p>
                          </w:txbxContent>
                        </v:textbox>
                      </v:shape>
                      <v:shape id="_x0000_s1711" type="#_x0000_t202" style="position:absolute;left:21139;top:13511;width:6565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gcE8UA&#10;AADdAAAADwAAAGRycy9kb3ducmV2LnhtbESPQWvCQBCF70L/wzIFb7pbUampq5SK4KlFq0JvQ3ZM&#10;QrOzIbua9N87h4K3Gd6b975Zrntfqxu1sQps4WVsQBHnwVVcWDh+b0evoGJCdlgHJgt/FGG9ehos&#10;MXOh4z3dDqlQEsIxQwtlSk2mdcxL8hjHoSEW7RJaj0nWttCuxU7Cfa0nxsy1x4qlocSGPkrKfw9X&#10;b+H0efk5T81XsfGzpgu90ewX2trhc//+BipRnx7m/+udE/z5VPjlGxlBr+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CBwTxQAAAN0AAAAPAAAAAAAAAAAAAAAAAJgCAABkcnMv&#10;ZG93bnJldi54bWxQSwUGAAAAAAQABAD1AAAAigMAAAAA&#10;" filled="f" stroked="f">
                        <v:textbox>
                          <w:txbxContent>
                            <w:p w:rsidR="00B54579" w:rsidRPr="00CD16C0" w:rsidRDefault="00B54579" w:rsidP="00AF33C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proofErr w:type="gramStart"/>
                              <w:r w:rsidRPr="00CD16C0">
                                <w:rPr>
                                  <w:sz w:val="16"/>
                                  <w:szCs w:val="16"/>
                                </w:rPr>
                                <w:t>Re(</w:t>
                              </w:r>
                              <w:proofErr w:type="gramEnd"/>
                              <w:r w:rsidRPr="00CD16C0">
                                <w:rPr>
                                  <w:sz w:val="16"/>
                                  <w:szCs w:val="16"/>
                                </w:rPr>
                                <w:t>z)</w:t>
                              </w:r>
                            </w:p>
                          </w:txbxContent>
                        </v:textbox>
                      </v:shape>
                      <v:oval id="Oval 1641" o:spid="_x0000_s1712" style="position:absolute;left:6602;top:7861;width:10551;height:1042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ucx8UA&#10;AADdAAAADwAAAGRycy9kb3ducmV2LnhtbESPQWvCQBCF74X+h2WE3nSTVkIbXaVVxFyKmFbPQ3ZM&#10;gtnZkF2T9N93C0JvM7w3732zXI+mET11rrasIJ5FIIgLq2suFXx/7aavIJxH1thYJgU/5GC9enxY&#10;YqrtwEfqc1+KEMIuRQWV920qpSsqMuhmtiUO2sV2Bn1Yu1LqDocQbhr5HEWJNFhzaKiwpU1FxTW/&#10;GQWnj3iLsT4P+5e3IuPDJ0dJwFNPk/F9AcLT6P/N9+tMB/xkHsPfN2EEuf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q5zHxQAAAN0AAAAPAAAAAAAAAAAAAAAAAJgCAABkcnMv&#10;ZG93bnJldi54bWxQSwUGAAAAAAQABAD1AAAAigMAAAAA&#10;" filled="f" strokecolor="windowText"/>
                      <v:shape id="_x0000_s1713" type="#_x0000_t202" style="position:absolute;left:16816;top:13647;width:4163;height:2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5Yn/8MA&#10;AADdAAAADwAAAGRycy9kb3ducmV2LnhtbERPTWvCQBC9C/6HZQredLeShjZ1FWkRPFkaW8HbkB2T&#10;0OxsyK5J/PfdQsHbPN7nrDajbURPna8da3hcKBDEhTM1lxq+jrv5MwgfkA02jknDjTxs1tPJCjPj&#10;Bv6kPg+liCHsM9RQhdBmUvqiIot+4VriyF1cZzFE2JXSdDjEcNvIpVKptFhzbKiwpbeKip/8ajV8&#10;Hy7nU6I+ynf71A5uVJLti9R69jBuX0EEGsNd/O/emzg/TZbw9008Qa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5Yn/8MAAADdAAAADwAAAAAAAAAAAAAAAACYAgAAZHJzL2Rv&#10;d25yZXYueG1sUEsFBgAAAAAEAAQA9QAAAIgDAAAAAA==&#10;" filled="f" stroked="f">
                        <v:textbox>
                          <w:txbxContent>
                            <w:p w:rsidR="00B54579" w:rsidRPr="00BB18A2" w:rsidRDefault="00B54579" w:rsidP="00AF33C0">
                              <w:pPr>
                                <w:rPr>
                                  <w:sz w:val="16"/>
                                  <w:szCs w:val="16"/>
                                  <w:lang w:val="el-GR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el-GR"/>
                                </w:rPr>
                                <w:t>α</w:t>
                              </w:r>
                            </w:p>
                          </w:txbxContent>
                        </v:textbox>
                      </v:shape>
                      <v:shape id="Straight Arrow Connector 1643" o:spid="_x0000_s1714" type="#_x0000_t32" style="position:absolute;top:13647;width:25384;height:6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KT7sUAAADdAAAADwAAAGRycy9kb3ducmV2LnhtbERPTWvCQBC9F/wPywi91Y1tEY3ZiBRa&#10;iqWHqgS9DdkxCWZnw+6qsb/eFQq9zeN9TrboTSvO5HxjWcF4lIAgLq1uuFKw3bw/TUH4gKyxtUwK&#10;ruRhkQ8eMky1vfAPndehEjGEfYoK6hC6VEpf1mTQj2xHHLmDdQZDhK6S2uElhptWPifJRBpsODbU&#10;2NFbTeVxfTIKdl+zU3EtvmlVjGerPTrjfzcfSj0O++UcRKA+/Iv/3J86zp+8vsD9m3iCzG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yKT7sUAAADdAAAADwAAAAAAAAAA&#10;AAAAAAChAgAAZHJzL2Rvd25yZXYueG1sUEsFBgAAAAAEAAQA+QAAAJMDAAAAAA==&#10;">
                        <v:stroke endarrow="block"/>
                      </v:shape>
                      <v:shape id="Straight Arrow Connector 1644" o:spid="_x0000_s1715" type="#_x0000_t32" style="position:absolute;left:11532;top:887;width:409;height:2258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6D48MIAAADdAAAADwAAAGRycy9kb3ducmV2LnhtbERP32vCMBB+H+x/CDfwbaYbTkY1FlcQ&#10;xJehDrbHoznbYHMpTdbU/94Igm/38f28ZTHaVgzUe+NYwds0A0FcOW24VvBz3Lx+gvABWWPrmBRc&#10;yEOxen5aYq5d5D0Nh1CLFMI+RwVNCF0upa8asuinriNO3Mn1FkOCfS11jzGF21a+Z9lcWjScGhrs&#10;qGyoOh/+rQITv83Qbcv4tfv98zqSuXw4o9TkZVwvQAQaw0N8d291mj+fzeD2TTpBrq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6D48MIAAADdAAAADwAAAAAAAAAAAAAA&#10;AAChAgAAZHJzL2Rvd25yZXYueG1sUEsFBgAAAAAEAAQA+QAAAJADAAAAAA==&#10;">
                        <v:stroke endarrow="block"/>
                      </v:shape>
                      <v:shape id="_x0000_s1716" type="#_x0000_t202" style="position:absolute;left:19287;top:13716;width:4162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H+/i8MA&#10;AADdAAAADwAAAGRycy9kb3ducmV2LnhtbERPTWvCQBC9C/6HZQq96W7FhDZ1FbEUPFVMW8HbkB2T&#10;0OxsyG6T+O+7gtDbPN7nrDajbURPna8da3iaKxDEhTM1lxq+Pt9nzyB8QDbYOCYNV/KwWU8nK8yM&#10;G/hIfR5KEUPYZ6ihCqHNpPRFRRb93LXEkbu4zmKIsCul6XCI4baRC6VSabHm2FBhS7uKip/812r4&#10;/ricT0t1KN9s0g5uVJLti9T68WHcvoIINIZ/8d29N3F+ukzg9k08Qa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H+/i8MAAADdAAAADwAAAAAAAAAAAAAAAACYAgAAZHJzL2Rv&#10;d25yZXYueG1sUEsFBgAAAAAEAAQA9QAAAIgDAAAAAA==&#10;" filled="f" stroked="f">
                        <v:textbox>
                          <w:txbxContent>
                            <w:p w:rsidR="00B54579" w:rsidRPr="00BB18A2" w:rsidRDefault="00B54579" w:rsidP="00AF33C0">
                              <w:pPr>
                                <w:rPr>
                                  <w:sz w:val="16"/>
                                  <w:szCs w:val="16"/>
                                  <w:lang w:val="el-GR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el-GR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_x0000_s1717" type="#_x0000_t202" style="position:absolute;left:19868;top:20740;width:6566;height:35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0h/MIA&#10;AADdAAAADwAAAGRycy9kb3ducmV2LnhtbERPS4vCMBC+L/gfwgje1kTR4naNIorgyWV9LOxtaMa2&#10;2ExKE23992Zhwdt8fM+ZLztbiTs1vnSsYTRUIIgzZ0rONZyO2/cZCB+QDVaOScODPCwXvbc5psa1&#10;/E33Q8hFDGGfooYihDqV0mcFWfRDVxNH7uIaiyHCJpemwTaG20qOlUqkxZJjQ4E1rQvKroeb1XDe&#10;X35/Juor39hp3bpOSbYfUutBv1t9ggjUhZf4370zcX4ySeDvm3iCXD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wrSH8wgAAAN0AAAAPAAAAAAAAAAAAAAAAAJgCAABkcnMvZG93&#10;bnJldi54bWxQSwUGAAAAAAQABAD1AAAAhwMAAAAA&#10;" filled="f" stroked="f">
                        <v:textbox>
                          <w:txbxContent>
                            <w:p w:rsidR="00B54579" w:rsidRPr="00B54579" w:rsidRDefault="00B54579" w:rsidP="00AF33C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54579">
                                <w:rPr>
                                  <w:sz w:val="20"/>
                                  <w:szCs w:val="20"/>
                                  <w:lang w:val="el-GR"/>
                                </w:rPr>
                                <w:t>|</w:t>
                              </w:r>
                              <w:r w:rsidRPr="00B54579">
                                <w:rPr>
                                  <w:sz w:val="20"/>
                                  <w:szCs w:val="20"/>
                                </w:rPr>
                                <w:t>a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>|&lt;</w:t>
                              </w:r>
                              <w:r w:rsidRPr="00B54579">
                                <w:rPr>
                                  <w:sz w:val="20"/>
                                  <w:szCs w:val="20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</w:tc>
      </w:tr>
    </w:tbl>
    <w:p w:rsidR="00094FB7" w:rsidRPr="00AF33C0" w:rsidRDefault="00094FB7" w:rsidP="002D3EF5">
      <w:pPr>
        <w:rPr>
          <w:lang w:val="el-GR"/>
        </w:rPr>
      </w:pPr>
    </w:p>
    <w:p w:rsidR="00AF33C0" w:rsidRPr="00AF33C0" w:rsidRDefault="00AF33C0" w:rsidP="002D3EF5">
      <w:pPr>
        <w:rPr>
          <w:lang w:val="el-GR"/>
        </w:rPr>
      </w:pPr>
    </w:p>
    <w:p w:rsidR="00AF33C0" w:rsidRPr="00AF33C0" w:rsidRDefault="00AF33C0" w:rsidP="002D3EF5">
      <w:pPr>
        <w:rPr>
          <w:lang w:val="el-GR"/>
        </w:rPr>
      </w:pPr>
    </w:p>
    <w:p w:rsidR="00AF33C0" w:rsidRPr="00AF33C0" w:rsidRDefault="00AF33C0" w:rsidP="002D3EF5">
      <w:pPr>
        <w:rPr>
          <w:lang w:val="el-GR"/>
        </w:rPr>
      </w:pPr>
    </w:p>
    <w:p w:rsidR="00AF33C0" w:rsidRPr="00AF33C0" w:rsidRDefault="00AF33C0" w:rsidP="002D3EF5">
      <w:pPr>
        <w:rPr>
          <w:lang w:val="el-GR"/>
        </w:rPr>
      </w:pPr>
    </w:p>
    <w:p w:rsidR="00D10FB2" w:rsidRDefault="00D10FB2" w:rsidP="002D3EF5">
      <w:pPr>
        <w:rPr>
          <w:lang w:val="el-GR"/>
        </w:rPr>
      </w:pPr>
      <w:r w:rsidRPr="00D10FB2">
        <w:rPr>
          <w:highlight w:val="green"/>
          <w:lang w:val="el-GR"/>
        </w:rPr>
        <w:t>19</w:t>
      </w:r>
      <w:r w:rsidRPr="00D10FB2">
        <w:rPr>
          <w:highlight w:val="green"/>
          <w:vertAlign w:val="superscript"/>
          <w:lang w:val="el-GR"/>
        </w:rPr>
        <w:t>ο</w:t>
      </w:r>
      <w:r w:rsidRPr="00D10FB2">
        <w:rPr>
          <w:highlight w:val="green"/>
          <w:lang w:val="el-GR"/>
        </w:rPr>
        <w:t xml:space="preserve"> ΜΑΘΗΜΑ</w:t>
      </w:r>
    </w:p>
    <w:p w:rsidR="00D10FB2" w:rsidRPr="00D10FB2" w:rsidRDefault="00D10FB2" w:rsidP="002D3EF5">
      <w:pPr>
        <w:rPr>
          <w:u w:val="single"/>
          <w:lang w:val="el-GR"/>
        </w:rPr>
      </w:pPr>
      <w:r w:rsidRPr="00D10FB2">
        <w:rPr>
          <w:u w:val="single"/>
          <w:lang w:val="el-GR"/>
        </w:rPr>
        <w:t>Άσκηση:</w:t>
      </w:r>
    </w:p>
    <w:p w:rsidR="00D10FB2" w:rsidRDefault="00D10FB2" w:rsidP="002D3EF5">
      <w:pPr>
        <w:rPr>
          <w:lang w:val="el-GR"/>
        </w:rPr>
      </w:pPr>
      <w:r>
        <w:rPr>
          <w:lang w:val="el-GR"/>
        </w:rPr>
        <w:t xml:space="preserve">πραγματοποιήσιμο </w:t>
      </w:r>
      <w:r w:rsidRPr="00D10FB2">
        <w:rPr>
          <w:lang w:val="el-GR"/>
        </w:rPr>
        <w:sym w:font="Wingdings" w:char="F0E0"/>
      </w:r>
      <w:r>
        <w:rPr>
          <w:lang w:val="el-GR"/>
        </w:rPr>
        <w:t xml:space="preserve"> ευσταθές + αιτιατό</w:t>
      </w:r>
    </w:p>
    <w:p w:rsidR="00D10FB2" w:rsidRPr="00C86633" w:rsidRDefault="00D10FB2" w:rsidP="002D3EF5">
      <w:pPr>
        <w:rPr>
          <w:lang w:val="el-GR"/>
        </w:rPr>
      </w:pPr>
      <w:r>
        <w:rPr>
          <w:lang w:val="el-GR"/>
        </w:rPr>
        <w:t xml:space="preserve">Π.Σ. </w:t>
      </w:r>
      <w:r w:rsidRPr="00C86633">
        <w:rPr>
          <w:lang w:val="el-GR"/>
        </w:rPr>
        <w:t>|</w:t>
      </w:r>
      <w:r>
        <w:t>z</w:t>
      </w:r>
      <w:r w:rsidRPr="00C86633">
        <w:rPr>
          <w:lang w:val="el-GR"/>
        </w:rPr>
        <w:t>|&gt;</w:t>
      </w:r>
      <w:r>
        <w:t>a</w:t>
      </w:r>
    </w:p>
    <w:p w:rsidR="00D10FB2" w:rsidRDefault="00E94966" w:rsidP="002D3EF5">
      <w:r w:rsidRPr="00E94966">
        <w:rPr>
          <w:position w:val="-68"/>
        </w:rPr>
        <w:object w:dxaOrig="3680" w:dyaOrig="1480">
          <v:shape id="_x0000_i1225" type="#_x0000_t75" style="width:184.2pt;height:74.05pt" o:ole="">
            <v:imagedata r:id="rId505" o:title=""/>
          </v:shape>
          <o:OLEObject Type="Embed" ProgID="Equation.DSMT4" ShapeID="_x0000_i1225" DrawAspect="Content" ObjectID="_1427837261" r:id="rId506"/>
        </w:object>
      </w:r>
    </w:p>
    <w:p w:rsidR="00E94966" w:rsidRPr="00C86633" w:rsidRDefault="00E94966" w:rsidP="002D3EF5">
      <w:pPr>
        <w:rPr>
          <w:lang w:val="el-GR"/>
        </w:rPr>
      </w:pPr>
      <w:r>
        <w:rPr>
          <w:lang w:val="el-GR"/>
        </w:rPr>
        <w:t xml:space="preserve">Πόλος: </w:t>
      </w:r>
      <w:proofErr w:type="spellStart"/>
      <w:r>
        <w:t>z</w:t>
      </w:r>
      <w:r>
        <w:rPr>
          <w:vertAlign w:val="subscript"/>
        </w:rPr>
        <w:t>p</w:t>
      </w:r>
      <w:proofErr w:type="spellEnd"/>
    </w:p>
    <w:p w:rsidR="00E94966" w:rsidRPr="00E94966" w:rsidRDefault="00E94966" w:rsidP="002D3EF5">
      <w:pPr>
        <w:rPr>
          <w:lang w:val="el-GR"/>
        </w:rPr>
      </w:pPr>
      <w:r>
        <w:lastRenderedPageBreak/>
        <w:t>z</w:t>
      </w:r>
      <w:r w:rsidRPr="00E94966">
        <w:rPr>
          <w:lang w:val="el-GR"/>
        </w:rPr>
        <w:t>≤</w:t>
      </w:r>
      <w:r>
        <w:t>a</w:t>
      </w:r>
      <w:r w:rsidRPr="00E94966">
        <w:rPr>
          <w:lang w:val="el-GR"/>
        </w:rPr>
        <w:t>&lt;1</w:t>
      </w:r>
    </w:p>
    <w:p w:rsidR="00AF33C0" w:rsidRPr="00570B37" w:rsidRDefault="00AF33C0" w:rsidP="002D3EF5">
      <w:pPr>
        <w:rPr>
          <w:lang w:val="el-GR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2484608" behindDoc="0" locked="0" layoutInCell="1" allowOverlap="1" wp14:anchorId="24C11D09" wp14:editId="1F839EF7">
                <wp:simplePos x="0" y="0"/>
                <wp:positionH relativeFrom="column">
                  <wp:posOffset>189781</wp:posOffset>
                </wp:positionH>
                <wp:positionV relativeFrom="paragraph">
                  <wp:posOffset>8327</wp:posOffset>
                </wp:positionV>
                <wp:extent cx="2354490" cy="1945640"/>
                <wp:effectExtent l="0" t="0" r="0" b="0"/>
                <wp:wrapNone/>
                <wp:docPr id="1088" name="Group 108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54490" cy="1945640"/>
                          <a:chOff x="0" y="0"/>
                          <a:chExt cx="2770497" cy="2406796"/>
                        </a:xfrm>
                      </wpg:grpSpPr>
                      <wps:wsp>
                        <wps:cNvPr id="1099" name="Oval 1099"/>
                        <wps:cNvSpPr/>
                        <wps:spPr>
                          <a:xfrm>
                            <a:off x="348765" y="489636"/>
                            <a:ext cx="1638115" cy="1617505"/>
                          </a:xfrm>
                          <a:prstGeom prst="ellipse">
                            <a:avLst/>
                          </a:prstGeom>
                          <a:pattFill prst="wdDnDiag">
                            <a:fgClr>
                              <a:schemeClr val="accent1"/>
                            </a:fgClr>
                            <a:bgClr>
                              <a:schemeClr val="bg1"/>
                            </a:bgClr>
                          </a:pattFill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03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207827" y="0"/>
                            <a:ext cx="532197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CD16C0" w:rsidRDefault="007342B4" w:rsidP="00AF33C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proofErr w:type="spellStart"/>
                              <w:proofErr w:type="gramStart"/>
                              <w:r w:rsidRPr="00CD16C0">
                                <w:rPr>
                                  <w:sz w:val="16"/>
                                  <w:szCs w:val="16"/>
                                </w:rPr>
                                <w:t>Im</w:t>
                              </w:r>
                              <w:proofErr w:type="spellEnd"/>
                              <w:r w:rsidRPr="00CD16C0">
                                <w:rPr>
                                  <w:sz w:val="16"/>
                                  <w:szCs w:val="16"/>
                                </w:rPr>
                                <w:t>(</w:t>
                              </w:r>
                              <w:proofErr w:type="gramEnd"/>
                              <w:r w:rsidRPr="00CD16C0">
                                <w:rPr>
                                  <w:sz w:val="16"/>
                                  <w:szCs w:val="16"/>
                                </w:rPr>
                                <w:t>z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105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113951" y="1351128"/>
                            <a:ext cx="656546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CD16C0" w:rsidRDefault="007342B4" w:rsidP="00AF33C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proofErr w:type="gramStart"/>
                              <w:r w:rsidRPr="00CD16C0">
                                <w:rPr>
                                  <w:sz w:val="16"/>
                                  <w:szCs w:val="16"/>
                                </w:rPr>
                                <w:t>Re(</w:t>
                              </w:r>
                              <w:proofErr w:type="gramEnd"/>
                              <w:r w:rsidRPr="00CD16C0">
                                <w:rPr>
                                  <w:sz w:val="16"/>
                                  <w:szCs w:val="16"/>
                                </w:rPr>
                                <w:t>z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130" name="Oval 1130"/>
                        <wps:cNvSpPr/>
                        <wps:spPr>
                          <a:xfrm>
                            <a:off x="660230" y="786197"/>
                            <a:ext cx="1055115" cy="1042603"/>
                          </a:xfrm>
                          <a:prstGeom prst="ellips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31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681687" y="1364776"/>
                            <a:ext cx="416257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BB18A2" w:rsidRDefault="007342B4" w:rsidP="00AF33C0">
                              <w:pPr>
                                <w:rPr>
                                  <w:sz w:val="16"/>
                                  <w:szCs w:val="16"/>
                                  <w:lang w:val="el-GR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el-GR"/>
                                </w:rPr>
                                <w:t>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134" name="Straight Arrow Connector 1134"/>
                        <wps:cNvCnPr/>
                        <wps:spPr>
                          <a:xfrm>
                            <a:off x="0" y="1364776"/>
                            <a:ext cx="2538483" cy="6824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1141" name="Straight Arrow Connector 1141"/>
                        <wps:cNvCnPr/>
                        <wps:spPr>
                          <a:xfrm flipV="1">
                            <a:off x="1153236" y="88710"/>
                            <a:ext cx="40944" cy="2258705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1149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207915" y="518629"/>
                            <a:ext cx="416257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BB18A2" w:rsidRDefault="007342B4" w:rsidP="00AF33C0">
                              <w:pPr>
                                <w:rPr>
                                  <w:sz w:val="16"/>
                                  <w:szCs w:val="16"/>
                                  <w:lang w:val="el-GR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el-GR"/>
                                </w:rPr>
                                <w:t>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27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355454" y="1351128"/>
                            <a:ext cx="416257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BB18A2" w:rsidRDefault="007342B4" w:rsidP="00AF33C0">
                              <w:pPr>
                                <w:rPr>
                                  <w:sz w:val="16"/>
                                  <w:szCs w:val="16"/>
                                  <w:lang w:val="el-GR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el-GR"/>
                                </w:rPr>
                                <w:t>-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273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153090" y="1834186"/>
                            <a:ext cx="416257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BB18A2" w:rsidRDefault="007342B4" w:rsidP="00AF33C0">
                              <w:pPr>
                                <w:rPr>
                                  <w:sz w:val="16"/>
                                  <w:szCs w:val="16"/>
                                  <w:lang w:val="el-GR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el-GR"/>
                                </w:rPr>
                                <w:t>-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274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229148" y="290989"/>
                            <a:ext cx="416257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BB18A2" w:rsidRDefault="007342B4" w:rsidP="00AF33C0">
                              <w:pPr>
                                <w:rPr>
                                  <w:sz w:val="16"/>
                                  <w:szCs w:val="16"/>
                                  <w:lang w:val="el-GR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el-GR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275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928736" y="1371601"/>
                            <a:ext cx="416257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BB18A2" w:rsidRDefault="007342B4" w:rsidP="00AF33C0">
                              <w:pPr>
                                <w:rPr>
                                  <w:sz w:val="16"/>
                                  <w:szCs w:val="16"/>
                                  <w:lang w:val="el-GR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el-GR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276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163235" y="2133841"/>
                            <a:ext cx="416257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BB18A2" w:rsidRDefault="007342B4" w:rsidP="00AF33C0">
                              <w:pPr>
                                <w:rPr>
                                  <w:sz w:val="16"/>
                                  <w:szCs w:val="16"/>
                                  <w:lang w:val="el-GR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el-GR"/>
                                </w:rPr>
                                <w:t>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27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81219" y="1371753"/>
                            <a:ext cx="416257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BB18A2" w:rsidRDefault="007342B4" w:rsidP="00AF33C0">
                              <w:pPr>
                                <w:rPr>
                                  <w:sz w:val="16"/>
                                  <w:szCs w:val="16"/>
                                  <w:lang w:val="el-GR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el-GR"/>
                                </w:rPr>
                                <w:t>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088" o:spid="_x0000_s1718" style="position:absolute;margin-left:14.95pt;margin-top:.65pt;width:185.4pt;height:153.2pt;z-index:252484608;mso-width-relative:margin;mso-height-relative:margin" coordsize="27704,240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">
                <v:oval id="Oval 1099" o:spid="_x0000_s1719" style="position:absolute;left:3487;top:4896;width:16381;height:161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aj4gcUA&#10;AADdAAAADwAAAGRycy9kb3ducmV2LnhtbERPTWsCMRC9F/wPYYTeaqKHUrdGEVFaaAt1q3gdN9Pd&#10;pZvJNknXtb++KQje5vE+Z7bobSM68qF2rGE8UiCIC2dqLjXsPjZ3DyBCRDbYOCYNZwqwmA9uZpgZ&#10;d+ItdXksRQrhkKGGKsY2kzIUFVkMI9cSJ+7TeYsxQV9K4/GUwm0jJ0rdS4s1p4YKW1pVVHzlP1bD&#10;e39++349+u7JvCzXv8dcHSb7nda3w375CCJSH6/ii/vZpPlqOoX/b9IJcv4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1qPiBxQAAAN0AAAAPAAAAAAAAAAAAAAAAAJgCAABkcnMv&#10;ZG93bnJldi54bWxQSwUGAAAAAAQABAD1AAAAigMAAAAA&#10;" fillcolor="#4f81bd [3204]" strokecolor="windowText">
                  <v:fill r:id="rId504" o:title="" color2="white [3212]" type="pattern"/>
                </v:oval>
                <v:shape id="_x0000_s1720" type="#_x0000_t202" style="position:absolute;left:12078;width:5322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hr2wcIA&#10;AADdAAAADwAAAGRycy9kb3ducmV2LnhtbERPS4vCMBC+L+x/CLPgbU18rGjXKKIInlx8grehGduy&#10;zaQ00dZ/b4SFvc3H95zpvLWluFPtC8cael0Fgjh1puBMw/Gw/hyD8AHZYOmYNDzIw3z2/jbFxLiG&#10;d3Tfh0zEEPYJashDqBIpfZqTRd91FXHkrq62GCKsM2lqbGK4LWVfqZG0WHBsyLGiZU7p7/5mNZy2&#10;18t5qH6ylf2qGtcqyXYite58tItvEIHa8C/+c29MnN9TA3h9E0+Qs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2GvbBwgAAAN0AAAAPAAAAAAAAAAAAAAAAAJgCAABkcnMvZG93&#10;bnJldi54bWxQSwUGAAAAAAQABAD1AAAAhwMAAAAA&#10;" filled="f" stroked="f">
                  <v:textbox>
                    <w:txbxContent>
                      <w:p w:rsidR="007342B4" w:rsidRPr="00CD16C0" w:rsidRDefault="007342B4" w:rsidP="00AF33C0">
                        <w:pPr>
                          <w:rPr>
                            <w:sz w:val="16"/>
                            <w:szCs w:val="16"/>
                          </w:rPr>
                        </w:pPr>
                        <w:proofErr w:type="spellStart"/>
                        <w:proofErr w:type="gramStart"/>
                        <w:r w:rsidRPr="00CD16C0">
                          <w:rPr>
                            <w:sz w:val="16"/>
                            <w:szCs w:val="16"/>
                          </w:rPr>
                          <w:t>Im</w:t>
                        </w:r>
                        <w:proofErr w:type="spellEnd"/>
                        <w:r w:rsidRPr="00CD16C0">
                          <w:rPr>
                            <w:sz w:val="16"/>
                            <w:szCs w:val="16"/>
                          </w:rPr>
                          <w:t>(</w:t>
                        </w:r>
                        <w:proofErr w:type="gramEnd"/>
                        <w:r w:rsidRPr="00CD16C0">
                          <w:rPr>
                            <w:sz w:val="16"/>
                            <w:szCs w:val="16"/>
                          </w:rPr>
                          <w:t>z)</w:t>
                        </w:r>
                      </w:p>
                    </w:txbxContent>
                  </v:textbox>
                </v:shape>
                <v:shape id="_x0000_s1721" type="#_x0000_t202" style="position:absolute;left:21139;top:13511;width:6565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r/LLsMA&#10;AADdAAAADwAAAGRycy9kb3ducmV2LnhtbERPTWvCQBC9C/0PywjezG5KFU2zhlIpeGpRW6G3ITsm&#10;wexsyK4m/ffdQsHbPN7n5MVoW3Gj3jeONaSJAkFcOtNwpeHz+DZfgfAB2WDrmDT8kIdi8zDJMTNu&#10;4D3dDqESMYR9hhrqELpMSl/WZNEnriOO3Nn1FkOEfSVNj0MMt618VGopLTYcG2rs6LWm8nK4Wg1f&#10;7+fv05P6qLZ20Q1uVJLtWmo9m44vzyACjeEu/nfvTJyfqgX8fRNPkJ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r/LLsMAAADdAAAADwAAAAAAAAAAAAAAAACYAgAAZHJzL2Rv&#10;d25yZXYueG1sUEsFBgAAAAAEAAQA9QAAAIgDAAAAAA==&#10;" filled="f" stroked="f">
                  <v:textbox>
                    <w:txbxContent>
                      <w:p w:rsidR="007342B4" w:rsidRPr="00CD16C0" w:rsidRDefault="007342B4" w:rsidP="00AF33C0">
                        <w:pPr>
                          <w:rPr>
                            <w:sz w:val="16"/>
                            <w:szCs w:val="16"/>
                          </w:rPr>
                        </w:pPr>
                        <w:proofErr w:type="gramStart"/>
                        <w:r w:rsidRPr="00CD16C0">
                          <w:rPr>
                            <w:sz w:val="16"/>
                            <w:szCs w:val="16"/>
                          </w:rPr>
                          <w:t>Re(</w:t>
                        </w:r>
                        <w:proofErr w:type="gramEnd"/>
                        <w:r w:rsidRPr="00CD16C0">
                          <w:rPr>
                            <w:sz w:val="16"/>
                            <w:szCs w:val="16"/>
                          </w:rPr>
                          <w:t>z)</w:t>
                        </w:r>
                      </w:p>
                    </w:txbxContent>
                  </v:textbox>
                </v:shape>
                <v:oval id="Oval 1130" o:spid="_x0000_s1722" style="position:absolute;left:6602;top:7861;width:10551;height:1042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EuHRMUA&#10;AADdAAAADwAAAGRycy9kb3ducmV2LnhtbESPT2vCQBDF74LfYRmhN92kAbGpa9CWopci2j/nITtN&#10;QrOzIbs18dt3DoK3N8ybN7+3LkbXqgv1ofFsIF0koIhLbxuuDHx+vM1XoEJEtth6JgNXClBsppM1&#10;5tYPfKLLOVZKQjjkaKCOscu1DmVNDsPCd8Sy+/G9wyhjX2nb4yDhrtWPSbLUDhuWDzV29FJT+Xv+&#10;cwa+dukrpvZ72GdP5YGP75wsBc88zMbtM6hIY7ybb9cHK/hpJvzSRiToz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S4dExQAAAN0AAAAPAAAAAAAAAAAAAAAAAJgCAABkcnMv&#10;ZG93bnJldi54bWxQSwUGAAAAAAQABAD1AAAAigMAAAAA&#10;" filled="f" strokecolor="windowText"/>
                <v:shape id="_x0000_s1723" type="#_x0000_t202" style="position:absolute;left:16816;top:13647;width:4163;height:2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+gHkMIA&#10;AADdAAAADwAAAGRycy9kb3ducmV2LnhtbERPTWvCQBC9C/0PyxR6093YVmrqKqIIPVnUKngbsmMS&#10;mp0N2dXEf+8Kgrd5vM+ZzDpbiQs1vnSsIRkoEMSZMyXnGv52q/4XCB+QDVaOScOVPMymL70Jpsa1&#10;vKHLNuQihrBPUUMRQp1K6bOCLPqBq4kjd3KNxRBhk0vTYBvDbSWHSo2kxZJjQ4E1LQrK/rdnq2G/&#10;Ph0PH+o3X9rPunWdkmzHUuu3127+DSJQF57ih/vHxPnJewL3b+IJcno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6AeQwgAAAN0AAAAPAAAAAAAAAAAAAAAAAJgCAABkcnMvZG93&#10;bnJldi54bWxQSwUGAAAAAAQABAD1AAAAhwMAAAAA&#10;" filled="f" stroked="f">
                  <v:textbox>
                    <w:txbxContent>
                      <w:p w:rsidR="007342B4" w:rsidRPr="00BB18A2" w:rsidRDefault="007342B4" w:rsidP="00AF33C0">
                        <w:pPr>
                          <w:rPr>
                            <w:sz w:val="16"/>
                            <w:szCs w:val="16"/>
                            <w:lang w:val="el-GR"/>
                          </w:rPr>
                        </w:pPr>
                        <w:r>
                          <w:rPr>
                            <w:sz w:val="16"/>
                            <w:szCs w:val="16"/>
                            <w:lang w:val="el-GR"/>
                          </w:rPr>
                          <w:t>α</w:t>
                        </w:r>
                      </w:p>
                    </w:txbxContent>
                  </v:textbox>
                </v:shape>
                <v:shape id="Straight Arrow Connector 1134" o:spid="_x0000_s1724" type="#_x0000_t32" style="position:absolute;top:13647;width:25384;height:6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Ge1gsUAAADdAAAADwAAAGRycy9kb3ducmV2LnhtbERPS2vCQBC+F/wPywi91U1qKRpdRYRK&#10;sfTgg6C3ITsmwexs2F019td3CwVv8/E9ZzrvTCOu5HxtWUE6SEAQF1bXXCrY7z5eRiB8QNbYWCYF&#10;d/Iwn/Wepphpe+MNXbehFDGEfYYKqhDaTEpfVGTQD2xLHLmTdQZDhK6U2uEthptGvibJuzRYc2yo&#10;sKVlRcV5ezEKDl/jS37Pv2mdp+P1EZ3xP7uVUs/9bjEBEagLD/G/+1PH+enwDf6+iSfI2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Ge1gsUAAADdAAAADwAAAAAAAAAA&#10;AAAAAAChAgAAZHJzL2Rvd25yZXYueG1sUEsFBgAAAAAEAAQA+QAAAJMDAAAAAA==&#10;">
                  <v:stroke endarrow="block"/>
                </v:shape>
                <v:shape id="Straight Arrow Connector 1141" o:spid="_x0000_s1725" type="#_x0000_t32" style="position:absolute;left:11532;top:887;width:409;height:2258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32WDcIAAADdAAAADwAAAGRycy9kb3ducmV2LnhtbERPS2sCMRC+F/ofwhS81eyWKmU1SisU&#10;xIv4gHocNuNucDNZNulm/fdGELzNx/ec+XKwjeip88axgnycgSAunTZcKTgeft+/QPiArLFxTAqu&#10;5GG5eH2ZY6Fd5B31+1CJFMK+QAV1CG0hpS9rsujHriVO3Nl1FkOCXSV1hzGF20Z+ZNlUWjScGmps&#10;aVVTedn/WwUmbk3frlfxZ/N38jqSuU6cUWr0NnzPQAQawlP8cK91mp9/5nD/Jp0gFz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32WDcIAAADdAAAADwAAAAAAAAAAAAAA&#10;AAChAgAAZHJzL2Rvd25yZXYueG1sUEsFBgAAAAAEAAQA+QAAAJADAAAAAA==&#10;">
                  <v:stroke endarrow="block"/>
                </v:shape>
                <v:shape id="_x0000_s1726" type="#_x0000_t202" style="position:absolute;left:12079;top:5186;width:4162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h468MA&#10;AADdAAAADwAAAGRycy9kb3ducmV2LnhtbERPTWvCQBC9C/0PyxS8mV2LShPdhFIRerKobcHbkB2T&#10;0OxsyK4m/ffdQsHbPN7nbIrRtuJGvW8ca5gnCgRx6UzDlYaP0272DMIHZIOtY9LwQx6K/GGywcy4&#10;gQ90O4ZKxBD2GWqoQ+gyKX1Zk0WfuI44chfXWwwR9pU0PQ4x3LbySamVtNhwbKixo9eayu/j1Wr4&#10;3F/OXwv1Xm3tshvcqCTbVGo9fRxf1iACjeEu/ne/mTh/vkjh75t4gsx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Zh468MAAADdAAAADwAAAAAAAAAAAAAAAACYAgAAZHJzL2Rv&#10;d25yZXYueG1sUEsFBgAAAAAEAAQA9QAAAIgDAAAAAA==&#10;" filled="f" stroked="f">
                  <v:textbox>
                    <w:txbxContent>
                      <w:p w:rsidR="007342B4" w:rsidRPr="00BB18A2" w:rsidRDefault="007342B4" w:rsidP="00AF33C0">
                        <w:pPr>
                          <w:rPr>
                            <w:sz w:val="16"/>
                            <w:szCs w:val="16"/>
                            <w:lang w:val="el-GR"/>
                          </w:rPr>
                        </w:pPr>
                        <w:r>
                          <w:rPr>
                            <w:sz w:val="16"/>
                            <w:szCs w:val="16"/>
                            <w:lang w:val="el-GR"/>
                          </w:rPr>
                          <w:t>α</w:t>
                        </w:r>
                      </w:p>
                    </w:txbxContent>
                  </v:textbox>
                </v:shape>
                <v:shape id="_x0000_s1727" type="#_x0000_t202" style="position:absolute;left:3554;top:13511;width:4163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nVBW8IA&#10;AADdAAAADwAAAGRycy9kb3ducmV2LnhtbERPTWvCQBC9C/0PyxS86W6DrTV1laIIPVnUKngbsmMS&#10;mp0N2dXEf+8Kgrd5vM+ZzjtbiQs1vnSs4W2oQBBnzpSca/jbrQafIHxANlg5Jg1X8jCfvfSmmBrX&#10;8oYu25CLGMI+RQ1FCHUqpc8KsuiHriaO3Mk1FkOETS5Ng20Mt5VMlPqQFkuODQXWtCgo+9+erYb9&#10;+nQ8jNRvvrTvdes6JdlOpNb91+77C0SgLjzFD/ePifOTcQL3b+IJcnY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dUFbwgAAAN0AAAAPAAAAAAAAAAAAAAAAAJgCAABkcnMvZG93&#10;bnJldi54bWxQSwUGAAAAAAQABAD1AAAAhwMAAAAA&#10;" filled="f" stroked="f">
                  <v:textbox>
                    <w:txbxContent>
                      <w:p w:rsidR="007342B4" w:rsidRPr="00BB18A2" w:rsidRDefault="007342B4" w:rsidP="00AF33C0">
                        <w:pPr>
                          <w:rPr>
                            <w:sz w:val="16"/>
                            <w:szCs w:val="16"/>
                            <w:lang w:val="el-GR"/>
                          </w:rPr>
                        </w:pPr>
                        <w:r>
                          <w:rPr>
                            <w:sz w:val="16"/>
                            <w:szCs w:val="16"/>
                            <w:lang w:val="el-GR"/>
                          </w:rPr>
                          <w:t>-α</w:t>
                        </w:r>
                      </w:p>
                    </w:txbxContent>
                  </v:textbox>
                </v:shape>
                <v:shape id="_x0000_s1728" type="#_x0000_t202" style="position:absolute;left:11530;top:18341;width:4163;height:2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TnkwMIA&#10;AADdAAAADwAAAGRycy9kb3ducmV2LnhtbERPS2sCMRC+F/wPYQq9aVJr1W6NIorgyVJf4G3YjLuL&#10;m8myie76701B6G0+vudMZq0txY1qXzjW8N5TIIhTZwrONOx3q+4YhA/IBkvHpOFOHmbTzssEE+Ma&#10;/qXbNmQihrBPUEMeQpVI6dOcLPqeq4gjd3a1xRBhnUlTYxPDbSn7Sg2lxYJjQ44VLXJKL9ur1XDY&#10;nE/HgfrJlvazalyrJNsvqfXbazv/BhGoDf/ip3tt4vz+6AP+voknyO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1OeTAwgAAAN0AAAAPAAAAAAAAAAAAAAAAAJgCAABkcnMvZG93&#10;bnJldi54bWxQSwUGAAAAAAQABAD1AAAAhwMAAAAA&#10;" filled="f" stroked="f">
                  <v:textbox>
                    <w:txbxContent>
                      <w:p w:rsidR="007342B4" w:rsidRPr="00BB18A2" w:rsidRDefault="007342B4" w:rsidP="00AF33C0">
                        <w:pPr>
                          <w:rPr>
                            <w:sz w:val="16"/>
                            <w:szCs w:val="16"/>
                            <w:lang w:val="el-GR"/>
                          </w:rPr>
                        </w:pPr>
                        <w:r>
                          <w:rPr>
                            <w:sz w:val="16"/>
                            <w:szCs w:val="16"/>
                            <w:lang w:val="el-GR"/>
                          </w:rPr>
                          <w:t>-α</w:t>
                        </w:r>
                      </w:p>
                    </w:txbxContent>
                  </v:textbox>
                </v:shape>
                <v:shape id="_x0000_s1729" type="#_x0000_t202" style="position:absolute;left:12291;top:2909;width:4163;height:2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B8tMMA&#10;AADdAAAADwAAAGRycy9kb3ducmV2LnhtbERPS2vCQBC+C/6HZYTedFexVaOriKXQU4vxAd6G7JgE&#10;s7MhuzXpv+8WBG/z8T1ntelsJe7U+NKxhvFIgSDOnCk513A8fAznIHxANlg5Jg2/5GGz7vdWmBjX&#10;8p7uachFDGGfoIYihDqR0mcFWfQjVxNH7uoaiyHCJpemwTaG20pOlHqTFkuODQXWtCsou6U/VsPp&#10;63o5T9V3/m5f69Z1SrJdSK1fBt12CSJQF57ih/vTxPmT2RT+v4kny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tB8tMMAAADdAAAADwAAAAAAAAAAAAAAAACYAgAAZHJzL2Rv&#10;d25yZXYueG1sUEsFBgAAAAAEAAQA9QAAAIgDAAAAAA==&#10;" filled="f" stroked="f">
                  <v:textbox>
                    <w:txbxContent>
                      <w:p w:rsidR="007342B4" w:rsidRPr="00BB18A2" w:rsidRDefault="007342B4" w:rsidP="00AF33C0">
                        <w:pPr>
                          <w:rPr>
                            <w:sz w:val="16"/>
                            <w:szCs w:val="16"/>
                            <w:lang w:val="el-GR"/>
                          </w:rPr>
                        </w:pPr>
                        <w:r>
                          <w:rPr>
                            <w:sz w:val="16"/>
                            <w:szCs w:val="16"/>
                            <w:lang w:val="el-GR"/>
                          </w:rPr>
                          <w:t>1</w:t>
                        </w:r>
                      </w:p>
                    </w:txbxContent>
                  </v:textbox>
                </v:shape>
                <v:shape id="_x0000_s1730" type="#_x0000_t202" style="position:absolute;left:19287;top:13716;width:4162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zZL8IA&#10;AADdAAAADwAAAGRycy9kb3ducmV2LnhtbERPS4vCMBC+L/gfwgjeNFnRXe0aRRTBk8v6gr0NzdiW&#10;bSalibb+eyMIe5uP7zmzRWtLcaPaF441vA8UCOLUmYIzDcfDpj8B4QOywdIxabiTh8W88zbDxLiG&#10;f+i2D5mIIewT1JCHUCVS+jQni37gKuLIXVxtMURYZ9LU2MRwW8qhUh/SYsGxIceKVjmlf/ur1XDa&#10;XX7PI/Wdre24alyrJNup1LrXbZdfIAK14V/8cm9NnD/8HMPzm3iCn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nNkvwgAAAN0AAAAPAAAAAAAAAAAAAAAAAJgCAABkcnMvZG93&#10;bnJldi54bWxQSwUGAAAAAAQABAD1AAAAhwMAAAAA&#10;" filled="f" stroked="f">
                  <v:textbox>
                    <w:txbxContent>
                      <w:p w:rsidR="007342B4" w:rsidRPr="00BB18A2" w:rsidRDefault="007342B4" w:rsidP="00AF33C0">
                        <w:pPr>
                          <w:rPr>
                            <w:sz w:val="16"/>
                            <w:szCs w:val="16"/>
                            <w:lang w:val="el-GR"/>
                          </w:rPr>
                        </w:pPr>
                        <w:r>
                          <w:rPr>
                            <w:sz w:val="16"/>
                            <w:szCs w:val="16"/>
                            <w:lang w:val="el-GR"/>
                          </w:rPr>
                          <w:t>1</w:t>
                        </w:r>
                      </w:p>
                    </w:txbxContent>
                  </v:textbox>
                </v:shape>
                <v:shape id="_x0000_s1731" type="#_x0000_t202" style="position:absolute;left:11632;top:21338;width:4162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5HWMIA&#10;AADdAAAADwAAAGRycy9kb3ducmV2LnhtbERPS4vCMBC+L/gfwgh700RxXa1GEUXwtLK+wNvQjG2x&#10;mZQma7v/fiMIe5uP7znzZWtL8aDaF441DPoKBHHqTMGZhtNx25uA8AHZYOmYNPySh+Wi8zbHxLiG&#10;v+lxCJmIIewT1JCHUCVS+jQni77vKuLI3VxtMURYZ9LU2MRwW8qhUmNpseDYkGNF65zS++HHajh/&#10;3a6XkdpnG/tRNa5Vku1Uav3ebVczEIHa8C9+uXcmzh9+juH5TTxBL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lTkdYwgAAAN0AAAAPAAAAAAAAAAAAAAAAAJgCAABkcnMvZG93&#10;bnJldi54bWxQSwUGAAAAAAQABAD1AAAAhwMAAAAA&#10;" filled="f" stroked="f">
                  <v:textbox>
                    <w:txbxContent>
                      <w:p w:rsidR="007342B4" w:rsidRPr="00BB18A2" w:rsidRDefault="007342B4" w:rsidP="00AF33C0">
                        <w:pPr>
                          <w:rPr>
                            <w:sz w:val="16"/>
                            <w:szCs w:val="16"/>
                            <w:lang w:val="el-GR"/>
                          </w:rPr>
                        </w:pPr>
                        <w:r>
                          <w:rPr>
                            <w:sz w:val="16"/>
                            <w:szCs w:val="16"/>
                            <w:lang w:val="el-GR"/>
                          </w:rPr>
                          <w:t>-1</w:t>
                        </w:r>
                      </w:p>
                    </w:txbxContent>
                  </v:textbox>
                </v:shape>
                <v:shape id="_x0000_s1732" type="#_x0000_t202" style="position:absolute;left:812;top:13717;width:4162;height:2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Liw8IA&#10;AADdAAAADwAAAGRycy9kb3ducmV2LnhtbERPS4vCMBC+L/gfwgh7WxPF9VGNIorgaWV9gbehGdti&#10;MylN1nb//UYQ9jYf33Pmy9aW4kG1Lxxr6PcUCOLUmYIzDafj9mMCwgdkg6Vj0vBLHpaLztscE+Ma&#10;/qbHIWQihrBPUEMeQpVI6dOcLPqeq4gjd3O1xRBhnUlTYxPDbSkHSo2kxYJjQ44VrXNK74cfq+H8&#10;dbtehmqfbexn1bhWSbZTqfV7t13NQARqw7/45d6ZOH8wHsPzm3iCXP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AuLDwgAAAN0AAAAPAAAAAAAAAAAAAAAAAJgCAABkcnMvZG93&#10;bnJldi54bWxQSwUGAAAAAAQABAD1AAAAhwMAAAAA&#10;" filled="f" stroked="f">
                  <v:textbox>
                    <w:txbxContent>
                      <w:p w:rsidR="007342B4" w:rsidRPr="00BB18A2" w:rsidRDefault="007342B4" w:rsidP="00AF33C0">
                        <w:pPr>
                          <w:rPr>
                            <w:sz w:val="16"/>
                            <w:szCs w:val="16"/>
                            <w:lang w:val="el-GR"/>
                          </w:rPr>
                        </w:pPr>
                        <w:r>
                          <w:rPr>
                            <w:sz w:val="16"/>
                            <w:szCs w:val="16"/>
                            <w:lang w:val="el-GR"/>
                          </w:rPr>
                          <w:t>-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AF33C0" w:rsidRPr="00570B37" w:rsidRDefault="00AF33C0" w:rsidP="002D3EF5">
      <w:pPr>
        <w:rPr>
          <w:lang w:val="el-GR"/>
        </w:rPr>
      </w:pPr>
    </w:p>
    <w:p w:rsidR="00AF33C0" w:rsidRPr="00570B37" w:rsidRDefault="00AF33C0" w:rsidP="002D3EF5">
      <w:pPr>
        <w:rPr>
          <w:lang w:val="el-GR"/>
        </w:rPr>
      </w:pPr>
    </w:p>
    <w:p w:rsidR="00AF33C0" w:rsidRPr="00570B37" w:rsidRDefault="00AF33C0" w:rsidP="002D3EF5">
      <w:pPr>
        <w:rPr>
          <w:lang w:val="el-GR"/>
        </w:rPr>
      </w:pPr>
    </w:p>
    <w:p w:rsidR="00AF33C0" w:rsidRPr="00570B37" w:rsidRDefault="00AF33C0" w:rsidP="002D3EF5">
      <w:pPr>
        <w:rPr>
          <w:lang w:val="el-GR"/>
        </w:rPr>
      </w:pPr>
    </w:p>
    <w:p w:rsidR="00AF33C0" w:rsidRPr="00570B37" w:rsidRDefault="00AF33C0" w:rsidP="002D3EF5">
      <w:pPr>
        <w:rPr>
          <w:lang w:val="el-GR"/>
        </w:rPr>
      </w:pPr>
    </w:p>
    <w:p w:rsidR="00AF33C0" w:rsidRPr="00570B37" w:rsidRDefault="00AF33C0" w:rsidP="002D3EF5">
      <w:pPr>
        <w:rPr>
          <w:lang w:val="el-GR"/>
        </w:rPr>
      </w:pPr>
    </w:p>
    <w:p w:rsidR="00E94966" w:rsidRDefault="00E94966" w:rsidP="002D3EF5">
      <w:pPr>
        <w:rPr>
          <w:lang w:val="el-GR"/>
        </w:rPr>
      </w:pPr>
      <w:r>
        <w:rPr>
          <w:lang w:val="el-GR"/>
        </w:rPr>
        <w:t>Σε μια συνάρτηση μεταφοράς οι πόλοι ΑΠΟΚΛΕΙΕΤΑΙ να βρίσκονται μέσα στο πεδίο σύγκλισης επειδή στ Π.Σ. έχει παντού τιμή. Δεν ∞ !!</w:t>
      </w:r>
    </w:p>
    <w:p w:rsidR="00E94966" w:rsidRDefault="00E94966" w:rsidP="002D3EF5">
      <w:pPr>
        <w:rPr>
          <w:lang w:val="el-GR"/>
        </w:rPr>
      </w:pPr>
      <w:r>
        <w:rPr>
          <w:lang w:val="el-GR"/>
        </w:rPr>
        <w:t xml:space="preserve">Για ένα πραγματοποιήσιμο σύστημα οι πόλοι βρίσκονται εσωτερικά του μοναδιαίου κύκλου. </w:t>
      </w:r>
    </w:p>
    <w:p w:rsidR="00E94966" w:rsidRPr="00E94966" w:rsidRDefault="00E94966" w:rsidP="002D3EF5">
      <w:pPr>
        <w:rPr>
          <w:lang w:val="el-GR"/>
        </w:rPr>
      </w:pPr>
      <w:r>
        <w:rPr>
          <w:lang w:val="el-GR"/>
        </w:rPr>
        <w:t xml:space="preserve">π.χ. </w:t>
      </w:r>
      <w:proofErr w:type="gramStart"/>
      <w:r>
        <w:t>H</w:t>
      </w:r>
      <w:r w:rsidRPr="00E94966">
        <w:rPr>
          <w:lang w:val="el-GR"/>
        </w:rPr>
        <w:t>(</w:t>
      </w:r>
      <w:proofErr w:type="gramEnd"/>
      <w:r>
        <w:t>z</w:t>
      </w:r>
      <w:r w:rsidRPr="00E94966">
        <w:rPr>
          <w:lang w:val="el-GR"/>
        </w:rPr>
        <w:t>)</w:t>
      </w:r>
    </w:p>
    <w:p w:rsidR="00E94966" w:rsidRDefault="00E94966" w:rsidP="002D3EF5">
      <w:pPr>
        <w:rPr>
          <w:lang w:val="el-GR"/>
        </w:rPr>
      </w:pPr>
      <w:r>
        <w:rPr>
          <w:lang w:val="el-GR"/>
        </w:rPr>
        <w:t>με πόλο 3+4</w:t>
      </w:r>
      <w:r>
        <w:t>j</w:t>
      </w:r>
      <w:r>
        <w:rPr>
          <w:lang w:val="el-GR"/>
        </w:rPr>
        <w:t xml:space="preserve"> μπορεί να είναι πραγματοποιήσιμο?</w:t>
      </w:r>
    </w:p>
    <w:p w:rsidR="00AF33C0" w:rsidRDefault="00AF33C0" w:rsidP="002D3EF5">
      <w:r>
        <w:rPr>
          <w:noProof/>
        </w:rPr>
        <mc:AlternateContent>
          <mc:Choice Requires="wps">
            <w:drawing>
              <wp:anchor distT="0" distB="0" distL="114300" distR="114300" simplePos="0" relativeHeight="252485632" behindDoc="0" locked="0" layoutInCell="1" allowOverlap="1">
                <wp:simplePos x="0" y="0"/>
                <wp:positionH relativeFrom="column">
                  <wp:posOffset>1154166</wp:posOffset>
                </wp:positionH>
                <wp:positionV relativeFrom="paragraph">
                  <wp:posOffset>1043940</wp:posOffset>
                </wp:positionV>
                <wp:extent cx="974785" cy="948906"/>
                <wp:effectExtent l="0" t="0" r="15875" b="22860"/>
                <wp:wrapNone/>
                <wp:docPr id="1281" name="Oval 12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74785" cy="948906"/>
                        </a:xfrm>
                        <a:prstGeom prst="ellipse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1281" o:spid="_x0000_s1026" style="position:absolute;margin-left:90.9pt;margin-top:82.2pt;width:76.75pt;height:74.7pt;z-index:25248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" filled="f" strokecolor="black [3213]" strokeweight=".5pt"/>
            </w:pict>
          </mc:Fallback>
        </mc:AlternateContent>
      </w:r>
      <w:r>
        <w:rPr>
          <w:noProof/>
        </w:rPr>
        <w:drawing>
          <wp:inline distT="0" distB="0" distL="0" distR="0" wp14:anchorId="158DA5A2" wp14:editId="11BF63C1">
            <wp:extent cx="3498238" cy="2889849"/>
            <wp:effectExtent l="0" t="0" r="6985" b="6350"/>
            <wp:docPr id="1280" name="Picture 1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507"/>
                    <a:srcRect l="8333" t="19420" r="8411" b="3358"/>
                    <a:stretch/>
                  </pic:blipFill>
                  <pic:spPr bwMode="auto">
                    <a:xfrm>
                      <a:off x="0" y="0"/>
                      <a:ext cx="3501594" cy="289262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94966" w:rsidRDefault="00E94966" w:rsidP="002D3EF5">
      <w:pPr>
        <w:rPr>
          <w:lang w:val="el-GR"/>
        </w:rPr>
      </w:pPr>
      <w:r>
        <w:rPr>
          <w:lang w:val="el-GR"/>
        </w:rPr>
        <w:t>Δεν μπορεί να είναι πραγματοποιήσιμο διότι ο μοναδιαίος κύκλος βρίσκεται στο εσωτερικό του σημείου.</w:t>
      </w:r>
    </w:p>
    <w:p w:rsidR="00E94966" w:rsidRDefault="00E94966" w:rsidP="002D3EF5">
      <w:pPr>
        <w:rPr>
          <w:lang w:val="el-GR"/>
        </w:rPr>
      </w:pPr>
    </w:p>
    <w:p w:rsidR="00E94966" w:rsidRDefault="00E94966" w:rsidP="00E94966">
      <w:pPr>
        <w:pStyle w:val="ListParagraph"/>
        <w:numPr>
          <w:ilvl w:val="0"/>
          <w:numId w:val="9"/>
        </w:numPr>
        <w:rPr>
          <w:lang w:val="el-GR"/>
        </w:rPr>
      </w:pPr>
      <w:r>
        <w:rPr>
          <w:lang w:val="el-GR"/>
        </w:rPr>
        <w:t>Πραγματοποιήσιμο = ευσταθές + αιτιατό</w:t>
      </w:r>
    </w:p>
    <w:p w:rsidR="00E94966" w:rsidRDefault="00E94966" w:rsidP="00E94966">
      <w:pPr>
        <w:pStyle w:val="ListParagraph"/>
        <w:numPr>
          <w:ilvl w:val="1"/>
          <w:numId w:val="9"/>
        </w:numPr>
        <w:rPr>
          <w:lang w:val="el-GR"/>
        </w:rPr>
      </w:pPr>
      <w:r>
        <w:rPr>
          <w:lang w:val="el-GR"/>
        </w:rPr>
        <w:lastRenderedPageBreak/>
        <w:t xml:space="preserve">ευσταθές = Π.Σ. </w:t>
      </w:r>
      <w:r>
        <w:t>C</w:t>
      </w:r>
      <w:r>
        <w:rPr>
          <w:lang w:val="el-GR"/>
        </w:rPr>
        <w:t xml:space="preserve"> μον. κύκλο</w:t>
      </w:r>
    </w:p>
    <w:p w:rsidR="00E94966" w:rsidRPr="00E94966" w:rsidRDefault="00E94966" w:rsidP="00E94966">
      <w:pPr>
        <w:pStyle w:val="ListParagraph"/>
        <w:numPr>
          <w:ilvl w:val="1"/>
          <w:numId w:val="9"/>
        </w:numPr>
        <w:rPr>
          <w:lang w:val="el-GR"/>
        </w:rPr>
      </w:pPr>
      <w:r>
        <w:rPr>
          <w:lang w:val="el-GR"/>
        </w:rPr>
        <w:t xml:space="preserve">αιτιατό = Π.Σ. </w:t>
      </w:r>
      <w:r w:rsidRPr="00E94966">
        <w:rPr>
          <w:lang w:val="el-GR"/>
        </w:rPr>
        <w:t>|</w:t>
      </w:r>
      <w:r>
        <w:t>z</w:t>
      </w:r>
      <w:r w:rsidRPr="00E94966">
        <w:rPr>
          <w:lang w:val="el-GR"/>
        </w:rPr>
        <w:t>|&lt;</w:t>
      </w:r>
      <w:r>
        <w:t>a</w:t>
      </w:r>
      <w:r>
        <w:rPr>
          <w:lang w:val="el-GR"/>
        </w:rPr>
        <w:tab/>
      </w:r>
      <w:r>
        <w:rPr>
          <w:lang w:val="el-GR"/>
        </w:rPr>
        <w:tab/>
      </w:r>
      <w:r w:rsidRPr="00E94966">
        <w:rPr>
          <w:lang w:val="el-GR"/>
        </w:rPr>
        <w:sym w:font="Wingdings" w:char="F0E8"/>
      </w:r>
      <w:r>
        <w:rPr>
          <w:lang w:val="el-GR"/>
        </w:rPr>
        <w:t xml:space="preserve"> Πόλοι στο εσωτερικό του μοναδιαίου κύκλου</w:t>
      </w:r>
    </w:p>
    <w:p w:rsidR="00E94966" w:rsidRDefault="00E94966" w:rsidP="00E94966">
      <w:pPr>
        <w:pStyle w:val="ListParagraph"/>
        <w:numPr>
          <w:ilvl w:val="1"/>
          <w:numId w:val="9"/>
        </w:numPr>
        <w:rPr>
          <w:lang w:val="el-GR"/>
        </w:rPr>
      </w:pPr>
      <w:r>
        <w:rPr>
          <w:lang w:val="el-GR"/>
        </w:rPr>
        <w:t xml:space="preserve">πόλοι = </w:t>
      </w:r>
      <w:r w:rsidRPr="00E94966">
        <w:rPr>
          <w:position w:val="-6"/>
          <w:lang w:val="el-GR"/>
        </w:rPr>
        <w:object w:dxaOrig="200" w:dyaOrig="240">
          <v:shape id="_x0000_i1226" type="#_x0000_t75" style="width:10.2pt;height:12.25pt" o:ole="">
            <v:imagedata r:id="rId508" o:title=""/>
          </v:shape>
          <o:OLEObject Type="Embed" ProgID="Equation.DSMT4" ShapeID="_x0000_i1226" DrawAspect="Content" ObjectID="_1427837262" r:id="rId509"/>
        </w:object>
      </w:r>
      <w:r>
        <w:rPr>
          <w:lang w:val="el-GR"/>
        </w:rPr>
        <w:t>Π.Σ.</w:t>
      </w:r>
    </w:p>
    <w:p w:rsidR="00E94966" w:rsidRDefault="00E94966" w:rsidP="00E94966">
      <w:pPr>
        <w:rPr>
          <w:lang w:val="el-GR"/>
        </w:rPr>
      </w:pPr>
    </w:p>
    <w:p w:rsidR="00E94966" w:rsidRPr="00E94966" w:rsidRDefault="00E94966" w:rsidP="00E94966">
      <w:pPr>
        <w:rPr>
          <w:u w:val="single"/>
          <w:lang w:val="el-GR"/>
        </w:rPr>
      </w:pPr>
      <w:r w:rsidRPr="00E94966">
        <w:rPr>
          <w:u w:val="single"/>
          <w:lang w:val="el-GR"/>
        </w:rPr>
        <w:t>Άσκηση:</w:t>
      </w:r>
    </w:p>
    <w:p w:rsidR="00E94966" w:rsidRDefault="00E94966" w:rsidP="00E94966">
      <w:r w:rsidRPr="00E94966">
        <w:rPr>
          <w:position w:val="-28"/>
          <w:lang w:val="el-GR"/>
        </w:rPr>
        <w:object w:dxaOrig="5539" w:dyaOrig="700">
          <v:shape id="_x0000_i1227" type="#_x0000_t75" style="width:277.25pt;height:35.3pt" o:ole="">
            <v:imagedata r:id="rId510" o:title=""/>
          </v:shape>
          <o:OLEObject Type="Embed" ProgID="Equation.DSMT4" ShapeID="_x0000_i1227" DrawAspect="Content" ObjectID="_1427837263" r:id="rId511"/>
        </w:object>
      </w:r>
    </w:p>
    <w:p w:rsidR="00E94966" w:rsidRPr="00C86633" w:rsidRDefault="00E94966" w:rsidP="00E94966">
      <w:pPr>
        <w:rPr>
          <w:lang w:val="el-GR"/>
        </w:rPr>
      </w:pPr>
      <w:r>
        <w:rPr>
          <w:lang w:val="el-GR"/>
        </w:rPr>
        <w:t>Να σχεδιαστούν στο μιγαδικό επίπεδο οι πόλοι και τα μηδενικά</w:t>
      </w:r>
    </w:p>
    <w:p w:rsidR="00E94966" w:rsidRPr="00E94966" w:rsidRDefault="00E94966" w:rsidP="00E94966">
      <w:pPr>
        <w:rPr>
          <w:u w:val="single"/>
          <w:lang w:val="el-GR"/>
        </w:rPr>
      </w:pPr>
      <w:r w:rsidRPr="00E94966">
        <w:rPr>
          <w:u w:val="single"/>
          <w:lang w:val="el-GR"/>
        </w:rPr>
        <w:t>Μηδενικά:</w:t>
      </w:r>
    </w:p>
    <w:p w:rsidR="00E94966" w:rsidRPr="00E94966" w:rsidRDefault="00E94966" w:rsidP="00E94966">
      <w:r w:rsidRPr="00E94966">
        <w:rPr>
          <w:position w:val="-60"/>
          <w:lang w:val="el-GR"/>
        </w:rPr>
        <w:object w:dxaOrig="5200" w:dyaOrig="1700">
          <v:shape id="_x0000_i1228" type="#_x0000_t75" style="width:260.25pt;height:84.9pt" o:ole="">
            <v:imagedata r:id="rId512" o:title=""/>
          </v:shape>
          <o:OLEObject Type="Embed" ProgID="Equation.DSMT4" ShapeID="_x0000_i1228" DrawAspect="Content" ObjectID="_1427837264" r:id="rId513"/>
        </w:object>
      </w:r>
    </w:p>
    <w:p w:rsidR="00E94966" w:rsidRDefault="00E94966" w:rsidP="00E94966">
      <w:r>
        <w:rPr>
          <w:lang w:val="el-GR"/>
        </w:rPr>
        <w:t>Πόλοι:</w:t>
      </w:r>
    </w:p>
    <w:p w:rsidR="00E94966" w:rsidRDefault="00B54579" w:rsidP="00E94966">
      <w:r w:rsidRPr="00B54579">
        <w:rPr>
          <w:noProof/>
          <w:lang w:val="el-GR"/>
        </w:rPr>
        <mc:AlternateContent>
          <mc:Choice Requires="wps">
            <w:drawing>
              <wp:anchor distT="0" distB="0" distL="114300" distR="114300" simplePos="0" relativeHeight="252728320" behindDoc="0" locked="0" layoutInCell="1" allowOverlap="1" wp14:anchorId="62C57E4B" wp14:editId="4D8AFA75">
                <wp:simplePos x="0" y="0"/>
                <wp:positionH relativeFrom="column">
                  <wp:posOffset>1348980</wp:posOffset>
                </wp:positionH>
                <wp:positionV relativeFrom="paragraph">
                  <wp:posOffset>831886</wp:posOffset>
                </wp:positionV>
                <wp:extent cx="396875" cy="310515"/>
                <wp:effectExtent l="0" t="0" r="0" b="0"/>
                <wp:wrapNone/>
                <wp:docPr id="165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6875" cy="3105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54579" w:rsidRPr="00B54579" w:rsidRDefault="00B54579">
                            <w:proofErr w:type="spellStart"/>
                            <w:r>
                              <w:t>Im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733" type="#_x0000_t202" style="position:absolute;margin-left:106.2pt;margin-top:65.5pt;width:31.25pt;height:24.45pt;z-index:252728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" filled="f" stroked="f">
                <v:textbox>
                  <w:txbxContent>
                    <w:p w:rsidR="00B54579" w:rsidRPr="00B54579" w:rsidRDefault="00B54579">
                      <w:proofErr w:type="spellStart"/>
                      <w:r>
                        <w:t>Im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716032" behindDoc="0" locked="0" layoutInCell="1" allowOverlap="1" wp14:anchorId="25787069" wp14:editId="187D2252">
                <wp:simplePos x="0" y="0"/>
                <wp:positionH relativeFrom="column">
                  <wp:posOffset>1345721</wp:posOffset>
                </wp:positionH>
                <wp:positionV relativeFrom="paragraph">
                  <wp:posOffset>983412</wp:posOffset>
                </wp:positionV>
                <wp:extent cx="0" cy="2035833"/>
                <wp:effectExtent l="76200" t="38100" r="57150" b="21590"/>
                <wp:wrapNone/>
                <wp:docPr id="1648" name="Straight Arrow Connector 16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035833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1648" o:spid="_x0000_s1026" type="#_x0000_t32" style="position:absolute;margin-left:105.95pt;margin-top:77.45pt;width:0;height:160.3pt;flip:y;z-index:252716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" strokecolor="black [3213]">
                <v:stroke endarrow="block"/>
              </v:shape>
            </w:pict>
          </mc:Fallback>
        </mc:AlternateContent>
      </w:r>
      <w:r w:rsidR="00E94966" w:rsidRPr="00E94966">
        <w:rPr>
          <w:position w:val="-60"/>
          <w:lang w:val="el-GR"/>
        </w:rPr>
        <w:object w:dxaOrig="5600" w:dyaOrig="1320">
          <v:shape id="_x0000_i1229" type="#_x0000_t75" style="width:279.7pt;height:65.85pt" o:ole="">
            <v:imagedata r:id="rId514" o:title=""/>
          </v:shape>
          <o:OLEObject Type="Embed" ProgID="Equation.DSMT4" ShapeID="_x0000_i1229" DrawAspect="Content" ObjectID="_1427837265" r:id="rId515"/>
        </w:object>
      </w:r>
    </w:p>
    <w:p w:rsidR="00E94966" w:rsidRDefault="00B54579" w:rsidP="00E94966">
      <w:pPr>
        <w:rPr>
          <w:lang w:val="el-GR"/>
        </w:rPr>
      </w:pPr>
      <w:r w:rsidRPr="00B54579">
        <w:rPr>
          <w:noProof/>
          <w:lang w:val="el-GR"/>
        </w:rPr>
        <mc:AlternateContent>
          <mc:Choice Requires="wps">
            <w:drawing>
              <wp:anchor distT="0" distB="0" distL="114300" distR="114300" simplePos="0" relativeHeight="252730368" behindDoc="0" locked="0" layoutInCell="1" allowOverlap="1" wp14:anchorId="75200CC0" wp14:editId="69961A28">
                <wp:simplePos x="0" y="0"/>
                <wp:positionH relativeFrom="column">
                  <wp:posOffset>1158875</wp:posOffset>
                </wp:positionH>
                <wp:positionV relativeFrom="paragraph">
                  <wp:posOffset>144265</wp:posOffset>
                </wp:positionV>
                <wp:extent cx="396875" cy="310515"/>
                <wp:effectExtent l="0" t="0" r="0" b="0"/>
                <wp:wrapNone/>
                <wp:docPr id="165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6875" cy="3105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54579" w:rsidRPr="00B54579" w:rsidRDefault="00B54579">
                            <w: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734" type="#_x0000_t202" style="position:absolute;margin-left:91.25pt;margin-top:11.35pt;width:31.25pt;height:24.45pt;z-index:252730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" filled="f" stroked="f">
                <v:textbox>
                  <w:txbxContent>
                    <w:p w:rsidR="00B54579" w:rsidRPr="00B54579" w:rsidRDefault="00B54579">
                      <w: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718080" behindDoc="0" locked="0" layoutInCell="1" allowOverlap="1" wp14:anchorId="30714E88" wp14:editId="05DE9525">
                <wp:simplePos x="0" y="0"/>
                <wp:positionH relativeFrom="column">
                  <wp:posOffset>1345720</wp:posOffset>
                </wp:positionH>
                <wp:positionV relativeFrom="paragraph">
                  <wp:posOffset>304632</wp:posOffset>
                </wp:positionV>
                <wp:extent cx="940279" cy="819510"/>
                <wp:effectExtent l="0" t="0" r="31750" b="19050"/>
                <wp:wrapNone/>
                <wp:docPr id="1650" name="Straight Connector 16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940279" cy="81951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650" o:spid="_x0000_s1026" style="position:absolute;flip:y;z-index:25271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5.95pt,24pt" to="180pt,88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" strokecolor="black [3040]"/>
            </w:pict>
          </mc:Fallback>
        </mc:AlternateContent>
      </w:r>
    </w:p>
    <w:p w:rsidR="00B54579" w:rsidRDefault="00B54579" w:rsidP="00E94966">
      <w:pPr>
        <w:rPr>
          <w:lang w:val="el-G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737536" behindDoc="0" locked="0" layoutInCell="1" allowOverlap="1" wp14:anchorId="29EBD62A" wp14:editId="5783D7A2">
                <wp:simplePos x="0" y="0"/>
                <wp:positionH relativeFrom="column">
                  <wp:posOffset>1915160</wp:posOffset>
                </wp:positionH>
                <wp:positionV relativeFrom="paragraph">
                  <wp:posOffset>231775</wp:posOffset>
                </wp:positionV>
                <wp:extent cx="85725" cy="103505"/>
                <wp:effectExtent l="0" t="0" r="28575" b="10795"/>
                <wp:wrapNone/>
                <wp:docPr id="1660" name="Oval 16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5725" cy="103505"/>
                        </a:xfrm>
                        <a:prstGeom prst="ellipse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1660" o:spid="_x0000_s1026" style="position:absolute;margin-left:150.8pt;margin-top:18.25pt;width:6.75pt;height:8.15pt;z-index:25273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" filled="f" strokecolor="black [3213]" strokeweight=".5pt"/>
            </w:pict>
          </mc:Fallback>
        </mc:AlternateContent>
      </w:r>
      <w:r w:rsidRPr="00B54579">
        <w:rPr>
          <w:noProof/>
          <w:lang w:val="el-GR"/>
        </w:rPr>
        <mc:AlternateContent>
          <mc:Choice Requires="wps">
            <w:drawing>
              <wp:anchor distT="0" distB="0" distL="114300" distR="114300" simplePos="0" relativeHeight="252722176" behindDoc="0" locked="0" layoutInCell="1" allowOverlap="1" wp14:anchorId="289A6431" wp14:editId="460267BE">
                <wp:simplePos x="0" y="0"/>
                <wp:positionH relativeFrom="column">
                  <wp:posOffset>2289810</wp:posOffset>
                </wp:positionH>
                <wp:positionV relativeFrom="paragraph">
                  <wp:posOffset>193040</wp:posOffset>
                </wp:positionV>
                <wp:extent cx="396875" cy="310515"/>
                <wp:effectExtent l="0" t="0" r="0" b="0"/>
                <wp:wrapNone/>
                <wp:docPr id="165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6875" cy="3105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54579" w:rsidRPr="00B54579" w:rsidRDefault="00B54579">
                            <w:r>
                              <w:rPr>
                                <w:lang w:val="el-GR"/>
                              </w:rPr>
                              <w:t>ω</w:t>
                            </w:r>
                            <w:r>
                              <w:rPr>
                                <w:vertAlign w:val="subscript"/>
                                <w:lang w:val="el-GR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735" type="#_x0000_t202" style="position:absolute;margin-left:180.3pt;margin-top:15.2pt;width:31.25pt;height:24.45pt;z-index:252722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" filled="f" stroked="f">
                <v:textbox>
                  <w:txbxContent>
                    <w:p w:rsidR="00B54579" w:rsidRPr="00B54579" w:rsidRDefault="00B54579">
                      <w:r>
                        <w:rPr>
                          <w:lang w:val="el-GR"/>
                        </w:rPr>
                        <w:t>ω</w:t>
                      </w:r>
                      <w:r>
                        <w:rPr>
                          <w:vertAlign w:val="subscript"/>
                          <w:lang w:val="el-GR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717056" behindDoc="0" locked="0" layoutInCell="1" allowOverlap="1" wp14:anchorId="6552C9D9" wp14:editId="34168444">
                <wp:simplePos x="0" y="0"/>
                <wp:positionH relativeFrom="column">
                  <wp:posOffset>620024</wp:posOffset>
                </wp:positionH>
                <wp:positionV relativeFrom="paragraph">
                  <wp:posOffset>13970</wp:posOffset>
                </wp:positionV>
                <wp:extent cx="1483360" cy="1371600"/>
                <wp:effectExtent l="0" t="0" r="21590" b="19050"/>
                <wp:wrapNone/>
                <wp:docPr id="1649" name="Oval 16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83360" cy="1371600"/>
                        </a:xfrm>
                        <a:prstGeom prst="ellipse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1649" o:spid="_x0000_s1026" style="position:absolute;margin-left:48.8pt;margin-top:1.1pt;width:116.8pt;height:108pt;z-index:25271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" filled="f" strokecolor="black [3213]" strokeweight=".5pt"/>
            </w:pict>
          </mc:Fallback>
        </mc:AlternateContent>
      </w:r>
    </w:p>
    <w:p w:rsidR="00B54579" w:rsidRDefault="00B54579" w:rsidP="00E94966">
      <w:pPr>
        <w:rPr>
          <w:lang w:val="el-GR"/>
        </w:rPr>
      </w:pPr>
      <w:r w:rsidRPr="00B54579">
        <w:rPr>
          <w:noProof/>
          <w:lang w:val="el-GR"/>
        </w:rPr>
        <mc:AlternateContent>
          <mc:Choice Requires="wps">
            <w:drawing>
              <wp:anchor distT="0" distB="0" distL="114300" distR="114300" simplePos="0" relativeHeight="252726272" behindDoc="0" locked="0" layoutInCell="1" allowOverlap="1" wp14:anchorId="5EDCF6E6" wp14:editId="5DF8B95C">
                <wp:simplePos x="0" y="0"/>
                <wp:positionH relativeFrom="column">
                  <wp:posOffset>2479591</wp:posOffset>
                </wp:positionH>
                <wp:positionV relativeFrom="paragraph">
                  <wp:posOffset>257858</wp:posOffset>
                </wp:positionV>
                <wp:extent cx="396875" cy="310515"/>
                <wp:effectExtent l="0" t="0" r="0" b="0"/>
                <wp:wrapNone/>
                <wp:docPr id="165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6875" cy="3105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54579" w:rsidRPr="00B54579" w:rsidRDefault="00B54579">
                            <w:r>
                              <w:t>R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736" type="#_x0000_t202" style="position:absolute;margin-left:195.25pt;margin-top:20.3pt;width:31.25pt;height:24.45pt;z-index:252726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" filled="f" stroked="f">
                <v:textbox>
                  <w:txbxContent>
                    <w:p w:rsidR="00B54579" w:rsidRPr="00B54579" w:rsidRDefault="00B54579">
                      <w:r>
                        <w:t>Re</w:t>
                      </w:r>
                    </w:p>
                  </w:txbxContent>
                </v:textbox>
              </v:shape>
            </w:pict>
          </mc:Fallback>
        </mc:AlternateContent>
      </w:r>
    </w:p>
    <w:p w:rsidR="00B54579" w:rsidRDefault="00B54579" w:rsidP="00E94966">
      <w:pPr>
        <w:rPr>
          <w:lang w:val="el-GR"/>
        </w:rPr>
      </w:pPr>
      <w:r w:rsidRPr="00B54579">
        <w:rPr>
          <w:noProof/>
          <w:lang w:val="el-GR"/>
        </w:rPr>
        <mc:AlternateContent>
          <mc:Choice Requires="wps">
            <w:drawing>
              <wp:anchor distT="0" distB="0" distL="114300" distR="114300" simplePos="0" relativeHeight="252736512" behindDoc="0" locked="0" layoutInCell="1" allowOverlap="1" wp14:anchorId="4A0D70D0" wp14:editId="00ADB33C">
                <wp:simplePos x="0" y="0"/>
                <wp:positionH relativeFrom="column">
                  <wp:posOffset>2011788</wp:posOffset>
                </wp:positionH>
                <wp:positionV relativeFrom="paragraph">
                  <wp:posOffset>123825</wp:posOffset>
                </wp:positionV>
                <wp:extent cx="396875" cy="310515"/>
                <wp:effectExtent l="0" t="0" r="0" b="0"/>
                <wp:wrapNone/>
                <wp:docPr id="165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6875" cy="3105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54579" w:rsidRPr="00B54579" w:rsidRDefault="00B54579">
                            <w: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737" type="#_x0000_t202" style="position:absolute;margin-left:158.4pt;margin-top:9.75pt;width:31.25pt;height:24.45pt;z-index:252736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" filled="f" stroked="f">
                <v:textbox>
                  <w:txbxContent>
                    <w:p w:rsidR="00B54579" w:rsidRPr="00B54579" w:rsidRDefault="00B54579">
                      <w: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Pr="00B54579">
        <w:rPr>
          <w:noProof/>
          <w:lang w:val="el-GR"/>
        </w:rPr>
        <mc:AlternateContent>
          <mc:Choice Requires="wps">
            <w:drawing>
              <wp:anchor distT="0" distB="0" distL="114300" distR="114300" simplePos="0" relativeHeight="252732416" behindDoc="0" locked="0" layoutInCell="1" allowOverlap="1" wp14:anchorId="2B961578" wp14:editId="37C27430">
                <wp:simplePos x="0" y="0"/>
                <wp:positionH relativeFrom="column">
                  <wp:posOffset>434196</wp:posOffset>
                </wp:positionH>
                <wp:positionV relativeFrom="paragraph">
                  <wp:posOffset>115570</wp:posOffset>
                </wp:positionV>
                <wp:extent cx="396875" cy="310515"/>
                <wp:effectExtent l="0" t="0" r="0" b="0"/>
                <wp:wrapNone/>
                <wp:docPr id="165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6875" cy="3105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54579" w:rsidRPr="00B54579" w:rsidRDefault="00B54579">
                            <w:r>
                              <w:t>-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738" type="#_x0000_t202" style="position:absolute;margin-left:34.2pt;margin-top:9.1pt;width:31.25pt;height:24.45pt;z-index:252732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" filled="f" stroked="f">
                <v:textbox>
                  <w:txbxContent>
                    <w:p w:rsidR="00B54579" w:rsidRPr="00B54579" w:rsidRDefault="00B54579">
                      <w:r>
                        <w:t>-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720128" behindDoc="0" locked="0" layoutInCell="1" allowOverlap="1" wp14:anchorId="6D76BC7F" wp14:editId="7F2A42E1">
                <wp:simplePos x="0" y="0"/>
                <wp:positionH relativeFrom="column">
                  <wp:posOffset>1345565</wp:posOffset>
                </wp:positionH>
                <wp:positionV relativeFrom="paragraph">
                  <wp:posOffset>154305</wp:posOffset>
                </wp:positionV>
                <wp:extent cx="732790" cy="715645"/>
                <wp:effectExtent l="0" t="0" r="29210" b="27305"/>
                <wp:wrapNone/>
                <wp:docPr id="1651" name="Straight Connector 16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32790" cy="71564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651" o:spid="_x0000_s1026" style="position:absolute;z-index:252720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5.95pt,12.15pt" to="163.65pt,68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" strokecolor="black [3040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713984" behindDoc="0" locked="0" layoutInCell="1" allowOverlap="1" wp14:anchorId="13549D90" wp14:editId="302D5F7A">
                <wp:simplePos x="0" y="0"/>
                <wp:positionH relativeFrom="column">
                  <wp:posOffset>232913</wp:posOffset>
                </wp:positionH>
                <wp:positionV relativeFrom="paragraph">
                  <wp:posOffset>155132</wp:posOffset>
                </wp:positionV>
                <wp:extent cx="2307746" cy="0"/>
                <wp:effectExtent l="0" t="76200" r="16510" b="95250"/>
                <wp:wrapNone/>
                <wp:docPr id="1647" name="Straight Arrow Connector 16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307746" cy="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1647" o:spid="_x0000_s1026" type="#_x0000_t32" style="position:absolute;margin-left:18.35pt;margin-top:12.2pt;width:181.7pt;height:0;z-index:25271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" strokecolor="black [3213]">
                <v:stroke endarrow="block"/>
              </v:shape>
            </w:pict>
          </mc:Fallback>
        </mc:AlternateContent>
      </w:r>
    </w:p>
    <w:p w:rsidR="00B54579" w:rsidRDefault="00B54579" w:rsidP="00E94966">
      <w:pPr>
        <w:rPr>
          <w:lang w:val="el-G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739584" behindDoc="0" locked="0" layoutInCell="1" allowOverlap="1" wp14:anchorId="422445A0" wp14:editId="048FD396">
                <wp:simplePos x="0" y="0"/>
                <wp:positionH relativeFrom="column">
                  <wp:posOffset>1768032</wp:posOffset>
                </wp:positionH>
                <wp:positionV relativeFrom="paragraph">
                  <wp:posOffset>236927</wp:posOffset>
                </wp:positionV>
                <wp:extent cx="85725" cy="103505"/>
                <wp:effectExtent l="0" t="0" r="28575" b="10795"/>
                <wp:wrapNone/>
                <wp:docPr id="1661" name="Oval 16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5725" cy="103505"/>
                        </a:xfrm>
                        <a:prstGeom prst="ellipse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1661" o:spid="_x0000_s1026" style="position:absolute;margin-left:139.2pt;margin-top:18.65pt;width:6.75pt;height:8.15pt;z-index:25273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" filled="f" strokecolor="black [3213]" strokeweight=".5pt"/>
            </w:pict>
          </mc:Fallback>
        </mc:AlternateContent>
      </w:r>
      <w:r w:rsidRPr="00B54579">
        <w:rPr>
          <w:noProof/>
          <w:lang w:val="el-GR"/>
        </w:rPr>
        <mc:AlternateContent>
          <mc:Choice Requires="wps">
            <w:drawing>
              <wp:anchor distT="0" distB="0" distL="114300" distR="114300" simplePos="0" relativeHeight="252724224" behindDoc="0" locked="0" layoutInCell="1" allowOverlap="1" wp14:anchorId="41CA5CE1" wp14:editId="0B59FF31">
                <wp:simplePos x="0" y="0"/>
                <wp:positionH relativeFrom="column">
                  <wp:posOffset>2289810</wp:posOffset>
                </wp:positionH>
                <wp:positionV relativeFrom="paragraph">
                  <wp:posOffset>111952</wp:posOffset>
                </wp:positionV>
                <wp:extent cx="396875" cy="310515"/>
                <wp:effectExtent l="0" t="0" r="0" b="0"/>
                <wp:wrapNone/>
                <wp:docPr id="165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6875" cy="3105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54579" w:rsidRPr="00B54579" w:rsidRDefault="00B54579">
                            <w:r>
                              <w:rPr>
                                <w:lang w:val="el-GR"/>
                              </w:rPr>
                              <w:t>-ω</w:t>
                            </w:r>
                            <w:r>
                              <w:rPr>
                                <w:vertAlign w:val="subscript"/>
                                <w:lang w:val="el-GR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739" type="#_x0000_t202" style="position:absolute;margin-left:180.3pt;margin-top:8.8pt;width:31.25pt;height:24.45pt;z-index:252724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" filled="f" stroked="f">
                <v:textbox>
                  <w:txbxContent>
                    <w:p w:rsidR="00B54579" w:rsidRPr="00B54579" w:rsidRDefault="00B54579">
                      <w:r>
                        <w:rPr>
                          <w:lang w:val="el-GR"/>
                        </w:rPr>
                        <w:t>-ω</w:t>
                      </w:r>
                      <w:r>
                        <w:rPr>
                          <w:vertAlign w:val="subscript"/>
                          <w:lang w:val="el-GR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</w:p>
    <w:p w:rsidR="00B54579" w:rsidRDefault="00B54579" w:rsidP="00E94966">
      <w:pPr>
        <w:rPr>
          <w:lang w:val="el-GR"/>
        </w:rPr>
      </w:pPr>
      <w:r w:rsidRPr="00B54579">
        <w:rPr>
          <w:noProof/>
          <w:lang w:val="el-GR"/>
        </w:rPr>
        <mc:AlternateContent>
          <mc:Choice Requires="wps">
            <w:drawing>
              <wp:anchor distT="0" distB="0" distL="114300" distR="114300" simplePos="0" relativeHeight="252734464" behindDoc="0" locked="0" layoutInCell="1" allowOverlap="1" wp14:anchorId="39ED8481" wp14:editId="68011D61">
                <wp:simplePos x="0" y="0"/>
                <wp:positionH relativeFrom="column">
                  <wp:posOffset>1348105</wp:posOffset>
                </wp:positionH>
                <wp:positionV relativeFrom="paragraph">
                  <wp:posOffset>21231</wp:posOffset>
                </wp:positionV>
                <wp:extent cx="396875" cy="310515"/>
                <wp:effectExtent l="0" t="0" r="0" b="0"/>
                <wp:wrapNone/>
                <wp:docPr id="165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6875" cy="3105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54579" w:rsidRPr="00B54579" w:rsidRDefault="00B54579">
                            <w:r>
                              <w:t>-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740" type="#_x0000_t202" style="position:absolute;margin-left:106.15pt;margin-top:1.65pt;width:31.25pt;height:24.45pt;z-index:252734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" filled="f" stroked="f">
                <v:textbox>
                  <w:txbxContent>
                    <w:p w:rsidR="00B54579" w:rsidRPr="00B54579" w:rsidRDefault="00B54579">
                      <w:r>
                        <w:t>-1</w:t>
                      </w:r>
                    </w:p>
                  </w:txbxContent>
                </v:textbox>
              </v:shape>
            </w:pict>
          </mc:Fallback>
        </mc:AlternateContent>
      </w:r>
    </w:p>
    <w:p w:rsidR="00B54579" w:rsidRDefault="00B54579" w:rsidP="00E94966"/>
    <w:p w:rsidR="00B54579" w:rsidRPr="00B54579" w:rsidRDefault="00B54579" w:rsidP="00E94966"/>
    <w:p w:rsidR="00E94966" w:rsidRPr="00052E77" w:rsidRDefault="00052E77" w:rsidP="00E94966">
      <w:pPr>
        <w:rPr>
          <w:b/>
          <w:u w:val="single"/>
          <w:lang w:val="el-GR"/>
        </w:rPr>
      </w:pPr>
      <w:r w:rsidRPr="00052E77">
        <w:rPr>
          <w:b/>
          <w:noProof/>
          <w:u w:val="single"/>
        </w:rPr>
        <mc:AlternateContent>
          <mc:Choice Requires="wps">
            <w:drawing>
              <wp:anchor distT="0" distB="0" distL="114300" distR="114300" simplePos="0" relativeHeight="252228608" behindDoc="0" locked="0" layoutInCell="1" allowOverlap="1" wp14:anchorId="296AA2AF" wp14:editId="7AEFE43B">
                <wp:simplePos x="0" y="0"/>
                <wp:positionH relativeFrom="column">
                  <wp:posOffset>1253281</wp:posOffset>
                </wp:positionH>
                <wp:positionV relativeFrom="paragraph">
                  <wp:posOffset>166361</wp:posOffset>
                </wp:positionV>
                <wp:extent cx="504968" cy="1403985"/>
                <wp:effectExtent l="0" t="0" r="0" b="0"/>
                <wp:wrapNone/>
                <wp:docPr id="77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4968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052E77" w:rsidRDefault="007342B4" w:rsidP="00052E77">
                            <w:pPr>
                              <w:spacing w:after="0"/>
                              <w:rPr>
                                <w:sz w:val="16"/>
                                <w:szCs w:val="16"/>
                                <w:lang w:val="el-GR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  <w:lang w:val="el-GR"/>
                              </w:rPr>
                              <w:t>ΜΗΔ.</w:t>
                            </w:r>
                          </w:p>
                          <w:p w:rsidR="007342B4" w:rsidRPr="00052E77" w:rsidRDefault="007342B4" w:rsidP="00052E77">
                            <w:pPr>
                              <w:spacing w:after="0"/>
                              <w:rPr>
                                <w:sz w:val="16"/>
                                <w:szCs w:val="16"/>
                                <w:lang w:val="el-GR"/>
                              </w:rPr>
                            </w:pPr>
                            <w:r w:rsidRPr="00052E77">
                              <w:rPr>
                                <w:sz w:val="16"/>
                                <w:szCs w:val="16"/>
                                <w:lang w:val="el-GR"/>
                              </w:rPr>
                              <w:t>ΡΙΖΕΣ Α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741" type="#_x0000_t202" style="position:absolute;margin-left:98.7pt;margin-top:13.1pt;width:39.75pt;height:110.55pt;z-index:25222860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" filled="f" stroked="f">
                <v:textbox style="mso-fit-shape-to-text:t">
                  <w:txbxContent>
                    <w:p w:rsidR="007342B4" w:rsidRPr="00052E77" w:rsidRDefault="007342B4" w:rsidP="00052E77">
                      <w:pPr>
                        <w:spacing w:after="0"/>
                        <w:rPr>
                          <w:sz w:val="16"/>
                          <w:szCs w:val="16"/>
                          <w:lang w:val="el-GR"/>
                        </w:rPr>
                      </w:pPr>
                      <w:r>
                        <w:rPr>
                          <w:sz w:val="16"/>
                          <w:szCs w:val="16"/>
                          <w:lang w:val="el-GR"/>
                        </w:rPr>
                        <w:t>ΜΗΔ.</w:t>
                      </w:r>
                    </w:p>
                    <w:p w:rsidR="007342B4" w:rsidRPr="00052E77" w:rsidRDefault="007342B4" w:rsidP="00052E77">
                      <w:pPr>
                        <w:spacing w:after="0"/>
                        <w:rPr>
                          <w:sz w:val="16"/>
                          <w:szCs w:val="16"/>
                          <w:lang w:val="el-GR"/>
                        </w:rPr>
                      </w:pPr>
                      <w:r w:rsidRPr="00052E77">
                        <w:rPr>
                          <w:sz w:val="16"/>
                          <w:szCs w:val="16"/>
                          <w:lang w:val="el-GR"/>
                        </w:rPr>
                        <w:t>ΡΙΖΕΣ Α</w:t>
                      </w:r>
                    </w:p>
                  </w:txbxContent>
                </v:textbox>
              </v:shape>
            </w:pict>
          </mc:Fallback>
        </mc:AlternateContent>
      </w:r>
      <w:r w:rsidRPr="00052E77">
        <w:rPr>
          <w:b/>
          <w:u w:val="single"/>
          <w:lang w:val="el-GR"/>
        </w:rPr>
        <w:t>Αντίστροφα συστήματα</w:t>
      </w:r>
    </w:p>
    <w:p w:rsidR="00052E77" w:rsidRDefault="00052E77" w:rsidP="00E94966">
      <w:pPr>
        <w:rPr>
          <w:lang w:val="el-GR"/>
        </w:rPr>
      </w:pPr>
      <w:r w:rsidRPr="00052E77">
        <w:rPr>
          <w:noProof/>
        </w:rPr>
        <mc:AlternateContent>
          <mc:Choice Requires="wps">
            <w:drawing>
              <wp:anchor distT="0" distB="0" distL="114300" distR="114300" simplePos="0" relativeHeight="252226560" behindDoc="0" locked="0" layoutInCell="1" allowOverlap="1" wp14:anchorId="6013AD05" wp14:editId="6DE18B87">
                <wp:simplePos x="0" y="0"/>
                <wp:positionH relativeFrom="column">
                  <wp:posOffset>1158060</wp:posOffset>
                </wp:positionH>
                <wp:positionV relativeFrom="paragraph">
                  <wp:posOffset>273599</wp:posOffset>
                </wp:positionV>
                <wp:extent cx="504968" cy="1403985"/>
                <wp:effectExtent l="0" t="0" r="0" b="0"/>
                <wp:wrapNone/>
                <wp:docPr id="77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4968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052E77" w:rsidRDefault="007342B4" w:rsidP="00052E77">
                            <w:pPr>
                              <w:spacing w:after="0"/>
                              <w:rPr>
                                <w:sz w:val="16"/>
                                <w:szCs w:val="16"/>
                                <w:lang w:val="el-GR"/>
                              </w:rPr>
                            </w:pPr>
                            <w:r w:rsidRPr="00052E77">
                              <w:rPr>
                                <w:sz w:val="16"/>
                                <w:szCs w:val="16"/>
                                <w:lang w:val="el-GR"/>
                              </w:rPr>
                              <w:t>ΠΟΛΟΙ</w:t>
                            </w:r>
                          </w:p>
                          <w:p w:rsidR="007342B4" w:rsidRPr="00052E77" w:rsidRDefault="007342B4" w:rsidP="00052E77">
                            <w:pPr>
                              <w:spacing w:after="0"/>
                              <w:rPr>
                                <w:sz w:val="16"/>
                                <w:szCs w:val="16"/>
                                <w:lang w:val="el-GR"/>
                              </w:rPr>
                            </w:pPr>
                            <w:r w:rsidRPr="00052E77">
                              <w:rPr>
                                <w:sz w:val="16"/>
                                <w:szCs w:val="16"/>
                                <w:lang w:val="el-GR"/>
                              </w:rPr>
                              <w:t xml:space="preserve">ΡΙΖΕΣ </w:t>
                            </w:r>
                            <w:r>
                              <w:rPr>
                                <w:sz w:val="16"/>
                                <w:szCs w:val="16"/>
                                <w:lang w:val="el-GR"/>
                              </w:rPr>
                              <w:t>Β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742" type="#_x0000_t202" style="position:absolute;margin-left:91.2pt;margin-top:21.55pt;width:39.75pt;height:110.55pt;z-index:25222656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" filled="f" stroked="f">
                <v:textbox style="mso-fit-shape-to-text:t">
                  <w:txbxContent>
                    <w:p w:rsidR="007342B4" w:rsidRPr="00052E77" w:rsidRDefault="007342B4" w:rsidP="00052E77">
                      <w:pPr>
                        <w:spacing w:after="0"/>
                        <w:rPr>
                          <w:sz w:val="16"/>
                          <w:szCs w:val="16"/>
                          <w:lang w:val="el-GR"/>
                        </w:rPr>
                      </w:pPr>
                      <w:r w:rsidRPr="00052E77">
                        <w:rPr>
                          <w:sz w:val="16"/>
                          <w:szCs w:val="16"/>
                          <w:lang w:val="el-GR"/>
                        </w:rPr>
                        <w:t>ΠΟΛΟΙ</w:t>
                      </w:r>
                    </w:p>
                    <w:p w:rsidR="007342B4" w:rsidRPr="00052E77" w:rsidRDefault="007342B4" w:rsidP="00052E77">
                      <w:pPr>
                        <w:spacing w:after="0"/>
                        <w:rPr>
                          <w:sz w:val="16"/>
                          <w:szCs w:val="16"/>
                          <w:lang w:val="el-GR"/>
                        </w:rPr>
                      </w:pPr>
                      <w:r w:rsidRPr="00052E77">
                        <w:rPr>
                          <w:sz w:val="16"/>
                          <w:szCs w:val="16"/>
                          <w:lang w:val="el-GR"/>
                        </w:rPr>
                        <w:t xml:space="preserve">ΡΙΖΕΣ </w:t>
                      </w:r>
                      <w:r>
                        <w:rPr>
                          <w:sz w:val="16"/>
                          <w:szCs w:val="16"/>
                          <w:lang w:val="el-GR"/>
                        </w:rPr>
                        <w:t>Β</w:t>
                      </w:r>
                    </w:p>
                  </w:txbxContent>
                </v:textbox>
              </v:shape>
            </w:pict>
          </mc:Fallback>
        </mc:AlternateContent>
      </w:r>
      <w:r w:rsidRPr="00052E77">
        <w:rPr>
          <w:noProof/>
        </w:rPr>
        <mc:AlternateContent>
          <mc:Choice Requires="wps">
            <w:drawing>
              <wp:anchor distT="0" distB="0" distL="114300" distR="114300" simplePos="0" relativeHeight="252224512" behindDoc="0" locked="0" layoutInCell="1" allowOverlap="1" wp14:anchorId="00B2BDC5" wp14:editId="6426EEA1">
                <wp:simplePos x="0" y="0"/>
                <wp:positionH relativeFrom="column">
                  <wp:posOffset>2134633</wp:posOffset>
                </wp:positionH>
                <wp:positionV relativeFrom="paragraph">
                  <wp:posOffset>410304</wp:posOffset>
                </wp:positionV>
                <wp:extent cx="504968" cy="1403985"/>
                <wp:effectExtent l="0" t="0" r="0" b="0"/>
                <wp:wrapNone/>
                <wp:docPr id="77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4968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052E77" w:rsidRDefault="007342B4" w:rsidP="00052E77">
                            <w:pPr>
                              <w:spacing w:after="0"/>
                              <w:rPr>
                                <w:sz w:val="16"/>
                                <w:szCs w:val="16"/>
                                <w:lang w:val="el-GR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  <w:lang w:val="el-GR"/>
                              </w:rPr>
                              <w:t>ΜΗΔ.</w:t>
                            </w:r>
                          </w:p>
                          <w:p w:rsidR="007342B4" w:rsidRPr="00052E77" w:rsidRDefault="007342B4" w:rsidP="00052E77">
                            <w:pPr>
                              <w:spacing w:after="0"/>
                              <w:rPr>
                                <w:sz w:val="16"/>
                                <w:szCs w:val="16"/>
                                <w:lang w:val="el-GR"/>
                              </w:rPr>
                            </w:pPr>
                            <w:r w:rsidRPr="00052E77">
                              <w:rPr>
                                <w:sz w:val="16"/>
                                <w:szCs w:val="16"/>
                                <w:lang w:val="el-GR"/>
                              </w:rPr>
                              <w:t xml:space="preserve">ΡΙΖΕΣ </w:t>
                            </w:r>
                            <w:r>
                              <w:rPr>
                                <w:sz w:val="16"/>
                                <w:szCs w:val="16"/>
                                <w:lang w:val="el-GR"/>
                              </w:rPr>
                              <w:t>Β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743" type="#_x0000_t202" style="position:absolute;margin-left:168.1pt;margin-top:32.3pt;width:39.75pt;height:110.55pt;z-index:25222451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" filled="f" stroked="f">
                <v:textbox style="mso-fit-shape-to-text:t">
                  <w:txbxContent>
                    <w:p w:rsidR="007342B4" w:rsidRPr="00052E77" w:rsidRDefault="007342B4" w:rsidP="00052E77">
                      <w:pPr>
                        <w:spacing w:after="0"/>
                        <w:rPr>
                          <w:sz w:val="16"/>
                          <w:szCs w:val="16"/>
                          <w:lang w:val="el-GR"/>
                        </w:rPr>
                      </w:pPr>
                      <w:r>
                        <w:rPr>
                          <w:sz w:val="16"/>
                          <w:szCs w:val="16"/>
                          <w:lang w:val="el-GR"/>
                        </w:rPr>
                        <w:t>ΜΗΔ.</w:t>
                      </w:r>
                    </w:p>
                    <w:p w:rsidR="007342B4" w:rsidRPr="00052E77" w:rsidRDefault="007342B4" w:rsidP="00052E77">
                      <w:pPr>
                        <w:spacing w:after="0"/>
                        <w:rPr>
                          <w:sz w:val="16"/>
                          <w:szCs w:val="16"/>
                          <w:lang w:val="el-GR"/>
                        </w:rPr>
                      </w:pPr>
                      <w:r w:rsidRPr="00052E77">
                        <w:rPr>
                          <w:sz w:val="16"/>
                          <w:szCs w:val="16"/>
                          <w:lang w:val="el-GR"/>
                        </w:rPr>
                        <w:t xml:space="preserve">ΡΙΖΕΣ </w:t>
                      </w:r>
                      <w:r>
                        <w:rPr>
                          <w:sz w:val="16"/>
                          <w:szCs w:val="16"/>
                          <w:lang w:val="el-GR"/>
                        </w:rPr>
                        <w:t>Β</w:t>
                      </w:r>
                    </w:p>
                  </w:txbxContent>
                </v:textbox>
              </v:shape>
            </w:pict>
          </mc:Fallback>
        </mc:AlternateContent>
      </w:r>
      <w:r w:rsidRPr="00052E77">
        <w:rPr>
          <w:noProof/>
        </w:rPr>
        <mc:AlternateContent>
          <mc:Choice Requires="wps">
            <w:drawing>
              <wp:anchor distT="0" distB="0" distL="114300" distR="114300" simplePos="0" relativeHeight="252222464" behindDoc="0" locked="0" layoutInCell="1" allowOverlap="1" wp14:anchorId="449D7BF1" wp14:editId="68A8AF9B">
                <wp:simplePos x="0" y="0"/>
                <wp:positionH relativeFrom="column">
                  <wp:posOffset>2033251</wp:posOffset>
                </wp:positionH>
                <wp:positionV relativeFrom="paragraph">
                  <wp:posOffset>1079888</wp:posOffset>
                </wp:positionV>
                <wp:extent cx="504968" cy="1403985"/>
                <wp:effectExtent l="0" t="0" r="0" b="0"/>
                <wp:wrapNone/>
                <wp:docPr id="77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4968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052E77" w:rsidRDefault="007342B4" w:rsidP="00052E77">
                            <w:pPr>
                              <w:spacing w:after="0"/>
                              <w:rPr>
                                <w:sz w:val="16"/>
                                <w:szCs w:val="16"/>
                                <w:lang w:val="el-GR"/>
                              </w:rPr>
                            </w:pPr>
                            <w:r w:rsidRPr="00052E77">
                              <w:rPr>
                                <w:sz w:val="16"/>
                                <w:szCs w:val="16"/>
                                <w:lang w:val="el-GR"/>
                              </w:rPr>
                              <w:t>ΠΟΛΟΙ</w:t>
                            </w:r>
                          </w:p>
                          <w:p w:rsidR="007342B4" w:rsidRPr="00052E77" w:rsidRDefault="007342B4" w:rsidP="00052E77">
                            <w:pPr>
                              <w:spacing w:after="0"/>
                              <w:rPr>
                                <w:sz w:val="16"/>
                                <w:szCs w:val="16"/>
                                <w:lang w:val="el-GR"/>
                              </w:rPr>
                            </w:pPr>
                            <w:r w:rsidRPr="00052E77">
                              <w:rPr>
                                <w:sz w:val="16"/>
                                <w:szCs w:val="16"/>
                                <w:lang w:val="el-GR"/>
                              </w:rPr>
                              <w:t>ΡΙΖΕΣ Α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744" type="#_x0000_t202" style="position:absolute;margin-left:160.1pt;margin-top:85.05pt;width:39.75pt;height:110.55pt;z-index:25222246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" filled="f" stroked="f">
                <v:textbox style="mso-fit-shape-to-text:t">
                  <w:txbxContent>
                    <w:p w:rsidR="007342B4" w:rsidRPr="00052E77" w:rsidRDefault="007342B4" w:rsidP="00052E77">
                      <w:pPr>
                        <w:spacing w:after="0"/>
                        <w:rPr>
                          <w:sz w:val="16"/>
                          <w:szCs w:val="16"/>
                          <w:lang w:val="el-GR"/>
                        </w:rPr>
                      </w:pPr>
                      <w:r w:rsidRPr="00052E77">
                        <w:rPr>
                          <w:sz w:val="16"/>
                          <w:szCs w:val="16"/>
                          <w:lang w:val="el-GR"/>
                        </w:rPr>
                        <w:t>ΠΟΛΟΙ</w:t>
                      </w:r>
                    </w:p>
                    <w:p w:rsidR="007342B4" w:rsidRPr="00052E77" w:rsidRDefault="007342B4" w:rsidP="00052E77">
                      <w:pPr>
                        <w:spacing w:after="0"/>
                        <w:rPr>
                          <w:sz w:val="16"/>
                          <w:szCs w:val="16"/>
                          <w:lang w:val="el-GR"/>
                        </w:rPr>
                      </w:pPr>
                      <w:r w:rsidRPr="00052E77">
                        <w:rPr>
                          <w:sz w:val="16"/>
                          <w:szCs w:val="16"/>
                          <w:lang w:val="el-GR"/>
                        </w:rPr>
                        <w:t>ΡΙΖΕΣ Α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220416" behindDoc="0" locked="0" layoutInCell="1" allowOverlap="1" wp14:anchorId="2A65AC18" wp14:editId="1987E5F2">
                <wp:simplePos x="0" y="0"/>
                <wp:positionH relativeFrom="column">
                  <wp:posOffset>1801315</wp:posOffset>
                </wp:positionH>
                <wp:positionV relativeFrom="paragraph">
                  <wp:posOffset>1035922</wp:posOffset>
                </wp:positionV>
                <wp:extent cx="334370" cy="61415"/>
                <wp:effectExtent l="0" t="38100" r="46990" b="91440"/>
                <wp:wrapNone/>
                <wp:docPr id="769" name="Straight Arrow Connector 7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34370" cy="61415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769" o:spid="_x0000_s1026" type="#_x0000_t32" style="position:absolute;margin-left:141.85pt;margin-top:81.55pt;width:26.35pt;height:4.85pt;z-index:25222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" strokecolor="black [3040]">
                <v:stroke endarrow="ope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218368" behindDoc="0" locked="0" layoutInCell="1" allowOverlap="1" wp14:anchorId="0D8D247F" wp14:editId="7ABDDCB9">
                <wp:simplePos x="0" y="0"/>
                <wp:positionH relativeFrom="column">
                  <wp:posOffset>1760372</wp:posOffset>
                </wp:positionH>
                <wp:positionV relativeFrom="paragraph">
                  <wp:posOffset>585745</wp:posOffset>
                </wp:positionV>
                <wp:extent cx="423080" cy="75063"/>
                <wp:effectExtent l="0" t="76200" r="0" b="39370"/>
                <wp:wrapNone/>
                <wp:docPr id="768" name="Straight Arrow Connector 7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23080" cy="75063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768" o:spid="_x0000_s1026" type="#_x0000_t32" style="position:absolute;margin-left:138.6pt;margin-top:46.1pt;width:33.3pt;height:5.9pt;flip:y;z-index:25221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" strokecolor="black [3213]">
                <v:stroke endarrow="ope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216320" behindDoc="0" locked="0" layoutInCell="1" allowOverlap="1" wp14:anchorId="60C99513" wp14:editId="3068DB16">
                <wp:simplePos x="0" y="0"/>
                <wp:positionH relativeFrom="column">
                  <wp:posOffset>825690</wp:posOffset>
                </wp:positionH>
                <wp:positionV relativeFrom="paragraph">
                  <wp:posOffset>346956</wp:posOffset>
                </wp:positionV>
                <wp:extent cx="334370" cy="61415"/>
                <wp:effectExtent l="0" t="38100" r="46990" b="91440"/>
                <wp:wrapNone/>
                <wp:docPr id="767" name="Straight Arrow Connector 7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34370" cy="61415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767" o:spid="_x0000_s1026" type="#_x0000_t32" style="position:absolute;margin-left:65pt;margin-top:27.3pt;width:26.35pt;height:4.85pt;z-index:25221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" strokecolor="black [3040]">
                <v:stroke endarrow="ope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215296" behindDoc="0" locked="0" layoutInCell="1" allowOverlap="1" wp14:anchorId="41A9A506" wp14:editId="242C9C57">
                <wp:simplePos x="0" y="0"/>
                <wp:positionH relativeFrom="column">
                  <wp:posOffset>825690</wp:posOffset>
                </wp:positionH>
                <wp:positionV relativeFrom="paragraph">
                  <wp:posOffset>5762</wp:posOffset>
                </wp:positionV>
                <wp:extent cx="423080" cy="75063"/>
                <wp:effectExtent l="0" t="76200" r="0" b="39370"/>
                <wp:wrapNone/>
                <wp:docPr id="766" name="Straight Arrow Connector 7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23080" cy="75063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766" o:spid="_x0000_s1026" type="#_x0000_t32" style="position:absolute;margin-left:65pt;margin-top:.45pt;width:33.3pt;height:5.9pt;flip:y;z-index:25221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" strokecolor="black [3213]">
                <v:stroke endarrow="open"/>
              </v:shape>
            </w:pict>
          </mc:Fallback>
        </mc:AlternateContent>
      </w:r>
      <w:r w:rsidRPr="00052E77">
        <w:rPr>
          <w:position w:val="-110"/>
          <w:lang w:val="el-GR"/>
        </w:rPr>
        <w:object w:dxaOrig="2799" w:dyaOrig="2020">
          <v:shape id="_x0000_i1230" type="#_x0000_t75" style="width:139.95pt;height:101.2pt" o:ole="">
            <v:imagedata r:id="rId516" o:title=""/>
          </v:shape>
          <o:OLEObject Type="Embed" ProgID="Equation.DSMT4" ShapeID="_x0000_i1230" DrawAspect="Content" ObjectID="_1427837266" r:id="rId517"/>
        </w:object>
      </w:r>
    </w:p>
    <w:p w:rsidR="00052E77" w:rsidRDefault="00052E77" w:rsidP="00E94966">
      <w:pPr>
        <w:rPr>
          <w:lang w:val="el-GR"/>
        </w:rPr>
      </w:pPr>
    </w:p>
    <w:p w:rsidR="00052E77" w:rsidRDefault="00052E77" w:rsidP="00E94966">
      <w:pPr>
        <w:rPr>
          <w:lang w:val="el-GR"/>
        </w:rPr>
      </w:pPr>
      <w:r>
        <w:rPr>
          <w:lang w:val="el-GR"/>
        </w:rPr>
        <w:t xml:space="preserve">Το πεδίο σύγκλισης του </w:t>
      </w:r>
      <w:r>
        <w:t>G</w:t>
      </w:r>
      <w:r w:rsidRPr="00052E77">
        <w:rPr>
          <w:lang w:val="el-GR"/>
        </w:rPr>
        <w:t>(</w:t>
      </w:r>
      <w:r>
        <w:t>z</w:t>
      </w:r>
      <w:r w:rsidRPr="00052E77">
        <w:rPr>
          <w:lang w:val="el-GR"/>
        </w:rPr>
        <w:t>)</w:t>
      </w:r>
      <w:r>
        <w:rPr>
          <w:lang w:val="el-GR"/>
        </w:rPr>
        <w:t xml:space="preserve"> πρέπει να είναι επικαλυπτόμενο με το πεδίο σύγκλισης του </w:t>
      </w:r>
      <w:r>
        <w:t>H</w:t>
      </w:r>
      <w:r w:rsidRPr="00052E77">
        <w:rPr>
          <w:lang w:val="el-GR"/>
        </w:rPr>
        <w:t>(</w:t>
      </w:r>
      <w:r>
        <w:t>z</w:t>
      </w:r>
      <w:r w:rsidRPr="00052E77">
        <w:rPr>
          <w:lang w:val="el-GR"/>
        </w:rPr>
        <w:t>)</w:t>
      </w:r>
      <w:r>
        <w:rPr>
          <w:lang w:val="el-GR"/>
        </w:rPr>
        <w:t>.</w:t>
      </w:r>
    </w:p>
    <w:p w:rsidR="00052E77" w:rsidRDefault="00052E77" w:rsidP="00E94966"/>
    <w:p w:rsidR="00B54579" w:rsidRDefault="00B54579" w:rsidP="00E94966"/>
    <w:p w:rsidR="00B54579" w:rsidRDefault="00B54579" w:rsidP="00E94966"/>
    <w:p w:rsidR="00B54579" w:rsidRDefault="00B54579" w:rsidP="00E94966"/>
    <w:p w:rsidR="00B54579" w:rsidRDefault="00B54579" w:rsidP="00E94966"/>
    <w:p w:rsidR="00B54579" w:rsidRDefault="00B54579" w:rsidP="00E94966"/>
    <w:p w:rsidR="00B54579" w:rsidRPr="00B54579" w:rsidRDefault="00B54579" w:rsidP="00E94966"/>
    <w:p w:rsidR="00052E77" w:rsidRPr="00C63BF1" w:rsidRDefault="00052E77" w:rsidP="00E94966">
      <w:pPr>
        <w:rPr>
          <w:u w:val="single"/>
          <w:lang w:val="el-GR"/>
        </w:rPr>
      </w:pPr>
      <w:r w:rsidRPr="00C63BF1">
        <w:rPr>
          <w:u w:val="single"/>
          <w:lang w:val="el-GR"/>
        </w:rPr>
        <w:t>Άσκηση:</w:t>
      </w:r>
    </w:p>
    <w:p w:rsidR="00052E77" w:rsidRDefault="00D34447" w:rsidP="00E94966">
      <w:r w:rsidRPr="00D34447">
        <w:rPr>
          <w:position w:val="-150"/>
          <w:lang w:val="el-GR"/>
        </w:rPr>
        <w:object w:dxaOrig="7479" w:dyaOrig="3120">
          <v:shape id="_x0000_i1231" type="#_x0000_t75" style="width:374.3pt;height:156.3pt" o:ole="">
            <v:imagedata r:id="rId518" o:title=""/>
          </v:shape>
          <o:OLEObject Type="Embed" ProgID="Equation.DSMT4" ShapeID="_x0000_i1231" DrawAspect="Content" ObjectID="_1427837267" r:id="rId519"/>
        </w:object>
      </w:r>
    </w:p>
    <w:p w:rsidR="00C63BF1" w:rsidRDefault="00C63BF1" w:rsidP="00E94966">
      <w:pPr>
        <w:rPr>
          <w:lang w:val="el-GR"/>
        </w:rPr>
      </w:pPr>
      <w:r w:rsidRPr="00C63BF1">
        <w:rPr>
          <w:highlight w:val="green"/>
          <w:lang w:val="el-GR"/>
        </w:rPr>
        <w:t>20</w:t>
      </w:r>
      <w:r w:rsidRPr="00C63BF1">
        <w:rPr>
          <w:highlight w:val="green"/>
          <w:vertAlign w:val="superscript"/>
          <w:lang w:val="el-GR"/>
        </w:rPr>
        <w:t>ο</w:t>
      </w:r>
      <w:r w:rsidRPr="00C63BF1">
        <w:rPr>
          <w:highlight w:val="green"/>
          <w:lang w:val="el-GR"/>
        </w:rPr>
        <w:t xml:space="preserve"> ΜΑΘΗΜΑ</w:t>
      </w:r>
    </w:p>
    <w:p w:rsidR="00C63BF1" w:rsidRPr="003D5D0D" w:rsidRDefault="00C63BF1" w:rsidP="00E94966">
      <w:pPr>
        <w:rPr>
          <w:u w:val="single"/>
          <w:lang w:val="el-GR"/>
        </w:rPr>
      </w:pPr>
      <w:r w:rsidRPr="003D5D0D">
        <w:rPr>
          <w:u w:val="single"/>
          <w:lang w:val="el-GR"/>
        </w:rPr>
        <w:t>Άσκηση:</w:t>
      </w:r>
    </w:p>
    <w:p w:rsidR="00C63BF1" w:rsidRDefault="00E43603" w:rsidP="00E94966">
      <w:pPr>
        <w:rPr>
          <w:lang w:val="el-GR"/>
        </w:rPr>
      </w:pPr>
      <w:r w:rsidRPr="00E43603">
        <w:rPr>
          <w:position w:val="-24"/>
          <w:lang w:val="el-GR"/>
        </w:rPr>
        <w:object w:dxaOrig="3940" w:dyaOrig="660">
          <v:shape id="_x0000_i1232" type="#_x0000_t75" style="width:197pt;height:33.3pt" o:ole="">
            <v:imagedata r:id="rId520" o:title=""/>
          </v:shape>
          <o:OLEObject Type="Embed" ProgID="Equation.DSMT4" ShapeID="_x0000_i1232" DrawAspect="Content" ObjectID="_1427837268" r:id="rId521"/>
        </w:object>
      </w:r>
    </w:p>
    <w:p w:rsidR="00E43603" w:rsidRDefault="00E43603" w:rsidP="00E94966">
      <w:pPr>
        <w:rPr>
          <w:lang w:val="el-GR"/>
        </w:rPr>
      </w:pPr>
      <w:r>
        <w:rPr>
          <w:lang w:val="el-GR"/>
        </w:rPr>
        <w:t>αντίστροφο σύστημα?</w:t>
      </w:r>
    </w:p>
    <w:p w:rsidR="00E43603" w:rsidRDefault="00E43603" w:rsidP="00E94966">
      <w:r w:rsidRPr="00E43603">
        <w:rPr>
          <w:position w:val="-108"/>
        </w:rPr>
        <w:object w:dxaOrig="6780" w:dyaOrig="2520">
          <v:shape id="_x0000_i1233" type="#_x0000_t75" style="width:339pt;height:126.4pt" o:ole="">
            <v:imagedata r:id="rId522" o:title=""/>
          </v:shape>
          <o:OLEObject Type="Embed" ProgID="Equation.DSMT4" ShapeID="_x0000_i1233" DrawAspect="Content" ObjectID="_1427837269" r:id="rId523"/>
        </w:object>
      </w:r>
    </w:p>
    <w:p w:rsidR="00E43603" w:rsidRPr="00164F5A" w:rsidRDefault="00164F5A" w:rsidP="00E94966">
      <w:pPr>
        <w:rPr>
          <w:u w:val="single"/>
          <w:lang w:val="el-GR"/>
        </w:rPr>
      </w:pPr>
      <w:r w:rsidRPr="00164F5A">
        <w:rPr>
          <w:u w:val="single"/>
          <w:lang w:val="el-GR"/>
        </w:rPr>
        <w:t>1</w:t>
      </w:r>
      <w:r w:rsidRPr="00164F5A">
        <w:rPr>
          <w:u w:val="single"/>
          <w:vertAlign w:val="superscript"/>
          <w:lang w:val="el-GR"/>
        </w:rPr>
        <w:t>η</w:t>
      </w:r>
      <w:r w:rsidRPr="00164F5A">
        <w:rPr>
          <w:u w:val="single"/>
          <w:lang w:val="el-GR"/>
        </w:rPr>
        <w:t xml:space="preserve"> περίπτωση</w:t>
      </w:r>
    </w:p>
    <w:p w:rsidR="00164F5A" w:rsidRPr="00164F5A" w:rsidRDefault="00164F5A" w:rsidP="00E94966">
      <w:pPr>
        <w:rPr>
          <w:lang w:val="el-GR"/>
        </w:rPr>
      </w:pPr>
      <w:r w:rsidRPr="00164F5A">
        <w:rPr>
          <w:position w:val="-32"/>
          <w:lang w:val="el-GR"/>
        </w:rPr>
        <w:object w:dxaOrig="5860" w:dyaOrig="760">
          <v:shape id="_x0000_i1234" type="#_x0000_t75" style="width:292.7pt;height:38.05pt" o:ole="">
            <v:imagedata r:id="rId524" o:title=""/>
          </v:shape>
          <o:OLEObject Type="Embed" ProgID="Equation.DSMT4" ShapeID="_x0000_i1234" DrawAspect="Content" ObjectID="_1427837270" r:id="rId525"/>
        </w:object>
      </w:r>
    </w:p>
    <w:p w:rsidR="00164F5A" w:rsidRPr="00164F5A" w:rsidRDefault="00164F5A" w:rsidP="00164F5A">
      <w:pPr>
        <w:rPr>
          <w:u w:val="single"/>
          <w:lang w:val="el-GR"/>
        </w:rPr>
      </w:pPr>
      <w:r>
        <w:rPr>
          <w:u w:val="single"/>
          <w:lang w:val="el-GR"/>
        </w:rPr>
        <w:t>2</w:t>
      </w:r>
      <w:r w:rsidRPr="00164F5A">
        <w:rPr>
          <w:u w:val="single"/>
          <w:vertAlign w:val="superscript"/>
          <w:lang w:val="el-GR"/>
        </w:rPr>
        <w:t>η</w:t>
      </w:r>
      <w:r w:rsidRPr="00164F5A">
        <w:rPr>
          <w:u w:val="single"/>
          <w:lang w:val="el-GR"/>
        </w:rPr>
        <w:t xml:space="preserve"> περίπτωση</w:t>
      </w:r>
    </w:p>
    <w:p w:rsidR="00164F5A" w:rsidRDefault="00164F5A" w:rsidP="00164F5A">
      <w:r w:rsidRPr="00164F5A">
        <w:rPr>
          <w:position w:val="-32"/>
          <w:lang w:val="el-GR"/>
        </w:rPr>
        <w:object w:dxaOrig="7860" w:dyaOrig="760">
          <v:shape id="_x0000_i1235" type="#_x0000_t75" style="width:393.4pt;height:38.05pt" o:ole="">
            <v:imagedata r:id="rId526" o:title=""/>
          </v:shape>
          <o:OLEObject Type="Embed" ProgID="Equation.DSMT4" ShapeID="_x0000_i1235" DrawAspect="Content" ObjectID="_1427837271" r:id="rId527"/>
        </w:object>
      </w:r>
    </w:p>
    <w:p w:rsidR="00B54579" w:rsidRPr="00B54579" w:rsidRDefault="00B54579" w:rsidP="00164F5A"/>
    <w:p w:rsidR="00164F5A" w:rsidRDefault="00164F5A" w:rsidP="00164F5A">
      <w:pPr>
        <w:rPr>
          <w:lang w:val="el-GR"/>
        </w:rPr>
      </w:pPr>
    </w:p>
    <w:p w:rsidR="00164F5A" w:rsidRPr="00070B25" w:rsidRDefault="00070B25" w:rsidP="00070B25">
      <w:pPr>
        <w:pStyle w:val="ListParagraph"/>
        <w:numPr>
          <w:ilvl w:val="0"/>
          <w:numId w:val="9"/>
        </w:numPr>
        <w:rPr>
          <w:b/>
          <w:u w:val="single"/>
          <w:lang w:val="el-GR"/>
        </w:rPr>
      </w:pPr>
      <w:r w:rsidRPr="00070B25">
        <w:rPr>
          <w:b/>
          <w:u w:val="single"/>
          <w:lang w:val="el-GR"/>
        </w:rPr>
        <w:lastRenderedPageBreak/>
        <w:t>Ολοπερατά φίλτρα</w:t>
      </w:r>
    </w:p>
    <w:p w:rsidR="00070B25" w:rsidRDefault="00070B25" w:rsidP="00070B25">
      <w:r>
        <w:rPr>
          <w:lang w:val="el-GR"/>
        </w:rPr>
        <w:t xml:space="preserve">απόκριση συχνότητας 1 </w:t>
      </w:r>
      <w:r w:rsidRPr="00070B25">
        <w:rPr>
          <w:lang w:val="el-GR"/>
        </w:rPr>
        <w:sym w:font="Wingdings" w:char="F0E0"/>
      </w:r>
      <w:r>
        <w:rPr>
          <w:lang w:val="el-GR"/>
        </w:rPr>
        <w:t>|</w:t>
      </w:r>
      <w:r>
        <w:t>H(</w:t>
      </w:r>
      <w:proofErr w:type="spellStart"/>
      <w:r>
        <w:t>e</w:t>
      </w:r>
      <w:r>
        <w:rPr>
          <w:vertAlign w:val="superscript"/>
        </w:rPr>
        <w:t>j</w:t>
      </w:r>
      <w:proofErr w:type="spellEnd"/>
      <w:r>
        <w:rPr>
          <w:vertAlign w:val="superscript"/>
          <w:lang w:val="el-GR"/>
        </w:rPr>
        <w:t>ω</w:t>
      </w:r>
      <w:r>
        <w:t>)|=1</w:t>
      </w:r>
    </w:p>
    <w:p w:rsidR="003D5D0D" w:rsidRDefault="003D5D0D" w:rsidP="00070B25">
      <w:r>
        <w:rPr>
          <w:noProof/>
        </w:rPr>
        <w:drawing>
          <wp:inline distT="0" distB="0" distL="0" distR="0" wp14:anchorId="2EE3A48F" wp14:editId="465DEF91">
            <wp:extent cx="3293494" cy="2639683"/>
            <wp:effectExtent l="0" t="0" r="2540" b="8890"/>
            <wp:docPr id="1079" name="Picture 10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528"/>
                    <a:srcRect l="6132" t="20479" r="9120" b="3255"/>
                    <a:stretch/>
                  </pic:blipFill>
                  <pic:spPr bwMode="auto">
                    <a:xfrm>
                      <a:off x="0" y="0"/>
                      <a:ext cx="3293494" cy="263968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70B25" w:rsidRDefault="00070B25" w:rsidP="00070B25">
      <w:pPr>
        <w:rPr>
          <w:lang w:val="el-GR"/>
        </w:rPr>
      </w:pPr>
      <w:r>
        <w:rPr>
          <w:lang w:val="el-GR"/>
        </w:rPr>
        <w:t xml:space="preserve">Αφήνει να περάσουν όλες οι συχνότητες από μέσα του, χωρίς να μεγαλώσει  ή να μικρύνει καμία. </w:t>
      </w:r>
    </w:p>
    <w:p w:rsidR="00070B25" w:rsidRDefault="00070B25" w:rsidP="00070B25">
      <w:pPr>
        <w:rPr>
          <w:lang w:val="el-GR"/>
        </w:rPr>
      </w:pPr>
      <w:r>
        <w:rPr>
          <w:lang w:val="el-GR"/>
        </w:rPr>
        <w:t>Το χρησιμοποιούμε για να αλλάξουμε τη θέση των πόλων και των μηδενιστών.</w:t>
      </w:r>
    </w:p>
    <w:p w:rsidR="00070B25" w:rsidRPr="00070B25" w:rsidRDefault="00070B25" w:rsidP="00070B25">
      <w:pPr>
        <w:rPr>
          <w:lang w:val="el-GR"/>
        </w:rPr>
      </w:pPr>
    </w:p>
    <w:p w:rsidR="002F2912" w:rsidRDefault="002F2912" w:rsidP="00E94966">
      <w:pPr>
        <w:rPr>
          <w:lang w:val="el-GR"/>
        </w:rPr>
      </w:pPr>
      <w:r w:rsidRPr="00410E0F">
        <w:rPr>
          <w:noProof/>
          <w:u w:val="single"/>
        </w:rPr>
        <mc:AlternateContent>
          <mc:Choice Requires="wpg">
            <w:drawing>
              <wp:anchor distT="0" distB="0" distL="114300" distR="114300" simplePos="0" relativeHeight="252230656" behindDoc="0" locked="0" layoutInCell="1" allowOverlap="1" wp14:anchorId="5E76822E" wp14:editId="036D10FB">
                <wp:simplePos x="0" y="0"/>
                <wp:positionH relativeFrom="column">
                  <wp:posOffset>743803</wp:posOffset>
                </wp:positionH>
                <wp:positionV relativeFrom="paragraph">
                  <wp:posOffset>104</wp:posOffset>
                </wp:positionV>
                <wp:extent cx="4715299" cy="415290"/>
                <wp:effectExtent l="0" t="0" r="0" b="22860"/>
                <wp:wrapNone/>
                <wp:docPr id="780" name="Group 78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15299" cy="415290"/>
                          <a:chOff x="-47770" y="470838"/>
                          <a:chExt cx="4716451" cy="415739"/>
                        </a:xfrm>
                      </wpg:grpSpPr>
                      <wps:wsp>
                        <wps:cNvPr id="781" name="Straight Arrow Connector 781"/>
                        <wps:cNvCnPr/>
                        <wps:spPr>
                          <a:xfrm>
                            <a:off x="0" y="736895"/>
                            <a:ext cx="504975" cy="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782" name="Rectangle 782"/>
                        <wps:cNvSpPr/>
                        <wps:spPr>
                          <a:xfrm>
                            <a:off x="504975" y="559552"/>
                            <a:ext cx="681990" cy="327025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7342B4" w:rsidRPr="00677158" w:rsidRDefault="007342B4" w:rsidP="002F2912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  <w:proofErr w:type="spellStart"/>
                              <w:proofErr w:type="gramStart"/>
                              <w:r>
                                <w:rPr>
                                  <w:color w:val="000000" w:themeColor="text1"/>
                                </w:rPr>
                                <w:t>h</w:t>
                              </w:r>
                              <w:r>
                                <w:rPr>
                                  <w:color w:val="000000" w:themeColor="text1"/>
                                  <w:vertAlign w:val="subscript"/>
                                </w:rPr>
                                <w:t>AU</w:t>
                              </w:r>
                              <w:proofErr w:type="spellEnd"/>
                              <w:r w:rsidRPr="00677158">
                                <w:rPr>
                                  <w:color w:val="000000" w:themeColor="text1"/>
                                </w:rPr>
                                <w:t>(</w:t>
                              </w:r>
                              <w:proofErr w:type="gramEnd"/>
                              <w:r>
                                <w:rPr>
                                  <w:color w:val="000000" w:themeColor="text1"/>
                                </w:rPr>
                                <w:t>n</w:t>
                              </w:r>
                              <w:r w:rsidRPr="00677158">
                                <w:rPr>
                                  <w:color w:val="000000" w:themeColor="text1"/>
                                </w:rPr>
                                <w:t>)</w:t>
                              </w:r>
                            </w:p>
                            <w:p w:rsidR="007342B4" w:rsidRPr="00677158" w:rsidRDefault="007342B4" w:rsidP="002F2912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83" name="Straight Arrow Connector 783"/>
                        <wps:cNvCnPr/>
                        <wps:spPr>
                          <a:xfrm>
                            <a:off x="1187149" y="715107"/>
                            <a:ext cx="812486" cy="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784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-47770" y="470847"/>
                            <a:ext cx="470848" cy="32020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Default="007342B4" w:rsidP="002F2912">
                              <w:proofErr w:type="gramStart"/>
                              <w:r>
                                <w:t>x(</w:t>
                              </w:r>
                              <w:proofErr w:type="gramEnd"/>
                              <w:r>
                                <w:t>n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785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624120" y="470838"/>
                            <a:ext cx="1276745" cy="32020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677158" w:rsidRDefault="007342B4" w:rsidP="002F2912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  <w:proofErr w:type="gramStart"/>
                              <w:r>
                                <w:t>y(</w:t>
                              </w:r>
                              <w:proofErr w:type="gramEnd"/>
                              <w:r>
                                <w:t>n</w:t>
                              </w:r>
                              <w:r>
                                <w:rPr>
                                  <w:lang w:val="el-GR"/>
                                </w:rPr>
                                <w:t>)</w:t>
                              </w:r>
                              <w:r>
                                <w:t>=x(n)*</w:t>
                              </w:r>
                              <w:r w:rsidRPr="002F2912">
                                <w:rPr>
                                  <w:color w:val="000000" w:themeColor="text1"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color w:val="000000" w:themeColor="text1"/>
                                </w:rPr>
                                <w:t>h</w:t>
                              </w:r>
                              <w:r>
                                <w:rPr>
                                  <w:color w:val="000000" w:themeColor="text1"/>
                                  <w:vertAlign w:val="subscript"/>
                                </w:rPr>
                                <w:t>AU</w:t>
                              </w:r>
                              <w:proofErr w:type="spellEnd"/>
                              <w:r w:rsidRPr="00677158">
                                <w:rPr>
                                  <w:color w:val="000000" w:themeColor="text1"/>
                                </w:rPr>
                                <w:t>(</w:t>
                              </w:r>
                              <w:r>
                                <w:rPr>
                                  <w:color w:val="000000" w:themeColor="text1"/>
                                </w:rPr>
                                <w:t>n</w:t>
                              </w:r>
                              <w:r w:rsidRPr="00677158">
                                <w:rPr>
                                  <w:color w:val="000000" w:themeColor="text1"/>
                                </w:rPr>
                                <w:t>)</w:t>
                              </w:r>
                            </w:p>
                            <w:p w:rsidR="007342B4" w:rsidRPr="00734C80" w:rsidRDefault="007342B4" w:rsidP="002F2912"/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786" name="Straight Arrow Connector 786"/>
                        <wps:cNvCnPr/>
                        <wps:spPr>
                          <a:xfrm>
                            <a:off x="2764082" y="607102"/>
                            <a:ext cx="286947" cy="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78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3016251" y="470847"/>
                            <a:ext cx="1652430" cy="32020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677158" w:rsidRDefault="007342B4" w:rsidP="002F2912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  <w:proofErr w:type="gramStart"/>
                              <w:r>
                                <w:t>Y(</w:t>
                              </w:r>
                              <w:proofErr w:type="spellStart"/>
                              <w:proofErr w:type="gramEnd"/>
                              <w:r>
                                <w:t>e</w:t>
                              </w:r>
                              <w:r>
                                <w:rPr>
                                  <w:vertAlign w:val="superscript"/>
                                </w:rPr>
                                <w:t>j</w:t>
                              </w:r>
                              <w:proofErr w:type="spellEnd"/>
                              <w:r>
                                <w:rPr>
                                  <w:vertAlign w:val="superscript"/>
                                  <w:lang w:val="el-GR"/>
                                </w:rPr>
                                <w:t>ω</w:t>
                              </w:r>
                              <w:r w:rsidRPr="002F2912">
                                <w:t>)</w:t>
                              </w:r>
                              <w:r>
                                <w:t>=X(</w:t>
                              </w:r>
                              <w:proofErr w:type="spellStart"/>
                              <w:r>
                                <w:t>e</w:t>
                              </w:r>
                              <w:r>
                                <w:rPr>
                                  <w:vertAlign w:val="superscript"/>
                                </w:rPr>
                                <w:t>j</w:t>
                              </w:r>
                              <w:proofErr w:type="spellEnd"/>
                              <w:r>
                                <w:rPr>
                                  <w:vertAlign w:val="superscript"/>
                                  <w:lang w:val="el-GR"/>
                                </w:rPr>
                                <w:t>ω</w:t>
                              </w:r>
                              <w:r>
                                <w:t>)*</w:t>
                              </w:r>
                              <w:r w:rsidRPr="002F2912">
                                <w:rPr>
                                  <w:color w:val="000000" w:themeColor="text1"/>
                                </w:rPr>
                                <w:t xml:space="preserve"> </w:t>
                              </w:r>
                              <w:r>
                                <w:rPr>
                                  <w:color w:val="000000" w:themeColor="text1"/>
                                </w:rPr>
                                <w:t>H</w:t>
                              </w:r>
                              <w:r>
                                <w:rPr>
                                  <w:color w:val="000000" w:themeColor="text1"/>
                                  <w:vertAlign w:val="subscript"/>
                                </w:rPr>
                                <w:t>AU</w:t>
                              </w:r>
                              <w:r w:rsidRPr="00677158">
                                <w:rPr>
                                  <w:color w:val="000000" w:themeColor="text1"/>
                                </w:rPr>
                                <w:t>(</w:t>
                              </w:r>
                              <w:proofErr w:type="spellStart"/>
                              <w:r>
                                <w:t>e</w:t>
                              </w:r>
                              <w:r>
                                <w:rPr>
                                  <w:vertAlign w:val="superscript"/>
                                </w:rPr>
                                <w:t>j</w:t>
                              </w:r>
                              <w:proofErr w:type="spellEnd"/>
                              <w:r>
                                <w:rPr>
                                  <w:vertAlign w:val="superscript"/>
                                  <w:lang w:val="el-GR"/>
                                </w:rPr>
                                <w:t>ω</w:t>
                              </w:r>
                              <w:r w:rsidRPr="00677158">
                                <w:rPr>
                                  <w:color w:val="000000" w:themeColor="text1"/>
                                </w:rPr>
                                <w:t>)</w:t>
                              </w:r>
                            </w:p>
                            <w:p w:rsidR="007342B4" w:rsidRPr="00734C80" w:rsidRDefault="007342B4" w:rsidP="002F2912"/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780" o:spid="_x0000_s1745" style="position:absolute;margin-left:58.55pt;margin-top:0;width:371.3pt;height:32.7pt;z-index:252230656;mso-width-relative:margin;mso-height-relative:margin" coordorigin="-477,4708" coordsize="47164,41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">
                <v:shape id="Straight Arrow Connector 781" o:spid="_x0000_s1746" type="#_x0000_t32" style="position:absolute;top:7368;width:504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DrIDMUAAADcAAAADwAAAGRycy9kb3ducmV2LnhtbESPQUvDQBSE7wX/w/IEb+2mWmqI3RYV&#10;hXoqSSx4fGaf2Wj2bdhdm/jvXaHgcZiZb5jNbrK9OJEPnWMFy0UGgrhxuuNWwWv9PM9BhIissXdM&#10;Cn4owG57Mdtgod3IJZ2q2IoE4VCgAhPjUEgZGkMWw8INxMn7cN5iTNK3UnscE9z28jrL1tJix2nB&#10;4ECPhpqv6tsqKKV/eKlWfV2PT+bm/aCPb+XnUamry+n+DkSkKf6Hz+29VnCbL+HvTDoCcvs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DrIDMUAAADcAAAADwAAAAAAAAAA&#10;AAAAAAChAgAAZHJzL2Rvd25yZXYueG1sUEsFBgAAAAAEAAQA+QAAAJMDAAAAAA==&#10;" strokecolor="windowText">
                  <v:stroke endarrow="block"/>
                </v:shape>
                <v:rect id="Rectangle 782" o:spid="_x0000_s1747" style="position:absolute;left:5049;top:5595;width:6820;height:327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VOijsQA&#10;AADcAAAADwAAAGRycy9kb3ducmV2LnhtbESPQWvCQBSE74X+h+UVems2kRJjdJUqFIq32vT+yD6T&#10;tdm3Mbtq8u/dQqHHYWa+YVab0XbiSoM3jhVkSQqCuHbacKOg+np/KUD4gKyxc0wKJvKwWT8+rLDU&#10;7safdD2ERkQI+xIVtCH0pZS+bsmiT1xPHL2jGyyGKIdG6gFvEW47OUvTXFo0HBda7GnXUv1zuFgF&#10;/Wu22J+2VWpqM598ht95OHdKPT+Nb0sQgcbwH/5rf2gF82IGv2fiEZDr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lToo7EAAAA3AAAAA8AAAAAAAAAAAAAAAAAmAIAAGRycy9k&#10;b3ducmV2LnhtbFBLBQYAAAAABAAEAPUAAACJAwAAAAA=&#10;" filled="f" strokecolor="windowText">
                  <v:textbox>
                    <w:txbxContent>
                      <w:p w:rsidR="007342B4" w:rsidRPr="00677158" w:rsidRDefault="007342B4" w:rsidP="002F2912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  <w:proofErr w:type="spellStart"/>
                        <w:proofErr w:type="gramStart"/>
                        <w:r>
                          <w:rPr>
                            <w:color w:val="000000" w:themeColor="text1"/>
                          </w:rPr>
                          <w:t>h</w:t>
                        </w:r>
                        <w:r>
                          <w:rPr>
                            <w:color w:val="000000" w:themeColor="text1"/>
                            <w:vertAlign w:val="subscript"/>
                          </w:rPr>
                          <w:t>AU</w:t>
                        </w:r>
                        <w:proofErr w:type="spellEnd"/>
                        <w:r w:rsidRPr="00677158">
                          <w:rPr>
                            <w:color w:val="000000" w:themeColor="text1"/>
                          </w:rPr>
                          <w:t>(</w:t>
                        </w:r>
                        <w:proofErr w:type="gramEnd"/>
                        <w:r>
                          <w:rPr>
                            <w:color w:val="000000" w:themeColor="text1"/>
                          </w:rPr>
                          <w:t>n</w:t>
                        </w:r>
                        <w:r w:rsidRPr="00677158">
                          <w:rPr>
                            <w:color w:val="000000" w:themeColor="text1"/>
                          </w:rPr>
                          <w:t>)</w:t>
                        </w:r>
                      </w:p>
                      <w:p w:rsidR="007342B4" w:rsidRPr="00677158" w:rsidRDefault="007342B4" w:rsidP="002F2912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</w:p>
                    </w:txbxContent>
                  </v:textbox>
                </v:rect>
                <v:shape id="Straight Arrow Connector 783" o:spid="_x0000_s1748" type="#_x0000_t32" style="position:absolute;left:11871;top:7151;width:812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6Tz4MYAAADcAAAADwAAAGRycy9kb3ducmV2LnhtbESPQUvDQBSE74L/YXlCb3ZjW7TEbouW&#10;CvUkSSx4fGaf2Wj2bdhdm/jvu4WCx2FmvmFWm9F24kg+tI4V3E0zEMS10y03Ct6rl9sliBCRNXaO&#10;ScEfBdisr69WmGs3cEHHMjYiQTjkqMDE2OdShtqQxTB1PXHyvpy3GJP0jdQehwS3nZxl2b202HJa&#10;MNjT1lD9U/5aBYX0z6/loquqYWfmn2/68FF8H5Sa3IxPjyAijfE/fGnvtYKH5RzOZ9IRkOsT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uk8+DGAAAA3AAAAA8AAAAAAAAA&#10;AAAAAAAAoQIAAGRycy9kb3ducmV2LnhtbFBLBQYAAAAABAAEAPkAAACUAwAAAAA=&#10;" strokecolor="windowText">
                  <v:stroke endarrow="block"/>
                </v:shape>
                <v:shape id="_x0000_s1749" type="#_x0000_t202" style="position:absolute;left:-477;top:4708;width:4707;height:32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PPYQcMA&#10;AADcAAAADwAAAGRycy9kb3ducmV2LnhtbESPT4vCMBTE7wt+h/AEb5q46KrVKLKy4MnFv+Dt0Tzb&#10;YvNSmqztfvuNIOxxmJnfMItVa0vxoNoXjjUMBwoEcepMwZmG0/GrPwXhA7LB0jFp+CUPq2XnbYGJ&#10;cQ3v6XEImYgQ9glqyEOoEil9mpNFP3AVcfRurrYYoqwzaWpsItyW8l2pD2mx4LiQY0WfOaX3w4/V&#10;cN7drpeR+s42dlw1rlWS7Uxq3eu26zmIQG34D7/aW6NhMh3B80w8AnL5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PPYQcMAAADcAAAADwAAAAAAAAAAAAAAAACYAgAAZHJzL2Rv&#10;d25yZXYueG1sUEsFBgAAAAAEAAQA9QAAAIgDAAAAAA==&#10;" filled="f" stroked="f">
                  <v:textbox>
                    <w:txbxContent>
                      <w:p w:rsidR="007342B4" w:rsidRDefault="007342B4" w:rsidP="002F2912">
                        <w:proofErr w:type="gramStart"/>
                        <w:r>
                          <w:t>x(</w:t>
                        </w:r>
                        <w:proofErr w:type="gramEnd"/>
                        <w:r>
                          <w:t>n)</w:t>
                        </w:r>
                      </w:p>
                    </w:txbxContent>
                  </v:textbox>
                </v:shape>
                <v:shape id="_x0000_s1750" type="#_x0000_t202" style="position:absolute;left:16241;top:4708;width:12767;height:32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7992sQA&#10;AADcAAAADwAAAGRycy9kb3ducmV2LnhtbESPT4vCMBTE78J+h/AW9rYmK+pqNcqiCJ6U9R94ezTP&#10;tti8lCZr67c3woLHYWZ+w0znrS3FjWpfONbw1VUgiFNnCs40HParzxEIH5ANlo5Jw508zGdvnSkm&#10;xjX8S7ddyESEsE9QQx5ClUjp05ws+q6riKN3cbXFEGWdSVNjE+G2lD2lhtJiwXEhx4oWOaXX3Z/V&#10;cNxczqe+2mZLO6ga1yrJdiy1/nhvfyYgArXhFf5vr42G79EAnmfiEZCz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e/fdrEAAAA3AAAAA8AAAAAAAAAAAAAAAAAmAIAAGRycy9k&#10;b3ducmV2LnhtbFBLBQYAAAAABAAEAPUAAACJAwAAAAA=&#10;" filled="f" stroked="f">
                  <v:textbox>
                    <w:txbxContent>
                      <w:p w:rsidR="007342B4" w:rsidRPr="00677158" w:rsidRDefault="007342B4" w:rsidP="002F2912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  <w:proofErr w:type="gramStart"/>
                        <w:r>
                          <w:t>y(</w:t>
                        </w:r>
                        <w:proofErr w:type="gramEnd"/>
                        <w:r>
                          <w:t>n</w:t>
                        </w:r>
                        <w:r>
                          <w:rPr>
                            <w:lang w:val="el-GR"/>
                          </w:rPr>
                          <w:t>)</w:t>
                        </w:r>
                        <w:r>
                          <w:t>=x(n)*</w:t>
                        </w:r>
                        <w:r w:rsidRPr="002F2912">
                          <w:rPr>
                            <w:color w:val="000000" w:themeColor="text1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color w:val="000000" w:themeColor="text1"/>
                          </w:rPr>
                          <w:t>h</w:t>
                        </w:r>
                        <w:r>
                          <w:rPr>
                            <w:color w:val="000000" w:themeColor="text1"/>
                            <w:vertAlign w:val="subscript"/>
                          </w:rPr>
                          <w:t>AU</w:t>
                        </w:r>
                        <w:proofErr w:type="spellEnd"/>
                        <w:r w:rsidRPr="00677158">
                          <w:rPr>
                            <w:color w:val="000000" w:themeColor="text1"/>
                          </w:rPr>
                          <w:t>(</w:t>
                        </w:r>
                        <w:r>
                          <w:rPr>
                            <w:color w:val="000000" w:themeColor="text1"/>
                          </w:rPr>
                          <w:t>n</w:t>
                        </w:r>
                        <w:r w:rsidRPr="00677158">
                          <w:rPr>
                            <w:color w:val="000000" w:themeColor="text1"/>
                          </w:rPr>
                          <w:t>)</w:t>
                        </w:r>
                      </w:p>
                      <w:p w:rsidR="007342B4" w:rsidRPr="00734C80" w:rsidRDefault="007342B4" w:rsidP="002F2912"/>
                    </w:txbxContent>
                  </v:textbox>
                </v:shape>
                <v:shape id="Straight Arrow Connector 786" o:spid="_x0000_s1751" type="#_x0000_t32" style="position:absolute;left:27640;top:6071;width:287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9NQeMYAAADcAAAADwAAAGRycy9kb3ducmV2LnhtbESPQUvDQBSE74L/YXmCN7uxlVpit0VL&#10;BXsqSSx4fGaf2Wj2bdhdm/jvu4WCx2FmvmGW69F24kg+tI4V3E8yEMS10y03Ct6r17sFiBCRNXaO&#10;ScEfBVivrq+WmGs3cEHHMjYiQTjkqMDE2OdShtqQxTBxPXHyvpy3GJP0jdQehwS3nZxm2VxabDkt&#10;GOxpY6j+KX+tgkL6l1350FXVsDWzz70+fBTfB6Vub8bnJxCRxvgfvrTftILHxRzOZ9IRkKsT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vTUHjGAAAA3AAAAA8AAAAAAAAA&#10;AAAAAAAAoQIAAGRycy9kb3ducmV2LnhtbFBLBQYAAAAABAAEAPkAAACUAwAAAAA=&#10;" strokecolor="windowText">
                  <v:stroke endarrow="block"/>
                </v:shape>
                <v:shape id="_x0000_s1752" type="#_x0000_t202" style="position:absolute;left:30162;top:4708;width:16524;height:32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CFGNsQA&#10;AADcAAAADwAAAGRycy9kb3ducmV2LnhtbESPT4vCMBTE7wt+h/AEb2vioqtWo8iK4Mll/QfeHs2z&#10;LTYvpYm2fnuzsLDHYWZ+w8yXrS3Fg2pfONYw6CsQxKkzBWcajofN+wSED8gGS8ek4UkelovO2xwT&#10;4xr+occ+ZCJC2CeoIQ+hSqT0aU4Wfd9VxNG7utpiiLLOpKmxiXBbyg+lPqXFguNCjhV95ZTe9ner&#10;4bS7Xs5D9Z2t7ahqXKsk26nUutdtVzMQgdrwH/5rb42G8WQMv2fiEZC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ghRjbEAAAA3AAAAA8AAAAAAAAAAAAAAAAAmAIAAGRycy9k&#10;b3ducmV2LnhtbFBLBQYAAAAABAAEAPUAAACJAwAAAAA=&#10;" filled="f" stroked="f">
                  <v:textbox>
                    <w:txbxContent>
                      <w:p w:rsidR="007342B4" w:rsidRPr="00677158" w:rsidRDefault="007342B4" w:rsidP="002F2912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  <w:proofErr w:type="gramStart"/>
                        <w:r>
                          <w:t>Y(</w:t>
                        </w:r>
                        <w:proofErr w:type="spellStart"/>
                        <w:proofErr w:type="gramEnd"/>
                        <w:r>
                          <w:t>e</w:t>
                        </w:r>
                        <w:r>
                          <w:rPr>
                            <w:vertAlign w:val="superscript"/>
                          </w:rPr>
                          <w:t>j</w:t>
                        </w:r>
                        <w:proofErr w:type="spellEnd"/>
                        <w:r>
                          <w:rPr>
                            <w:vertAlign w:val="superscript"/>
                            <w:lang w:val="el-GR"/>
                          </w:rPr>
                          <w:t>ω</w:t>
                        </w:r>
                        <w:r w:rsidRPr="002F2912">
                          <w:t>)</w:t>
                        </w:r>
                        <w:r>
                          <w:t>=X(</w:t>
                        </w:r>
                        <w:proofErr w:type="spellStart"/>
                        <w:r>
                          <w:t>e</w:t>
                        </w:r>
                        <w:r>
                          <w:rPr>
                            <w:vertAlign w:val="superscript"/>
                          </w:rPr>
                          <w:t>j</w:t>
                        </w:r>
                        <w:proofErr w:type="spellEnd"/>
                        <w:r>
                          <w:rPr>
                            <w:vertAlign w:val="superscript"/>
                            <w:lang w:val="el-GR"/>
                          </w:rPr>
                          <w:t>ω</w:t>
                        </w:r>
                        <w:r>
                          <w:t>)*</w:t>
                        </w:r>
                        <w:r w:rsidRPr="002F2912">
                          <w:rPr>
                            <w:color w:val="000000" w:themeColor="text1"/>
                          </w:rPr>
                          <w:t xml:space="preserve"> </w:t>
                        </w:r>
                        <w:r>
                          <w:rPr>
                            <w:color w:val="000000" w:themeColor="text1"/>
                          </w:rPr>
                          <w:t>H</w:t>
                        </w:r>
                        <w:r>
                          <w:rPr>
                            <w:color w:val="000000" w:themeColor="text1"/>
                            <w:vertAlign w:val="subscript"/>
                          </w:rPr>
                          <w:t>AU</w:t>
                        </w:r>
                        <w:r w:rsidRPr="00677158">
                          <w:rPr>
                            <w:color w:val="000000" w:themeColor="text1"/>
                          </w:rPr>
                          <w:t>(</w:t>
                        </w:r>
                        <w:proofErr w:type="spellStart"/>
                        <w:r>
                          <w:t>e</w:t>
                        </w:r>
                        <w:r>
                          <w:rPr>
                            <w:vertAlign w:val="superscript"/>
                          </w:rPr>
                          <w:t>j</w:t>
                        </w:r>
                        <w:proofErr w:type="spellEnd"/>
                        <w:r>
                          <w:rPr>
                            <w:vertAlign w:val="superscript"/>
                            <w:lang w:val="el-GR"/>
                          </w:rPr>
                          <w:t>ω</w:t>
                        </w:r>
                        <w:r w:rsidRPr="00677158">
                          <w:rPr>
                            <w:color w:val="000000" w:themeColor="text1"/>
                          </w:rPr>
                          <w:t>)</w:t>
                        </w:r>
                      </w:p>
                      <w:p w:rsidR="007342B4" w:rsidRPr="00734C80" w:rsidRDefault="007342B4" w:rsidP="002F2912"/>
                    </w:txbxContent>
                  </v:textbox>
                </v:shape>
              </v:group>
            </w:pict>
          </mc:Fallback>
        </mc:AlternateContent>
      </w:r>
    </w:p>
    <w:p w:rsidR="00C63BF1" w:rsidRPr="00C86633" w:rsidRDefault="002F2912" w:rsidP="002F2912">
      <w:pPr>
        <w:tabs>
          <w:tab w:val="left" w:pos="1171"/>
        </w:tabs>
        <w:rPr>
          <w:lang w:val="el-GR"/>
        </w:rPr>
      </w:pPr>
      <w:r>
        <w:rPr>
          <w:lang w:val="el-GR"/>
        </w:rPr>
        <w:tab/>
      </w:r>
    </w:p>
    <w:p w:rsidR="002F2912" w:rsidRDefault="002F2912" w:rsidP="002F2912">
      <w:pPr>
        <w:tabs>
          <w:tab w:val="left" w:pos="1171"/>
        </w:tabs>
        <w:rPr>
          <w:lang w:val="el-GR"/>
        </w:rPr>
      </w:pPr>
      <w:r>
        <w:rPr>
          <w:lang w:val="el-GR"/>
        </w:rPr>
        <w:t>Το πλάτος θα είναι ίδιο αλλά θα έχει αλλάξει η φάση (η θέση των πόλων και των μηδενιστών).</w:t>
      </w:r>
    </w:p>
    <w:p w:rsidR="002F2912" w:rsidRDefault="002F2912" w:rsidP="002F2912">
      <w:pPr>
        <w:tabs>
          <w:tab w:val="left" w:pos="1171"/>
        </w:tabs>
        <w:rPr>
          <w:lang w:val="el-GR"/>
        </w:rPr>
      </w:pPr>
    </w:p>
    <w:p w:rsidR="002F2912" w:rsidRPr="007530B4" w:rsidRDefault="007530B4" w:rsidP="002F2912">
      <w:pPr>
        <w:tabs>
          <w:tab w:val="left" w:pos="1171"/>
        </w:tabs>
        <w:rPr>
          <w:u w:val="single"/>
          <w:lang w:val="el-GR"/>
        </w:rPr>
      </w:pPr>
      <w:r w:rsidRPr="007530B4">
        <w:rPr>
          <w:u w:val="single"/>
          <w:lang w:val="el-GR"/>
        </w:rPr>
        <w:t>Άσκηση:</w:t>
      </w:r>
    </w:p>
    <w:p w:rsidR="007530B4" w:rsidRDefault="007530B4" w:rsidP="002F2912">
      <w:pPr>
        <w:tabs>
          <w:tab w:val="left" w:pos="1171"/>
        </w:tabs>
      </w:pPr>
      <w:r w:rsidRPr="007530B4">
        <w:rPr>
          <w:position w:val="-182"/>
          <w:lang w:val="el-GR"/>
        </w:rPr>
        <w:object w:dxaOrig="6940" w:dyaOrig="3519">
          <v:shape id="_x0000_i1236" type="#_x0000_t75" style="width:347pt;height:175.95pt" o:ole="">
            <v:imagedata r:id="rId529" o:title=""/>
          </v:shape>
          <o:OLEObject Type="Embed" ProgID="Equation.DSMT4" ShapeID="_x0000_i1236" DrawAspect="Content" ObjectID="_1427837272" r:id="rId530"/>
        </w:object>
      </w:r>
    </w:p>
    <w:p w:rsidR="00CF2EBA" w:rsidRDefault="00CF2EBA" w:rsidP="002F2912">
      <w:pPr>
        <w:tabs>
          <w:tab w:val="left" w:pos="1171"/>
        </w:tabs>
      </w:pPr>
    </w:p>
    <w:p w:rsidR="00CF2EBA" w:rsidRDefault="00CF2EBA" w:rsidP="002F2912">
      <w:pPr>
        <w:tabs>
          <w:tab w:val="left" w:pos="1171"/>
        </w:tabs>
      </w:pPr>
      <w:r>
        <w:rPr>
          <w:noProof/>
        </w:rPr>
        <w:drawing>
          <wp:inline distT="0" distB="0" distL="0" distR="0" wp14:anchorId="3483C98D" wp14:editId="7F33DB3B">
            <wp:extent cx="3879695" cy="3140015"/>
            <wp:effectExtent l="0" t="0" r="6985" b="3810"/>
            <wp:docPr id="1282" name="Picture 1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531"/>
                    <a:srcRect l="7233" t="20125" r="8648" b="3432"/>
                    <a:stretch/>
                  </pic:blipFill>
                  <pic:spPr bwMode="auto">
                    <a:xfrm>
                      <a:off x="0" y="0"/>
                      <a:ext cx="3879695" cy="31400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70B37" w:rsidRDefault="00570B37" w:rsidP="002F2912">
      <w:pPr>
        <w:tabs>
          <w:tab w:val="left" w:pos="1171"/>
        </w:tabs>
      </w:pPr>
      <w:r>
        <w:rPr>
          <w:noProof/>
        </w:rPr>
        <w:lastRenderedPageBreak/>
        <w:drawing>
          <wp:inline distT="0" distB="0" distL="0" distR="0" wp14:anchorId="656D922B" wp14:editId="48EB49CD">
            <wp:extent cx="3881887" cy="3065768"/>
            <wp:effectExtent l="0" t="0" r="4445" b="1905"/>
            <wp:docPr id="1278" name="Picture 1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532"/>
                    <a:srcRect l="6132" t="20654" r="7862" b="3079"/>
                    <a:stretch/>
                  </pic:blipFill>
                  <pic:spPr bwMode="auto">
                    <a:xfrm>
                      <a:off x="0" y="0"/>
                      <a:ext cx="3881887" cy="306576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530B4" w:rsidRDefault="0061573A" w:rsidP="002F2912">
      <w:pPr>
        <w:tabs>
          <w:tab w:val="left" w:pos="1171"/>
        </w:tabs>
      </w:pPr>
      <w:r w:rsidRPr="0061573A">
        <w:rPr>
          <w:position w:val="-66"/>
        </w:rPr>
        <w:object w:dxaOrig="3159" w:dyaOrig="1440">
          <v:shape id="_x0000_i1237" type="#_x0000_t75" style="width:158.25pt;height:1in" o:ole="">
            <v:imagedata r:id="rId533" o:title=""/>
          </v:shape>
          <o:OLEObject Type="Embed" ProgID="Equation.DSMT4" ShapeID="_x0000_i1237" DrawAspect="Content" ObjectID="_1427837273" r:id="rId534"/>
        </w:object>
      </w:r>
    </w:p>
    <w:p w:rsidR="0061573A" w:rsidRDefault="0061573A" w:rsidP="002F2912">
      <w:pPr>
        <w:tabs>
          <w:tab w:val="left" w:pos="1171"/>
        </w:tabs>
        <w:rPr>
          <w:lang w:val="el-GR"/>
        </w:rPr>
      </w:pPr>
      <w:r>
        <w:rPr>
          <w:lang w:val="el-GR"/>
        </w:rPr>
        <w:t>Τα ολοπερατά φίλτρα δεν επηρρεάζουν το πλάτος του συστήματος αλλά τη φάση του.</w:t>
      </w:r>
    </w:p>
    <w:p w:rsidR="0061573A" w:rsidRDefault="0061573A" w:rsidP="002F2912">
      <w:pPr>
        <w:tabs>
          <w:tab w:val="left" w:pos="1171"/>
        </w:tabs>
        <w:rPr>
          <w:lang w:val="el-GR"/>
        </w:rPr>
      </w:pPr>
    </w:p>
    <w:p w:rsidR="0061573A" w:rsidRPr="00E33946" w:rsidRDefault="0061573A" w:rsidP="002F2912">
      <w:pPr>
        <w:tabs>
          <w:tab w:val="left" w:pos="1171"/>
        </w:tabs>
        <w:rPr>
          <w:u w:val="single"/>
          <w:lang w:val="el-GR"/>
        </w:rPr>
      </w:pPr>
      <w:r w:rsidRPr="00E33946">
        <w:rPr>
          <w:u w:val="single"/>
          <w:lang w:val="el-GR"/>
        </w:rPr>
        <w:t>Άσκηση:</w:t>
      </w:r>
    </w:p>
    <w:p w:rsidR="0061573A" w:rsidRDefault="00E33946" w:rsidP="002F2912">
      <w:pPr>
        <w:tabs>
          <w:tab w:val="left" w:pos="1171"/>
        </w:tabs>
      </w:pPr>
      <w:r w:rsidRPr="00E33946">
        <w:rPr>
          <w:position w:val="-68"/>
          <w:lang w:val="el-GR"/>
        </w:rPr>
        <w:object w:dxaOrig="3620" w:dyaOrig="1480">
          <v:shape id="_x0000_i1238" type="#_x0000_t75" style="width:180.65pt;height:74.05pt" o:ole="">
            <v:imagedata r:id="rId535" o:title=""/>
          </v:shape>
          <o:OLEObject Type="Embed" ProgID="Equation.DSMT4" ShapeID="_x0000_i1238" DrawAspect="Content" ObjectID="_1427837274" r:id="rId536"/>
        </w:object>
      </w:r>
    </w:p>
    <w:p w:rsidR="00E33946" w:rsidRDefault="00E33946" w:rsidP="002F2912">
      <w:pPr>
        <w:tabs>
          <w:tab w:val="left" w:pos="1171"/>
        </w:tabs>
      </w:pPr>
      <w:r w:rsidRPr="00410E0F">
        <w:rPr>
          <w:noProof/>
          <w:u w:val="single"/>
        </w:rPr>
        <mc:AlternateContent>
          <mc:Choice Requires="wpg">
            <w:drawing>
              <wp:anchor distT="0" distB="0" distL="114300" distR="114300" simplePos="0" relativeHeight="252232704" behindDoc="0" locked="0" layoutInCell="1" allowOverlap="1" wp14:anchorId="0A3120BD" wp14:editId="19C1A4F1">
                <wp:simplePos x="0" y="0"/>
                <wp:positionH relativeFrom="column">
                  <wp:posOffset>498143</wp:posOffset>
                </wp:positionH>
                <wp:positionV relativeFrom="paragraph">
                  <wp:posOffset>186008</wp:posOffset>
                </wp:positionV>
                <wp:extent cx="2326944" cy="415290"/>
                <wp:effectExtent l="0" t="0" r="0" b="22860"/>
                <wp:wrapNone/>
                <wp:docPr id="788" name="Group 78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26944" cy="415290"/>
                          <a:chOff x="-47770" y="470838"/>
                          <a:chExt cx="2327512" cy="415739"/>
                        </a:xfrm>
                      </wpg:grpSpPr>
                      <wps:wsp>
                        <wps:cNvPr id="789" name="Straight Arrow Connector 789"/>
                        <wps:cNvCnPr/>
                        <wps:spPr>
                          <a:xfrm>
                            <a:off x="0" y="736895"/>
                            <a:ext cx="504975" cy="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790" name="Rectangle 790"/>
                        <wps:cNvSpPr/>
                        <wps:spPr>
                          <a:xfrm>
                            <a:off x="504975" y="559552"/>
                            <a:ext cx="681990" cy="327025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7342B4" w:rsidRPr="00677158" w:rsidRDefault="007342B4" w:rsidP="00E33946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  <w:proofErr w:type="gramStart"/>
                              <w:r>
                                <w:rPr>
                                  <w:color w:val="000000" w:themeColor="text1"/>
                                </w:rPr>
                                <w:t>h</w:t>
                              </w:r>
                              <w:r w:rsidRPr="00677158">
                                <w:rPr>
                                  <w:color w:val="000000" w:themeColor="text1"/>
                                </w:rPr>
                                <w:t>(</w:t>
                              </w:r>
                              <w:proofErr w:type="gramEnd"/>
                              <w:r>
                                <w:rPr>
                                  <w:color w:val="000000" w:themeColor="text1"/>
                                </w:rPr>
                                <w:t>n</w:t>
                              </w:r>
                              <w:r w:rsidRPr="00677158">
                                <w:rPr>
                                  <w:color w:val="000000" w:themeColor="text1"/>
                                </w:rPr>
                                <w:t>)</w:t>
                              </w:r>
                            </w:p>
                            <w:p w:rsidR="007342B4" w:rsidRPr="00677158" w:rsidRDefault="007342B4" w:rsidP="00E33946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91" name="Straight Arrow Connector 791"/>
                        <wps:cNvCnPr/>
                        <wps:spPr>
                          <a:xfrm>
                            <a:off x="1187149" y="715107"/>
                            <a:ext cx="812486" cy="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79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-47770" y="470847"/>
                            <a:ext cx="470848" cy="32020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Default="007342B4" w:rsidP="00E33946">
                              <w:proofErr w:type="gramStart"/>
                              <w:r>
                                <w:t>x(</w:t>
                              </w:r>
                              <w:proofErr w:type="gramEnd"/>
                              <w:r>
                                <w:t>n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793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623981" y="470838"/>
                            <a:ext cx="655761" cy="32020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677158" w:rsidRDefault="007342B4" w:rsidP="00E33946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  <w:proofErr w:type="gramStart"/>
                              <w:r>
                                <w:t>y(</w:t>
                              </w:r>
                              <w:proofErr w:type="gramEnd"/>
                              <w:r>
                                <w:t>n</w:t>
                              </w:r>
                              <w:r>
                                <w:rPr>
                                  <w:lang w:val="el-GR"/>
                                </w:rPr>
                                <w:t>)</w:t>
                              </w:r>
                            </w:p>
                            <w:p w:rsidR="007342B4" w:rsidRPr="00734C80" w:rsidRDefault="007342B4" w:rsidP="00E33946"/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788" o:spid="_x0000_s1753" style="position:absolute;margin-left:39.2pt;margin-top:14.65pt;width:183.2pt;height:32.7pt;z-index:252232704;mso-width-relative:margin;mso-height-relative:margin" coordorigin="-477,4708" coordsize="23275,41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">
                <v:shape id="Straight Arrow Connector 789" o:spid="_x0000_s1754" type="#_x0000_t32" style="position:absolute;top:7368;width:504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kzECsYAAADcAAAADwAAAGRycy9kb3ducmV2LnhtbESPQUvDQBSE74L/YXlCb3ZjK7XGbksV&#10;BXsqSSx4fGaf2Wj2bdhdm/jvuwXB4zAz3zCrzWg7cSQfWscKbqYZCOLa6ZYbBW/Vy/USRIjIGjvH&#10;pOCXAmzWlxcrzLUbuKBjGRuRIBxyVGBi7HMpQ23IYpi6njh5n85bjEn6RmqPQ4LbTs6ybCEttpwW&#10;DPb0ZKj+Ln+sgkL6x11521XV8GzmH3t9eC++DkpNrsbtA4hIY/wP/7VftYK75T2cz6QjINcn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pMxArGAAAA3AAAAA8AAAAAAAAA&#10;AAAAAAAAoQIAAGRycy9kb3ducmV2LnhtbFBLBQYAAAAABAAEAPkAAACUAwAAAAA=&#10;" strokecolor="windowText">
                  <v:stroke endarrow="block"/>
                </v:shape>
                <v:rect id="Rectangle 790" o:spid="_x0000_s1755" style="position:absolute;left:5049;top:5595;width:6820;height:327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xQPv74A&#10;AADcAAAADwAAAGRycy9kb3ducmV2LnhtbERPy4rCMBTdC/5DuII7TTuIj2oUHRgQd772l+baRpub&#10;2mS0/r1ZCC4P571YtbYSD2q8cawgHSYgiHOnDRcKTse/wRSED8gaK8ek4EUeVstuZ4GZdk/e0+MQ&#10;ChFD2GeooAyhzqT0eUkW/dDVxJG7uMZiiLAppG7wGcNtJX+SZCwtGo4NJdb0W1J+O/xbBfUone2u&#10;m1NicjN5+RTP43CvlOr32vUcRKA2fMUf91YrmMzi/HgmHgG5fAM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MUD7++AAAA3AAAAA8AAAAAAAAAAAAAAAAAmAIAAGRycy9kb3ducmV2&#10;LnhtbFBLBQYAAAAABAAEAPUAAACDAwAAAAA=&#10;" filled="f" strokecolor="windowText">
                  <v:textbox>
                    <w:txbxContent>
                      <w:p w:rsidR="007342B4" w:rsidRPr="00677158" w:rsidRDefault="007342B4" w:rsidP="00E33946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  <w:proofErr w:type="gramStart"/>
                        <w:r>
                          <w:rPr>
                            <w:color w:val="000000" w:themeColor="text1"/>
                          </w:rPr>
                          <w:t>h</w:t>
                        </w:r>
                        <w:r w:rsidRPr="00677158">
                          <w:rPr>
                            <w:color w:val="000000" w:themeColor="text1"/>
                          </w:rPr>
                          <w:t>(</w:t>
                        </w:r>
                        <w:proofErr w:type="gramEnd"/>
                        <w:r>
                          <w:rPr>
                            <w:color w:val="000000" w:themeColor="text1"/>
                          </w:rPr>
                          <w:t>n</w:t>
                        </w:r>
                        <w:r w:rsidRPr="00677158">
                          <w:rPr>
                            <w:color w:val="000000" w:themeColor="text1"/>
                          </w:rPr>
                          <w:t>)</w:t>
                        </w:r>
                      </w:p>
                      <w:p w:rsidR="007342B4" w:rsidRPr="00677158" w:rsidRDefault="007342B4" w:rsidP="00E33946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</w:p>
                    </w:txbxContent>
                  </v:textbox>
                </v:rect>
                <v:shape id="Straight Arrow Connector 791" o:spid="_x0000_s1756" type="#_x0000_t32" style="position:absolute;left:11871;top:7151;width:812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eNe0cYAAADcAAAADwAAAGRycy9kb3ducmV2LnhtbESPQUvDQBSE74L/YXlCb3ZTFW1jt0Wl&#10;BT2VJC30+Mw+s9Hs27C7beK/dwXB4zAz3zDL9Wg7cSYfWscKZtMMBHHtdMuNgn21vZ6DCBFZY+eY&#10;FHxTgPXq8mKJuXYDF3QuYyMShEOOCkyMfS5lqA1ZDFPXEyfvw3mLMUnfSO1xSHDbyZssu5cWW04L&#10;Bnt6MVR/lSeroJD++a2866pq2Jjb950+HIvPg1KTq/HpEUSkMf6H/9qvWsHDYga/Z9IRkK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HjXtHGAAAA3AAAAA8AAAAAAAAA&#10;AAAAAAAAoQIAAGRycy9kb3ducmV2LnhtbFBLBQYAAAAABAAEAPkAAACUAwAAAAA=&#10;" strokecolor="windowText">
                  <v:stroke endarrow="block"/>
                </v:shape>
                <v:shape id="_x0000_s1757" type="#_x0000_t202" style="position:absolute;left:-477;top:4708;width:4707;height:32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9zc8MA&#10;AADcAAAADwAAAGRycy9kb3ducmV2LnhtbESPQWsCMRSE7wX/Q3iCt5ooWnU1irQInizaKnh7bJ67&#10;i5uXZRPd9d8bodDjMDPfMItVa0txp9oXjjUM+goEcepMwZmG35/N+xSED8gGS8ek4UEeVsvO2wIT&#10;4xre0/0QMhEh7BPUkIdQJVL6NCeLvu8q4uhdXG0xRFln0tTYRLgt5VCpD2mx4LiQY0WfOaXXw81q&#10;OO4u59NIfWdfdlw1rlWS7Uxq3eu26zmIQG34D/+1t0bDZDaE15l4BOTy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Y9zc8MAAADcAAAADwAAAAAAAAAAAAAAAACYAgAAZHJzL2Rv&#10;d25yZXYueG1sUEsFBgAAAAAEAAQA9QAAAIgDAAAAAA==&#10;" filled="f" stroked="f">
                  <v:textbox>
                    <w:txbxContent>
                      <w:p w:rsidR="007342B4" w:rsidRDefault="007342B4" w:rsidP="00E33946">
                        <w:proofErr w:type="gramStart"/>
                        <w:r>
                          <w:t>x(</w:t>
                        </w:r>
                        <w:proofErr w:type="gramEnd"/>
                        <w:r>
                          <w:t>n)</w:t>
                        </w:r>
                      </w:p>
                    </w:txbxContent>
                  </v:textbox>
                </v:shape>
                <v:shape id="_x0000_s1758" type="#_x0000_t202" style="position:absolute;left:16239;top:4708;width:6558;height:32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sPW6MUA&#10;AADcAAAADwAAAGRycy9kb3ducmV2LnhtbESPQWvCQBSE74L/YXlCb7pbq1bTbKS0CD21VKvg7ZF9&#10;JsHs25DdmvTfdwXB4zAz3zDpure1uFDrK8caHicKBHHuTMWFhp/dZrwE4QOywdoxafgjD+tsOEgx&#10;Ma7jb7psQyEihH2CGsoQmkRKn5dk0U9cQxy9k2sthijbQpoWuwi3tZwqtZAWK44LJTb0VlJ+3v5a&#10;DfvP0/EwU1/Fu503neuVZLuSWj+M+tcXEIH6cA/f2h9Gw/PqCa5n4hGQ2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Cw9boxQAAANwAAAAPAAAAAAAAAAAAAAAAAJgCAABkcnMv&#10;ZG93bnJldi54bWxQSwUGAAAAAAQABAD1AAAAigMAAAAA&#10;" filled="f" stroked="f">
                  <v:textbox>
                    <w:txbxContent>
                      <w:p w:rsidR="007342B4" w:rsidRPr="00677158" w:rsidRDefault="007342B4" w:rsidP="00E33946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  <w:proofErr w:type="gramStart"/>
                        <w:r>
                          <w:t>y(</w:t>
                        </w:r>
                        <w:proofErr w:type="gramEnd"/>
                        <w:r>
                          <w:t>n</w:t>
                        </w:r>
                        <w:r>
                          <w:rPr>
                            <w:lang w:val="el-GR"/>
                          </w:rPr>
                          <w:t>)</w:t>
                        </w:r>
                      </w:p>
                      <w:p w:rsidR="007342B4" w:rsidRPr="00734C80" w:rsidRDefault="007342B4" w:rsidP="00E33946"/>
                    </w:txbxContent>
                  </v:textbox>
                </v:shape>
              </v:group>
            </w:pict>
          </mc:Fallback>
        </mc:AlternateContent>
      </w:r>
    </w:p>
    <w:p w:rsidR="00E33946" w:rsidRDefault="00E33946" w:rsidP="00E33946"/>
    <w:p w:rsidR="00E33946" w:rsidRDefault="00E33946" w:rsidP="00E33946">
      <w:pPr>
        <w:rPr>
          <w:lang w:val="el-GR"/>
        </w:rPr>
      </w:pPr>
    </w:p>
    <w:p w:rsidR="00E33946" w:rsidRDefault="00E33946" w:rsidP="00E33946">
      <w:pPr>
        <w:rPr>
          <w:lang w:val="el-GR"/>
        </w:rPr>
      </w:pPr>
      <w:proofErr w:type="gramStart"/>
      <w:r>
        <w:t>H</w:t>
      </w:r>
      <w:r w:rsidRPr="00E33946">
        <w:rPr>
          <w:lang w:val="el-GR"/>
        </w:rPr>
        <w:t>(</w:t>
      </w:r>
      <w:proofErr w:type="gramEnd"/>
      <w:r>
        <w:t>z</w:t>
      </w:r>
      <w:r w:rsidRPr="00E33946">
        <w:rPr>
          <w:lang w:val="el-GR"/>
        </w:rPr>
        <w:t xml:space="preserve">)=? </w:t>
      </w:r>
      <w:r>
        <w:rPr>
          <w:lang w:val="el-GR"/>
        </w:rPr>
        <w:t>Να βρεθεί η συνάρτηση μεταφοράς του συστήματος</w:t>
      </w:r>
    </w:p>
    <w:p w:rsidR="00E33946" w:rsidRDefault="00E33946" w:rsidP="00E33946">
      <w:r w:rsidRPr="00E33946"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2234752" behindDoc="0" locked="0" layoutInCell="1" allowOverlap="1" wp14:anchorId="34E16075" wp14:editId="453E371B">
                <wp:simplePos x="0" y="0"/>
                <wp:positionH relativeFrom="column">
                  <wp:posOffset>3725839</wp:posOffset>
                </wp:positionH>
                <wp:positionV relativeFrom="paragraph">
                  <wp:posOffset>2006221</wp:posOffset>
                </wp:positionV>
                <wp:extent cx="1228298" cy="470848"/>
                <wp:effectExtent l="0" t="0" r="0" b="5715"/>
                <wp:wrapNone/>
                <wp:docPr id="79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28298" cy="47084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E33946" w:rsidRDefault="007342B4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E33946">
                              <w:rPr>
                                <w:sz w:val="20"/>
                                <w:szCs w:val="20"/>
                                <w:lang w:val="el-GR"/>
                              </w:rPr>
                              <w:t>περιοχή σύγκλισης της εξόδου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759" type="#_x0000_t202" style="position:absolute;margin-left:293.35pt;margin-top:157.95pt;width:96.7pt;height:37.05pt;z-index:252234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" filled="f" stroked="f">
                <v:textbox>
                  <w:txbxContent>
                    <w:p w:rsidR="007342B4" w:rsidRPr="00E33946" w:rsidRDefault="007342B4">
                      <w:pPr>
                        <w:rPr>
                          <w:sz w:val="20"/>
                          <w:szCs w:val="20"/>
                        </w:rPr>
                      </w:pPr>
                      <w:r w:rsidRPr="00E33946">
                        <w:rPr>
                          <w:sz w:val="20"/>
                          <w:szCs w:val="20"/>
                          <w:lang w:val="el-GR"/>
                        </w:rPr>
                        <w:t>περιοχή σύγκλισης της εξόδου</w:t>
                      </w:r>
                    </w:p>
                  </w:txbxContent>
                </v:textbox>
              </v:shape>
            </w:pict>
          </mc:Fallback>
        </mc:AlternateContent>
      </w:r>
      <w:r w:rsidRPr="00E33946">
        <w:rPr>
          <w:position w:val="-164"/>
        </w:rPr>
        <w:object w:dxaOrig="6820" w:dyaOrig="7180">
          <v:shape id="_x0000_i1239" type="#_x0000_t75" style="width:341pt;height:359.35pt" o:ole="">
            <v:imagedata r:id="rId537" o:title=""/>
          </v:shape>
          <o:OLEObject Type="Embed" ProgID="Equation.DSMT4" ShapeID="_x0000_i1239" DrawAspect="Content" ObjectID="_1427837275" r:id="rId538"/>
        </w:object>
      </w:r>
    </w:p>
    <w:p w:rsidR="00E33946" w:rsidRDefault="00E33946" w:rsidP="00E33946">
      <w:pPr>
        <w:rPr>
          <w:lang w:val="el-GR"/>
        </w:rPr>
      </w:pPr>
      <w:r>
        <w:rPr>
          <w:lang w:val="el-GR"/>
        </w:rPr>
        <w:t>Διαλέγουμε την πάνω περιοχή σύγκλισης γιατί θα πρέπει να επικαλύπτεται με την περιοχή σύκλισης της εξόδου του συστήματος.</w:t>
      </w:r>
    </w:p>
    <w:p w:rsidR="00E33946" w:rsidRDefault="00E33946" w:rsidP="00E33946">
      <w:pPr>
        <w:rPr>
          <w:lang w:val="el-GR"/>
        </w:rPr>
      </w:pPr>
    </w:p>
    <w:p w:rsidR="00E33946" w:rsidRDefault="00BC4E2D" w:rsidP="00E33946">
      <w:pPr>
        <w:rPr>
          <w:lang w:val="el-GR"/>
        </w:rPr>
      </w:pPr>
      <w:r w:rsidRPr="00BC4E2D">
        <w:rPr>
          <w:noProof/>
          <w:u w:val="single"/>
        </w:rPr>
        <mc:AlternateContent>
          <mc:Choice Requires="wps">
            <w:drawing>
              <wp:anchor distT="0" distB="0" distL="114300" distR="114300" simplePos="0" relativeHeight="252236800" behindDoc="0" locked="0" layoutInCell="1" allowOverlap="1" wp14:anchorId="7ED4CF09" wp14:editId="4517905E">
                <wp:simplePos x="0" y="0"/>
                <wp:positionH relativeFrom="column">
                  <wp:posOffset>2581275</wp:posOffset>
                </wp:positionH>
                <wp:positionV relativeFrom="paragraph">
                  <wp:posOffset>36195</wp:posOffset>
                </wp:positionV>
                <wp:extent cx="2374265" cy="1403985"/>
                <wp:effectExtent l="0" t="0" r="0" b="1270"/>
                <wp:wrapNone/>
                <wp:docPr id="79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Default="007342B4">
                            <w:r w:rsidRPr="00BC4E2D">
                              <w:rPr>
                                <w:position w:val="-24"/>
                              </w:rPr>
                              <w:object w:dxaOrig="5240" w:dyaOrig="620">
                                <v:shape id="_x0000_i1241" type="#_x0000_t75" style="width:262.25pt;height:31.25pt" o:ole="">
                                  <v:imagedata r:id="rId539" o:title=""/>
                                </v:shape>
                                <o:OLEObject Type="Embed" ProgID="Equation.DSMT4" ShapeID="_x0000_i1241" DrawAspect="Content" ObjectID="_1427837333" r:id="rId540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760" type="#_x0000_t202" style="position:absolute;margin-left:203.25pt;margin-top:2.85pt;width:186.95pt;height:110.55pt;z-index:252236800;visibility:visible;mso-wrap-style:non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" filled="f" stroked="f">
                <v:textbox style="mso-fit-shape-to-text:t">
                  <w:txbxContent>
                    <w:p w:rsidR="007342B4" w:rsidRDefault="007342B4">
                      <w:r w:rsidRPr="00BC4E2D">
                        <w:rPr>
                          <w:position w:val="-24"/>
                        </w:rPr>
                        <w:object w:dxaOrig="5240" w:dyaOrig="620">
                          <v:shape id="_x0000_i1241" type="#_x0000_t75" style="width:262.25pt;height:31.25pt" o:ole="">
                            <v:imagedata r:id="rId539" o:title=""/>
                          </v:shape>
                          <o:OLEObject Type="Embed" ProgID="Equation.DSMT4" ShapeID="_x0000_i1241" DrawAspect="Content" ObjectID="_1427837333" r:id="rId54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BA3E47" w:rsidRPr="00BC4E2D">
        <w:rPr>
          <w:u w:val="single"/>
          <w:lang w:val="el-GR"/>
        </w:rPr>
        <w:t>Άσκηση</w:t>
      </w:r>
      <w:r w:rsidR="00BA3E47">
        <w:rPr>
          <w:lang w:val="el-GR"/>
        </w:rPr>
        <w:t>:</w:t>
      </w:r>
    </w:p>
    <w:p w:rsidR="00BA3E47" w:rsidRDefault="00BA3E47" w:rsidP="00E33946">
      <w:r w:rsidRPr="00BA3E47">
        <w:rPr>
          <w:position w:val="-132"/>
        </w:rPr>
        <w:object w:dxaOrig="5300" w:dyaOrig="2200">
          <v:shape id="_x0000_i1242" type="#_x0000_t75" style="width:265pt;height:110pt" o:ole="">
            <v:imagedata r:id="rId542" o:title=""/>
          </v:shape>
          <o:OLEObject Type="Embed" ProgID="Equation.DSMT4" ShapeID="_x0000_i1242" DrawAspect="Content" ObjectID="_1427837276" r:id="rId543"/>
        </w:object>
      </w:r>
    </w:p>
    <w:p w:rsidR="00BC4E2D" w:rsidRDefault="00BC4E2D" w:rsidP="00E33946">
      <w:r w:rsidRPr="00BC4E2D">
        <w:rPr>
          <w:position w:val="-28"/>
          <w:lang w:val="el-GR"/>
        </w:rPr>
        <w:object w:dxaOrig="3180" w:dyaOrig="680">
          <v:shape id="_x0000_i1243" type="#_x0000_t75" style="width:159pt;height:33.95pt" o:ole="">
            <v:imagedata r:id="rId544" o:title=""/>
          </v:shape>
          <o:OLEObject Type="Embed" ProgID="Equation.DSMT4" ShapeID="_x0000_i1243" DrawAspect="Content" ObjectID="_1427837277" r:id="rId545"/>
        </w:object>
      </w:r>
    </w:p>
    <w:p w:rsidR="00BC4E2D" w:rsidRDefault="00BC4E2D" w:rsidP="00BC4E2D">
      <w:pPr>
        <w:rPr>
          <w:lang w:val="el-GR"/>
        </w:rPr>
      </w:pPr>
      <w:r>
        <w:rPr>
          <w:lang w:val="el-GR"/>
        </w:rPr>
        <w:lastRenderedPageBreak/>
        <w:t xml:space="preserve">Αν βάλω </w:t>
      </w:r>
      <w:r>
        <w:t>k</w:t>
      </w:r>
      <w:r>
        <w:rPr>
          <w:lang w:val="el-GR"/>
        </w:rPr>
        <w:t xml:space="preserve"> μεγαλύτερο του 0.2, τότε ο πόλος θα μπει εντός του μοναδιαίου κύκλου και το σύστημα θα γίνει ευσταθές!</w:t>
      </w:r>
    </w:p>
    <w:p w:rsidR="00BC4E2D" w:rsidRDefault="00BC4E2D" w:rsidP="00E33946">
      <w:pPr>
        <w:rPr>
          <w:lang w:val="el-GR"/>
        </w:rPr>
      </w:pPr>
      <w:r>
        <w:rPr>
          <w:noProof/>
          <w:u w:val="single"/>
        </w:rPr>
        <mc:AlternateContent>
          <mc:Choice Requires="wps">
            <w:drawing>
              <wp:anchor distT="0" distB="0" distL="114300" distR="114300" simplePos="0" relativeHeight="252246016" behindDoc="0" locked="0" layoutInCell="1" allowOverlap="1" wp14:anchorId="340A48FB" wp14:editId="099E8F11">
                <wp:simplePos x="0" y="0"/>
                <wp:positionH relativeFrom="column">
                  <wp:posOffset>1602864</wp:posOffset>
                </wp:positionH>
                <wp:positionV relativeFrom="paragraph">
                  <wp:posOffset>1186275</wp:posOffset>
                </wp:positionV>
                <wp:extent cx="478420" cy="265"/>
                <wp:effectExtent l="38100" t="76200" r="0" b="95250"/>
                <wp:wrapNone/>
                <wp:docPr id="810" name="Straight Arrow Connector 8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478420" cy="265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810" o:spid="_x0000_s1026" type="#_x0000_t32" style="position:absolute;margin-left:126.2pt;margin-top:93.4pt;width:37.65pt;height:0;flip:x y;z-index:25224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" strokecolor="black [3213]">
                <v:stroke endarrow="block"/>
              </v:shape>
            </w:pict>
          </mc:Fallback>
        </mc:AlternateContent>
      </w:r>
      <w:r>
        <w:rPr>
          <w:noProof/>
          <w:u w:val="single"/>
        </w:rPr>
        <mc:AlternateContent>
          <mc:Choice Requires="wps">
            <w:drawing>
              <wp:anchor distT="0" distB="0" distL="114300" distR="114300" simplePos="0" relativeHeight="252244992" behindDoc="0" locked="0" layoutInCell="1" allowOverlap="1" wp14:anchorId="22E33666" wp14:editId="01AABBE1">
                <wp:simplePos x="0" y="0"/>
                <wp:positionH relativeFrom="column">
                  <wp:posOffset>2081284</wp:posOffset>
                </wp:positionH>
                <wp:positionV relativeFrom="paragraph">
                  <wp:posOffset>579215</wp:posOffset>
                </wp:positionV>
                <wp:extent cx="0" cy="607316"/>
                <wp:effectExtent l="0" t="0" r="19050" b="21590"/>
                <wp:wrapNone/>
                <wp:docPr id="809" name="Straight Connector 80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607316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809" o:spid="_x0000_s1026" style="position:absolute;z-index:252244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3.9pt,45.6pt" to="163.9pt,9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" strokecolor="black [3040]"/>
            </w:pict>
          </mc:Fallback>
        </mc:AlternateContent>
      </w:r>
      <w:r>
        <w:rPr>
          <w:noProof/>
          <w:u w:val="single"/>
        </w:rPr>
        <mc:AlternateContent>
          <mc:Choice Requires="wps">
            <w:drawing>
              <wp:anchor distT="0" distB="0" distL="114300" distR="114300" simplePos="0" relativeHeight="252243968" behindDoc="0" locked="0" layoutInCell="1" allowOverlap="1" wp14:anchorId="0DF64B88" wp14:editId="3CBC5B01">
                <wp:simplePos x="0" y="0"/>
                <wp:positionH relativeFrom="column">
                  <wp:posOffset>539087</wp:posOffset>
                </wp:positionH>
                <wp:positionV relativeFrom="paragraph">
                  <wp:posOffset>756285</wp:posOffset>
                </wp:positionV>
                <wp:extent cx="0" cy="430255"/>
                <wp:effectExtent l="76200" t="38100" r="57150" b="27305"/>
                <wp:wrapNone/>
                <wp:docPr id="808" name="Straight Arrow Connector 80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30255"/>
                        </a:xfrm>
                        <a:prstGeom prst="straightConnector1">
                          <a:avLst/>
                        </a:prstGeom>
                        <a:ln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808" o:spid="_x0000_s1026" type="#_x0000_t32" style="position:absolute;margin-left:42.45pt;margin-top:59.55pt;width:0;height:33.9pt;flip:y;z-index:25224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" strokecolor="black [3040]">
                <v:stroke endarrow="block"/>
              </v:shape>
            </w:pict>
          </mc:Fallback>
        </mc:AlternateContent>
      </w:r>
      <w:r>
        <w:rPr>
          <w:noProof/>
          <w:u w:val="single"/>
        </w:rPr>
        <mc:AlternateContent>
          <mc:Choice Requires="wps">
            <w:drawing>
              <wp:anchor distT="0" distB="0" distL="114300" distR="114300" simplePos="0" relativeHeight="252242944" behindDoc="0" locked="0" layoutInCell="1" allowOverlap="1" wp14:anchorId="20FC017E" wp14:editId="7ED2073A">
                <wp:simplePos x="0" y="0"/>
                <wp:positionH relativeFrom="column">
                  <wp:posOffset>539087</wp:posOffset>
                </wp:positionH>
                <wp:positionV relativeFrom="paragraph">
                  <wp:posOffset>1186540</wp:posOffset>
                </wp:positionV>
                <wp:extent cx="381890" cy="0"/>
                <wp:effectExtent l="0" t="0" r="18415" b="19050"/>
                <wp:wrapNone/>
                <wp:docPr id="807" name="Straight Connector 80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8189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Straight Connector 807" o:spid="_x0000_s1026" style="position:absolute;z-index:25224294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42.45pt,93.45pt" to="72.5pt,9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" strokecolor="black [3040]"/>
            </w:pict>
          </mc:Fallback>
        </mc:AlternateContent>
      </w:r>
      <w:r>
        <w:rPr>
          <w:noProof/>
          <w:u w:val="single"/>
        </w:rPr>
        <mc:AlternateContent>
          <mc:Choice Requires="wps">
            <w:drawing>
              <wp:anchor distT="0" distB="0" distL="114300" distR="114300" simplePos="0" relativeHeight="252240896" behindDoc="0" locked="0" layoutInCell="1" allowOverlap="1" wp14:anchorId="5A6C2EB6" wp14:editId="0348D2AA">
                <wp:simplePos x="0" y="0"/>
                <wp:positionH relativeFrom="column">
                  <wp:posOffset>716157</wp:posOffset>
                </wp:positionH>
                <wp:positionV relativeFrom="paragraph">
                  <wp:posOffset>577458</wp:posOffset>
                </wp:positionV>
                <wp:extent cx="204906" cy="0"/>
                <wp:effectExtent l="0" t="0" r="24130" b="19050"/>
                <wp:wrapNone/>
                <wp:docPr id="806" name="Straight Connector 8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04906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806" o:spid="_x0000_s1026" style="position:absolute;z-index:25224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6.4pt,45.45pt" to="72.55pt,4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" strokecolor="black [3040]"/>
            </w:pict>
          </mc:Fallback>
        </mc:AlternateContent>
      </w:r>
      <w:r w:rsidRPr="00410E0F">
        <w:rPr>
          <w:noProof/>
          <w:u w:val="single"/>
        </w:rPr>
        <mc:AlternateContent>
          <mc:Choice Requires="wpg">
            <w:drawing>
              <wp:anchor distT="0" distB="0" distL="114300" distR="114300" simplePos="0" relativeHeight="252238848" behindDoc="0" locked="0" layoutInCell="1" allowOverlap="1" wp14:anchorId="1BC66F5E" wp14:editId="26AB380D">
                <wp:simplePos x="0" y="0"/>
                <wp:positionH relativeFrom="column">
                  <wp:posOffset>-231775</wp:posOffset>
                </wp:positionH>
                <wp:positionV relativeFrom="paragraph">
                  <wp:posOffset>333375</wp:posOffset>
                </wp:positionV>
                <wp:extent cx="2927350" cy="1015365"/>
                <wp:effectExtent l="0" t="0" r="0" b="13335"/>
                <wp:wrapNone/>
                <wp:docPr id="798" name="Group 79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27350" cy="1015365"/>
                          <a:chOff x="-648419" y="470838"/>
                          <a:chExt cx="2928161" cy="1016889"/>
                        </a:xfrm>
                      </wpg:grpSpPr>
                      <wps:wsp>
                        <wps:cNvPr id="799" name="Straight Arrow Connector 799"/>
                        <wps:cNvCnPr/>
                        <wps:spPr>
                          <a:xfrm>
                            <a:off x="-586998" y="736895"/>
                            <a:ext cx="504975" cy="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800" name="Rectangle 800"/>
                        <wps:cNvSpPr/>
                        <wps:spPr>
                          <a:xfrm>
                            <a:off x="504975" y="559552"/>
                            <a:ext cx="681990" cy="327025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7342B4" w:rsidRPr="00677158" w:rsidRDefault="007342B4" w:rsidP="00BC4E2D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  <w:proofErr w:type="gramStart"/>
                              <w:r>
                                <w:rPr>
                                  <w:color w:val="000000" w:themeColor="text1"/>
                                </w:rPr>
                                <w:t>H</w:t>
                              </w:r>
                              <w:r w:rsidRPr="00677158">
                                <w:rPr>
                                  <w:color w:val="000000" w:themeColor="text1"/>
                                </w:rPr>
                                <w:t>(</w:t>
                              </w:r>
                              <w:proofErr w:type="gramEnd"/>
                              <w:r>
                                <w:rPr>
                                  <w:color w:val="000000" w:themeColor="text1"/>
                                </w:rPr>
                                <w:t>z</w:t>
                              </w:r>
                              <w:r w:rsidRPr="00677158">
                                <w:rPr>
                                  <w:color w:val="000000" w:themeColor="text1"/>
                                </w:rPr>
                                <w:t>)</w:t>
                              </w:r>
                            </w:p>
                            <w:p w:rsidR="007342B4" w:rsidRPr="00677158" w:rsidRDefault="007342B4" w:rsidP="00BC4E2D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01" name="Straight Arrow Connector 801"/>
                        <wps:cNvCnPr/>
                        <wps:spPr>
                          <a:xfrm>
                            <a:off x="1187149" y="715107"/>
                            <a:ext cx="812486" cy="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80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-648419" y="470847"/>
                            <a:ext cx="470848" cy="32020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Default="007342B4" w:rsidP="00BC4E2D">
                              <w:proofErr w:type="gramStart"/>
                              <w:r>
                                <w:t>x(</w:t>
                              </w:r>
                              <w:proofErr w:type="gramEnd"/>
                              <w:r>
                                <w:t>n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803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623981" y="470838"/>
                            <a:ext cx="655761" cy="32020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677158" w:rsidRDefault="007342B4" w:rsidP="00BC4E2D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  <w:proofErr w:type="gramStart"/>
                              <w:r>
                                <w:t>y(</w:t>
                              </w:r>
                              <w:proofErr w:type="gramEnd"/>
                              <w:r>
                                <w:t>n</w:t>
                              </w:r>
                              <w:r>
                                <w:rPr>
                                  <w:lang w:val="el-GR"/>
                                </w:rPr>
                                <w:t>)</w:t>
                              </w:r>
                            </w:p>
                            <w:p w:rsidR="007342B4" w:rsidRPr="00734C80" w:rsidRDefault="007342B4" w:rsidP="00BC4E2D"/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804" name="Rectangle 804"/>
                        <wps:cNvSpPr/>
                        <wps:spPr>
                          <a:xfrm>
                            <a:off x="504975" y="1160702"/>
                            <a:ext cx="681990" cy="327025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7342B4" w:rsidRPr="00677158" w:rsidRDefault="007342B4" w:rsidP="00BC4E2D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  <w:proofErr w:type="gramStart"/>
                              <w:r>
                                <w:rPr>
                                  <w:color w:val="000000" w:themeColor="text1"/>
                                </w:rPr>
                                <w:t>G</w:t>
                              </w:r>
                              <w:r w:rsidRPr="00677158">
                                <w:rPr>
                                  <w:color w:val="000000" w:themeColor="text1"/>
                                </w:rPr>
                                <w:t>(</w:t>
                              </w:r>
                              <w:proofErr w:type="gramEnd"/>
                              <w:r>
                                <w:rPr>
                                  <w:color w:val="000000" w:themeColor="text1"/>
                                </w:rPr>
                                <w:t>z</w:t>
                              </w:r>
                              <w:r w:rsidRPr="00677158">
                                <w:rPr>
                                  <w:color w:val="000000" w:themeColor="text1"/>
                                </w:rPr>
                                <w:t>)</w:t>
                              </w:r>
                            </w:p>
                            <w:p w:rsidR="007342B4" w:rsidRPr="00677158" w:rsidRDefault="007342B4" w:rsidP="00BC4E2D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798" o:spid="_x0000_s1761" style="position:absolute;margin-left:-18.25pt;margin-top:26.25pt;width:230.5pt;height:79.95pt;z-index:252238848;mso-width-relative:margin;mso-height-relative:margin" coordorigin="-6484,4708" coordsize="29281,101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">
                <v:shape id="Straight Arrow Connector 799" o:spid="_x0000_s1762" type="#_x0000_t32" style="position:absolute;left:-5869;top:7368;width:504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5VS18YAAADcAAAADwAAAGRycy9kb3ducmV2LnhtbESPQUvDQBSE74L/YXmCN7uxLWpjt8UW&#10;hXoqSSx4fGaf2Wj2bdhdm/TfdwXB4zAz3zDL9Wg7cSQfWscKbicZCOLa6ZYbBW/Vy80DiBCRNXaO&#10;ScGJAqxXlxdLzLUbuKBjGRuRIBxyVGBi7HMpQ23IYpi4njh5n85bjEn6RmqPQ4LbTk6z7E5abDkt&#10;GOxpa6j+Ln+sgkL6zWs576pqeDazj70+vBdfB6Wur8anRxCRxvgf/mvvtIL7xQJ+z6QjIFdn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+VUtfGAAAA3AAAAA8AAAAAAAAA&#10;AAAAAAAAoQIAAGRycy9kb3ducmV2LnhtbFBLBQYAAAAABAAEAPkAAACUAwAAAAA=&#10;" strokecolor="windowText">
                  <v:stroke endarrow="block"/>
                </v:shape>
                <v:rect id="Rectangle 800" o:spid="_x0000_s1763" style="position:absolute;left:5049;top:5595;width:6820;height:327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aoObsAA&#10;AADcAAAADwAAAGRycy9kb3ducmV2LnhtbERPyWrDMBC9B/oPYgq5JZJLcVI3SmgLhdBblt4Ha2or&#10;sUaupXr5++oQyPHx9s1udI3oqQvWs4ZsqUAQl95YrjScT5+LNYgQkQ02nknDRAF224fZBgvjBz5Q&#10;f4yVSCEcCtRQx9gWUoayJodh6VvixP34zmFMsKuk6XBI4a6RT0rl0qHl1FBjSx81ldfjn9PQPmcv&#10;X5f3s7KlXU0hw+88/jZazx/Ht1cQkcZ4F9/ce6NhrdL8dCYdAbn9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aoObsAAAADcAAAADwAAAAAAAAAAAAAAAACYAgAAZHJzL2Rvd25y&#10;ZXYueG1sUEsFBgAAAAAEAAQA9QAAAIUDAAAAAA==&#10;" filled="f" strokecolor="windowText">
                  <v:textbox>
                    <w:txbxContent>
                      <w:p w:rsidR="007342B4" w:rsidRPr="00677158" w:rsidRDefault="007342B4" w:rsidP="00BC4E2D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  <w:proofErr w:type="gramStart"/>
                        <w:r>
                          <w:rPr>
                            <w:color w:val="000000" w:themeColor="text1"/>
                          </w:rPr>
                          <w:t>H</w:t>
                        </w:r>
                        <w:r w:rsidRPr="00677158">
                          <w:rPr>
                            <w:color w:val="000000" w:themeColor="text1"/>
                          </w:rPr>
                          <w:t>(</w:t>
                        </w:r>
                        <w:proofErr w:type="gramEnd"/>
                        <w:r>
                          <w:rPr>
                            <w:color w:val="000000" w:themeColor="text1"/>
                          </w:rPr>
                          <w:t>z</w:t>
                        </w:r>
                        <w:r w:rsidRPr="00677158">
                          <w:rPr>
                            <w:color w:val="000000" w:themeColor="text1"/>
                          </w:rPr>
                          <w:t>)</w:t>
                        </w:r>
                      </w:p>
                      <w:p w:rsidR="007342B4" w:rsidRPr="00677158" w:rsidRDefault="007342B4" w:rsidP="00BC4E2D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</w:p>
                    </w:txbxContent>
                  </v:textbox>
                </v:rect>
                <v:shape id="Straight Arrow Connector 801" o:spid="_x0000_s1764" type="#_x0000_t32" style="position:absolute;left:11871;top:7151;width:812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11fAMUAAADcAAAADwAAAGRycy9kb3ducmV2LnhtbESPQUvDQBSE70L/w/IK3uymrUhJuy0q&#10;LeipJLHg8TX7zEazb8Pu2sR/3xUEj8PMfMNsdqPtxIV8aB0rmM8yEMS10y03Ct6qw90KRIjIGjvH&#10;pOCHAuy2k5sN5toNXNCljI1IEA45KjAx9rmUoTZkMcxcT5y8D+ctxiR9I7XHIcFtJxdZ9iAttpwW&#10;DPb0bKj+Kr+tgkL6p9fyvquqYW+W56M+vRefJ6Vup+PjGkSkMf6H/9ovWsEqm8PvmXQE5PY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11fAMUAAADcAAAADwAAAAAAAAAA&#10;AAAAAAChAgAAZHJzL2Rvd25yZXYueG1sUEsFBgAAAAAEAAQA+QAAAJMDAAAAAA==&#10;" strokecolor="windowText">
                  <v:stroke endarrow="block"/>
                </v:shape>
                <v:shape id="_x0000_s1765" type="#_x0000_t202" style="position:absolute;left:-6484;top:4708;width:4709;height:32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zFyosQA&#10;AADcAAAADwAAAGRycy9kb3ducmV2LnhtbESPzWrDMBCE74W8g9hAb7WU0BbHiWxCS6CnluYPclus&#10;jW1irYylxO7bV4VCjsPMfMOsitG24ka9bxxrmCUKBHHpTMOVhv1u85SC8AHZYOuYNPyQhyKfPKww&#10;M27gb7ptQyUihH2GGuoQukxKX9Zk0SeuI47e2fUWQ5R9JU2PQ4TbVs6VepUWG44LNXb0VlN52V6t&#10;hsPn+XR8Vl/Vu33pBjcqyXYhtX6cjusliEBjuIf/2x9GQ6rm8HcmHgGZ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MxcqLEAAAA3AAAAA8AAAAAAAAAAAAAAAAAmAIAAGRycy9k&#10;b3ducmV2LnhtbFBLBQYAAAAABAAEAPUAAACJAwAAAAA=&#10;" filled="f" stroked="f">
                  <v:textbox>
                    <w:txbxContent>
                      <w:p w:rsidR="007342B4" w:rsidRDefault="007342B4" w:rsidP="00BC4E2D">
                        <w:proofErr w:type="gramStart"/>
                        <w:r>
                          <w:t>x(</w:t>
                        </w:r>
                        <w:proofErr w:type="gramEnd"/>
                        <w:r>
                          <w:t>n)</w:t>
                        </w:r>
                      </w:p>
                    </w:txbxContent>
                  </v:textbox>
                </v:shape>
                <v:shape id="_x0000_s1766" type="#_x0000_t202" style="position:absolute;left:16239;top:4708;width:6558;height:32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3XOcUA&#10;AADcAAAADwAAAGRycy9kb3ducmV2LnhtbESPS2vDMBCE74X+B7GF3BIpSRsS10oICYWeWuI8oLfF&#10;Wj+ItTKWGrv/vioEehxm5hsm3Qy2ETfqfO1Yw3SiQBDnztRcajgd38ZLED4gG2wck4Yf8rBZPz6k&#10;mBjX84FuWShFhLBPUEMVQptI6fOKLPqJa4mjV7jOYoiyK6XpsI9w28iZUgtpsea4UGFLu4rya/Zt&#10;NZw/iq/Ls/os9/al7d2gJNuV1Hr0NGxfQQQawn/43n43GpZqDn9n4hGQ6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cfdc5xQAAANwAAAAPAAAAAAAAAAAAAAAAAJgCAABkcnMv&#10;ZG93bnJldi54bWxQSwUGAAAAAAQABAD1AAAAigMAAAAA&#10;" filled="f" stroked="f">
                  <v:textbox>
                    <w:txbxContent>
                      <w:p w:rsidR="007342B4" w:rsidRPr="00677158" w:rsidRDefault="007342B4" w:rsidP="00BC4E2D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  <w:proofErr w:type="gramStart"/>
                        <w:r>
                          <w:t>y(</w:t>
                        </w:r>
                        <w:proofErr w:type="gramEnd"/>
                        <w:r>
                          <w:t>n</w:t>
                        </w:r>
                        <w:r>
                          <w:rPr>
                            <w:lang w:val="el-GR"/>
                          </w:rPr>
                          <w:t>)</w:t>
                        </w:r>
                      </w:p>
                      <w:p w:rsidR="007342B4" w:rsidRPr="00734C80" w:rsidRDefault="007342B4" w:rsidP="00BC4E2D"/>
                    </w:txbxContent>
                  </v:textbox>
                </v:shape>
                <v:rect id="Rectangle 804" o:spid="_x0000_s1767" style="position:absolute;left:5049;top:11607;width:6820;height:327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EIbcMA&#10;AADcAAAADwAAAGRycy9kb3ducmV2LnhtbESPT2sCMRTE7wW/Q3iCt5psEbtujWIFoXjz3/2xed1N&#10;u3lZN1HXb98IQo/DzPyGmS9714grdcF61pCNFQji0hvLlYbjYfOagwgR2WDjmTTcKcByMXiZY2H8&#10;jXd03cdKJAiHAjXUMbaFlKGsyWEY+5Y4ed++cxiT7CppOrwluGvkm1JT6dByWqixpXVN5e/+4jS0&#10;k2y2/fk8Klva93vI8DSN50br0bBffYCI1Mf/8LP9ZTTkagKPM+kIyM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pEIbcMAAADcAAAADwAAAAAAAAAAAAAAAACYAgAAZHJzL2Rv&#10;d25yZXYueG1sUEsFBgAAAAAEAAQA9QAAAIgDAAAAAA==&#10;" filled="f" strokecolor="windowText">
                  <v:textbox>
                    <w:txbxContent>
                      <w:p w:rsidR="007342B4" w:rsidRPr="00677158" w:rsidRDefault="007342B4" w:rsidP="00BC4E2D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  <w:proofErr w:type="gramStart"/>
                        <w:r>
                          <w:rPr>
                            <w:color w:val="000000" w:themeColor="text1"/>
                          </w:rPr>
                          <w:t>G</w:t>
                        </w:r>
                        <w:r w:rsidRPr="00677158">
                          <w:rPr>
                            <w:color w:val="000000" w:themeColor="text1"/>
                          </w:rPr>
                          <w:t>(</w:t>
                        </w:r>
                        <w:proofErr w:type="gramEnd"/>
                        <w:r>
                          <w:rPr>
                            <w:color w:val="000000" w:themeColor="text1"/>
                          </w:rPr>
                          <w:t>z</w:t>
                        </w:r>
                        <w:r w:rsidRPr="00677158">
                          <w:rPr>
                            <w:color w:val="000000" w:themeColor="text1"/>
                          </w:rPr>
                          <w:t>)</w:t>
                        </w:r>
                      </w:p>
                      <w:p w:rsidR="007342B4" w:rsidRPr="00677158" w:rsidRDefault="007342B4" w:rsidP="00BC4E2D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noProof/>
          <w:u w:val="single"/>
        </w:rPr>
        <mc:AlternateContent>
          <mc:Choice Requires="wps">
            <w:drawing>
              <wp:anchor distT="0" distB="0" distL="114300" distR="114300" simplePos="0" relativeHeight="252239872" behindDoc="0" locked="0" layoutInCell="1" allowOverlap="1" wp14:anchorId="11921F78" wp14:editId="2DCE02C8">
                <wp:simplePos x="0" y="0"/>
                <wp:positionH relativeFrom="column">
                  <wp:posOffset>354842</wp:posOffset>
                </wp:positionH>
                <wp:positionV relativeFrom="paragraph">
                  <wp:posOffset>394970</wp:posOffset>
                </wp:positionV>
                <wp:extent cx="361665" cy="361666"/>
                <wp:effectExtent l="0" t="0" r="19685" b="19685"/>
                <wp:wrapNone/>
                <wp:docPr id="805" name="Oval 8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1665" cy="361666"/>
                        </a:xfrm>
                        <a:prstGeom prst="ellipse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7342B4" w:rsidRPr="00BC4E2D" w:rsidRDefault="007342B4" w:rsidP="00BC4E2D">
                            <w:pPr>
                              <w:jc w:val="center"/>
                              <w:rPr>
                                <w:color w:val="000000" w:themeColor="text1"/>
                                <w14:textOutline w14:w="9525" w14:cap="rnd" w14:cmpd="sng" w14:algn="ctr">
                                  <w14:solidFill>
                                    <w14:schemeClr w14:val="tx1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  <w:r w:rsidRPr="00BC4E2D">
                              <w:rPr>
                                <w:color w:val="000000" w:themeColor="text1"/>
                                <w14:textOutline w14:w="9525" w14:cap="rnd" w14:cmpd="sng" w14:algn="ctr">
                                  <w14:solidFill>
                                    <w14:schemeClr w14:val="tx1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+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805" o:spid="_x0000_s1768" style="position:absolute;margin-left:27.95pt;margin-top:31.1pt;width:28.5pt;height:28.5pt;z-index:252239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" filled="f" strokecolor="black [3213]" strokeweight=".5pt">
                <v:textbox>
                  <w:txbxContent>
                    <w:p w:rsidR="007342B4" w:rsidRPr="00BC4E2D" w:rsidRDefault="007342B4" w:rsidP="00BC4E2D">
                      <w:pPr>
                        <w:jc w:val="center"/>
                        <w:rPr>
                          <w:color w:val="000000" w:themeColor="text1"/>
                          <w14:textOutline w14:w="9525" w14:cap="rnd" w14:cmpd="sng" w14:algn="ctr">
                            <w14:solidFill>
                              <w14:schemeClr w14:val="tx1"/>
                            </w14:solidFill>
                            <w14:prstDash w14:val="solid"/>
                            <w14:bevel/>
                          </w14:textOutline>
                        </w:rPr>
                      </w:pPr>
                      <w:r w:rsidRPr="00BC4E2D">
                        <w:rPr>
                          <w:color w:val="000000" w:themeColor="text1"/>
                          <w14:textOutline w14:w="9525" w14:cap="rnd" w14:cmpd="sng" w14:algn="ctr">
                            <w14:solidFill>
                              <w14:schemeClr w14:val="tx1"/>
                            </w14:solidFill>
                            <w14:prstDash w14:val="solid"/>
                            <w14:bevel/>
                          </w14:textOutline>
                        </w:rPr>
                        <w:t>+</w:t>
                      </w:r>
                    </w:p>
                  </w:txbxContent>
                </v:textbox>
              </v:oval>
            </w:pict>
          </mc:Fallback>
        </mc:AlternateContent>
      </w:r>
    </w:p>
    <w:p w:rsidR="00BC4E2D" w:rsidRPr="00BC4E2D" w:rsidRDefault="00BC4E2D" w:rsidP="00BC4E2D">
      <w:pPr>
        <w:rPr>
          <w:lang w:val="el-GR"/>
        </w:rPr>
      </w:pPr>
    </w:p>
    <w:p w:rsidR="00BC4E2D" w:rsidRPr="00BC4E2D" w:rsidRDefault="00BC4E2D" w:rsidP="00BC4E2D">
      <w:pPr>
        <w:rPr>
          <w:lang w:val="el-GR"/>
        </w:rPr>
      </w:pPr>
    </w:p>
    <w:p w:rsidR="00BC4E2D" w:rsidRPr="00C86633" w:rsidRDefault="00BC4E2D" w:rsidP="00BC4E2D">
      <w:pPr>
        <w:ind w:firstLine="720"/>
        <w:rPr>
          <w:lang w:val="el-GR"/>
        </w:rPr>
      </w:pPr>
    </w:p>
    <w:p w:rsidR="00BC4E2D" w:rsidRPr="00C86633" w:rsidRDefault="00BC4E2D" w:rsidP="00BC4E2D">
      <w:pPr>
        <w:ind w:firstLine="720"/>
        <w:rPr>
          <w:lang w:val="el-GR"/>
        </w:rPr>
      </w:pPr>
    </w:p>
    <w:p w:rsidR="00BC4E2D" w:rsidRPr="000C3824" w:rsidRDefault="000C3824" w:rsidP="00BC4E2D">
      <w:pPr>
        <w:rPr>
          <w:u w:val="single"/>
          <w:lang w:val="el-GR"/>
        </w:rPr>
      </w:pPr>
      <w:r w:rsidRPr="000C3824">
        <w:rPr>
          <w:u w:val="single"/>
          <w:lang w:val="el-GR"/>
        </w:rPr>
        <w:t>Άσκηση:</w:t>
      </w:r>
    </w:p>
    <w:p w:rsidR="000C3824" w:rsidRDefault="000C3824" w:rsidP="00BC4E2D">
      <w:r w:rsidRPr="000C3824">
        <w:rPr>
          <w:position w:val="-228"/>
        </w:rPr>
        <w:object w:dxaOrig="6619" w:dyaOrig="4740">
          <v:shape id="_x0000_i1244" type="#_x0000_t75" style="width:330.95pt;height:237pt" o:ole="">
            <v:imagedata r:id="rId546" o:title=""/>
          </v:shape>
          <o:OLEObject Type="Embed" ProgID="Equation.DSMT4" ShapeID="_x0000_i1244" DrawAspect="Content" ObjectID="_1427837278" r:id="rId547"/>
        </w:object>
      </w:r>
    </w:p>
    <w:p w:rsidR="000C3824" w:rsidRDefault="000C3824" w:rsidP="00BC4E2D"/>
    <w:p w:rsidR="003B3BD4" w:rsidRPr="003B3BD4" w:rsidRDefault="003B3BD4" w:rsidP="00BC4E2D">
      <w:pPr>
        <w:rPr>
          <w:u w:val="single"/>
          <w:lang w:val="el-GR"/>
        </w:rPr>
      </w:pPr>
      <w:r w:rsidRPr="003B3BD4">
        <w:rPr>
          <w:u w:val="single"/>
          <w:lang w:val="el-GR"/>
        </w:rPr>
        <w:t>Άσκηση:</w:t>
      </w:r>
    </w:p>
    <w:p w:rsidR="003B3BD4" w:rsidRDefault="003B3BD4" w:rsidP="00BC4E2D">
      <w:r w:rsidRPr="003B3BD4">
        <w:rPr>
          <w:position w:val="-134"/>
          <w:lang w:val="el-GR"/>
        </w:rPr>
        <w:object w:dxaOrig="3840" w:dyaOrig="3400">
          <v:shape id="_x0000_i1245" type="#_x0000_t75" style="width:192.2pt;height:169.85pt" o:ole="">
            <v:imagedata r:id="rId548" o:title=""/>
          </v:shape>
          <o:OLEObject Type="Embed" ProgID="Equation.DSMT4" ShapeID="_x0000_i1245" DrawAspect="Content" ObjectID="_1427837279" r:id="rId549"/>
        </w:object>
      </w:r>
    </w:p>
    <w:p w:rsidR="005C5A55" w:rsidRDefault="005C5A55" w:rsidP="00BC4E2D"/>
    <w:p w:rsidR="005C5A55" w:rsidRDefault="00C86633" w:rsidP="00BC4E2D">
      <w:pPr>
        <w:rPr>
          <w:lang w:val="el-GR"/>
        </w:rPr>
      </w:pPr>
      <w:r w:rsidRPr="00C86633">
        <w:rPr>
          <w:highlight w:val="green"/>
          <w:lang w:val="el-GR"/>
        </w:rPr>
        <w:t>21</w:t>
      </w:r>
      <w:r w:rsidRPr="00C86633">
        <w:rPr>
          <w:highlight w:val="green"/>
          <w:vertAlign w:val="superscript"/>
          <w:lang w:val="el-GR"/>
        </w:rPr>
        <w:t>ο</w:t>
      </w:r>
      <w:r w:rsidRPr="00C86633">
        <w:rPr>
          <w:highlight w:val="green"/>
          <w:lang w:val="el-GR"/>
        </w:rPr>
        <w:t xml:space="preserve"> ΜΑΘΗΜΑ</w:t>
      </w:r>
    </w:p>
    <w:p w:rsidR="00C86633" w:rsidRPr="00C86633" w:rsidRDefault="00C86633" w:rsidP="00BC4E2D">
      <w:pPr>
        <w:rPr>
          <w:u w:val="single"/>
          <w:lang w:val="el-GR"/>
        </w:rPr>
      </w:pPr>
      <w:r w:rsidRPr="00C86633">
        <w:rPr>
          <w:u w:val="single"/>
          <w:lang w:val="el-GR"/>
        </w:rPr>
        <w:t>Άσκηση:</w:t>
      </w:r>
    </w:p>
    <w:p w:rsidR="00C86633" w:rsidRDefault="00C86633" w:rsidP="00BC4E2D">
      <w:r w:rsidRPr="00C86633">
        <w:rPr>
          <w:position w:val="-24"/>
          <w:lang w:val="el-GR"/>
        </w:rPr>
        <w:object w:dxaOrig="2799" w:dyaOrig="660">
          <v:shape id="_x0000_i1246" type="#_x0000_t75" style="width:139.95pt;height:33.3pt" o:ole="">
            <v:imagedata r:id="rId550" o:title=""/>
          </v:shape>
          <o:OLEObject Type="Embed" ProgID="Equation.DSMT4" ShapeID="_x0000_i1246" DrawAspect="Content" ObjectID="_1427837280" r:id="rId551"/>
        </w:object>
      </w:r>
    </w:p>
    <w:p w:rsidR="00C86633" w:rsidRDefault="00C86633" w:rsidP="00C86633">
      <w:pPr>
        <w:rPr>
          <w:lang w:val="el-GR"/>
        </w:rPr>
      </w:pPr>
      <w:r>
        <w:rPr>
          <w:lang w:val="el-GR"/>
        </w:rPr>
        <w:t>α) Γενική εξίσωση?</w:t>
      </w:r>
    </w:p>
    <w:p w:rsidR="00C86633" w:rsidRDefault="00C86633" w:rsidP="00C86633">
      <w:r w:rsidRPr="00C86633">
        <w:rPr>
          <w:position w:val="-50"/>
          <w:lang w:val="el-GR"/>
        </w:rPr>
        <w:object w:dxaOrig="6340" w:dyaOrig="1640">
          <v:shape id="_x0000_i1247" type="#_x0000_t75" style="width:317.3pt;height:82.15pt" o:ole="">
            <v:imagedata r:id="rId552" o:title=""/>
          </v:shape>
          <o:OLEObject Type="Embed" ProgID="Equation.DSMT4" ShapeID="_x0000_i1247" DrawAspect="Content" ObjectID="_1427837281" r:id="rId553"/>
        </w:object>
      </w:r>
    </w:p>
    <w:p w:rsidR="00C86633" w:rsidRDefault="00C86633" w:rsidP="00C86633">
      <w:pPr>
        <w:rPr>
          <w:lang w:val="el-GR"/>
        </w:rPr>
      </w:pPr>
      <w:r>
        <w:rPr>
          <w:lang w:val="el-GR"/>
        </w:rPr>
        <w:t>β) Να εξεταστεί αν το σύστημα είναι ένα ολοπερατό φίλτρο? (πλάτος συχνότητας=1)</w:t>
      </w:r>
    </w:p>
    <w:p w:rsidR="005B7085" w:rsidRPr="005B7085" w:rsidRDefault="00C86633" w:rsidP="00C86633">
      <w:pPr>
        <w:rPr>
          <w:lang w:val="el-GR"/>
        </w:rPr>
      </w:pPr>
      <w:r w:rsidRPr="00C86633">
        <w:rPr>
          <w:position w:val="-214"/>
        </w:rPr>
        <w:object w:dxaOrig="7800" w:dyaOrig="3820">
          <v:shape id="_x0000_i1248" type="#_x0000_t75" style="width:390pt;height:190.8pt" o:ole="">
            <v:imagedata r:id="rId554" o:title=""/>
          </v:shape>
          <o:OLEObject Type="Embed" ProgID="Equation.DSMT4" ShapeID="_x0000_i1248" DrawAspect="Content" ObjectID="_1427837282" r:id="rId555"/>
        </w:object>
      </w:r>
    </w:p>
    <w:p w:rsidR="00C86633" w:rsidRPr="00C034FD" w:rsidRDefault="00C86633" w:rsidP="00C86633">
      <w:pPr>
        <w:rPr>
          <w:lang w:val="el-GR"/>
        </w:rPr>
      </w:pPr>
      <w:r>
        <w:rPr>
          <w:lang w:val="el-GR"/>
        </w:rPr>
        <w:lastRenderedPageBreak/>
        <w:t>άρα το σύστημα είναι ένα ολοπερατό φίλτρο.</w:t>
      </w:r>
    </w:p>
    <w:p w:rsidR="005B7085" w:rsidRPr="005B7085" w:rsidRDefault="005B7085" w:rsidP="00C86633">
      <w:pPr>
        <w:rPr>
          <w:lang w:val="el-GR"/>
        </w:rPr>
      </w:pPr>
      <w:r>
        <w:rPr>
          <w:lang w:val="el-GR"/>
        </w:rPr>
        <w:t>γ)</w:t>
      </w:r>
    </w:p>
    <w:p w:rsidR="005B7085" w:rsidRDefault="005B7085" w:rsidP="00C86633">
      <w:pPr>
        <w:rPr>
          <w:lang w:val="el-GR"/>
        </w:rPr>
      </w:pPr>
      <w:r>
        <w:rPr>
          <w:lang w:val="el-GR"/>
        </w:rPr>
        <w:t xml:space="preserve"> </w:t>
      </w:r>
      <w:r w:rsidRPr="005B7085">
        <w:rPr>
          <w:position w:val="-78"/>
          <w:lang w:val="el-GR"/>
        </w:rPr>
        <w:object w:dxaOrig="4140" w:dyaOrig="1680">
          <v:shape id="_x0000_i1249" type="#_x0000_t75" style="width:207.2pt;height:84.25pt" o:ole="">
            <v:imagedata r:id="rId556" o:title=""/>
          </v:shape>
          <o:OLEObject Type="Embed" ProgID="Equation.DSMT4" ShapeID="_x0000_i1249" DrawAspect="Content" ObjectID="_1427837283" r:id="rId557"/>
        </w:object>
      </w:r>
    </w:p>
    <w:p w:rsidR="005B7085" w:rsidRPr="005B7085" w:rsidRDefault="005B7085" w:rsidP="00C86633">
      <w:pPr>
        <w:rPr>
          <w:lang w:val="el-GR"/>
        </w:rPr>
      </w:pPr>
      <w:r>
        <w:rPr>
          <w:lang w:val="el-GR"/>
        </w:rPr>
        <w:t xml:space="preserve">Μηδενικό: </w:t>
      </w:r>
      <w:r>
        <w:t>z</w:t>
      </w:r>
      <w:r w:rsidRPr="005B7085">
        <w:rPr>
          <w:lang w:val="el-GR"/>
        </w:rPr>
        <w:t>=</w:t>
      </w:r>
      <w:r>
        <w:t>a</w:t>
      </w:r>
    </w:p>
    <w:p w:rsidR="005B7085" w:rsidRDefault="005B7085" w:rsidP="00C86633">
      <w:r>
        <w:rPr>
          <w:lang w:val="el-GR"/>
        </w:rPr>
        <w:t>Πόλος:</w:t>
      </w:r>
    </w:p>
    <w:p w:rsidR="005B7085" w:rsidRDefault="005B7085" w:rsidP="00C86633">
      <w:r w:rsidRPr="005B7085">
        <w:rPr>
          <w:position w:val="-82"/>
          <w:lang w:val="el-GR"/>
        </w:rPr>
        <w:object w:dxaOrig="2180" w:dyaOrig="1760">
          <v:shape id="_x0000_i1250" type="#_x0000_t75" style="width:108.65pt;height:88.25pt" o:ole="">
            <v:imagedata r:id="rId558" o:title=""/>
          </v:shape>
          <o:OLEObject Type="Embed" ProgID="Equation.DSMT4" ShapeID="_x0000_i1250" DrawAspect="Content" ObjectID="_1427837284" r:id="rId559"/>
        </w:object>
      </w:r>
    </w:p>
    <w:p w:rsidR="00EE5129" w:rsidRDefault="00EE5129" w:rsidP="00C86633">
      <w:r>
        <w:rPr>
          <w:noProof/>
        </w:rPr>
        <mc:AlternateContent>
          <mc:Choice Requires="wpg">
            <w:drawing>
              <wp:anchor distT="0" distB="0" distL="114300" distR="114300" simplePos="0" relativeHeight="252487680" behindDoc="0" locked="0" layoutInCell="1" allowOverlap="1" wp14:anchorId="3C72CB93" wp14:editId="1AF891DC">
                <wp:simplePos x="0" y="0"/>
                <wp:positionH relativeFrom="column">
                  <wp:posOffset>715992</wp:posOffset>
                </wp:positionH>
                <wp:positionV relativeFrom="paragraph">
                  <wp:posOffset>191470</wp:posOffset>
                </wp:positionV>
                <wp:extent cx="4525010" cy="1945640"/>
                <wp:effectExtent l="0" t="0" r="0" b="0"/>
                <wp:wrapNone/>
                <wp:docPr id="1298" name="Group 129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525010" cy="1945640"/>
                          <a:chOff x="0" y="0"/>
                          <a:chExt cx="5324519" cy="2406796"/>
                        </a:xfrm>
                      </wpg:grpSpPr>
                      <wps:wsp>
                        <wps:cNvPr id="1299" name="Oval 1299"/>
                        <wps:cNvSpPr/>
                        <wps:spPr>
                          <a:xfrm>
                            <a:off x="348765" y="489636"/>
                            <a:ext cx="1638115" cy="1617505"/>
                          </a:xfrm>
                          <a:prstGeom prst="ellipse">
                            <a:avLst/>
                          </a:prstGeom>
                          <a:pattFill prst="wdDnDiag">
                            <a:fgClr>
                              <a:schemeClr val="accent1"/>
                            </a:fgClr>
                            <a:bgClr>
                              <a:schemeClr val="bg1"/>
                            </a:bgClr>
                          </a:pattFill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0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207827" y="0"/>
                            <a:ext cx="532197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CD16C0" w:rsidRDefault="007342B4" w:rsidP="00EE5129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proofErr w:type="spellStart"/>
                              <w:proofErr w:type="gramStart"/>
                              <w:r w:rsidRPr="00CD16C0">
                                <w:rPr>
                                  <w:sz w:val="16"/>
                                  <w:szCs w:val="16"/>
                                </w:rPr>
                                <w:t>Im</w:t>
                              </w:r>
                              <w:proofErr w:type="spellEnd"/>
                              <w:r w:rsidRPr="00CD16C0">
                                <w:rPr>
                                  <w:sz w:val="16"/>
                                  <w:szCs w:val="16"/>
                                </w:rPr>
                                <w:t>(</w:t>
                              </w:r>
                              <w:proofErr w:type="gramEnd"/>
                              <w:r w:rsidRPr="00CD16C0">
                                <w:rPr>
                                  <w:sz w:val="16"/>
                                  <w:szCs w:val="16"/>
                                </w:rPr>
                                <w:t>z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301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113951" y="1351128"/>
                            <a:ext cx="656546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CD16C0" w:rsidRDefault="007342B4" w:rsidP="00EE5129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proofErr w:type="gramStart"/>
                              <w:r w:rsidRPr="00CD16C0">
                                <w:rPr>
                                  <w:sz w:val="16"/>
                                  <w:szCs w:val="16"/>
                                </w:rPr>
                                <w:t>Re(</w:t>
                              </w:r>
                              <w:proofErr w:type="gramEnd"/>
                              <w:r w:rsidRPr="00CD16C0">
                                <w:rPr>
                                  <w:sz w:val="16"/>
                                  <w:szCs w:val="16"/>
                                </w:rPr>
                                <w:t>z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302" name="Oval 1302"/>
                        <wps:cNvSpPr/>
                        <wps:spPr>
                          <a:xfrm>
                            <a:off x="660230" y="786197"/>
                            <a:ext cx="1055115" cy="1042603"/>
                          </a:xfrm>
                          <a:prstGeom prst="ellips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04" name="Straight Arrow Connector 1304"/>
                        <wps:cNvCnPr/>
                        <wps:spPr>
                          <a:xfrm>
                            <a:off x="0" y="1364776"/>
                            <a:ext cx="2538483" cy="6824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1305" name="Straight Arrow Connector 1305"/>
                        <wps:cNvCnPr/>
                        <wps:spPr>
                          <a:xfrm flipV="1">
                            <a:off x="1153236" y="88710"/>
                            <a:ext cx="40944" cy="2258705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1309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229148" y="290989"/>
                            <a:ext cx="416257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BB18A2" w:rsidRDefault="007342B4" w:rsidP="00EE5129">
                              <w:pPr>
                                <w:rPr>
                                  <w:sz w:val="16"/>
                                  <w:szCs w:val="16"/>
                                  <w:lang w:val="el-GR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el-GR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31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928736" y="1371601"/>
                            <a:ext cx="416257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BB18A2" w:rsidRDefault="007342B4" w:rsidP="00EE5129">
                              <w:pPr>
                                <w:rPr>
                                  <w:sz w:val="16"/>
                                  <w:szCs w:val="16"/>
                                  <w:lang w:val="el-GR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el-GR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311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163235" y="2133841"/>
                            <a:ext cx="416257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BB18A2" w:rsidRDefault="007342B4" w:rsidP="00EE5129">
                              <w:pPr>
                                <w:rPr>
                                  <w:sz w:val="16"/>
                                  <w:szCs w:val="16"/>
                                  <w:lang w:val="el-GR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el-GR"/>
                                </w:rPr>
                                <w:t>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31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81219" y="1371753"/>
                            <a:ext cx="416257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BB18A2" w:rsidRDefault="007342B4" w:rsidP="00EE5129">
                              <w:pPr>
                                <w:rPr>
                                  <w:sz w:val="16"/>
                                  <w:szCs w:val="16"/>
                                  <w:lang w:val="el-GR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el-GR"/>
                                </w:rPr>
                                <w:t>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313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3189068" y="412018"/>
                            <a:ext cx="2135451" cy="172139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EE5129" w:rsidRDefault="007342B4" w:rsidP="00EE5129">
                              <w:r>
                                <w:rPr>
                                  <w:lang w:val="el-GR"/>
                                </w:rPr>
                                <w:t>Π.Σ. |</w:t>
                              </w:r>
                              <w:r>
                                <w:t>z|&lt;|1/a</w:t>
                              </w:r>
                              <w:r>
                                <w:rPr>
                                  <w:vertAlign w:val="superscript"/>
                                </w:rPr>
                                <w:t>*</w:t>
                              </w:r>
                              <w:r>
                                <w:t>|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298" o:spid="_x0000_s1769" style="position:absolute;margin-left:56.4pt;margin-top:15.1pt;width:356.3pt;height:153.2pt;z-index:252487680;mso-width-relative:margin;mso-height-relative:margin" coordsize="53245,240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">
                <v:oval id="Oval 1299" o:spid="_x0000_s1770" style="position:absolute;left:3487;top:4896;width:16381;height:161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GyWYMUA&#10;AADdAAAADwAAAGRycy9kb3ducmV2LnhtbERPTWvCQBC9C/6HZYTedNMciqauIkWx0Ao1tfQ6ZqdJ&#10;aHY27m5j9Nd3hUJv83ifM1/2phEdOV9bVnA/SUAQF1bXXCo4vG/GUxA+IGtsLJOCC3lYLoaDOWba&#10;nnlPXR5KEUPYZ6igCqHNpPRFRQb9xLbEkfuyzmCI0JVSOzzHcNPINEkepMGaY0OFLT1VVHznP0bB&#10;W3/ZnV6Prtvql9X6esyTz/TjoNTdqF89ggjUh3/xn/tZx/npbAa3b+IJcvE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bJZgxQAAAN0AAAAPAAAAAAAAAAAAAAAAAJgCAABkcnMv&#10;ZG93bnJldi54bWxQSwUGAAAAAAQABAD1AAAAigMAAAAA&#10;" fillcolor="#4f81bd [3204]" strokecolor="windowText">
                  <v:fill r:id="rId504" o:title="" color2="white [3212]" type="pattern"/>
                </v:oval>
                <v:shape id="_x0000_s1771" type="#_x0000_t202" style="position:absolute;left:12078;width:5322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wwGV8UA&#10;AADdAAAADwAAAGRycy9kb3ducmV2LnhtbESPT2vCQBDF70K/wzKCN921amlTVykVwZNF+wd6G7Jj&#10;EpqdDdnVxG/vHAreZnhv3vvNct37Wl2ojVVgC9OJAUWcB1dxYeHrczt+BhUTssM6MFm4UoT16mGw&#10;xMyFjg90OaZCSQjHDC2UKTWZ1jEvyWOchIZYtFNoPSZZ20K7FjsJ97V+NOZJe6xYGkps6L2k/O94&#10;9ha+96ffn7n5KDZ+0XShN5r9i7Z2NOzfXkEl6tPd/H+9c4I/M8Iv38gIe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DAZXxQAAAN0AAAAPAAAAAAAAAAAAAAAAAJgCAABkcnMv&#10;ZG93bnJldi54bWxQSwUGAAAAAAQABAD1AAAAigMAAAAA&#10;" filled="f" stroked="f">
                  <v:textbox>
                    <w:txbxContent>
                      <w:p w:rsidR="007342B4" w:rsidRPr="00CD16C0" w:rsidRDefault="007342B4" w:rsidP="00EE5129">
                        <w:pPr>
                          <w:rPr>
                            <w:sz w:val="16"/>
                            <w:szCs w:val="16"/>
                          </w:rPr>
                        </w:pPr>
                        <w:proofErr w:type="spellStart"/>
                        <w:proofErr w:type="gramStart"/>
                        <w:r w:rsidRPr="00CD16C0">
                          <w:rPr>
                            <w:sz w:val="16"/>
                            <w:szCs w:val="16"/>
                          </w:rPr>
                          <w:t>Im</w:t>
                        </w:r>
                        <w:proofErr w:type="spellEnd"/>
                        <w:r w:rsidRPr="00CD16C0">
                          <w:rPr>
                            <w:sz w:val="16"/>
                            <w:szCs w:val="16"/>
                          </w:rPr>
                          <w:t>(</w:t>
                        </w:r>
                        <w:proofErr w:type="gramEnd"/>
                        <w:r w:rsidRPr="00CD16C0">
                          <w:rPr>
                            <w:sz w:val="16"/>
                            <w:szCs w:val="16"/>
                          </w:rPr>
                          <w:t>z)</w:t>
                        </w:r>
                      </w:p>
                    </w:txbxContent>
                  </v:textbox>
                </v:shape>
                <v:shape id="_x0000_s1772" type="#_x0000_t202" style="position:absolute;left:21139;top:13511;width:6565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ECjzMIA&#10;AADdAAAADwAAAGRycy9kb3ducmV2LnhtbERPS4vCMBC+L+x/CLPgbU18rGjXKKIInlx8grehGduy&#10;zaQ00dZ/b4SFvc3H95zpvLWluFPtC8cael0Fgjh1puBMw/Gw/hyD8AHZYOmYNDzIw3z2/jbFxLiG&#10;d3Tfh0zEEPYJashDqBIpfZqTRd91FXHkrq62GCKsM2lqbGK4LWVfqZG0WHBsyLGiZU7p7/5mNZy2&#10;18t5qH6ylf2qGtcqyXYite58tItvEIHa8C/+c29MnD9QPXh9E0+Qs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QKPMwgAAAN0AAAAPAAAAAAAAAAAAAAAAAJgCAABkcnMvZG93&#10;bnJldi54bWxQSwUGAAAAAAQABAD1AAAAhwMAAAAA&#10;" filled="f" stroked="f">
                  <v:textbox>
                    <w:txbxContent>
                      <w:p w:rsidR="007342B4" w:rsidRPr="00CD16C0" w:rsidRDefault="007342B4" w:rsidP="00EE5129">
                        <w:pPr>
                          <w:rPr>
                            <w:sz w:val="16"/>
                            <w:szCs w:val="16"/>
                          </w:rPr>
                        </w:pPr>
                        <w:proofErr w:type="gramStart"/>
                        <w:r w:rsidRPr="00CD16C0">
                          <w:rPr>
                            <w:sz w:val="16"/>
                            <w:szCs w:val="16"/>
                          </w:rPr>
                          <w:t>Re(</w:t>
                        </w:r>
                        <w:proofErr w:type="gramEnd"/>
                        <w:r w:rsidRPr="00CD16C0">
                          <w:rPr>
                            <w:sz w:val="16"/>
                            <w:szCs w:val="16"/>
                          </w:rPr>
                          <w:t>z)</w:t>
                        </w:r>
                      </w:p>
                    </w:txbxContent>
                  </v:textbox>
                </v:shape>
                <v:oval id="Oval 1302" o:spid="_x0000_s1773" style="position:absolute;left:6602;top:7861;width:10551;height:1042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0Y9MQA&#10;AADdAAAADwAAAGRycy9kb3ducmV2LnhtbESPQWvCQBCF74X+h2UK3upuFKSNrtIqRS8ipup5yI5J&#10;MDsbslsT/70rCL3N8N68981s0dtaXKn1lWMNyVCBIM6dqbjQcPj9ef8A4QOywdoxabiRh8X89WWG&#10;qXEd7+mahULEEPYpaihDaFIpfV6SRT90DXHUzq61GOLaFtK02MVwW8uRUhNpseLYUGJDy5LyS/Zn&#10;NRy/kxUm5tStx5/5hndbVpOIpwdv/dcURKA+/Juf1xsT8cdqBI9v4ghyf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R9GPTEAAAA3QAAAA8AAAAAAAAAAAAAAAAAmAIAAGRycy9k&#10;b3ducmV2LnhtbFBLBQYAAAAABAAEAPUAAACJAwAAAAA=&#10;" filled="f" strokecolor="windowText"/>
                <v:shape id="Straight Arrow Connector 1304" o:spid="_x0000_s1774" type="#_x0000_t32" style="position:absolute;top:13647;width:25384;height:6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88R3sQAAADdAAAADwAAAGRycy9kb3ducmV2LnhtbERPS2sCMRC+C/0PYQreNOsDqVujlIIi&#10;ige1LO1t2Ex3l24mSxJ19dcbQehtPr7nzBatqcWZnK8sKxj0ExDEudUVFwq+jsveGwgfkDXWlknB&#10;lTws5i+dGabaXnhP50MoRAxhn6KCMoQmldLnJRn0fdsQR+7XOoMhQldI7fASw00th0kykQYrjg0l&#10;NvRZUv53OBkF39vpKbtmO9pkg+nmB53xt+NKqe5r+/EOIlAb/sVP91rH+aNkDI9v4glyf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XzxHexAAAAN0AAAAPAAAAAAAAAAAA&#10;AAAAAKECAABkcnMvZG93bnJldi54bWxQSwUGAAAAAAQABAD5AAAAkgMAAAAA&#10;">
                  <v:stroke endarrow="block"/>
                </v:shape>
                <v:shape id="Straight Arrow Connector 1305" o:spid="_x0000_s1775" type="#_x0000_t32" style="position:absolute;left:11532;top:887;width:409;height:2258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+hHL8EAAADdAAAADwAAAGRycy9kb3ducmV2LnhtbERPTYvCMBC9C/6HMMLeNF0XRapRVkGQ&#10;vSyrgh6HZmyDzaQ0san/frOw4G0e73NWm97WoqPWG8cK3icZCOLCacOlgvNpP16A8AFZY+2YFDzJ&#10;w2Y9HKww1y7yD3XHUIoUwj5HBVUITS6lLyqy6CeuIU7czbUWQ4JtKXWLMYXbWk6zbC4tGk4NFTa0&#10;q6i4Hx9WgYnfpmsOu7j9uly9jmSeM2eUehv1n0sQgfrwEv+7DzrN/8hm8PdNOkGuf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b6EcvwQAAAN0AAAAPAAAAAAAAAAAAAAAA&#10;AKECAABkcnMvZG93bnJldi54bWxQSwUGAAAAAAQABAD5AAAAjwMAAAAA&#10;">
                  <v:stroke endarrow="block"/>
                </v:shape>
                <v:shape id="_x0000_s1776" type="#_x0000_t202" style="position:absolute;left:12291;top:2909;width:4163;height:2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javysEA&#10;AADdAAAADwAAAGRycy9kb3ducmV2LnhtbERPS4vCMBC+L+x/CLPgbU1WXdFqFFEETy4+wdvQjG3Z&#10;ZlKaaOu/N8LC3ubje8503tpS3Kn2hWMNX10Fgjh1puBMw/Gw/hyB8AHZYOmYNDzIw3z2/jbFxLiG&#10;d3Tfh0zEEPYJashDqBIpfZqTRd91FXHkrq62GCKsM2lqbGK4LWVPqaG0WHBsyLGiZU7p7/5mNZy2&#10;18t5oH6ylf2uGtcqyXYste58tIsJiEBt+Bf/uTcmzu+rMby+iSfI2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o2r8rBAAAA3QAAAA8AAAAAAAAAAAAAAAAAmAIAAGRycy9kb3du&#10;cmV2LnhtbFBLBQYAAAAABAAEAPUAAACGAwAAAAA=&#10;" filled="f" stroked="f">
                  <v:textbox>
                    <w:txbxContent>
                      <w:p w:rsidR="007342B4" w:rsidRPr="00BB18A2" w:rsidRDefault="007342B4" w:rsidP="00EE5129">
                        <w:pPr>
                          <w:rPr>
                            <w:sz w:val="16"/>
                            <w:szCs w:val="16"/>
                            <w:lang w:val="el-GR"/>
                          </w:rPr>
                        </w:pPr>
                        <w:r>
                          <w:rPr>
                            <w:sz w:val="16"/>
                            <w:szCs w:val="16"/>
                            <w:lang w:val="el-GR"/>
                          </w:rPr>
                          <w:t>1</w:t>
                        </w:r>
                      </w:p>
                    </w:txbxContent>
                  </v:textbox>
                </v:shape>
                <v:shape id="_x0000_s1777" type="#_x0000_t202" style="position:absolute;left:19287;top:13716;width:4162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tWQisUA&#10;AADdAAAADwAAAGRycy9kb3ducmV2LnhtbESPT2vCQBDF70K/wzIFb7qrVmlTVymK4Kmi/QO9Ddkx&#10;Cc3Ohuxq0m/fOQjeZnhv3vvNct37Wl2pjVVgC5OxAUWcB1dxYeHzYzd6BhUTssM6MFn4owjr1cNg&#10;iZkLHR/pekqFkhCOGVooU2oyrWNeksc4Dg2xaOfQekyytoV2LXYS7ms9NWahPVYsDSU2tCkp/z1d&#10;vIWv9/PP95M5FFs/b7rQG83+RVs7fOzfXkEl6tPdfLveO8GfTYRfvpER9O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1ZCKxQAAAN0AAAAPAAAAAAAAAAAAAAAAAJgCAABkcnMv&#10;ZG93bnJldi54bWxQSwUGAAAAAAQABAD1AAAAigMAAAAA&#10;" filled="f" stroked="f">
                  <v:textbox>
                    <w:txbxContent>
                      <w:p w:rsidR="007342B4" w:rsidRPr="00BB18A2" w:rsidRDefault="007342B4" w:rsidP="00EE5129">
                        <w:pPr>
                          <w:rPr>
                            <w:sz w:val="16"/>
                            <w:szCs w:val="16"/>
                            <w:lang w:val="el-GR"/>
                          </w:rPr>
                        </w:pPr>
                        <w:r>
                          <w:rPr>
                            <w:sz w:val="16"/>
                            <w:szCs w:val="16"/>
                            <w:lang w:val="el-GR"/>
                          </w:rPr>
                          <w:t>1</w:t>
                        </w:r>
                      </w:p>
                    </w:txbxContent>
                  </v:textbox>
                </v:shape>
                <v:shape id="_x0000_s1778" type="#_x0000_t202" style="position:absolute;left:11632;top:21338;width:4162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Zk1EcIA&#10;AADdAAAADwAAAGRycy9kb3ducmV2LnhtbERPTWvCQBC9C/0PyxR6093YVmrqKqIIPVnUKngbsmMS&#10;mp0N2dXEf+8Kgrd5vM+ZzDpbiQs1vnSsIRkoEMSZMyXnGv52q/4XCB+QDVaOScOVPMymL70Jpsa1&#10;vKHLNuQihrBPUUMRQp1K6bOCLPqBq4kjd3KNxRBhk0vTYBvDbSWHSo2kxZJjQ4E1LQrK/rdnq2G/&#10;Ph0PH+o3X9rPunWdkmzHUuu3127+DSJQF57ih/vHxPnvSQL3b+IJcno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mTURwgAAAN0AAAAPAAAAAAAAAAAAAAAAAJgCAABkcnMvZG93&#10;bnJldi54bWxQSwUGAAAAAAQABAD1AAAAhwMAAAAA&#10;" filled="f" stroked="f">
                  <v:textbox>
                    <w:txbxContent>
                      <w:p w:rsidR="007342B4" w:rsidRPr="00BB18A2" w:rsidRDefault="007342B4" w:rsidP="00EE5129">
                        <w:pPr>
                          <w:rPr>
                            <w:sz w:val="16"/>
                            <w:szCs w:val="16"/>
                            <w:lang w:val="el-GR"/>
                          </w:rPr>
                        </w:pPr>
                        <w:r>
                          <w:rPr>
                            <w:sz w:val="16"/>
                            <w:szCs w:val="16"/>
                            <w:lang w:val="el-GR"/>
                          </w:rPr>
                          <w:t>-1</w:t>
                        </w:r>
                      </w:p>
                    </w:txbxContent>
                  </v:textbox>
                </v:shape>
                <v:shape id="_x0000_s1779" type="#_x0000_t202" style="position:absolute;left:812;top:13717;width:4162;height:2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UurZsMA&#10;AADdAAAADwAAAGRycy9kb3ducmV2LnhtbERPS2vCQBC+C/6HZQredFetoqmriFLoqWJ8QG9DdkxC&#10;s7MhuzXpv+8WBG/z8T1ntelsJe7U+NKxhvFIgSDOnCk513A+vQ8XIHxANlg5Jg2/5GGz7vdWmBjX&#10;8pHuachFDGGfoIYihDqR0mcFWfQjVxNH7uYaiyHCJpemwTaG20pOlJpLiyXHhgJr2hWUfac/VsPl&#10;8/Z1fVWHfG9ndes6JdkupdaDl277BiJQF57ih/vDxPnT8QT+v4kny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UurZsMAAADdAAAADwAAAAAAAAAAAAAAAACYAgAAZHJzL2Rv&#10;d25yZXYueG1sUEsFBgAAAAAEAAQA9QAAAIgDAAAAAA==&#10;" filled="f" stroked="f">
                  <v:textbox>
                    <w:txbxContent>
                      <w:p w:rsidR="007342B4" w:rsidRPr="00BB18A2" w:rsidRDefault="007342B4" w:rsidP="00EE5129">
                        <w:pPr>
                          <w:rPr>
                            <w:sz w:val="16"/>
                            <w:szCs w:val="16"/>
                            <w:lang w:val="el-GR"/>
                          </w:rPr>
                        </w:pPr>
                        <w:r>
                          <w:rPr>
                            <w:sz w:val="16"/>
                            <w:szCs w:val="16"/>
                            <w:lang w:val="el-GR"/>
                          </w:rPr>
                          <w:t>-1</w:t>
                        </w:r>
                      </w:p>
                    </w:txbxContent>
                  </v:textbox>
                </v:shape>
                <v:shape id="_x0000_s1780" type="#_x0000_t202" style="position:absolute;left:31890;top:4120;width:21355;height:172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cO/cMA&#10;AADdAAAADwAAAGRycy9kb3ducmV2LnhtbERPS2vCQBC+C/6HZQredFetoqmriFLoqWJ8QG9DdkxC&#10;s7MhuzXpv+8WBG/z8T1ntelsJe7U+NKxhvFIgSDOnCk513A+vQ8XIHxANlg5Jg2/5GGz7vdWmBjX&#10;8pHuachFDGGfoIYihDqR0mcFWfQjVxNH7uYaiyHCJpemwTaG20pOlJpLiyXHhgJr2hWUfac/VsPl&#10;8/Z1fVWHfG9ndes6JdkupdaDl277BiJQF57ih/vDxPnT8RT+v4kny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gcO/cMAAADdAAAADwAAAAAAAAAAAAAAAACYAgAAZHJzL2Rv&#10;d25yZXYueG1sUEsFBgAAAAAEAAQA9QAAAIgDAAAAAA==&#10;" filled="f" stroked="f">
                  <v:textbox>
                    <w:txbxContent>
                      <w:p w:rsidR="007342B4" w:rsidRPr="00EE5129" w:rsidRDefault="007342B4" w:rsidP="00EE5129">
                        <w:r>
                          <w:rPr>
                            <w:lang w:val="el-GR"/>
                          </w:rPr>
                          <w:t>Π.Σ. |</w:t>
                        </w:r>
                        <w:r>
                          <w:t>z|&lt;|1/a</w:t>
                        </w:r>
                        <w:r>
                          <w:rPr>
                            <w:vertAlign w:val="superscript"/>
                          </w:rPr>
                          <w:t>*</w:t>
                        </w:r>
                        <w:r>
                          <w:t>|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EE5129" w:rsidRDefault="00EE5129" w:rsidP="00C86633"/>
    <w:p w:rsidR="00EE5129" w:rsidRDefault="00EE5129" w:rsidP="00C86633"/>
    <w:p w:rsidR="00EE5129" w:rsidRDefault="00EE5129" w:rsidP="00C86633"/>
    <w:p w:rsidR="00EE5129" w:rsidRDefault="00EE5129" w:rsidP="00C86633"/>
    <w:p w:rsidR="00EE5129" w:rsidRDefault="00EE5129" w:rsidP="00C86633"/>
    <w:p w:rsidR="005B7085" w:rsidRPr="005B7085" w:rsidRDefault="005B7085" w:rsidP="00C86633">
      <w:r w:rsidRPr="005B7085">
        <w:rPr>
          <w:position w:val="-10"/>
        </w:rPr>
        <w:object w:dxaOrig="4020" w:dyaOrig="360">
          <v:shape id="_x0000_i1251" type="#_x0000_t75" style="width:201pt;height:18.35pt" o:ole="">
            <v:imagedata r:id="rId560" o:title=""/>
          </v:shape>
          <o:OLEObject Type="Embed" ProgID="Equation.DSMT4" ShapeID="_x0000_i1251" DrawAspect="Content" ObjectID="_1427837285" r:id="rId561"/>
        </w:object>
      </w:r>
    </w:p>
    <w:p w:rsidR="00FF2CD8" w:rsidRDefault="00FF2CD8" w:rsidP="00C86633">
      <w:pPr>
        <w:rPr>
          <w:lang w:val="el-GR"/>
        </w:rPr>
      </w:pPr>
    </w:p>
    <w:p w:rsidR="005B7085" w:rsidRPr="00FF2CD8" w:rsidRDefault="00FF2CD8" w:rsidP="00C86633">
      <w:pPr>
        <w:rPr>
          <w:u w:val="single"/>
          <w:lang w:val="el-GR"/>
        </w:rPr>
      </w:pPr>
      <w:r w:rsidRPr="00FF2CD8">
        <w:rPr>
          <w:u w:val="single"/>
          <w:lang w:val="el-GR"/>
        </w:rPr>
        <w:t>Άσκηση:</w:t>
      </w:r>
    </w:p>
    <w:p w:rsidR="00FF2CD8" w:rsidRDefault="00FF2CD8" w:rsidP="00C86633">
      <w:r w:rsidRPr="00FF2CD8">
        <w:rPr>
          <w:position w:val="-38"/>
          <w:lang w:val="el-GR"/>
        </w:rPr>
        <w:object w:dxaOrig="3519" w:dyaOrig="880">
          <v:shape id="_x0000_i1252" type="#_x0000_t75" style="width:175.95pt;height:44.15pt" o:ole="">
            <v:imagedata r:id="rId562" o:title=""/>
          </v:shape>
          <o:OLEObject Type="Embed" ProgID="Equation.DSMT4" ShapeID="_x0000_i1252" DrawAspect="Content" ObjectID="_1427837286" r:id="rId563"/>
        </w:object>
      </w:r>
    </w:p>
    <w:p w:rsidR="00FF2CD8" w:rsidRDefault="00FF2CD8" w:rsidP="00C86633">
      <w:pPr>
        <w:rPr>
          <w:lang w:val="el-GR"/>
        </w:rPr>
      </w:pPr>
      <w:r>
        <w:rPr>
          <w:lang w:val="el-GR"/>
        </w:rPr>
        <w:t>α) Συνάρτηση μεταφοράς</w:t>
      </w:r>
    </w:p>
    <w:p w:rsidR="00FF2CD8" w:rsidRDefault="00EE5129" w:rsidP="00C86633"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2489728" behindDoc="0" locked="0" layoutInCell="1" allowOverlap="1" wp14:anchorId="5F51AFA3" wp14:editId="5BCBEF2F">
                <wp:simplePos x="0" y="0"/>
                <wp:positionH relativeFrom="column">
                  <wp:posOffset>439947</wp:posOffset>
                </wp:positionH>
                <wp:positionV relativeFrom="paragraph">
                  <wp:posOffset>1623911</wp:posOffset>
                </wp:positionV>
                <wp:extent cx="2354490" cy="1945640"/>
                <wp:effectExtent l="0" t="0" r="0" b="0"/>
                <wp:wrapNone/>
                <wp:docPr id="1314" name="Group 13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54490" cy="1945640"/>
                          <a:chOff x="0" y="0"/>
                          <a:chExt cx="2770497" cy="2406796"/>
                        </a:xfrm>
                      </wpg:grpSpPr>
                      <wps:wsp>
                        <wps:cNvPr id="1315" name="Oval 1315"/>
                        <wps:cNvSpPr/>
                        <wps:spPr>
                          <a:xfrm>
                            <a:off x="348765" y="489636"/>
                            <a:ext cx="1638115" cy="1617505"/>
                          </a:xfrm>
                          <a:prstGeom prst="ellips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16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207827" y="0"/>
                            <a:ext cx="532197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CD16C0" w:rsidRDefault="007342B4" w:rsidP="00EE5129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proofErr w:type="spellStart"/>
                              <w:proofErr w:type="gramStart"/>
                              <w:r w:rsidRPr="00CD16C0">
                                <w:rPr>
                                  <w:sz w:val="16"/>
                                  <w:szCs w:val="16"/>
                                </w:rPr>
                                <w:t>Im</w:t>
                              </w:r>
                              <w:proofErr w:type="spellEnd"/>
                              <w:r w:rsidRPr="00CD16C0">
                                <w:rPr>
                                  <w:sz w:val="16"/>
                                  <w:szCs w:val="16"/>
                                </w:rPr>
                                <w:t>(</w:t>
                              </w:r>
                              <w:proofErr w:type="gramEnd"/>
                              <w:r w:rsidRPr="00CD16C0">
                                <w:rPr>
                                  <w:sz w:val="16"/>
                                  <w:szCs w:val="16"/>
                                </w:rPr>
                                <w:t>z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31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113951" y="1351128"/>
                            <a:ext cx="656546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CD16C0" w:rsidRDefault="007342B4" w:rsidP="00EE5129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proofErr w:type="gramStart"/>
                              <w:r w:rsidRPr="00CD16C0">
                                <w:rPr>
                                  <w:sz w:val="16"/>
                                  <w:szCs w:val="16"/>
                                </w:rPr>
                                <w:t>Re(</w:t>
                              </w:r>
                              <w:proofErr w:type="gramEnd"/>
                              <w:r w:rsidRPr="00CD16C0">
                                <w:rPr>
                                  <w:sz w:val="16"/>
                                  <w:szCs w:val="16"/>
                                </w:rPr>
                                <w:t>z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318" name="Oval 1318"/>
                        <wps:cNvSpPr/>
                        <wps:spPr>
                          <a:xfrm>
                            <a:off x="660230" y="786197"/>
                            <a:ext cx="1055115" cy="1042603"/>
                          </a:xfrm>
                          <a:prstGeom prst="ellips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19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681687" y="1364776"/>
                            <a:ext cx="416257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EE5129" w:rsidRDefault="007342B4" w:rsidP="00EE5129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320" name="Straight Arrow Connector 1320"/>
                        <wps:cNvCnPr/>
                        <wps:spPr>
                          <a:xfrm>
                            <a:off x="0" y="1364776"/>
                            <a:ext cx="2538483" cy="6824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1321" name="Straight Arrow Connector 1321"/>
                        <wps:cNvCnPr/>
                        <wps:spPr>
                          <a:xfrm flipV="1">
                            <a:off x="1153236" y="88710"/>
                            <a:ext cx="40944" cy="2258705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132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207915" y="518629"/>
                            <a:ext cx="416257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EE5129" w:rsidRDefault="007342B4" w:rsidP="00EE5129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323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355454" y="1351128"/>
                            <a:ext cx="416257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EE5129" w:rsidRDefault="007342B4" w:rsidP="00EE5129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324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153090" y="1834186"/>
                            <a:ext cx="416257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EE5129" w:rsidRDefault="007342B4" w:rsidP="00EE5129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325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229148" y="290989"/>
                            <a:ext cx="416257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EE5129" w:rsidRDefault="007342B4" w:rsidP="00EE5129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326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928736" y="1371601"/>
                            <a:ext cx="416257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EE5129" w:rsidRDefault="007342B4" w:rsidP="00EE5129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32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163235" y="2133841"/>
                            <a:ext cx="416257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EE5129" w:rsidRDefault="007342B4" w:rsidP="00EE5129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-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32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81219" y="1371753"/>
                            <a:ext cx="416257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EE5129" w:rsidRDefault="007342B4" w:rsidP="00EE5129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-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314" o:spid="_x0000_s1781" style="position:absolute;margin-left:34.65pt;margin-top:127.85pt;width:185.4pt;height:153.2pt;z-index:252489728;mso-width-relative:margin;mso-height-relative:margin" coordsize="27704,240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">
                <v:oval id="Oval 1315" o:spid="_x0000_s1782" style="position:absolute;left:3487;top:4896;width:16381;height:161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0WXcUA&#10;AADdAAAADwAAAGRycy9kb3ducmV2LnhtbESPQWvCQBCF74L/YRnBW7NJpWJTV9FKaS5FTLXnITsm&#10;wexsyG6T9N93CwVvM7w3732z3o6mET11rrasIIliEMSF1TWXCs6fbw8rEM4ja2wsk4IfcrDdTCdr&#10;TLUd+ER97ksRQtilqKDyvk2ldEVFBl1kW+KgXW1n0Ie1K6XucAjhppGPcbyUBmsODRW29FpRccu/&#10;jYLLPjlgor+G98VzkfHxg+NlwFPz2bh7AeFp9Hfz/3WmA/4ieYK/b8IIcvM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TRZdxQAAAN0AAAAPAAAAAAAAAAAAAAAAAJgCAABkcnMv&#10;ZG93bnJldi54bWxQSwUGAAAAAAQABAD1AAAAigMAAAAA&#10;" filled="f" strokecolor="windowText"/>
                <v:shape id="_x0000_s1783" type="#_x0000_t202" style="position:absolute;left:12078;width:5322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nCtZcMA&#10;AADdAAAADwAAAGRycy9kb3ducmV2LnhtbERPS2vCQBC+F/wPywi91V1rKxqzEakIniz1Bd6G7JgE&#10;s7MhuzXpv3cLhd7m43tOuuxtLe7U+sqxhvFIgSDOnam40HA8bF5mIHxANlg7Jg0/5GGZDZ5STIzr&#10;+Ivu+1CIGMI+QQ1lCE0ipc9LsuhHriGO3NW1FkOEbSFNi10Mt7V8VWoqLVYcG0ps6KOk/Lb/thpO&#10;u+vl/KY+i7V9bzrXK8l2LrV+HvarBYhAffgX/7m3Js6fjKfw+008QWY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nCtZcMAAADdAAAADwAAAAAAAAAAAAAAAACYAgAAZHJzL2Rv&#10;d25yZXYueG1sUEsFBgAAAAAEAAQA9QAAAIgDAAAAAA==&#10;" filled="f" stroked="f">
                  <v:textbox>
                    <w:txbxContent>
                      <w:p w:rsidR="007342B4" w:rsidRPr="00CD16C0" w:rsidRDefault="007342B4" w:rsidP="00EE5129">
                        <w:pPr>
                          <w:rPr>
                            <w:sz w:val="16"/>
                            <w:szCs w:val="16"/>
                          </w:rPr>
                        </w:pPr>
                        <w:proofErr w:type="spellStart"/>
                        <w:proofErr w:type="gramStart"/>
                        <w:r w:rsidRPr="00CD16C0">
                          <w:rPr>
                            <w:sz w:val="16"/>
                            <w:szCs w:val="16"/>
                          </w:rPr>
                          <w:t>Im</w:t>
                        </w:r>
                        <w:proofErr w:type="spellEnd"/>
                        <w:r w:rsidRPr="00CD16C0">
                          <w:rPr>
                            <w:sz w:val="16"/>
                            <w:szCs w:val="16"/>
                          </w:rPr>
                          <w:t>(</w:t>
                        </w:r>
                        <w:proofErr w:type="gramEnd"/>
                        <w:r w:rsidRPr="00CD16C0">
                          <w:rPr>
                            <w:sz w:val="16"/>
                            <w:szCs w:val="16"/>
                          </w:rPr>
                          <w:t>z)</w:t>
                        </w:r>
                      </w:p>
                    </w:txbxContent>
                  </v:textbox>
                </v:shape>
                <v:shape id="_x0000_s1784" type="#_x0000_t202" style="position:absolute;left:21139;top:13511;width:6565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TwI/sMA&#10;AADdAAAADwAAAGRycy9kb3ducmV2LnhtbERPS2sCMRC+C/6HMIK3mqi11XWjiKXQU0ttFbwNm9kH&#10;bibLJnW3/74RCt7m43tOuu1tLa7U+sqxhulEgSDOnKm40PD99fqwBOEDssHaMWn4JQ/bzXCQYmJc&#10;x590PYRCxBD2CWooQ2gSKX1WkkU/cQ1x5HLXWgwRtoU0LXYx3NZyptSTtFhxbCixoX1J2eXwYzUc&#10;3/Pz6VF9FC920XSuV5LtSmo9HvW7NYhAfbiL/91vJs6fT5/h9k08QW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TwI/sMAAADdAAAADwAAAAAAAAAAAAAAAACYAgAAZHJzL2Rv&#10;d25yZXYueG1sUEsFBgAAAAAEAAQA9QAAAIgDAAAAAA==&#10;" filled="f" stroked="f">
                  <v:textbox>
                    <w:txbxContent>
                      <w:p w:rsidR="007342B4" w:rsidRPr="00CD16C0" w:rsidRDefault="007342B4" w:rsidP="00EE5129">
                        <w:pPr>
                          <w:rPr>
                            <w:sz w:val="16"/>
                            <w:szCs w:val="16"/>
                          </w:rPr>
                        </w:pPr>
                        <w:proofErr w:type="gramStart"/>
                        <w:r w:rsidRPr="00CD16C0">
                          <w:rPr>
                            <w:sz w:val="16"/>
                            <w:szCs w:val="16"/>
                          </w:rPr>
                          <w:t>Re(</w:t>
                        </w:r>
                        <w:proofErr w:type="gramEnd"/>
                        <w:r w:rsidRPr="00CD16C0">
                          <w:rPr>
                            <w:sz w:val="16"/>
                            <w:szCs w:val="16"/>
                          </w:rPr>
                          <w:t>z)</w:t>
                        </w:r>
                      </w:p>
                    </w:txbxContent>
                  </v:textbox>
                </v:shape>
                <v:oval id="Oval 1318" o:spid="_x0000_s1785" style="position:absolute;left:6602;top:7861;width:10551;height:1042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y5w8UA&#10;AADdAAAADwAAAGRycy9kb3ducmV2LnhtbESPT2vCQBDF74LfYRmhN92kAbGpa9CWopci2j/nITtN&#10;QrOzIbs18dt3DoK3N8ybN7+3LkbXqgv1ofFsIF0koIhLbxuuDHx+vM1XoEJEtth6JgNXClBsppM1&#10;5tYPfKLLOVZKQjjkaKCOscu1DmVNDsPCd8Sy+/G9wyhjX2nb4yDhrtWPSbLUDhuWDzV29FJT+Xv+&#10;cwa+dukrpvZ72GdP5YGP75wsBc88zMbtM6hIY7ybb9cHK/hZKrjSRiToz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TLnDxQAAAN0AAAAPAAAAAAAAAAAAAAAAAJgCAABkcnMv&#10;ZG93bnJldi54bWxQSwUGAAAAAAQABAD1AAAAigMAAAAA&#10;" filled="f" strokecolor="windowText"/>
                <v:shape id="_x0000_s1786" type="#_x0000_t202" style="position:absolute;left:16816;top:13647;width:4163;height:2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+85F8IA&#10;AADdAAAADwAAAGRycy9kb3ducmV2LnhtbERPTWvCQBC9C/6HZQRvumutotFVSkuhp4ppFbwN2TEJ&#10;ZmdDdmviv3cLgrd5vM9ZbztbiSs1vnSsYTJWIIgzZ0rONfz+fI4WIHxANlg5Jg038rDd9HtrTIxr&#10;eU/XNOQihrBPUEMRQp1I6bOCLPqxq4kjd3aNxRBhk0vTYBvDbSVflJpLiyXHhgJrei8ou6R/VsPh&#10;+3w6vqpd/mFndes6JdkupdbDQfe2AhGoC0/xw/1l4vzpZAn/38QT5OY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/7zkXwgAAAN0AAAAPAAAAAAAAAAAAAAAAAJgCAABkcnMvZG93&#10;bnJldi54bWxQSwUGAAAAAAQABAD1AAAAhwMAAAAA&#10;" filled="f" stroked="f">
                  <v:textbox>
                    <w:txbxContent>
                      <w:p w:rsidR="007342B4" w:rsidRPr="00EE5129" w:rsidRDefault="007342B4" w:rsidP="00EE5129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1</w:t>
                        </w:r>
                      </w:p>
                    </w:txbxContent>
                  </v:textbox>
                </v:shape>
                <v:shape id="Straight Arrow Connector 1320" o:spid="_x0000_s1787" type="#_x0000_t32" style="position:absolute;top:13647;width:25384;height:6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0FLvccAAADdAAAADwAAAGRycy9kb3ducmV2LnhtbESPQWvCQBCF74X+h2UKvdWNFkqNriKF&#10;ilg8VEvQ25Adk2B2NuyuGvvrOwehtxnem/e+mc5716oLhdh4NjAcZKCIS28brgz87D5f3kHFhGyx&#10;9UwGbhRhPnt8mGJu/ZW/6bJNlZIQjjkaqFPqcq1jWZPDOPAdsWhHHxwmWUOlbcCrhLtWj7LsTTts&#10;WBpq7OijpvK0PTsD+6/xubgVG1oXw/H6gMHF393SmOenfjEBlahP/+b79coK/utI+OUbGUHP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jQUu9xwAAAN0AAAAPAAAAAAAA&#10;AAAAAAAAAKECAABkcnMvZG93bnJldi54bWxQSwUGAAAAAAQABAD5AAAAlQMAAAAA&#10;">
                  <v:stroke endarrow="block"/>
                </v:shape>
                <v:shape id="Straight Arrow Connector 1321" o:spid="_x0000_s1788" type="#_x0000_t32" style="position:absolute;left:11532;top:887;width:409;height:2258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2YdTMIAAADdAAAADwAAAGRycy9kb3ducmV2LnhtbERP32vCMBB+H/g/hBP2tqZ1TKQzlikM&#10;ZC9jKujj0dzasOZSmtjU/34ZDHy7j+/nravJdmKkwRvHCoosB0FcO224UXA6vj+tQPiArLFzTApu&#10;5KHazB7WWGoX+YvGQ2hECmFfooI2hL6U0tctWfSZ64kT9+0GiyHBoZF6wJjCbScXeb6UFg2nhhZ7&#10;2rVU/xyuVoGJn2bs97u4/ThfvI5kbi/OKPU4n95eQQSawl38797rNP95UcDfN+kEufk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2YdTMIAAADdAAAADwAAAAAAAAAAAAAA&#10;AAChAgAAZHJzL2Rvd25yZXYueG1sUEsFBgAAAAAEAAQA+QAAAJADAAAAAA==&#10;">
                  <v:stroke endarrow="block"/>
                </v:shape>
                <v:shape id="_x0000_s1789" type="#_x0000_t202" style="position:absolute;left:12079;top:5186;width:4162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dh28IA&#10;AADdAAAADwAAAGRycy9kb3ducmV2LnhtbERPTWvCQBC9C/0PyxS86W5jKzV1laIIPVnUKngbsmMS&#10;mp0N2dXEf+8Kgrd5vM+ZzjtbiQs1vnSs4W2oQBBnzpSca/jbrQafIHxANlg5Jg1X8jCfvfSmmBrX&#10;8oYu25CLGMI+RQ1FCHUqpc8KsuiHriaO3Mk1FkOETS5Ng20Mt5VMlBpLiyXHhgJrWhSU/W/PVsN+&#10;fToe3tVvvrQfdes6JdlOpNb91+77C0SgLjzFD/ePifNHSQL3b+IJcnY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/J2HbwgAAAN0AAAAPAAAAAAAAAAAAAAAAAJgCAABkcnMvZG93&#10;bnJldi54bWxQSwUGAAAAAAQABAD1AAAAhwMAAAAA&#10;" filled="f" stroked="f">
                  <v:textbox>
                    <w:txbxContent>
                      <w:p w:rsidR="007342B4" w:rsidRPr="00EE5129" w:rsidRDefault="007342B4" w:rsidP="00EE5129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1</w:t>
                        </w:r>
                      </w:p>
                    </w:txbxContent>
                  </v:textbox>
                </v:shape>
                <v:shape id="_x0000_s1790" type="#_x0000_t202" style="position:absolute;left:3554;top:13511;width:4163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GvEQMMA&#10;AADdAAAADwAAAGRycy9kb3ducmV2LnhtbERPS2vCQBC+C/6HZYTedFdtRaOriKXQU4vxAd6G7JgE&#10;s7MhuzXpv+8WBG/z8T1ntelsJe7U+NKxhvFIgSDOnCk513A8fAznIHxANlg5Jg2/5GGz7vdWmBjX&#10;8p7uachFDGGfoIYihDqR0mcFWfQjVxNH7uoaiyHCJpemwTaG20pOlJpJiyXHhgJr2hWU3dIfq+H0&#10;db2cX9V3/m7f6tZ1SrJdSK1fBt12CSJQF57ih/vTxPnTyRT+v4kny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GvEQMMAAADdAAAADwAAAAAAAAAAAAAAAACYAgAAZHJzL2Rv&#10;d25yZXYueG1sUEsFBgAAAAAEAAQA9QAAAIgDAAAAAA==&#10;" filled="f" stroked="f">
                  <v:textbox>
                    <w:txbxContent>
                      <w:p w:rsidR="007342B4" w:rsidRPr="00EE5129" w:rsidRDefault="007342B4" w:rsidP="00EE5129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-1</w:t>
                        </w:r>
                      </w:p>
                    </w:txbxContent>
                  </v:textbox>
                </v:shape>
                <v:shape id="_x0000_s1791" type="#_x0000_t202" style="position:absolute;left:11530;top:18341;width:4163;height:2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4JcNMIA&#10;AADdAAAADwAAAGRycy9kb3ducmV2LnhtbERPS4vCMBC+L/gfwgjeNFl1F+0aRRTBk8v6gr0NzdiW&#10;bSalibb+eyMIe5uP7zmzRWtLcaPaF441vA8UCOLUmYIzDcfDpj8B4QOywdIxabiTh8W88zbDxLiG&#10;f+i2D5mIIewT1JCHUCVS+jQni37gKuLIXVxtMURYZ9LU2MRwW8qhUp/SYsGxIceKVjmlf/ur1XDa&#10;XX7PY/Wdre1H1bhWSbZTqXWv2y6/QARqw7/45d6aOH80HMPzm3iCn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glw0wgAAAN0AAAAPAAAAAAAAAAAAAAAAAJgCAABkcnMvZG93&#10;bnJldi54bWxQSwUGAAAAAAQABAD1AAAAhwMAAAAA&#10;" filled="f" stroked="f">
                  <v:textbox>
                    <w:txbxContent>
                      <w:p w:rsidR="007342B4" w:rsidRPr="00EE5129" w:rsidRDefault="007342B4" w:rsidP="00EE5129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-1</w:t>
                        </w:r>
                      </w:p>
                    </w:txbxContent>
                  </v:textbox>
                </v:shape>
                <v:shape id="_x0000_s1792" type="#_x0000_t202" style="position:absolute;left:12291;top:2909;width:4163;height:2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M75r8IA&#10;AADdAAAADwAAAGRycy9kb3ducmV2LnhtbERPS4vCMBC+L/gfwgh700RdF61GEUXwtLK+wNvQjG2x&#10;mZQma7v/fiMIe5uP7znzZWtL8aDaF441DPoKBHHqTMGZhtNx25uA8AHZYOmYNPySh+Wi8zbHxLiG&#10;v+lxCJmIIewT1JCHUCVS+jQni77vKuLI3VxtMURYZ9LU2MRwW8qhUp/SYsGxIceK1jml98OP1XD+&#10;ul0vH2qfbey4alyrJNup1Pq9265mIAK14V/8cu9MnD8ajuH5TTxBL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zvmvwgAAAN0AAAAPAAAAAAAAAAAAAAAAAJgCAABkcnMvZG93&#10;bnJldi54bWxQSwUGAAAAAAQABAD1AAAAhwMAAAAA&#10;" filled="f" stroked="f">
                  <v:textbox>
                    <w:txbxContent>
                      <w:p w:rsidR="007342B4" w:rsidRPr="00EE5129" w:rsidRDefault="007342B4" w:rsidP="00EE5129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2</w:t>
                        </w:r>
                      </w:p>
                    </w:txbxContent>
                  </v:textbox>
                </v:shape>
                <v:shape id="_x0000_s1793" type="#_x0000_t202" style="position:absolute;left:19287;top:13716;width:4162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xn2MIA&#10;AADdAAAADwAAAGRycy9kb3ducmV2LnhtbERPS4vCMBC+L/gfwgh7WxN1Fa1GEUXwtLK+wNvQjG2x&#10;mZQma7v/fiMIe5uP7znzZWtL8aDaF4419HsKBHHqTMGZhtNx+zEB4QOywdIxafglD8tF522OiXEN&#10;f9PjEDIRQ9gnqCEPoUqk9GlOFn3PVcSRu7naYoiwzqSpsYnhtpQDpcbSYsGxIceK1jml98OP1XD+&#10;ul0vn2qfbeyoalyrJNup1Pq9265mIAK14V/8cu9MnD8cjOH5TTxBL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HGfYwgAAAN0AAAAPAAAAAAAAAAAAAAAAAJgCAABkcnMvZG93&#10;bnJldi54bWxQSwUGAAAAAAQABAD1AAAAhwMAAAAA&#10;" filled="f" stroked="f">
                  <v:textbox>
                    <w:txbxContent>
                      <w:p w:rsidR="007342B4" w:rsidRPr="00EE5129" w:rsidRDefault="007342B4" w:rsidP="00EE5129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2</w:t>
                        </w:r>
                      </w:p>
                    </w:txbxContent>
                  </v:textbox>
                </v:shape>
                <v:shape id="_x0000_s1794" type="#_x0000_t202" style="position:absolute;left:11632;top:21338;width:4162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1DCQ8IA&#10;AADdAAAADwAAAGRycy9kb3ducmV2LnhtbERPS2sCMRC+F/wPYQq9aVJr1W6NIorgyVJf4G3YjLuL&#10;m8myie76701B6G0+vudMZq0txY1qXzjW8N5TIIhTZwrONOx3q+4YhA/IBkvHpOFOHmbTzssEE+Ma&#10;/qXbNmQihrBPUEMeQpVI6dOcLPqeq4gjd3a1xRBhnUlTYxPDbSn7Sg2lxYJjQ44VLXJKL9ur1XDY&#10;nE/HgfrJlvazalyrJNsvqfXbazv/BhGoDf/ip3tt4vyP/gj+voknyO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UMJDwgAAAN0AAAAPAAAAAAAAAAAAAAAAAJgCAABkcnMvZG93&#10;bnJldi54bWxQSwUGAAAAAAQABAD1AAAAhwMAAAAA&#10;" filled="f" stroked="f">
                  <v:textbox>
                    <w:txbxContent>
                      <w:p w:rsidR="007342B4" w:rsidRPr="00EE5129" w:rsidRDefault="007342B4" w:rsidP="00EE5129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-2</w:t>
                        </w:r>
                      </w:p>
                    </w:txbxContent>
                  </v:textbox>
                </v:shape>
                <v:shape id="_x0000_s1795" type="#_x0000_t202" style="position:absolute;left:812;top:13717;width:4162;height:2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s9WMcUA&#10;AADdAAAADwAAAGRycy9kb3ducmV2LnhtbESPT2vCQBDF70K/wzIFb3W32kqbuooogidF+wd6G7Jj&#10;EpqdDdnVpN/eOQjeZnhv3vvNbNH7Wl2ojVVgC88jA4o4D67iwsLX5+bpDVRMyA7rwGThnyIs5g+D&#10;GWYudHygyzEVSkI4ZmihTKnJtI55SR7jKDTEop1C6zHJ2hbatdhJuK/12Jip9lixNJTY0Kqk/O94&#10;9ha+d6ffnxezL9b+telCbzT7d23t8LFffoBK1Ke7+Xa9dYI/GQuufCMj6Pk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z1YxxQAAAN0AAAAPAAAAAAAAAAAAAAAAAJgCAABkcnMv&#10;ZG93bnJldi54bWxQSwUGAAAAAAQABAD1AAAAigMAAAAA&#10;" filled="f" stroked="f">
                  <v:textbox>
                    <w:txbxContent>
                      <w:p w:rsidR="007342B4" w:rsidRPr="00EE5129" w:rsidRDefault="007342B4" w:rsidP="00EE5129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-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FF2CD8" w:rsidRPr="00FF2CD8">
        <w:rPr>
          <w:position w:val="-96"/>
        </w:rPr>
        <w:object w:dxaOrig="7240" w:dyaOrig="2400">
          <v:shape id="_x0000_i1253" type="#_x0000_t75" style="width:362pt;height:120.25pt" o:ole="">
            <v:imagedata r:id="rId564" o:title=""/>
          </v:shape>
          <o:OLEObject Type="Embed" ProgID="Equation.DSMT4" ShapeID="_x0000_i1253" DrawAspect="Content" ObjectID="_1427837287" r:id="rId565"/>
        </w:object>
      </w:r>
    </w:p>
    <w:p w:rsidR="00EE5129" w:rsidRDefault="00EE5129" w:rsidP="00C86633"/>
    <w:p w:rsidR="00EE5129" w:rsidRDefault="00EE5129" w:rsidP="00C86633"/>
    <w:p w:rsidR="00EE5129" w:rsidRDefault="00EE5129" w:rsidP="00C86633"/>
    <w:p w:rsidR="00EE5129" w:rsidRDefault="00EE5129" w:rsidP="00C86633"/>
    <w:p w:rsidR="00EE5129" w:rsidRDefault="00EE5129" w:rsidP="00C86633"/>
    <w:p w:rsidR="00EE5129" w:rsidRDefault="00EE5129" w:rsidP="00C86633"/>
    <w:p w:rsidR="00EE5129" w:rsidRDefault="00EE5129" w:rsidP="00C86633"/>
    <w:p w:rsidR="00FF2CD8" w:rsidRPr="00FF2CD8" w:rsidRDefault="00FF2CD8" w:rsidP="00C86633">
      <w:pPr>
        <w:rPr>
          <w:lang w:val="el-GR"/>
        </w:rPr>
      </w:pPr>
      <w:r>
        <w:rPr>
          <w:lang w:val="el-GR"/>
        </w:rPr>
        <w:t>αιτιατό, μη ευσταθές</w:t>
      </w:r>
    </w:p>
    <w:p w:rsidR="00FF2CD8" w:rsidRDefault="00FF2CD8" w:rsidP="00C86633">
      <w:pPr>
        <w:rPr>
          <w:lang w:val="el-GR"/>
        </w:rPr>
      </w:pPr>
      <w:r>
        <w:rPr>
          <w:lang w:val="el-GR"/>
        </w:rPr>
        <w:t>β)</w:t>
      </w:r>
      <w:r w:rsidRPr="00FF2CD8">
        <w:rPr>
          <w:lang w:val="el-GR"/>
        </w:rPr>
        <w:t xml:space="preserve"> </w:t>
      </w:r>
      <w:r>
        <w:t>G</w:t>
      </w:r>
      <w:r w:rsidRPr="00FF2CD8">
        <w:rPr>
          <w:lang w:val="el-GR"/>
        </w:rPr>
        <w:t>(</w:t>
      </w:r>
      <w:r>
        <w:t>z</w:t>
      </w:r>
      <w:r w:rsidRPr="00FF2CD8">
        <w:rPr>
          <w:lang w:val="el-GR"/>
        </w:rPr>
        <w:t xml:space="preserve">) </w:t>
      </w:r>
      <w:r>
        <w:rPr>
          <w:lang w:val="el-GR"/>
        </w:rPr>
        <w:t>σε σειρά ώστε να μην πειραχτεί η κρουστική αλλά να γίνει ευσταθές</w:t>
      </w:r>
    </w:p>
    <w:p w:rsidR="00FF2CD8" w:rsidRDefault="00FF2CD8" w:rsidP="00C86633">
      <w:pPr>
        <w:rPr>
          <w:lang w:val="el-GR"/>
        </w:rPr>
      </w:pPr>
      <w:r>
        <w:rPr>
          <w:noProof/>
          <w:u w:val="single"/>
        </w:rPr>
        <mc:AlternateContent>
          <mc:Choice Requires="wpg">
            <w:drawing>
              <wp:anchor distT="0" distB="0" distL="114300" distR="114300" simplePos="0" relativeHeight="252250112" behindDoc="0" locked="0" layoutInCell="1" allowOverlap="1" wp14:anchorId="534D715F" wp14:editId="5D0324A0">
                <wp:simplePos x="0" y="0"/>
                <wp:positionH relativeFrom="column">
                  <wp:posOffset>334370</wp:posOffset>
                </wp:positionH>
                <wp:positionV relativeFrom="paragraph">
                  <wp:posOffset>459039</wp:posOffset>
                </wp:positionV>
                <wp:extent cx="2995166" cy="1922811"/>
                <wp:effectExtent l="0" t="0" r="53340" b="1270"/>
                <wp:wrapNone/>
                <wp:docPr id="778" name="Group 77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95166" cy="1922811"/>
                          <a:chOff x="0" y="0"/>
                          <a:chExt cx="2995166" cy="1922811"/>
                        </a:xfrm>
                      </wpg:grpSpPr>
                      <wpg:grpSp>
                        <wpg:cNvPr id="667" name="Group 666"/>
                        <wpg:cNvGrpSpPr/>
                        <wpg:grpSpPr>
                          <a:xfrm>
                            <a:off x="0" y="0"/>
                            <a:ext cx="2995166" cy="1922811"/>
                            <a:chOff x="0" y="552720"/>
                            <a:chExt cx="2996165" cy="1927794"/>
                          </a:xfrm>
                        </wpg:grpSpPr>
                        <wps:wsp>
                          <wps:cNvPr id="668" name="Straight Arrow Connector 667"/>
                          <wps:cNvCnPr/>
                          <wps:spPr>
                            <a:xfrm>
                              <a:off x="0" y="736895"/>
                              <a:ext cx="504975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none" w="med" len="med"/>
                              <a:tailEnd type="triangle" w="med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669" name="Rectangle 668"/>
                          <wps:cNvSpPr/>
                          <wps:spPr>
                            <a:xfrm>
                              <a:off x="504975" y="559552"/>
                              <a:ext cx="681990" cy="327025"/>
                            </a:xfrm>
                            <a:prstGeom prst="rect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7342B4" w:rsidRPr="00677158" w:rsidRDefault="007342B4" w:rsidP="00FF2CD8">
                                <w:pPr>
                                  <w:jc w:val="center"/>
                                  <w:rPr>
                                    <w:color w:val="000000" w:themeColor="text1"/>
                                  </w:rPr>
                                </w:pPr>
                                <w:proofErr w:type="gramStart"/>
                                <w:r>
                                  <w:rPr>
                                    <w:color w:val="000000" w:themeColor="text1"/>
                                  </w:rPr>
                                  <w:t>h</w:t>
                                </w:r>
                                <w:r w:rsidRPr="00677158">
                                  <w:rPr>
                                    <w:color w:val="000000" w:themeColor="text1"/>
                                  </w:rPr>
                                  <w:t>(</w:t>
                                </w:r>
                                <w:proofErr w:type="gramEnd"/>
                                <w:r>
                                  <w:rPr>
                                    <w:color w:val="000000" w:themeColor="text1"/>
                                  </w:rPr>
                                  <w:t>n</w:t>
                                </w:r>
                                <w:r w:rsidRPr="00677158">
                                  <w:rPr>
                                    <w:color w:val="000000" w:themeColor="text1"/>
                                  </w:rPr>
                                  <w:t>)</w:t>
                                </w:r>
                              </w:p>
                              <w:p w:rsidR="007342B4" w:rsidRPr="00677158" w:rsidRDefault="007342B4" w:rsidP="00FF2CD8">
                                <w:pPr>
                                  <w:jc w:val="center"/>
                                  <w:rPr>
                                    <w:color w:val="000000" w:themeColor="text1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70" name="Straight Arrow Connector 669"/>
                          <wps:cNvCnPr/>
                          <wps:spPr>
                            <a:xfrm>
                              <a:off x="2183679" y="713450"/>
                              <a:ext cx="812486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none" w="med" len="med"/>
                              <a:tailEnd type="triangle" w="med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774" name="Rectangle 774"/>
                          <wps:cNvSpPr/>
                          <wps:spPr>
                            <a:xfrm>
                              <a:off x="1494769" y="552720"/>
                              <a:ext cx="681990" cy="327025"/>
                            </a:xfrm>
                            <a:prstGeom prst="rect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7342B4" w:rsidRPr="00677158" w:rsidRDefault="007342B4" w:rsidP="00FF2CD8">
                                <w:pPr>
                                  <w:jc w:val="center"/>
                                  <w:rPr>
                                    <w:color w:val="000000" w:themeColor="text1"/>
                                  </w:rPr>
                                </w:pPr>
                                <w:proofErr w:type="gramStart"/>
                                <w:r>
                                  <w:rPr>
                                    <w:color w:val="000000" w:themeColor="text1"/>
                                  </w:rPr>
                                  <w:t>h</w:t>
                                </w:r>
                                <w:r>
                                  <w:rPr>
                                    <w:color w:val="000000" w:themeColor="text1"/>
                                    <w:vertAlign w:val="subscript"/>
                                  </w:rPr>
                                  <w:t>ap</w:t>
                                </w:r>
                                <w:r w:rsidRPr="00677158">
                                  <w:rPr>
                                    <w:color w:val="000000" w:themeColor="text1"/>
                                  </w:rPr>
                                  <w:t>(</w:t>
                                </w:r>
                                <w:proofErr w:type="gramEnd"/>
                                <w:r>
                                  <w:rPr>
                                    <w:color w:val="000000" w:themeColor="text1"/>
                                  </w:rPr>
                                  <w:t>n</w:t>
                                </w:r>
                                <w:r w:rsidRPr="00677158">
                                  <w:rPr>
                                    <w:color w:val="000000" w:themeColor="text1"/>
                                  </w:rPr>
                                  <w:t>)</w:t>
                                </w:r>
                              </w:p>
                              <w:p w:rsidR="007342B4" w:rsidRPr="00677158" w:rsidRDefault="007342B4" w:rsidP="00FF2CD8">
                                <w:pPr>
                                  <w:jc w:val="center"/>
                                  <w:rPr>
                                    <w:color w:val="000000" w:themeColor="text1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79" name="Rectangle 779"/>
                          <wps:cNvSpPr/>
                          <wps:spPr>
                            <a:xfrm>
                              <a:off x="1132983" y="1360024"/>
                              <a:ext cx="681990" cy="327025"/>
                            </a:xfrm>
                            <a:prstGeom prst="rect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7342B4" w:rsidRPr="00677158" w:rsidRDefault="007342B4" w:rsidP="00FF2CD8">
                                <w:pPr>
                                  <w:jc w:val="center"/>
                                  <w:rPr>
                                    <w:color w:val="000000" w:themeColor="text1"/>
                                  </w:rPr>
                                </w:pPr>
                                <w:proofErr w:type="gramStart"/>
                                <w:r>
                                  <w:rPr>
                                    <w:color w:val="000000" w:themeColor="text1"/>
                                  </w:rPr>
                                  <w:t>h(</w:t>
                                </w:r>
                                <w:proofErr w:type="gramEnd"/>
                                <w:r>
                                  <w:rPr>
                                    <w:color w:val="000000" w:themeColor="text1"/>
                                  </w:rPr>
                                  <w:t>n)*h</w:t>
                                </w:r>
                                <w:r>
                                  <w:rPr>
                                    <w:color w:val="000000" w:themeColor="text1"/>
                                    <w:vertAlign w:val="subscript"/>
                                  </w:rPr>
                                  <w:t>ap</w:t>
                                </w:r>
                                <w:r w:rsidRPr="00677158">
                                  <w:rPr>
                                    <w:color w:val="000000" w:themeColor="text1"/>
                                  </w:rPr>
                                  <w:t>(</w:t>
                                </w:r>
                                <w:r>
                                  <w:rPr>
                                    <w:color w:val="000000" w:themeColor="text1"/>
                                  </w:rPr>
                                  <w:t>n</w:t>
                                </w:r>
                                <w:r w:rsidRPr="00677158">
                                  <w:rPr>
                                    <w:color w:val="000000" w:themeColor="text1"/>
                                  </w:rPr>
                                  <w:t>)</w:t>
                                </w:r>
                              </w:p>
                              <w:p w:rsidR="007342B4" w:rsidRPr="00677158" w:rsidRDefault="007342B4" w:rsidP="00FF2CD8">
                                <w:pPr>
                                  <w:jc w:val="center"/>
                                  <w:rPr>
                                    <w:color w:val="000000" w:themeColor="text1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95" name="Rectangle 795"/>
                          <wps:cNvSpPr/>
                          <wps:spPr>
                            <a:xfrm>
                              <a:off x="1064530" y="2153489"/>
                              <a:ext cx="935534" cy="327025"/>
                            </a:xfrm>
                            <a:prstGeom prst="rect">
                              <a:avLst/>
                            </a:prstGeom>
                            <a:noFill/>
                            <a:ln w="9525" cap="flat" cmpd="sng" algn="ctr">
                              <a:noFill/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7342B4" w:rsidRPr="00677158" w:rsidRDefault="007342B4" w:rsidP="00FF2CD8">
                                <w:pPr>
                                  <w:jc w:val="center"/>
                                  <w:rPr>
                                    <w:color w:val="000000" w:themeColor="text1"/>
                                  </w:rPr>
                                </w:pPr>
                                <w:proofErr w:type="gramStart"/>
                                <w:r>
                                  <w:rPr>
                                    <w:color w:val="000000" w:themeColor="text1"/>
                                  </w:rPr>
                                  <w:t>H(</w:t>
                                </w:r>
                                <w:proofErr w:type="gramEnd"/>
                                <w:r>
                                  <w:rPr>
                                    <w:color w:val="000000" w:themeColor="text1"/>
                                  </w:rPr>
                                  <w:t>z)*H</w:t>
                                </w:r>
                                <w:r>
                                  <w:rPr>
                                    <w:color w:val="000000" w:themeColor="text1"/>
                                    <w:vertAlign w:val="subscript"/>
                                  </w:rPr>
                                  <w:t>ap</w:t>
                                </w:r>
                                <w:r w:rsidRPr="00677158">
                                  <w:rPr>
                                    <w:color w:val="000000" w:themeColor="text1"/>
                                  </w:rPr>
                                  <w:t>(</w:t>
                                </w:r>
                                <w:r>
                                  <w:rPr>
                                    <w:color w:val="000000" w:themeColor="text1"/>
                                  </w:rPr>
                                  <w:t>z</w:t>
                                </w:r>
                                <w:r w:rsidRPr="00677158">
                                  <w:rPr>
                                    <w:color w:val="000000" w:themeColor="text1"/>
                                  </w:rPr>
                                  <w:t>)</w:t>
                                </w:r>
                              </w:p>
                              <w:p w:rsidR="007342B4" w:rsidRPr="00677158" w:rsidRDefault="007342B4" w:rsidP="00FF2CD8">
                                <w:pPr>
                                  <w:jc w:val="center"/>
                                  <w:rPr>
                                    <w:color w:val="000000" w:themeColor="text1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11" name="Rectangle 811"/>
                          <wps:cNvSpPr/>
                          <wps:spPr>
                            <a:xfrm>
                              <a:off x="1419442" y="1799897"/>
                              <a:ext cx="444183" cy="238440"/>
                            </a:xfrm>
                            <a:prstGeom prst="rect">
                              <a:avLst/>
                            </a:prstGeom>
                            <a:noFill/>
                            <a:ln w="9525" cap="flat" cmpd="sng" algn="ctr">
                              <a:noFill/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7342B4" w:rsidRPr="00677158" w:rsidRDefault="007342B4" w:rsidP="00FF2CD8">
                                <w:pPr>
                                  <w:jc w:val="center"/>
                                  <w:rPr>
                                    <w:color w:val="000000" w:themeColor="text1"/>
                                  </w:rPr>
                                </w:pPr>
                                <w:proofErr w:type="gramStart"/>
                                <w:r>
                                  <w:rPr>
                                    <w:color w:val="000000" w:themeColor="text1"/>
                                  </w:rPr>
                                  <w:t>z</w:t>
                                </w:r>
                                <w:proofErr w:type="gramEnd"/>
                              </w:p>
                              <w:p w:rsidR="007342B4" w:rsidRPr="00677158" w:rsidRDefault="007342B4" w:rsidP="00FF2CD8">
                                <w:pPr>
                                  <w:jc w:val="center"/>
                                  <w:rPr>
                                    <w:color w:val="000000" w:themeColor="text1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777" name="Down Arrow 777"/>
                        <wps:cNvSpPr/>
                        <wps:spPr>
                          <a:xfrm>
                            <a:off x="1398896" y="443552"/>
                            <a:ext cx="122830" cy="313898"/>
                          </a:xfrm>
                          <a:prstGeom prst="downArrow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94" name="Down Arrow 794"/>
                        <wps:cNvSpPr/>
                        <wps:spPr>
                          <a:xfrm>
                            <a:off x="1418957" y="1221474"/>
                            <a:ext cx="122830" cy="313898"/>
                          </a:xfrm>
                          <a:prstGeom prst="downArrow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778" o:spid="_x0000_s1796" style="position:absolute;margin-left:26.35pt;margin-top:36.15pt;width:235.85pt;height:151.4pt;z-index:252250112;mso-height-relative:margin" coordsize="29951,192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">
                <v:group id="Group 666" o:spid="_x0000_s1797" style="position:absolute;width:29951;height:19228" coordorigin=",5527" coordsize="29961,192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lYKu3FAAAA3AAA&#10;AA8AAAAAAAAAAAAAAAAAqgIAAGRycy9kb3ducmV2LnhtbFBLBQYAAAAABAAEAPoAAACcAwAAAAA=&#10;">
                  <v:shape id="Straight Arrow Connector 667" o:spid="_x0000_s1798" type="#_x0000_t32" style="position:absolute;top:7368;width:504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+2I9sIAAADcAAAADwAAAGRycy9kb3ducmV2LnhtbERPy0rEMBTdC/5DuII7J/VBkc5kisoM&#10;jCtp64DLO821qTY3Jcm09e/NQnB5OO9NudhBTORD71jB7SoDQdw63XOn4L3Z3zyCCBFZ4+CYFPxQ&#10;gHJ7ebHBQruZK5rq2IkUwqFABSbGsZAytIYshpUbiRP36bzFmKDvpPY4p3A7yLssy6XFnlODwZFe&#10;DLXf9dkqqKR/fq0fhqaZd+b+9KaPH9XXUanrq+VpDSLSEv/Ff+6DVpDnaW06k46A3P4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+2I9sIAAADcAAAADwAAAAAAAAAAAAAA&#10;AAChAgAAZHJzL2Rvd25yZXYueG1sUEsFBgAAAAAEAAQA+QAAAJADAAAAAA==&#10;" strokecolor="windowText">
                    <v:stroke endarrow="block"/>
                  </v:shape>
                  <v:rect id="Rectangle 668" o:spid="_x0000_s1799" style="position:absolute;left:5049;top:5595;width:6820;height:327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RrZmMMA&#10;AADcAAAADwAAAGRycy9kb3ducmV2LnhtbESPzWrDMBCE74W8g9hAb43sUtzGiRLSQqD0Fje5L9bG&#10;VmKtXEvxz9tXhUCPw8x8w6y3o21ET503jhWkiwQEcem04UrB8Xv/9AbCB2SNjWNSMJGH7Wb2sMZc&#10;u4EP1BehEhHCPkcFdQhtLqUva7LoF64ljt7ZdRZDlF0ldYdDhNtGPidJJi0ajgs1tvRRU3ktblZB&#10;+5Iuvy7vx8SU5nXyKZ6y8NMo9TgfdysQgcbwH763P7WCLFvC35l4BOTm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RrZmMMAAADcAAAADwAAAAAAAAAAAAAAAACYAgAAZHJzL2Rv&#10;d25yZXYueG1sUEsFBgAAAAAEAAQA9QAAAIgDAAAAAA==&#10;" filled="f" strokecolor="windowText">
                    <v:textbox>
                      <w:txbxContent>
                        <w:p w:rsidR="007342B4" w:rsidRPr="00677158" w:rsidRDefault="007342B4" w:rsidP="00FF2CD8">
                          <w:pPr>
                            <w:jc w:val="center"/>
                            <w:rPr>
                              <w:color w:val="000000" w:themeColor="text1"/>
                            </w:rPr>
                          </w:pPr>
                          <w:proofErr w:type="gramStart"/>
                          <w:r>
                            <w:rPr>
                              <w:color w:val="000000" w:themeColor="text1"/>
                            </w:rPr>
                            <w:t>h</w:t>
                          </w:r>
                          <w:r w:rsidRPr="00677158">
                            <w:rPr>
                              <w:color w:val="000000" w:themeColor="text1"/>
                            </w:rPr>
                            <w:t>(</w:t>
                          </w:r>
                          <w:proofErr w:type="gramEnd"/>
                          <w:r>
                            <w:rPr>
                              <w:color w:val="000000" w:themeColor="text1"/>
                            </w:rPr>
                            <w:t>n</w:t>
                          </w:r>
                          <w:r w:rsidRPr="00677158">
                            <w:rPr>
                              <w:color w:val="000000" w:themeColor="text1"/>
                            </w:rPr>
                            <w:t>)</w:t>
                          </w:r>
                        </w:p>
                        <w:p w:rsidR="007342B4" w:rsidRPr="00677158" w:rsidRDefault="007342B4" w:rsidP="00FF2CD8">
                          <w:pPr>
                            <w:jc w:val="center"/>
                            <w:rPr>
                              <w:color w:val="000000" w:themeColor="text1"/>
                            </w:rPr>
                          </w:pPr>
                        </w:p>
                      </w:txbxContent>
                    </v:textbox>
                  </v:rect>
                  <v:shape id="Straight Arrow Connector 669" o:spid="_x0000_s1800" type="#_x0000_t32" style="position:absolute;left:21836;top:7134;width:812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ISLcMAAADcAAAADwAAAGRycy9kb3ducmV2LnhtbERPW2vCMBR+H+w/hDPwbaa74KQaZRsb&#10;zKfRdoKPx+bY1DUnJYm2+/fmYeDjx3dfrkfbiTP50DpW8DDNQBDXTrfcKPipPu/nIEJE1tg5JgV/&#10;FGC9ur1ZYq7dwAWdy9iIFMIhRwUmxj6XMtSGLIap64kTd3DeYkzQN1J7HFK47eRjls2kxZZTg8Ge&#10;3g3Vv+XJKiikf9uUz11VDR/maf+tt7viuFVqcje+LkBEGuNV/O/+0gpmL2l+OpOOgFxd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hCEi3DAAAA3AAAAA8AAAAAAAAAAAAA&#10;AAAAoQIAAGRycy9kb3ducmV2LnhtbFBLBQYAAAAABAAEAPkAAACRAwAAAAA=&#10;" strokecolor="windowText">
                    <v:stroke endarrow="block"/>
                  </v:shape>
                  <v:rect id="Rectangle 774" o:spid="_x0000_s1801" style="position:absolute;left:14947;top:5527;width:6820;height:327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CPvRsMA&#10;AADcAAAADwAAAGRycy9kb3ducmV2LnhtbESPQWvCQBSE7wX/w/IEb80mRUyNrmILBemtmt4f2Wey&#10;mn2bZrdJ/PfdQqHHYWa+Ybb7ybZioN4bxwqyJAVBXDltuFZQnt8en0H4gKyxdUwK7uRhv5s9bLHQ&#10;buQPGk6hFhHCvkAFTQhdIaWvGrLoE9cRR+/ieoshyr6Wuscxwm0rn9J0JS0ajgsNdvTaUHU7fVsF&#10;3TJbv19fytRUJr/7DD9X4atVajGfDhsQgabwH/5rH7WCPF/C75l4BOTu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CPvRsMAAADcAAAADwAAAAAAAAAAAAAAAACYAgAAZHJzL2Rv&#10;d25yZXYueG1sUEsFBgAAAAAEAAQA9QAAAIgDAAAAAA==&#10;" filled="f" strokecolor="windowText">
                    <v:textbox>
                      <w:txbxContent>
                        <w:p w:rsidR="007342B4" w:rsidRPr="00677158" w:rsidRDefault="007342B4" w:rsidP="00FF2CD8">
                          <w:pPr>
                            <w:jc w:val="center"/>
                            <w:rPr>
                              <w:color w:val="000000" w:themeColor="text1"/>
                            </w:rPr>
                          </w:pPr>
                          <w:proofErr w:type="gramStart"/>
                          <w:r>
                            <w:rPr>
                              <w:color w:val="000000" w:themeColor="text1"/>
                            </w:rPr>
                            <w:t>h</w:t>
                          </w:r>
                          <w:r>
                            <w:rPr>
                              <w:color w:val="000000" w:themeColor="text1"/>
                              <w:vertAlign w:val="subscript"/>
                            </w:rPr>
                            <w:t>ap</w:t>
                          </w:r>
                          <w:r w:rsidRPr="00677158">
                            <w:rPr>
                              <w:color w:val="000000" w:themeColor="text1"/>
                            </w:rPr>
                            <w:t>(</w:t>
                          </w:r>
                          <w:proofErr w:type="gramEnd"/>
                          <w:r>
                            <w:rPr>
                              <w:color w:val="000000" w:themeColor="text1"/>
                            </w:rPr>
                            <w:t>n</w:t>
                          </w:r>
                          <w:r w:rsidRPr="00677158">
                            <w:rPr>
                              <w:color w:val="000000" w:themeColor="text1"/>
                            </w:rPr>
                            <w:t>)</w:t>
                          </w:r>
                        </w:p>
                        <w:p w:rsidR="007342B4" w:rsidRPr="00677158" w:rsidRDefault="007342B4" w:rsidP="00FF2CD8">
                          <w:pPr>
                            <w:jc w:val="center"/>
                            <w:rPr>
                              <w:color w:val="000000" w:themeColor="text1"/>
                            </w:rPr>
                          </w:pPr>
                        </w:p>
                      </w:txbxContent>
                    </v:textbox>
                  </v:rect>
                  <v:rect id="Rectangle 779" o:spid="_x0000_s1802" style="position:absolute;left:11329;top:13600;width:6820;height:327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iJA2MIA&#10;AADcAAAADwAAAGRycy9kb3ducmV2LnhtbESPT4vCMBTE78J+h/AWvGlaEatdo6yCIHvz3/3RvG2j&#10;zUu3iVq//UYQPA4z8xtmvuxsLW7UeuNYQTpMQBAXThsuFRwPm8EUhA/IGmvHpOBBHpaLj94cc+3u&#10;vKPbPpQiQtjnqKAKocml9EVFFv3QNcTR+3WtxRBlW0rd4j3CbS1HSTKRFg3HhQobWldUXPZXq6AZ&#10;p7Of8+qYmMJkD5/iaRL+aqX6n933F4hAXXiHX+2tVpBlM3ieiUdALv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yIkDYwgAAANwAAAAPAAAAAAAAAAAAAAAAAJgCAABkcnMvZG93&#10;bnJldi54bWxQSwUGAAAAAAQABAD1AAAAhwMAAAAA&#10;" filled="f" strokecolor="windowText">
                    <v:textbox>
                      <w:txbxContent>
                        <w:p w:rsidR="007342B4" w:rsidRPr="00677158" w:rsidRDefault="007342B4" w:rsidP="00FF2CD8">
                          <w:pPr>
                            <w:jc w:val="center"/>
                            <w:rPr>
                              <w:color w:val="000000" w:themeColor="text1"/>
                            </w:rPr>
                          </w:pPr>
                          <w:proofErr w:type="gramStart"/>
                          <w:r>
                            <w:rPr>
                              <w:color w:val="000000" w:themeColor="text1"/>
                            </w:rPr>
                            <w:t>h(</w:t>
                          </w:r>
                          <w:proofErr w:type="gramEnd"/>
                          <w:r>
                            <w:rPr>
                              <w:color w:val="000000" w:themeColor="text1"/>
                            </w:rPr>
                            <w:t>n)*h</w:t>
                          </w:r>
                          <w:r>
                            <w:rPr>
                              <w:color w:val="000000" w:themeColor="text1"/>
                              <w:vertAlign w:val="subscript"/>
                            </w:rPr>
                            <w:t>ap</w:t>
                          </w:r>
                          <w:r w:rsidRPr="00677158">
                            <w:rPr>
                              <w:color w:val="000000" w:themeColor="text1"/>
                            </w:rPr>
                            <w:t>(</w:t>
                          </w:r>
                          <w:r>
                            <w:rPr>
                              <w:color w:val="000000" w:themeColor="text1"/>
                            </w:rPr>
                            <w:t>n</w:t>
                          </w:r>
                          <w:r w:rsidRPr="00677158">
                            <w:rPr>
                              <w:color w:val="000000" w:themeColor="text1"/>
                            </w:rPr>
                            <w:t>)</w:t>
                          </w:r>
                        </w:p>
                        <w:p w:rsidR="007342B4" w:rsidRPr="00677158" w:rsidRDefault="007342B4" w:rsidP="00FF2CD8">
                          <w:pPr>
                            <w:jc w:val="center"/>
                            <w:rPr>
                              <w:color w:val="000000" w:themeColor="text1"/>
                            </w:rPr>
                          </w:pPr>
                        </w:p>
                      </w:txbxContent>
                    </v:textbox>
                  </v:rect>
                  <v:rect id="Rectangle 795" o:spid="_x0000_s1803" style="position:absolute;left:10645;top:21534;width:9355;height:327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TU0AMIA&#10;AADcAAAADwAAAGRycy9kb3ducmV2LnhtbESPQWvCQBSE74L/YXmCN92kYK0xG7EWofSmFbw+ss9s&#10;cPdtyG5j+u+7hUKPw8x8w5S70VkxUB9azwryZQaCuPa65UbB5fO4eAERIrJG65kUfFOAXTWdlFho&#10;/+ATDefYiAThUKACE2NXSBlqQw7D0nfEybv53mFMsm+k7vGR4M7Kpyx7lg5bTgsGOzoYqu/nL6dg&#10;fL2i9NbQDaXLPoZj/pYfrFLz2bjfgog0xv/wX/tdK1hvVvB7Jh0BWf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5NTQAwgAAANwAAAAPAAAAAAAAAAAAAAAAAJgCAABkcnMvZG93&#10;bnJldi54bWxQSwUGAAAAAAQABAD1AAAAhwMAAAAA&#10;" filled="f" stroked="f">
                    <v:textbox>
                      <w:txbxContent>
                        <w:p w:rsidR="007342B4" w:rsidRPr="00677158" w:rsidRDefault="007342B4" w:rsidP="00FF2CD8">
                          <w:pPr>
                            <w:jc w:val="center"/>
                            <w:rPr>
                              <w:color w:val="000000" w:themeColor="text1"/>
                            </w:rPr>
                          </w:pPr>
                          <w:proofErr w:type="gramStart"/>
                          <w:r>
                            <w:rPr>
                              <w:color w:val="000000" w:themeColor="text1"/>
                            </w:rPr>
                            <w:t>H(</w:t>
                          </w:r>
                          <w:proofErr w:type="gramEnd"/>
                          <w:r>
                            <w:rPr>
                              <w:color w:val="000000" w:themeColor="text1"/>
                            </w:rPr>
                            <w:t>z)*H</w:t>
                          </w:r>
                          <w:r>
                            <w:rPr>
                              <w:color w:val="000000" w:themeColor="text1"/>
                              <w:vertAlign w:val="subscript"/>
                            </w:rPr>
                            <w:t>ap</w:t>
                          </w:r>
                          <w:r w:rsidRPr="00677158">
                            <w:rPr>
                              <w:color w:val="000000" w:themeColor="text1"/>
                            </w:rPr>
                            <w:t>(</w:t>
                          </w:r>
                          <w:r>
                            <w:rPr>
                              <w:color w:val="000000" w:themeColor="text1"/>
                            </w:rPr>
                            <w:t>z</w:t>
                          </w:r>
                          <w:r w:rsidRPr="00677158">
                            <w:rPr>
                              <w:color w:val="000000" w:themeColor="text1"/>
                            </w:rPr>
                            <w:t>)</w:t>
                          </w:r>
                        </w:p>
                        <w:p w:rsidR="007342B4" w:rsidRPr="00677158" w:rsidRDefault="007342B4" w:rsidP="00FF2CD8">
                          <w:pPr>
                            <w:jc w:val="center"/>
                            <w:rPr>
                              <w:color w:val="000000" w:themeColor="text1"/>
                            </w:rPr>
                          </w:pPr>
                        </w:p>
                      </w:txbxContent>
                    </v:textbox>
                  </v:rect>
                  <v:rect id="Rectangle 811" o:spid="_x0000_s1804" style="position:absolute;left:14194;top:17998;width:4442;height:238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WmlD8AA&#10;AADcAAAADwAAAGRycy9kb3ducmV2LnhtbESPT4vCMBTE74LfIbyFvWkaD4tUo7iKsOzNP+D10Tyb&#10;YvJSmli7334jCB6HmfkNs1wP3omeutgE1qCmBQjiKpiGaw3n034yBxETskEXmDT8UYT1ajxaYmnC&#10;gw/UH1MtMoRjiRpsSm0pZawseYzT0BJn7xo6jynLrpamw0eGeydnRfElPTacFyy2tLVU3Y53r2H4&#10;vqAMztIVpS9++73aqa3T+vNj2CxAJBrSO/xq/xgNc6XgeSYfAbn6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WmlD8AAAADcAAAADwAAAAAAAAAAAAAAAACYAgAAZHJzL2Rvd25y&#10;ZXYueG1sUEsFBgAAAAAEAAQA9QAAAIUDAAAAAA==&#10;" filled="f" stroked="f">
                    <v:textbox>
                      <w:txbxContent>
                        <w:p w:rsidR="007342B4" w:rsidRPr="00677158" w:rsidRDefault="007342B4" w:rsidP="00FF2CD8">
                          <w:pPr>
                            <w:jc w:val="center"/>
                            <w:rPr>
                              <w:color w:val="000000" w:themeColor="text1"/>
                            </w:rPr>
                          </w:pPr>
                          <w:proofErr w:type="gramStart"/>
                          <w:r>
                            <w:rPr>
                              <w:color w:val="000000" w:themeColor="text1"/>
                            </w:rPr>
                            <w:t>z</w:t>
                          </w:r>
                          <w:proofErr w:type="gramEnd"/>
                        </w:p>
                        <w:p w:rsidR="007342B4" w:rsidRPr="00677158" w:rsidRDefault="007342B4" w:rsidP="00FF2CD8">
                          <w:pPr>
                            <w:jc w:val="center"/>
                            <w:rPr>
                              <w:color w:val="000000" w:themeColor="text1"/>
                            </w:rPr>
                          </w:pPr>
                        </w:p>
                      </w:txbxContent>
                    </v:textbox>
                  </v:rect>
                </v:group>
                <v:shape id="Down Arrow 777" o:spid="_x0000_s1805" type="#_x0000_t67" style="position:absolute;left:13988;top:4435;width:1229;height:313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sxjcQA&#10;AADcAAAADwAAAGRycy9kb3ducmV2LnhtbESPwWrDMBBE74X8g9hAb42cHurgWgkhIaXgQ6hTQo+L&#10;tbZFrZWR1MT9+ypQyHGYmTdMuZnsIC7kg3GsYLnIQBA3ThvuFHyeDk8rECEiaxwck4JfCrBZzx5K&#10;LLS78gdd6tiJBOFQoII+xrGQMjQ9WQwLNxInr3XeYkzSd1J7vCa4HeRzlr1Ii4bTQo8j7Xpqvusf&#10;q8BU9dHEyp9Ntj8418q37qs6K/U4n7avICJN8R7+b79rBXmew+1MOgJ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4rMY3EAAAA3AAAAA8AAAAAAAAAAAAAAAAAmAIAAGRycy9k&#10;b3ducmV2LnhtbFBLBQYAAAAABAAEAPUAAACJAwAAAAA=&#10;" adj="17374" fillcolor="#4f81bd [3204]" strokecolor="#243f60 [1604]" strokeweight="2pt"/>
                <v:shape id="Down Arrow 794" o:spid="_x0000_s1806" type="#_x0000_t67" style="position:absolute;left:14189;top:12214;width:1228;height:313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VJAMUA&#10;AADcAAAADwAAAGRycy9kb3ducmV2LnhtbESPQWsCMRSE74L/ITyhNzdrKdVujSItlsIeiqtIj4/N&#10;czd087IkqW7/vREKHoeZ+YZZrgfbiTP5YBwrmGU5COLaacONgsN+O12ACBFZY+eYFPxRgPVqPFpi&#10;od2Fd3SuYiMShEOBCtoY+0LKULdkMWSuJ07eyXmLMUnfSO3xkuC2k495/iwtGk4LLfb01lL9U/1a&#10;Baasvkws/dHk71vnTvKj+S6PSj1Mhs0riEhDvIf/259awfzlCW5n0hGQq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9UkAxQAAANwAAAAPAAAAAAAAAAAAAAAAAJgCAABkcnMv&#10;ZG93bnJldi54bWxQSwUGAAAAAAQABAD1AAAAigMAAAAA&#10;" adj="17374" fillcolor="#4f81bd [3204]" strokecolor="#243f60 [1604]" strokeweight="2pt"/>
              </v:group>
            </w:pict>
          </mc:Fallback>
        </mc:AlternateContent>
      </w:r>
      <w:r>
        <w:rPr>
          <w:noProof/>
          <w:u w:val="single"/>
        </w:rPr>
        <mc:AlternateContent>
          <mc:Choice Requires="wps">
            <w:drawing>
              <wp:anchor distT="0" distB="0" distL="114300" distR="114300" simplePos="0" relativeHeight="252249088" behindDoc="0" locked="0" layoutInCell="1" allowOverlap="1" wp14:anchorId="5CA0E32B" wp14:editId="2337C8AE">
                <wp:simplePos x="0" y="0"/>
                <wp:positionH relativeFrom="column">
                  <wp:posOffset>1520838</wp:posOffset>
                </wp:positionH>
                <wp:positionV relativeFrom="paragraph">
                  <wp:posOffset>619502</wp:posOffset>
                </wp:positionV>
                <wp:extent cx="307680" cy="0"/>
                <wp:effectExtent l="0" t="76200" r="16510" b="95250"/>
                <wp:wrapNone/>
                <wp:docPr id="776" name="Straight Arrow Connector 7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07680" cy="0"/>
                        </a:xfrm>
                        <a:prstGeom prst="straightConnector1">
                          <a:avLst/>
                        </a:prstGeom>
                        <a:ln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776" o:spid="_x0000_s1026" type="#_x0000_t32" style="position:absolute;margin-left:119.75pt;margin-top:48.8pt;width:24.25pt;height:0;z-index:25224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" strokecolor="black [3040]">
                <v:stroke endarrow="block"/>
              </v:shape>
            </w:pict>
          </mc:Fallback>
        </mc:AlternateContent>
      </w:r>
    </w:p>
    <w:p w:rsidR="00FF2CD8" w:rsidRPr="00FF2CD8" w:rsidRDefault="00FF2CD8" w:rsidP="00FF2CD8">
      <w:pPr>
        <w:rPr>
          <w:lang w:val="el-GR"/>
        </w:rPr>
      </w:pPr>
    </w:p>
    <w:p w:rsidR="00FF2CD8" w:rsidRPr="00FF2CD8" w:rsidRDefault="00FF2CD8" w:rsidP="00FF2CD8">
      <w:pPr>
        <w:rPr>
          <w:lang w:val="el-GR"/>
        </w:rPr>
      </w:pPr>
    </w:p>
    <w:p w:rsidR="00FF2CD8" w:rsidRPr="00FF2CD8" w:rsidRDefault="00FF2CD8" w:rsidP="00FF2CD8">
      <w:pPr>
        <w:rPr>
          <w:lang w:val="el-GR"/>
        </w:rPr>
      </w:pPr>
    </w:p>
    <w:p w:rsidR="00FF2CD8" w:rsidRPr="00FF2CD8" w:rsidRDefault="00FF2CD8" w:rsidP="00FF2CD8">
      <w:pPr>
        <w:rPr>
          <w:lang w:val="el-GR"/>
        </w:rPr>
      </w:pPr>
    </w:p>
    <w:p w:rsidR="00FF2CD8" w:rsidRDefault="00FF2CD8" w:rsidP="00FF2CD8">
      <w:r w:rsidRPr="00FF2CD8">
        <w:rPr>
          <w:position w:val="-98"/>
          <w:lang w:val="el-GR"/>
        </w:rPr>
        <w:object w:dxaOrig="3400" w:dyaOrig="2060">
          <v:shape id="_x0000_i1254" type="#_x0000_t75" style="width:169.85pt;height:103.2pt" o:ole="">
            <v:imagedata r:id="rId566" o:title=""/>
          </v:shape>
          <o:OLEObject Type="Embed" ProgID="Equation.DSMT4" ShapeID="_x0000_i1254" DrawAspect="Content" ObjectID="_1427837288" r:id="rId567"/>
        </w:object>
      </w:r>
    </w:p>
    <w:p w:rsidR="00FF2CD8" w:rsidRDefault="00FF2CD8" w:rsidP="00FF2CD8">
      <w:pPr>
        <w:rPr>
          <w:lang w:val="el-GR"/>
        </w:rPr>
      </w:pPr>
      <w:r>
        <w:rPr>
          <w:lang w:val="el-GR"/>
        </w:rPr>
        <w:t xml:space="preserve">Φτιάχνω ολοπερατό φίλτρο για να απαλείψω τον πόλο </w:t>
      </w:r>
      <w:r>
        <w:t>z</w:t>
      </w:r>
      <w:r w:rsidRPr="00FF2CD8">
        <w:rPr>
          <w:lang w:val="el-GR"/>
        </w:rPr>
        <w:t>=2</w:t>
      </w:r>
    </w:p>
    <w:p w:rsidR="00FF2CD8" w:rsidRDefault="00BB79B0" w:rsidP="00FF2CD8">
      <w:r w:rsidRPr="00BB79B0">
        <w:rPr>
          <w:position w:val="-136"/>
          <w:lang w:val="el-GR"/>
        </w:rPr>
        <w:object w:dxaOrig="8660" w:dyaOrig="2880">
          <v:shape id="_x0000_i1255" type="#_x0000_t75" style="width:432.55pt;height:2in" o:ole="">
            <v:imagedata r:id="rId568" o:title=""/>
          </v:shape>
          <o:OLEObject Type="Embed" ProgID="Equation.DSMT4" ShapeID="_x0000_i1255" DrawAspect="Content" ObjectID="_1427837289" r:id="rId569"/>
        </w:object>
      </w:r>
    </w:p>
    <w:p w:rsidR="00AD3C63" w:rsidRDefault="00AD3C63" w:rsidP="00FF2CD8"/>
    <w:p w:rsidR="00AD3C63" w:rsidRDefault="00AD3C63" w:rsidP="00FF2CD8">
      <w:pPr>
        <w:rPr>
          <w:lang w:val="el-GR"/>
        </w:rPr>
      </w:pPr>
    </w:p>
    <w:p w:rsidR="00AD3C63" w:rsidRDefault="00AD3C63" w:rsidP="00FF2CD8">
      <w:pPr>
        <w:rPr>
          <w:lang w:val="el-GR"/>
        </w:rPr>
      </w:pPr>
    </w:p>
    <w:p w:rsidR="00AD3C63" w:rsidRDefault="00AD3C63" w:rsidP="00FF2CD8">
      <w:pPr>
        <w:rPr>
          <w:lang w:val="el-GR"/>
        </w:rPr>
      </w:pPr>
    </w:p>
    <w:p w:rsidR="00AD3C63" w:rsidRPr="00AD3C63" w:rsidRDefault="00AD3C63" w:rsidP="00FF2CD8">
      <w:pPr>
        <w:rPr>
          <w:b/>
          <w:lang w:val="el-GR"/>
        </w:rPr>
      </w:pPr>
      <w:r w:rsidRPr="00AD3C63">
        <w:rPr>
          <w:b/>
          <w:lang w:val="el-GR"/>
        </w:rPr>
        <w:t>ΟΛΟΠΕΡΑΤΑ ΦΙΛΤΡΑ</w:t>
      </w:r>
    </w:p>
    <w:p w:rsidR="00AD3C63" w:rsidRPr="00AD3C63" w:rsidRDefault="00AD3C63" w:rsidP="00AD3C63">
      <w:pPr>
        <w:pStyle w:val="ListParagraph"/>
        <w:numPr>
          <w:ilvl w:val="0"/>
          <w:numId w:val="1"/>
        </w:numPr>
        <w:rPr>
          <w:lang w:val="el-GR"/>
        </w:rPr>
      </w:pPr>
      <w:r>
        <w:rPr>
          <w:lang w:val="el-GR"/>
        </w:rPr>
        <w:t xml:space="preserve">Μεταφορά Μηδενικού: </w:t>
      </w:r>
    </w:p>
    <w:p w:rsidR="00AD3C63" w:rsidRDefault="00AD3C63" w:rsidP="00AD3C63">
      <w:pPr>
        <w:pStyle w:val="ListParagraph"/>
      </w:pPr>
      <w:r w:rsidRPr="00AD3C63">
        <w:rPr>
          <w:position w:val="-46"/>
          <w:lang w:val="el-GR"/>
        </w:rPr>
        <w:object w:dxaOrig="4120" w:dyaOrig="1040">
          <v:shape id="_x0000_i1256" type="#_x0000_t75" style="width:205.8pt;height:52.3pt" o:ole="">
            <v:imagedata r:id="rId570" o:title=""/>
          </v:shape>
          <o:OLEObject Type="Embed" ProgID="Equation.DSMT4" ShapeID="_x0000_i1256" DrawAspect="Content" ObjectID="_1427837290" r:id="rId571"/>
        </w:object>
      </w:r>
    </w:p>
    <w:p w:rsidR="00AD3C63" w:rsidRPr="00AD3C63" w:rsidRDefault="00AD3C63" w:rsidP="00AD3C63">
      <w:pPr>
        <w:pStyle w:val="ListParagraph"/>
        <w:numPr>
          <w:ilvl w:val="0"/>
          <w:numId w:val="1"/>
        </w:numPr>
        <w:rPr>
          <w:lang w:val="el-GR"/>
        </w:rPr>
      </w:pPr>
      <w:r>
        <w:rPr>
          <w:lang w:val="el-GR"/>
        </w:rPr>
        <w:t xml:space="preserve">Μεταφορά Πόλου: </w:t>
      </w:r>
    </w:p>
    <w:p w:rsidR="00AD3C63" w:rsidRDefault="00AD3C63" w:rsidP="00AD3C63">
      <w:pPr>
        <w:pStyle w:val="ListParagraph"/>
      </w:pPr>
      <w:r w:rsidRPr="00AD3C63">
        <w:rPr>
          <w:position w:val="-46"/>
          <w:lang w:val="el-GR"/>
        </w:rPr>
        <w:object w:dxaOrig="4120" w:dyaOrig="1040">
          <v:shape id="_x0000_i1257" type="#_x0000_t75" style="width:205.8pt;height:52.3pt" o:ole="">
            <v:imagedata r:id="rId572" o:title=""/>
          </v:shape>
          <o:OLEObject Type="Embed" ProgID="Equation.DSMT4" ShapeID="_x0000_i1257" DrawAspect="Content" ObjectID="_1427837291" r:id="rId573"/>
        </w:object>
      </w:r>
    </w:p>
    <w:p w:rsidR="00AD3C63" w:rsidRDefault="00AD3C63" w:rsidP="00AD3C63">
      <w:pPr>
        <w:rPr>
          <w:lang w:val="el-GR"/>
        </w:rPr>
      </w:pPr>
      <w:r>
        <w:rPr>
          <w:lang w:val="el-GR"/>
        </w:rPr>
        <w:t>Απαλείφω πόλο</w:t>
      </w:r>
    </w:p>
    <w:p w:rsidR="00AD3C63" w:rsidRDefault="00AD3C63" w:rsidP="00AD3C63">
      <w:r w:rsidRPr="00AD3C63">
        <w:rPr>
          <w:position w:val="-50"/>
        </w:rPr>
        <w:object w:dxaOrig="6759" w:dyaOrig="1460">
          <v:shape id="_x0000_i1258" type="#_x0000_t75" style="width:338.3pt;height:72.7pt" o:ole="">
            <v:imagedata r:id="rId574" o:title=""/>
          </v:shape>
          <o:OLEObject Type="Embed" ProgID="Equation.DSMT4" ShapeID="_x0000_i1258" DrawAspect="Content" ObjectID="_1427837292" r:id="rId575"/>
        </w:object>
      </w:r>
    </w:p>
    <w:p w:rsidR="00AD3C63" w:rsidRPr="00AD3C63" w:rsidRDefault="00AD3C63" w:rsidP="00AD3C63">
      <w:r>
        <w:rPr>
          <w:lang w:val="el-GR"/>
        </w:rPr>
        <w:t xml:space="preserve">Απαλείφω το μηδενικό </w:t>
      </w:r>
      <w:r>
        <w:t>z=1/4</w:t>
      </w:r>
    </w:p>
    <w:p w:rsidR="00AD3C63" w:rsidRDefault="00AD3C63" w:rsidP="00AD3C63">
      <w:r w:rsidRPr="00AD3C63">
        <w:rPr>
          <w:position w:val="-118"/>
        </w:rPr>
        <w:object w:dxaOrig="6300" w:dyaOrig="2520">
          <v:shape id="_x0000_i1259" type="#_x0000_t75" style="width:315pt;height:126.4pt" o:ole="">
            <v:imagedata r:id="rId576" o:title=""/>
          </v:shape>
          <o:OLEObject Type="Embed" ProgID="Equation.DSMT4" ShapeID="_x0000_i1259" DrawAspect="Content" ObjectID="_1427837293" r:id="rId577"/>
        </w:object>
      </w:r>
    </w:p>
    <w:p w:rsidR="00C034FD" w:rsidRDefault="00C034FD" w:rsidP="00AD3C63"/>
    <w:p w:rsidR="00C034FD" w:rsidRDefault="00C034FD" w:rsidP="00AD3C63">
      <w:pPr>
        <w:rPr>
          <w:lang w:val="el-GR"/>
        </w:rPr>
      </w:pPr>
      <w:r w:rsidRPr="00C034FD">
        <w:rPr>
          <w:highlight w:val="green"/>
          <w:lang w:val="el-GR"/>
        </w:rPr>
        <w:t>22</w:t>
      </w:r>
      <w:r w:rsidRPr="00C034FD">
        <w:rPr>
          <w:highlight w:val="green"/>
          <w:vertAlign w:val="superscript"/>
          <w:lang w:val="el-GR"/>
        </w:rPr>
        <w:t>ο</w:t>
      </w:r>
      <w:r w:rsidRPr="00C034FD">
        <w:rPr>
          <w:highlight w:val="green"/>
          <w:lang w:val="el-GR"/>
        </w:rPr>
        <w:t xml:space="preserve"> ΜΑΘΗΜΑ</w:t>
      </w:r>
    </w:p>
    <w:p w:rsidR="00C034FD" w:rsidRPr="00C034FD" w:rsidRDefault="00C034FD" w:rsidP="00AD3C63">
      <w:pPr>
        <w:rPr>
          <w:b/>
          <w:u w:val="single"/>
          <w:lang w:val="el-GR"/>
        </w:rPr>
      </w:pPr>
      <w:r w:rsidRPr="00C034FD">
        <w:rPr>
          <w:b/>
          <w:u w:val="single"/>
          <w:lang w:val="el-GR"/>
        </w:rPr>
        <w:t xml:space="preserve">Μετασχηματισμός </w:t>
      </w:r>
      <w:r w:rsidRPr="00C034FD">
        <w:rPr>
          <w:b/>
          <w:u w:val="single"/>
        </w:rPr>
        <w:t>DFT</w:t>
      </w:r>
      <w:r w:rsidRPr="00C034FD">
        <w:rPr>
          <w:b/>
          <w:u w:val="single"/>
          <w:lang w:val="el-GR"/>
        </w:rPr>
        <w:t xml:space="preserve"> </w:t>
      </w:r>
      <w:r w:rsidRPr="00C034FD">
        <w:rPr>
          <w:b/>
          <w:u w:val="single"/>
        </w:rPr>
        <w:t>Fourier</w:t>
      </w:r>
    </w:p>
    <w:p w:rsidR="00EE5129" w:rsidRDefault="00EE5129" w:rsidP="00AD3C63">
      <w:r>
        <w:rPr>
          <w:noProof/>
        </w:rPr>
        <mc:AlternateContent>
          <mc:Choice Requires="wpg">
            <w:drawing>
              <wp:anchor distT="0" distB="0" distL="114300" distR="114300" simplePos="0" relativeHeight="252493824" behindDoc="0" locked="0" layoutInCell="1" allowOverlap="1">
                <wp:simplePos x="0" y="0"/>
                <wp:positionH relativeFrom="column">
                  <wp:posOffset>224287</wp:posOffset>
                </wp:positionH>
                <wp:positionV relativeFrom="paragraph">
                  <wp:posOffset>264615</wp:posOffset>
                </wp:positionV>
                <wp:extent cx="4373276" cy="1964097"/>
                <wp:effectExtent l="0" t="0" r="0" b="0"/>
                <wp:wrapNone/>
                <wp:docPr id="1363" name="Group 136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373276" cy="1964097"/>
                          <a:chOff x="0" y="0"/>
                          <a:chExt cx="4373276" cy="1964097"/>
                        </a:xfrm>
                      </wpg:grpSpPr>
                      <wpg:grpSp>
                        <wpg:cNvPr id="1330" name="Group 1330"/>
                        <wpg:cNvGrpSpPr/>
                        <wpg:grpSpPr>
                          <a:xfrm>
                            <a:off x="0" y="0"/>
                            <a:ext cx="4373276" cy="1964097"/>
                            <a:chOff x="-71054" y="0"/>
                            <a:chExt cx="5145974" cy="2429627"/>
                          </a:xfrm>
                        </wpg:grpSpPr>
                        <wps:wsp>
                          <wps:cNvPr id="1331" name="Oval 1331"/>
                          <wps:cNvSpPr/>
                          <wps:spPr>
                            <a:xfrm>
                              <a:off x="348765" y="489636"/>
                              <a:ext cx="1638115" cy="1617505"/>
                            </a:xfrm>
                            <a:prstGeom prst="ellips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32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07827" y="0"/>
                              <a:ext cx="532197" cy="27295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342B4" w:rsidRPr="00CD16C0" w:rsidRDefault="007342B4" w:rsidP="00EE5129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proofErr w:type="spellStart"/>
                                <w:r w:rsidRPr="00CD16C0">
                                  <w:rPr>
                                    <w:sz w:val="16"/>
                                    <w:szCs w:val="16"/>
                                  </w:rPr>
                                  <w:t>Im</w:t>
                                </w:r>
                                <w:proofErr w:type="spellEnd"/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333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38385" y="1374886"/>
                              <a:ext cx="656546" cy="27295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342B4" w:rsidRPr="00CD16C0" w:rsidRDefault="007342B4" w:rsidP="00EE5129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CD16C0">
                                  <w:rPr>
                                    <w:sz w:val="16"/>
                                    <w:szCs w:val="16"/>
                                  </w:rPr>
                                  <w:t>R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334" name="Oval 1334"/>
                          <wps:cNvSpPr/>
                          <wps:spPr>
                            <a:xfrm>
                              <a:off x="974745" y="1184486"/>
                              <a:ext cx="375283" cy="398290"/>
                            </a:xfrm>
                            <a:prstGeom prst="ellips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35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85258" y="569003"/>
                              <a:ext cx="416256" cy="27295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342B4" w:rsidRPr="00EE5129" w:rsidRDefault="007342B4" w:rsidP="00EE5129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proofErr w:type="gramStart"/>
                                <w:r>
                                  <w:rPr>
                                    <w:sz w:val="16"/>
                                    <w:szCs w:val="16"/>
                                  </w:rPr>
                                  <w:t>x(</w:t>
                                </w:r>
                                <w:proofErr w:type="gramEnd"/>
                                <w:r>
                                  <w:rPr>
                                    <w:sz w:val="16"/>
                                    <w:szCs w:val="16"/>
                                  </w:rPr>
                                  <w:t>1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336" name="Straight Arrow Connector 1336"/>
                          <wps:cNvCnPr/>
                          <wps:spPr>
                            <a:xfrm>
                              <a:off x="0" y="1364776"/>
                              <a:ext cx="2538483" cy="6824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>
                                  <a:shade val="95000"/>
                                  <a:satMod val="105000"/>
                                </a:sysClr>
                              </a:solidFill>
                              <a:prstDash val="solid"/>
                              <a:headEnd type="none" w="med" len="med"/>
                              <a:tailEnd type="triangle" w="med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1337" name="Straight Arrow Connector 1337"/>
                          <wps:cNvCnPr/>
                          <wps:spPr>
                            <a:xfrm flipV="1">
                              <a:off x="1153236" y="88710"/>
                              <a:ext cx="40944" cy="2258705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>
                                  <a:shade val="95000"/>
                                  <a:satMod val="105000"/>
                                </a:sysClr>
                              </a:solidFill>
                              <a:prstDash val="solid"/>
                              <a:headEnd type="none" w="med" len="med"/>
                              <a:tailEnd type="triangle" w="med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1338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8693" y="516703"/>
                              <a:ext cx="432889" cy="27295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342B4" w:rsidRPr="00EE5129" w:rsidRDefault="007342B4" w:rsidP="00EE5129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proofErr w:type="gramStart"/>
                                <w:r>
                                  <w:rPr>
                                    <w:sz w:val="16"/>
                                    <w:szCs w:val="16"/>
                                  </w:rPr>
                                  <w:t>X(</w:t>
                                </w:r>
                                <w:proofErr w:type="gramEnd"/>
                                <w:r>
                                  <w:rPr>
                                    <w:sz w:val="16"/>
                                    <w:szCs w:val="16"/>
                                  </w:rPr>
                                  <w:t>3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339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3764" y="1862970"/>
                              <a:ext cx="537914" cy="27295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342B4" w:rsidRPr="00EE5129" w:rsidRDefault="007342B4" w:rsidP="00EE5129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proofErr w:type="gramStart"/>
                                <w:r>
                                  <w:rPr>
                                    <w:sz w:val="16"/>
                                    <w:szCs w:val="16"/>
                                  </w:rPr>
                                  <w:t>X(</w:t>
                                </w:r>
                                <w:proofErr w:type="gramEnd"/>
                                <w:r>
                                  <w:rPr>
                                    <w:sz w:val="16"/>
                                    <w:szCs w:val="16"/>
                                  </w:rPr>
                                  <w:t>5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340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44902" y="1867913"/>
                              <a:ext cx="496871" cy="27295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342B4" w:rsidRPr="00EE5129" w:rsidRDefault="007342B4" w:rsidP="00EE5129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proofErr w:type="gramStart"/>
                                <w:r>
                                  <w:rPr>
                                    <w:sz w:val="16"/>
                                    <w:szCs w:val="16"/>
                                  </w:rPr>
                                  <w:t>X(</w:t>
                                </w:r>
                                <w:proofErr w:type="gramEnd"/>
                                <w:r>
                                  <w:rPr>
                                    <w:sz w:val="16"/>
                                    <w:szCs w:val="16"/>
                                  </w:rPr>
                                  <w:t>7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341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28853" y="290989"/>
                              <a:ext cx="537083" cy="27295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342B4" w:rsidRPr="00EE5129" w:rsidRDefault="007342B4" w:rsidP="00EE5129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proofErr w:type="gramStart"/>
                                <w:r>
                                  <w:rPr>
                                    <w:sz w:val="16"/>
                                    <w:szCs w:val="16"/>
                                  </w:rPr>
                                  <w:t>X(</w:t>
                                </w:r>
                                <w:proofErr w:type="gramEnd"/>
                                <w:r>
                                  <w:rPr>
                                    <w:sz w:val="16"/>
                                    <w:szCs w:val="16"/>
                                  </w:rPr>
                                  <w:t>2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342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36631" y="1374886"/>
                              <a:ext cx="416256" cy="27295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342B4" w:rsidRPr="00EE5129" w:rsidRDefault="007342B4" w:rsidP="00EE5129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proofErr w:type="gramStart"/>
                                <w:r>
                                  <w:rPr>
                                    <w:sz w:val="16"/>
                                    <w:szCs w:val="16"/>
                                  </w:rPr>
                                  <w:t>x(</w:t>
                                </w:r>
                                <w:proofErr w:type="gramEnd"/>
                                <w:r>
                                  <w:rPr>
                                    <w:sz w:val="16"/>
                                    <w:szCs w:val="16"/>
                                  </w:rPr>
                                  <w:t>0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343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62955" y="2133841"/>
                              <a:ext cx="517741" cy="27295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342B4" w:rsidRPr="00EE5129" w:rsidRDefault="007342B4" w:rsidP="00EE5129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proofErr w:type="gramStart"/>
                                <w:r>
                                  <w:rPr>
                                    <w:sz w:val="16"/>
                                    <w:szCs w:val="16"/>
                                  </w:rPr>
                                  <w:t>X(</w:t>
                                </w:r>
                                <w:proofErr w:type="gramEnd"/>
                                <w:r>
                                  <w:rPr>
                                    <w:sz w:val="16"/>
                                    <w:szCs w:val="16"/>
                                  </w:rPr>
                                  <w:t>6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344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71054" y="1371753"/>
                              <a:ext cx="568427" cy="27295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342B4" w:rsidRPr="00EE5129" w:rsidRDefault="007342B4" w:rsidP="00EE5129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proofErr w:type="gramStart"/>
                                <w:r>
                                  <w:rPr>
                                    <w:sz w:val="16"/>
                                    <w:szCs w:val="16"/>
                                  </w:rPr>
                                  <w:t>X(</w:t>
                                </w:r>
                                <w:proofErr w:type="gramEnd"/>
                                <w:r>
                                  <w:rPr>
                                    <w:sz w:val="16"/>
                                    <w:szCs w:val="16"/>
                                  </w:rPr>
                                  <w:t>4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348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50096" y="1163623"/>
                              <a:ext cx="416256" cy="27295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342B4" w:rsidRPr="00EE5129" w:rsidRDefault="007342B4" w:rsidP="00EE5129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  <w:lang w:val="el-GR"/>
                                  </w:rPr>
                                  <w:t>φ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349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94217" y="911532"/>
                              <a:ext cx="416256" cy="27295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342B4" w:rsidRPr="00EE5129" w:rsidRDefault="007342B4" w:rsidP="00EE5129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  <w:lang w:val="el-GR"/>
                                  </w:rPr>
                                  <w:t>φ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350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33900" y="926695"/>
                              <a:ext cx="416256" cy="27295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342B4" w:rsidRPr="00EE5129" w:rsidRDefault="007342B4" w:rsidP="00EE5129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  <w:lang w:val="el-GR"/>
                                  </w:rPr>
                                  <w:t>φ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351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77961" y="1151265"/>
                              <a:ext cx="416256" cy="27295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342B4" w:rsidRPr="00EE5129" w:rsidRDefault="007342B4" w:rsidP="00EE5129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  <w:lang w:val="el-GR"/>
                                  </w:rPr>
                                  <w:t>φ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352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36989" y="1371753"/>
                              <a:ext cx="416256" cy="27295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342B4" w:rsidRPr="00EE5129" w:rsidRDefault="007342B4" w:rsidP="00EE5129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  <w:lang w:val="el-GR"/>
                                  </w:rPr>
                                  <w:t>φ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353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83035" y="1574187"/>
                              <a:ext cx="416256" cy="27295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342B4" w:rsidRPr="00EE5129" w:rsidRDefault="007342B4" w:rsidP="00EE5129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  <w:lang w:val="el-GR"/>
                                  </w:rPr>
                                  <w:t>φ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354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59341" y="1574187"/>
                              <a:ext cx="416256" cy="27295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342B4" w:rsidRPr="00EE5129" w:rsidRDefault="007342B4" w:rsidP="00EE5129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  <w:lang w:val="el-GR"/>
                                  </w:rPr>
                                  <w:t>φ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355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68954" y="1372803"/>
                              <a:ext cx="416256" cy="27295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342B4" w:rsidRPr="00EE5129" w:rsidRDefault="007342B4" w:rsidP="00EE5129">
                                <w:pPr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  <w:lang w:val="el-GR"/>
                                  </w:rPr>
                                  <w:t>φ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356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41424" y="1087807"/>
                              <a:ext cx="496871" cy="27295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342B4" w:rsidRPr="00EE5129" w:rsidRDefault="007342B4" w:rsidP="00EE5129">
                                <w:pPr>
                                  <w:rPr>
                                    <w:sz w:val="16"/>
                                    <w:szCs w:val="16"/>
                                    <w:lang w:val="el-GR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  <w:lang w:val="el-GR"/>
                                  </w:rPr>
                                  <w:t>ω=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357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9338" y="115569"/>
                              <a:ext cx="718042" cy="27295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342B4" w:rsidRPr="00EE5129" w:rsidRDefault="007342B4" w:rsidP="00EE5129">
                                <w:pPr>
                                  <w:rPr>
                                    <w:sz w:val="16"/>
                                    <w:szCs w:val="16"/>
                                    <w:lang w:val="el-GR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  <w:lang w:val="el-GR"/>
                                  </w:rPr>
                                  <w:t>ω=π/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358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4" y="1087807"/>
                              <a:ext cx="496871" cy="27295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342B4" w:rsidRPr="00EE5129" w:rsidRDefault="007342B4" w:rsidP="00EE5129">
                                <w:pPr>
                                  <w:rPr>
                                    <w:sz w:val="16"/>
                                    <w:szCs w:val="16"/>
                                    <w:lang w:val="el-GR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  <w:lang w:val="el-GR"/>
                                  </w:rPr>
                                  <w:t>ω=π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359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9337" y="2156672"/>
                              <a:ext cx="658727" cy="27295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342B4" w:rsidRPr="00EE5129" w:rsidRDefault="007342B4" w:rsidP="00EE5129">
                                <w:pPr>
                                  <w:rPr>
                                    <w:sz w:val="16"/>
                                    <w:szCs w:val="16"/>
                                    <w:lang w:val="el-GR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  <w:lang w:val="el-GR"/>
                                  </w:rPr>
                                  <w:t>ω=3π/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360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52211" y="115576"/>
                              <a:ext cx="703116" cy="3740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342B4" w:rsidRPr="00EE5129" w:rsidRDefault="007342B4" w:rsidP="00EE5129">
                                <w:r>
                                  <w:t>DTFT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361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29306" y="115578"/>
                              <a:ext cx="1545614" cy="137836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7342B4" w:rsidRDefault="007342B4" w:rsidP="00EE5129">
                                <w:r>
                                  <w:t>DFT =N =0</w:t>
                                </w:r>
                              </w:p>
                              <w:p w:rsidR="007342B4" w:rsidRDefault="007342B4" w:rsidP="00EE5129">
                                <w:proofErr w:type="gramStart"/>
                                <w:r>
                                  <w:t>X(</w:t>
                                </w:r>
                                <w:proofErr w:type="gramEnd"/>
                                <w:r>
                                  <w:t>0)</w:t>
                                </w:r>
                              </w:p>
                              <w:p w:rsidR="007342B4" w:rsidRPr="00EE5129" w:rsidRDefault="007342B4" w:rsidP="00EE5129">
                                <w:proofErr w:type="gramStart"/>
                                <w:r>
                                  <w:t>X(</w:t>
                                </w:r>
                                <w:proofErr w:type="gramEnd"/>
                                <w:r>
                                  <w:t>15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  <wps:wsp>
                        <wps:cNvPr id="1346" name="Straight Connector 1346"/>
                        <wps:cNvCnPr/>
                        <wps:spPr>
                          <a:xfrm flipV="1">
                            <a:off x="621102" y="621102"/>
                            <a:ext cx="974090" cy="91376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47" name="Straight Connector 1347"/>
                        <wps:cNvCnPr/>
                        <wps:spPr>
                          <a:xfrm>
                            <a:off x="552090" y="586597"/>
                            <a:ext cx="936625" cy="98298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363" o:spid="_x0000_s1807" style="position:absolute;margin-left:17.65pt;margin-top:20.85pt;width:344.35pt;height:154.65pt;z-index:252493824" coordsize="43732,196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">
                <v:group id="Group 1330" o:spid="_x0000_s1808" style="position:absolute;width:43732;height:19640" coordorigin="-710" coordsize="51459,242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608KixgAAAN0A&#10;AAAPAAAAAAAAAAAAAAAAAKoCAABkcnMvZG93bnJldi54bWxQSwUGAAAAAAQABAD6AAAAnQMAAAAA&#10;">
                  <v:oval id="Oval 1331" o:spid="_x0000_s1809" style="position:absolute;left:3487;top:4896;width:16381;height:161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sNMPsUA&#10;AADdAAAADwAAAGRycy9kb3ducmV2LnhtbESPzWrDMBCE74W8g9hAb7XsGkzrRAlJSqgvpdT5OS/W&#10;xjaxVsZSYvftq0Kht11mdubb5XoynbjT4FrLCpIoBkFcWd1yreB42D+9gHAeWWNnmRR8k4P1avaw&#10;xFzbkb/oXvpahBB2OSpovO9zKV3VkEEX2Z44aBc7GPRhHWqpBxxDuOnkcxxn0mDLoaHBnnYNVdfy&#10;ZhSctskbJvo8vqevVcGfHxxnAU89zqfNAoSnyf+b/64LHfDTNIHfb8IIcv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w0w+xQAAAN0AAAAPAAAAAAAAAAAAAAAAAJgCAABkcnMv&#10;ZG93bnJldi54bWxQSwUGAAAAAAQABAD1AAAAigMAAAAA&#10;" filled="f" strokecolor="windowText"/>
                  <v:shape id="_x0000_s1810" type="#_x0000_t202" style="position:absolute;left:12078;width:5322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73BsMA&#10;AADdAAAADwAAAGRycy9kb3ducmV2LnhtbERPS2vCQBC+C/6HZYTedFdtRaOriKXQU4vxAd6G7JgE&#10;s7MhuzXpv+8WBG/z8T1ntelsJe7U+NKxhvFIgSDOnCk513A8fAznIHxANlg5Jg2/5GGz7vdWmBjX&#10;8p7uachFDGGfoIYihDqR0mcFWfQjVxNH7uoaiyHCJpemwTaG20pOlJpJiyXHhgJr2hWU3dIfq+H0&#10;db2cX9V3/m7f6tZ1SrJdSK1fBt12CSJQF57ih/vTxPnT6QT+v4kny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v73BsMAAADdAAAADwAAAAAAAAAAAAAAAACYAgAAZHJzL2Rv&#10;d25yZXYueG1sUEsFBgAAAAAEAAQA9QAAAIgDAAAAAA==&#10;" filled="f" stroked="f">
                    <v:textbox>
                      <w:txbxContent>
                        <w:p w:rsidR="007342B4" w:rsidRPr="00CD16C0" w:rsidRDefault="007342B4" w:rsidP="00EE5129">
                          <w:pPr>
                            <w:rPr>
                              <w:sz w:val="16"/>
                              <w:szCs w:val="16"/>
                            </w:rPr>
                          </w:pPr>
                          <w:proofErr w:type="spellStart"/>
                          <w:r w:rsidRPr="00CD16C0">
                            <w:rPr>
                              <w:sz w:val="16"/>
                              <w:szCs w:val="16"/>
                            </w:rPr>
                            <w:t>Im</w:t>
                          </w:r>
                          <w:proofErr w:type="spellEnd"/>
                        </w:p>
                      </w:txbxContent>
                    </v:textbox>
                  </v:shape>
                  <v:shape id="_x0000_s1811" type="#_x0000_t202" style="position:absolute;left:25383;top:13748;width:6566;height:2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bJSncIA&#10;AADdAAAADwAAAGRycy9kb3ducmV2LnhtbERPTWvCQBC9C/0PyxS86W5NKzV1laIIPVnUKngbsmMS&#10;mp0N2dXEf+8Kgrd5vM+ZzjtbiQs1vnSs4W2oQBBnzpSca/jbrQafIHxANlg5Jg1X8jCfvfSmmBrX&#10;8oYu25CLGMI+RQ1FCHUqpc8KsuiHriaO3Mk1FkOETS5Ng20Mt5UcKTWWFkuODQXWtCgo+9+erYb9&#10;+nQ8vKvffGk/6tZ1SrKdSK37r933F4hAXXiKH+4fE+cnSQL3b+IJcnY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slKdwgAAAN0AAAAPAAAAAAAAAAAAAAAAAJgCAABkcnMvZG93&#10;bnJldi54bWxQSwUGAAAAAAQABAD1AAAAhwMAAAAA&#10;" filled="f" stroked="f">
                    <v:textbox>
                      <w:txbxContent>
                        <w:p w:rsidR="007342B4" w:rsidRPr="00CD16C0" w:rsidRDefault="007342B4" w:rsidP="00EE5129">
                          <w:pPr>
                            <w:rPr>
                              <w:sz w:val="16"/>
                              <w:szCs w:val="16"/>
                            </w:rPr>
                          </w:pPr>
                          <w:r w:rsidRPr="00CD16C0">
                            <w:rPr>
                              <w:sz w:val="16"/>
                              <w:szCs w:val="16"/>
                            </w:rPr>
                            <w:t>Re</w:t>
                          </w:r>
                        </w:p>
                      </w:txbxContent>
                    </v:textbox>
                  </v:shape>
                  <v:oval id="Oval 1334" o:spid="_x0000_s1812" style="position:absolute;left:9747;top:11844;width:3753;height:398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rTvpsUA&#10;AADdAAAADwAAAGRycy9kb3ducmV2LnhtbESPT2vCQBDF74LfYRmht7pJI9KmboK2iF5Emv45D9lp&#10;EpqdDdnVxG/vCgVvM7w37/1mlY+mFWfqXWNZQTyPQBCXVjdcKfj63D4+g3AeWWNrmRRcyEGeTScr&#10;TLUd+IPOha9ECGGXooLa+y6V0pU1GXRz2xEH7df2Bn1Y+0rqHocQblr5FEVLabDh0FBjR281lX/F&#10;ySj43sTvGOufYZe8lHs+HjhaBjz1MBvXryA8jf5u/r/e64CfJAu4fRNGkNk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6tO+mxQAAAN0AAAAPAAAAAAAAAAAAAAAAAJgCAABkcnMv&#10;ZG93bnJldi54bWxQSwUGAAAAAAQABAD1AAAAigMAAAAA&#10;" filled="f" strokecolor="windowText"/>
                  <v:shape id="_x0000_s1813" type="#_x0000_t202" style="position:absolute;left:17852;top:5690;width:4163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RdvcsMA&#10;AADdAAAADwAAAGRycy9kb3ducmV2LnhtbERPS2vCQBC+F/wPywje6m61iqbZiLQInlqMD+htyI5J&#10;aHY2ZFeT/vtuodDbfHzPSTeDbcSdOl871vA0VSCIC2dqLjWcjrvHFQgfkA02jknDN3nYZKOHFBPj&#10;ej7QPQ+liCHsE9RQhdAmUvqiIot+6lriyF1dZzFE2JXSdNjHcNvImVJLabHm2FBhS68VFV/5zWo4&#10;v18/L8/qo3yzi7Z3g5Js11LryXjYvoAINIR/8Z97b+L8+XwBv9/EE2T2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RdvcsMAAADdAAAADwAAAAAAAAAAAAAAAACYAgAAZHJzL2Rv&#10;d25yZXYueG1sUEsFBgAAAAAEAAQA9QAAAIgDAAAAAA==&#10;" filled="f" stroked="f">
                    <v:textbox>
                      <w:txbxContent>
                        <w:p w:rsidR="007342B4" w:rsidRPr="00EE5129" w:rsidRDefault="007342B4" w:rsidP="00EE5129">
                          <w:pPr>
                            <w:rPr>
                              <w:sz w:val="16"/>
                              <w:szCs w:val="16"/>
                            </w:rPr>
                          </w:pPr>
                          <w:proofErr w:type="gramStart"/>
                          <w:r>
                            <w:rPr>
                              <w:sz w:val="16"/>
                              <w:szCs w:val="16"/>
                            </w:rPr>
                            <w:t>x(</w:t>
                          </w:r>
                          <w:proofErr w:type="gramEnd"/>
                          <w:r>
                            <w:rPr>
                              <w:sz w:val="16"/>
                              <w:szCs w:val="16"/>
                            </w:rPr>
                            <w:t>1)</w:t>
                          </w:r>
                        </w:p>
                      </w:txbxContent>
                    </v:textbox>
                  </v:shape>
                  <v:shape id="Straight Arrow Connector 1336" o:spid="_x0000_s1814" type="#_x0000_t32" style="position:absolute;top:13647;width:25384;height:6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j3gj8QAAADdAAAADwAAAGRycy9kb3ducmV2LnhtbERPTWvCQBC9C/0PyxR6040KUqOrlIKl&#10;WDzUSNDbkJ0modnZsLtq9Ne7guBtHu9z5svONOJEzteWFQwHCQjiwuqaSwW7bNV/B+EDssbGMim4&#10;kIfl4qU3x1TbM//SaRtKEUPYp6igCqFNpfRFRQb9wLbEkfuzzmCI0JVSOzzHcNPIUZJMpMGaY0OF&#10;LX1WVPxvj0bB/md6zC/5htb5cLo+oDP+mn0p9fbafcxABOrCU/xwf+s4fzyewP2beIJc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PeCPxAAAAN0AAAAPAAAAAAAAAAAA&#10;AAAAAKECAABkcnMvZG93bnJldi54bWxQSwUGAAAAAAQABAD5AAAAkgMAAAAA&#10;">
                    <v:stroke endarrow="block"/>
                  </v:shape>
                  <v:shape id="Straight Arrow Connector 1337" o:spid="_x0000_s1815" type="#_x0000_t32" style="position:absolute;left:11532;top:887;width:409;height:2258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hq2fsIAAADdAAAADwAAAGRycy9kb3ducmV2LnhtbERP32vCMBB+F/Y/hBv4pumUudE1lSkI&#10;shdRB9vj0dzasOZSmtjU/94Ig73dx/fzivVoWzFQ741jBU/zDARx5bThWsHneTd7BeEDssbWMSm4&#10;kod1+TApMNcu8pGGU6hFCmGfo4ImhC6X0lcNWfRz1xEn7sf1FkOCfS11jzGF21YusmwlLRpODQ12&#10;tG2o+j1drAITD2bo9tu4+fj69jqSuT47o9T0cXx/AxFoDP/iP/dep/nL5Qvcv0knyPI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hq2fsIAAADdAAAADwAAAAAAAAAAAAAA&#10;AAChAgAAZHJzL2Rvd25yZXYueG1sUEsFBgAAAAAEAAQA+QAAAJADAAAAAA==&#10;">
                    <v:stroke endarrow="block"/>
                  </v:shape>
                  <v:shape id="_x0000_s1816" type="#_x0000_t202" style="position:absolute;left:3486;top:5167;width:4329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bA7MYA&#10;AADdAAAADwAAAGRycy9kb3ducmV2LnhtbESPT2vCQBDF74LfYRnBW92ttsVGV5GWQk+V+qfgbciO&#10;SWh2NmRXk377zkHwNsN7895vluve1+pKbawCW3icGFDEeXAVFxYO+4+HOaiYkB3WgcnCH0VYr4aD&#10;JWYudPxN110qlIRwzNBCmVKTaR3zkjzGSWiIRTuH1mOStS20a7GTcF/rqTEv2mPF0lBiQ28l5b+7&#10;i7dw/Dqffp7Mtnj3z00XeqPZv2prx6N+swCVqE938+360wn+bCa48o2MoFf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xbA7MYAAADdAAAADwAAAAAAAAAAAAAAAACYAgAAZHJz&#10;L2Rvd25yZXYueG1sUEsFBgAAAAAEAAQA9QAAAIsDAAAAAA==&#10;" filled="f" stroked="f">
                    <v:textbox>
                      <w:txbxContent>
                        <w:p w:rsidR="007342B4" w:rsidRPr="00EE5129" w:rsidRDefault="007342B4" w:rsidP="00EE5129">
                          <w:pPr>
                            <w:rPr>
                              <w:sz w:val="16"/>
                              <w:szCs w:val="16"/>
                            </w:rPr>
                          </w:pPr>
                          <w:proofErr w:type="gramStart"/>
                          <w:r>
                            <w:rPr>
                              <w:sz w:val="16"/>
                              <w:szCs w:val="16"/>
                            </w:rPr>
                            <w:t>X(</w:t>
                          </w:r>
                          <w:proofErr w:type="gramEnd"/>
                          <w:r>
                            <w:rPr>
                              <w:sz w:val="16"/>
                              <w:szCs w:val="16"/>
                            </w:rPr>
                            <w:t>3)</w:t>
                          </w:r>
                        </w:p>
                      </w:txbxContent>
                    </v:textbox>
                  </v:shape>
                  <v:shape id="_x0000_s1817" type="#_x0000_t202" style="position:absolute;left:2537;top:18629;width:5379;height:2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pld8IA&#10;AADdAAAADwAAAGRycy9kb3ducmV2LnhtbERPS2vCQBC+F/wPywjedNfaikY3QSqFnlp8grchOybB&#10;7GzIbk3677sFobf5+J6zznpbizu1vnKsYTpRIIhzZyouNBwP7+MFCB+QDdaOScMPecjSwdMaE+M6&#10;3tF9HwoRQ9gnqKEMoUmk9HlJFv3ENcSRu7rWYoiwLaRpsYvhtpbPSs2lxYpjQ4kNvZWU3/bfVsPp&#10;83o5v6ivYmtfm871SrJdSq1Hw36zAhGoD//ih/vDxPmz2RL+voknyPQ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0WmV3wgAAAN0AAAAPAAAAAAAAAAAAAAAAAJgCAABkcnMvZG93&#10;bnJldi54bWxQSwUGAAAAAAQABAD1AAAAhwMAAAAA&#10;" filled="f" stroked="f">
                    <v:textbox>
                      <w:txbxContent>
                        <w:p w:rsidR="007342B4" w:rsidRPr="00EE5129" w:rsidRDefault="007342B4" w:rsidP="00EE5129">
                          <w:pPr>
                            <w:rPr>
                              <w:sz w:val="16"/>
                              <w:szCs w:val="16"/>
                            </w:rPr>
                          </w:pPr>
                          <w:proofErr w:type="gramStart"/>
                          <w:r>
                            <w:rPr>
                              <w:sz w:val="16"/>
                              <w:szCs w:val="16"/>
                            </w:rPr>
                            <w:t>X(</w:t>
                          </w:r>
                          <w:proofErr w:type="gramEnd"/>
                          <w:r>
                            <w:rPr>
                              <w:sz w:val="16"/>
                              <w:szCs w:val="16"/>
                            </w:rPr>
                            <w:t>5)</w:t>
                          </w:r>
                        </w:p>
                      </w:txbxContent>
                    </v:textbox>
                  </v:shape>
                  <v:shape id="_x0000_s1818" type="#_x0000_t202" style="position:absolute;left:16449;top:18679;width:4968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Wa/l8YA&#10;AADdAAAADwAAAGRycy9kb3ducmV2LnhtbESPzWvCQBDF70L/h2UK3nS3ftGmriJKoSdF+wG9Ddkx&#10;Cc3OhuzWpP+9cxC8zfDevPeb5br3tbpQG6vAFp7GBhRxHlzFhYXPj7fRM6iYkB3WgcnCP0VYrx4G&#10;S8xc6PhIl1MqlIRwzNBCmVKTaR3zkjzGcWiIRTuH1mOStS20a7GTcF/riTEL7bFiaSixoW1J+e/p&#10;z1v42p9/vmfmUOz8vOlCbzT7F23t8LHfvIJK1Ke7+Xb97gR/OhN++UZG0Ks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Wa/l8YAAADdAAAADwAAAAAAAAAAAAAAAACYAgAAZHJz&#10;L2Rvd25yZXYueG1sUEsFBgAAAAAEAAQA9QAAAIsDAAAAAA==&#10;" filled="f" stroked="f">
                    <v:textbox>
                      <w:txbxContent>
                        <w:p w:rsidR="007342B4" w:rsidRPr="00EE5129" w:rsidRDefault="007342B4" w:rsidP="00EE5129">
                          <w:pPr>
                            <w:rPr>
                              <w:sz w:val="16"/>
                              <w:szCs w:val="16"/>
                            </w:rPr>
                          </w:pPr>
                          <w:proofErr w:type="gramStart"/>
                          <w:r>
                            <w:rPr>
                              <w:sz w:val="16"/>
                              <w:szCs w:val="16"/>
                            </w:rPr>
                            <w:t>X(</w:t>
                          </w:r>
                          <w:proofErr w:type="gramEnd"/>
                          <w:r>
                            <w:rPr>
                              <w:sz w:val="16"/>
                              <w:szCs w:val="16"/>
                            </w:rPr>
                            <w:t>7)</w:t>
                          </w:r>
                        </w:p>
                      </w:txbxContent>
                    </v:textbox>
                  </v:shape>
                  <v:shape id="_x0000_s1819" type="#_x0000_t202" style="position:absolute;left:12288;top:2909;width:5371;height:2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oaDMIA&#10;AADdAAAADwAAAGRycy9kb3ducmV2LnhtbERPS4vCMBC+L/gfwix408THLto1iiiCJ5f1BXsbmrEt&#10;20xKE23990YQ9jYf33Nmi9aW4ka1LxxrGPQVCOLUmYIzDcfDpjcB4QOywdIxabiTh8W88zbDxLiG&#10;f+i2D5mIIewT1JCHUCVS+jQni77vKuLIXVxtMURYZ9LU2MRwW8qhUp/SYsGxIceKVjmlf/ur1XDa&#10;XX7PY/Wdre1H1bhWSbZTqXX3vV1+gQjUhn/xy701cf5oPIDnN/EEO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SKhoMwgAAAN0AAAAPAAAAAAAAAAAAAAAAAJgCAABkcnMvZG93&#10;bnJldi54bWxQSwUGAAAAAAQABAD1AAAAhwMAAAAA&#10;" filled="f" stroked="f">
                    <v:textbox>
                      <w:txbxContent>
                        <w:p w:rsidR="007342B4" w:rsidRPr="00EE5129" w:rsidRDefault="007342B4" w:rsidP="00EE5129">
                          <w:pPr>
                            <w:rPr>
                              <w:sz w:val="16"/>
                              <w:szCs w:val="16"/>
                            </w:rPr>
                          </w:pPr>
                          <w:proofErr w:type="gramStart"/>
                          <w:r>
                            <w:rPr>
                              <w:sz w:val="16"/>
                              <w:szCs w:val="16"/>
                            </w:rPr>
                            <w:t>X(</w:t>
                          </w:r>
                          <w:proofErr w:type="gramEnd"/>
                          <w:r>
                            <w:rPr>
                              <w:sz w:val="16"/>
                              <w:szCs w:val="16"/>
                            </w:rPr>
                            <w:t>2)</w:t>
                          </w:r>
                        </w:p>
                      </w:txbxContent>
                    </v:textbox>
                  </v:shape>
                  <v:shape id="_x0000_s1820" type="#_x0000_t202" style="position:absolute;left:19366;top:13748;width:4162;height:2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viEe8IA&#10;AADdAAAADwAAAGRycy9kb3ducmV2LnhtbERPS4vCMBC+L/gfwgjeNFl1F+0aRRTBk8v6gr0NzdiW&#10;bSalibb+eyMIe5uP7zmzRWtLcaPaF441vA8UCOLUmYIzDcfDpj8B4QOywdIxabiTh8W88zbDxLiG&#10;f+i2D5mIIewT1JCHUCVS+jQni37gKuLIXVxtMURYZ9LU2MRwW8qhUp/SYsGxIceKVjmlf/ur1XDa&#10;XX7PY/Wdre1H1bhWSbZTqXWv2y6/QARqw7/45d6aOH80HsLzm3iCn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+IR7wgAAAN0AAAAPAAAAAAAAAAAAAAAAAJgCAABkcnMvZG93&#10;bnJldi54bWxQSwUGAAAAAAQABAD1AAAAhwMAAAAA&#10;" filled="f" stroked="f">
                    <v:textbox>
                      <w:txbxContent>
                        <w:p w:rsidR="007342B4" w:rsidRPr="00EE5129" w:rsidRDefault="007342B4" w:rsidP="00EE5129">
                          <w:pPr>
                            <w:rPr>
                              <w:sz w:val="16"/>
                              <w:szCs w:val="16"/>
                            </w:rPr>
                          </w:pPr>
                          <w:proofErr w:type="gramStart"/>
                          <w:r>
                            <w:rPr>
                              <w:sz w:val="16"/>
                              <w:szCs w:val="16"/>
                            </w:rPr>
                            <w:t>x(</w:t>
                          </w:r>
                          <w:proofErr w:type="gramEnd"/>
                          <w:r>
                            <w:rPr>
                              <w:sz w:val="16"/>
                              <w:szCs w:val="16"/>
                            </w:rPr>
                            <w:t>0)</w:t>
                          </w:r>
                        </w:p>
                      </w:txbxContent>
                    </v:textbox>
                  </v:shape>
                  <v:shape id="_x0000_s1821" type="#_x0000_t202" style="position:absolute;left:11629;top:21338;width:5177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bQh4MMA&#10;AADdAAAADwAAAGRycy9kb3ducmV2LnhtbERPS2vCQBC+F/wPywje6m7ViqauIorgyWJ8QG9DdkxC&#10;s7Mhu5r033eFQm/z8T1nsepsJR7U+NKxhrehAkGcOVNyruF82r3OQPiAbLByTBp+yMNq2XtZYGJc&#10;y0d6pCEXMYR9ghqKEOpESp8VZNEPXU0cuZtrLIYIm1yaBtsYbis5UmoqLZYcGwqsaVNQ9p3erYbL&#10;4fZ1najPfGvf69Z1SrKdS60H/W79ASJQF/7Ff+69ifPHkzE8v4knyO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bQh4MMAAADdAAAADwAAAAAAAAAAAAAAAACYAgAAZHJzL2Rv&#10;d25yZXYueG1sUEsFBgAAAAAEAAQA9QAAAIgDAAAAAA==&#10;" filled="f" stroked="f">
                    <v:textbox>
                      <w:txbxContent>
                        <w:p w:rsidR="007342B4" w:rsidRPr="00EE5129" w:rsidRDefault="007342B4" w:rsidP="00EE5129">
                          <w:pPr>
                            <w:rPr>
                              <w:sz w:val="16"/>
                              <w:szCs w:val="16"/>
                            </w:rPr>
                          </w:pPr>
                          <w:proofErr w:type="gramStart"/>
                          <w:r>
                            <w:rPr>
                              <w:sz w:val="16"/>
                              <w:szCs w:val="16"/>
                            </w:rPr>
                            <w:t>X(</w:t>
                          </w:r>
                          <w:proofErr w:type="gramEnd"/>
                          <w:r>
                            <w:rPr>
                              <w:sz w:val="16"/>
                              <w:szCs w:val="16"/>
                            </w:rPr>
                            <w:t>6)</w:t>
                          </w:r>
                        </w:p>
                      </w:txbxContent>
                    </v:textbox>
                  </v:shape>
                  <v:shape id="_x0000_s1822" type="#_x0000_t202" style="position:absolute;left:-710;top:13717;width:5683;height:2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l25lMIA&#10;AADdAAAADwAAAGRycy9kb3ducmV2LnhtbERPTWvCQBC9F/oflil4093WKDV1lVIRPClqFbwN2TEJ&#10;zc6G7Griv3cFobd5vM+ZzjtbiSs1vnSs4X2gQBBnzpSca/jdL/ufIHxANlg5Jg038jCfvb5MMTWu&#10;5S1ddyEXMYR9ihqKEOpUSp8VZNEPXE0cubNrLIYIm1yaBtsYbiv5odRYWiw5NhRY009B2d/uYjUc&#10;1ufTMVGbfGFHdes6JdlOpNa9t+77C0SgLvyLn+6VifOHSQKPb+IJcn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XbmUwgAAAN0AAAAPAAAAAAAAAAAAAAAAAJgCAABkcnMvZG93&#10;bnJldi54bWxQSwUGAAAAAAQABAD1AAAAhwMAAAAA&#10;" filled="f" stroked="f">
                    <v:textbox>
                      <w:txbxContent>
                        <w:p w:rsidR="007342B4" w:rsidRPr="00EE5129" w:rsidRDefault="007342B4" w:rsidP="00EE5129">
                          <w:pPr>
                            <w:rPr>
                              <w:sz w:val="16"/>
                              <w:szCs w:val="16"/>
                            </w:rPr>
                          </w:pPr>
                          <w:proofErr w:type="gramStart"/>
                          <w:r>
                            <w:rPr>
                              <w:sz w:val="16"/>
                              <w:szCs w:val="16"/>
                            </w:rPr>
                            <w:t>X(</w:t>
                          </w:r>
                          <w:proofErr w:type="gramEnd"/>
                          <w:r>
                            <w:rPr>
                              <w:sz w:val="16"/>
                              <w:szCs w:val="16"/>
                            </w:rPr>
                            <w:t>4)</w:t>
                          </w:r>
                        </w:p>
                      </w:txbxContent>
                    </v:textbox>
                  </v:shape>
                  <v:shape id="_x0000_s1823" type="#_x0000_t202" style="position:absolute;left:13500;top:11636;width:4163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CzkcYA&#10;AADdAAAADwAAAGRycy9kb3ducmV2LnhtbESPzWvCQBDF70L/h2UK3nS3ftGmriJKoSdF+wG9Ddkx&#10;Cc3OhuzWpP+9cxC8zfDevPeb5br3tbpQG6vAFp7GBhRxHlzFhYXPj7fRM6iYkB3WgcnCP0VYrx4G&#10;S8xc6PhIl1MqlIRwzNBCmVKTaR3zkjzGcWiIRTuH1mOStS20a7GTcF/riTEL7bFiaSixoW1J+e/p&#10;z1v42p9/vmfmUOz8vOlCbzT7F23t8LHfvIJK1Ke7+Xb97gR/OhNc+UZG0Ks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xCzkcYAAADdAAAADwAAAAAAAAAAAAAAAACYAgAAZHJz&#10;L2Rvd25yZXYueG1sUEsFBgAAAAAEAAQA9QAAAIsDAAAAAA==&#10;" filled="f" stroked="f">
                    <v:textbox>
                      <w:txbxContent>
                        <w:p w:rsidR="007342B4" w:rsidRPr="00EE5129" w:rsidRDefault="007342B4" w:rsidP="00EE5129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  <w:lang w:val="el-GR"/>
                            </w:rPr>
                            <w:t>φ</w:t>
                          </w:r>
                        </w:p>
                      </w:txbxContent>
                    </v:textbox>
                  </v:shape>
                  <v:shape id="_x0000_s1824" type="#_x0000_t202" style="position:absolute;left:11942;top:9115;width:4162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FwWCsMA&#10;AADdAAAADwAAAGRycy9kb3ducmV2LnhtbERPS2vCQBC+C/6HZYTe6q71gUZXkYrgqWJaBW9DdkyC&#10;2dmQ3Zr033cLBW/z8T1ntelsJR7U+NKxhtFQgSDOnCk51/D1uX+dg/AB2WDlmDT8kIfNut9bYWJc&#10;yyd6pCEXMYR9ghqKEOpESp8VZNEPXU0cuZtrLIYIm1yaBtsYbiv5ptRMWiw5NhRY03tB2T39thrO&#10;H7frZaKO+c5O69Z1SrJdSK1fBt12CSJQF57if/fBxPnjyQL+voknyP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FwWCsMAAADdAAAADwAAAAAAAAAAAAAAAACYAgAAZHJzL2Rv&#10;d25yZXYueG1sUEsFBgAAAAAEAAQA9QAAAIgDAAAAAA==&#10;" filled="f" stroked="f">
                    <v:textbox>
                      <w:txbxContent>
                        <w:p w:rsidR="007342B4" w:rsidRPr="00EE5129" w:rsidRDefault="007342B4" w:rsidP="00EE5129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  <w:lang w:val="el-GR"/>
                            </w:rPr>
                            <w:t>φ</w:t>
                          </w:r>
                        </w:p>
                      </w:txbxContent>
                    </v:textbox>
                  </v:shape>
                  <v:shape id="_x0000_s1825" type="#_x0000_t202" style="position:absolute;left:9339;top:9266;width:4162;height:2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L8pSsUA&#10;AADdAAAADwAAAGRycy9kb3ducmV2LnhtbESPQWvCQBCF74L/YRnBm+6qtdToKtJS6KlS2wrehuyY&#10;BLOzIbs16b/vHAreZnhv3vtms+t9rW7UxiqwhdnUgCLOg6u4sPD1+Tp5AhUTssM6MFn4pQi77XCw&#10;wcyFjj/odkyFkhCOGVooU2oyrWNeksc4DQ2xaJfQekyytoV2LXYS7ms9N+ZRe6xYGkps6Lmk/Hr8&#10;8Ra+3y/n04M5FC9+2XShN5r9Sls7HvX7NahEfbqb/6/fnOAvlsIv38gIevs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4vylKxQAAAN0AAAAPAAAAAAAAAAAAAAAAAJgCAABkcnMv&#10;ZG93bnJldi54bWxQSwUGAAAAAAQABAD1AAAAigMAAAAA&#10;" filled="f" stroked="f">
                    <v:textbox>
                      <w:txbxContent>
                        <w:p w:rsidR="007342B4" w:rsidRPr="00EE5129" w:rsidRDefault="007342B4" w:rsidP="00EE5129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  <w:lang w:val="el-GR"/>
                            </w:rPr>
                            <w:t>φ</w:t>
                          </w:r>
                        </w:p>
                      </w:txbxContent>
                    </v:textbox>
                  </v:shape>
                  <v:shape id="_x0000_s1826" type="#_x0000_t202" style="position:absolute;left:7779;top:11512;width:4163;height:2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/OM0cMA&#10;AADdAAAADwAAAGRycy9kb3ducmV2LnhtbERPS2vCQBC+F/wPywi91V1rLRqzEakIniz1Bd6G7JgE&#10;s7MhuzXpv3cLhd7m43tOuuxtLe7U+sqxhvFIgSDOnam40HA8bF5mIHxANlg7Jg0/5GGZDZ5STIzr&#10;+Ivu+1CIGMI+QQ1lCE0ipc9LsuhHriGO3NW1FkOEbSFNi10Mt7V8VepdWqw4NpTY0EdJ+W3/bTWc&#10;dtfL+U19Fms7bTrXK8l2LrV+HvarBYhAffgX/7m3Js6fTMfw+008QWY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/OM0cMAAADdAAAADwAAAAAAAAAAAAAAAACYAgAAZHJzL2Rv&#10;d25yZXYueG1sUEsFBgAAAAAEAAQA9QAAAIgDAAAAAA==&#10;" filled="f" stroked="f">
                    <v:textbox>
                      <w:txbxContent>
                        <w:p w:rsidR="007342B4" w:rsidRPr="00EE5129" w:rsidRDefault="007342B4" w:rsidP="00EE5129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  <w:lang w:val="el-GR"/>
                            </w:rPr>
                            <w:t>φ</w:t>
                          </w:r>
                        </w:p>
                      </w:txbxContent>
                    </v:textbox>
                  </v:shape>
                  <v:shape id="_x0000_s1827" type="#_x0000_t202" style="position:absolute;left:7369;top:13717;width:4163;height:2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yESpsIA&#10;AADdAAAADwAAAGRycy9kb3ducmV2LnhtbERPS4vCMBC+L/gfwgh700RdF61GEUXwtLK+wNvQjG2x&#10;mZQma7v/fiMIe5uP7znzZWtL8aDaF441DPoKBHHqTMGZhtNx25uA8AHZYOmYNPySh+Wi8zbHxLiG&#10;v+lxCJmIIewT1JCHUCVS+jQni77vKuLI3VxtMURYZ9LU2MRwW8qhUp/SYsGxIceK1jml98OP1XD+&#10;ul0vH2qfbey4alyrJNup1Pq9265mIAK14V/8cu9MnD8aD+H5TTxBL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nIRKmwgAAAN0AAAAPAAAAAAAAAAAAAAAAAJgCAABkcnMvZG93&#10;bnJldi54bWxQSwUGAAAAAAQABAD1AAAAhwMAAAAA&#10;" filled="f" stroked="f">
                    <v:textbox>
                      <w:txbxContent>
                        <w:p w:rsidR="007342B4" w:rsidRPr="00EE5129" w:rsidRDefault="007342B4" w:rsidP="00EE5129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  <w:lang w:val="el-GR"/>
                            </w:rPr>
                            <w:t>φ</w:t>
                          </w:r>
                        </w:p>
                      </w:txbxContent>
                    </v:textbox>
                  </v:shape>
                  <v:shape id="_x0000_s1828" type="#_x0000_t202" style="position:absolute;left:8830;top:15741;width:4162;height:2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G23PcMA&#10;AADdAAAADwAAAGRycy9kb3ducmV2LnhtbERPS2vCQBC+F/wPywje6m61iqbZiLQInlqMD+htyI5J&#10;aHY2ZFeT/vtuodDbfHzPSTeDbcSdOl871vA0VSCIC2dqLjWcjrvHFQgfkA02jknDN3nYZKOHFBPj&#10;ej7QPQ+liCHsE9RQhdAmUvqiIot+6lriyF1dZzFE2JXSdNjHcNvImVJLabHm2FBhS68VFV/5zWo4&#10;v18/L8/qo3yzi7Z3g5Js11LryXjYvoAINIR/8Z97b+L8+WIOv9/EE2T2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G23PcMAAADdAAAADwAAAAAAAAAAAAAAAACYAgAAZHJzL2Rv&#10;d25yZXYueG1sUEsFBgAAAAAEAAQA9QAAAIgDAAAAAA==&#10;" filled="f" stroked="f">
                    <v:textbox>
                      <w:txbxContent>
                        <w:p w:rsidR="007342B4" w:rsidRPr="00EE5129" w:rsidRDefault="007342B4" w:rsidP="00EE5129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  <w:lang w:val="el-GR"/>
                            </w:rPr>
                            <w:t>φ</w:t>
                          </w:r>
                        </w:p>
                      </w:txbxContent>
                    </v:textbox>
                  </v:shape>
                  <v:shape id="_x0000_s1829" type="#_x0000_t202" style="position:absolute;left:11593;top:15741;width:4162;height:2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4QvScIA&#10;AADdAAAADwAAAGRycy9kb3ducmV2LnhtbERPS4vCMBC+L/gfwgjeNFlfaNcoogh7cvEJexuasS3b&#10;TEoTbfffmwVhb/PxPWexam0pHlT7wrGG94ECQZw6U3Cm4Xza9WcgfEA2WDomDb/kYbXsvC0wMa7h&#10;Az2OIRMxhH2CGvIQqkRKn+Zk0Q9cRRy5m6sthgjrTJoamxhuSzlUaiotFhwbcqxok1P6c7xbDZf9&#10;7fs6Vl/Z1k6qxrVKsp1LrXvddv0BIlAb/sUv96eJ80eTMfx9E0+Qy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hC9JwgAAAN0AAAAPAAAAAAAAAAAAAAAAAJgCAABkcnMvZG93&#10;bnJldi54bWxQSwUGAAAAAAQABAD1AAAAhwMAAAAA&#10;" filled="f" stroked="f">
                    <v:textbox>
                      <w:txbxContent>
                        <w:p w:rsidR="007342B4" w:rsidRPr="00EE5129" w:rsidRDefault="007342B4" w:rsidP="00EE5129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  <w:lang w:val="el-GR"/>
                            </w:rPr>
                            <w:t>φ</w:t>
                          </w:r>
                        </w:p>
                      </w:txbxContent>
                    </v:textbox>
                  </v:shape>
                  <v:shape id="_x0000_s1830" type="#_x0000_t202" style="position:absolute;left:13689;top:13728;width:4163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MiK0sMA&#10;AADdAAAADwAAAGRycy9kb3ducmV2LnhtbERPTWvCQBC9F/oflil4q7utRmrqJpSK4MmiVsHbkB2T&#10;0OxsyK4m/nu3UOhtHu9zFvlgG3GlzteONbyMFQjiwpmaSw3f+9XzGwgfkA02jknDjTzk2ePDAlPj&#10;et7SdRdKEUPYp6ihCqFNpfRFRRb92LXEkTu7zmKIsCul6bCP4baRr0rNpMWaY0OFLX1WVPzsLlbD&#10;YXM+Hafqq1zapO3doCTbudR69DR8vIMINIR/8Z97beL8SZLA7zfxBJnd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MiK0sMAAADdAAAADwAAAAAAAAAAAAAAAACYAgAAZHJzL2Rv&#10;d25yZXYueG1sUEsFBgAAAAAEAAQA9QAAAIgDAAAAAA==&#10;" filled="f" stroked="f">
                    <v:textbox>
                      <w:txbxContent>
                        <w:p w:rsidR="007342B4" w:rsidRPr="00EE5129" w:rsidRDefault="007342B4" w:rsidP="00EE5129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  <w:lang w:val="el-GR"/>
                            </w:rPr>
                            <w:t>φ</w:t>
                          </w:r>
                        </w:p>
                      </w:txbxContent>
                    </v:textbox>
                  </v:shape>
                  <v:shape id="_x0000_s1831" type="#_x0000_t202" style="position:absolute;left:20414;top:10878;width:4968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BoUpcMA&#10;AADdAAAADwAAAGRycy9kb3ducmV2LnhtbERPTWvCQBC9F/wPywi91V2tio3ZiLQUPLWY1oK3ITsm&#10;wexsyG5N/PduoeBtHu9z0s1gG3GhzteONUwnCgRx4UzNpYbvr/enFQgfkA02jknDlTxsstFDiolx&#10;Pe/pkodSxBD2CWqoQmgTKX1RkUU/cS1x5E6usxgi7EppOuxjuG3kTKmltFhzbKiwpdeKinP+azUc&#10;Pk7Hn7n6LN/sou3doCTbF6n143jYrkEEGsJd/O/emTj/ebGEv2/iCTK7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BoUpcMAAADdAAAADwAAAAAAAAAAAAAAAACYAgAAZHJzL2Rv&#10;d25yZXYueG1sUEsFBgAAAAAEAAQA9QAAAIgDAAAAAA==&#10;" filled="f" stroked="f">
                    <v:textbox>
                      <w:txbxContent>
                        <w:p w:rsidR="007342B4" w:rsidRPr="00EE5129" w:rsidRDefault="007342B4" w:rsidP="00EE5129">
                          <w:pPr>
                            <w:rPr>
                              <w:sz w:val="16"/>
                              <w:szCs w:val="16"/>
                              <w:lang w:val="el-GR"/>
                            </w:rPr>
                          </w:pPr>
                          <w:r>
                            <w:rPr>
                              <w:sz w:val="16"/>
                              <w:szCs w:val="16"/>
                              <w:lang w:val="el-GR"/>
                            </w:rPr>
                            <w:t>ω=0</w:t>
                          </w:r>
                        </w:p>
                      </w:txbxContent>
                    </v:textbox>
                  </v:shape>
                  <v:shape id="_x0000_s1832" type="#_x0000_t202" style="position:absolute;left:6293;top:1155;width:7180;height:2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1axPsIA&#10;AADdAAAADwAAAGRycy9kb3ducmV2LnhtbERPS2sCMRC+F/wPYQRvNbHW12qUogieWuoLvA2bcXdx&#10;M1k20d3+e1Mo9DYf33MWq9aW4kG1LxxrGPQVCOLUmYIzDcfD9nUKwgdkg6Vj0vBDHlbLzssCE+Ma&#10;/qbHPmQihrBPUEMeQpVI6dOcLPq+q4gjd3W1xRBhnUlTYxPDbSnflBpLiwXHhhwrWueU3vZ3q+H0&#10;eb2c39VXtrGjqnGtkmxnUutet/2YgwjUhn/xn3tn4vzhaAK/38QT5PI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3VrE+wgAAAN0AAAAPAAAAAAAAAAAAAAAAAJgCAABkcnMvZG93&#10;bnJldi54bWxQSwUGAAAAAAQABAD1AAAAhwMAAAAA&#10;" filled="f" stroked="f">
                    <v:textbox>
                      <w:txbxContent>
                        <w:p w:rsidR="007342B4" w:rsidRPr="00EE5129" w:rsidRDefault="007342B4" w:rsidP="00EE5129">
                          <w:pPr>
                            <w:rPr>
                              <w:sz w:val="16"/>
                              <w:szCs w:val="16"/>
                              <w:lang w:val="el-GR"/>
                            </w:rPr>
                          </w:pPr>
                          <w:r>
                            <w:rPr>
                              <w:sz w:val="16"/>
                              <w:szCs w:val="16"/>
                              <w:lang w:val="el-GR"/>
                            </w:rPr>
                            <w:t>ω=π/2</w:t>
                          </w:r>
                        </w:p>
                      </w:txbxContent>
                    </v:textbox>
                  </v:shape>
                  <v:shape id="_x0000_s1833" type="#_x0000_t202" style="position:absolute;left:6;top:10878;width:4969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klTMUA&#10;AADdAAAADwAAAGRycy9kb3ducmV2LnhtbESPQWvCQBCF74L/YRnBm+6qtdToKtJS6KlS2wrehuyY&#10;BLOzIbs16b/vHAreZnhv3vtms+t9rW7UxiqwhdnUgCLOg6u4sPD1+Tp5AhUTssM6MFn4pQi77XCw&#10;wcyFjj/odkyFkhCOGVooU2oyrWNeksc4DQ2xaJfQekyytoV2LXYS7ms9N+ZRe6xYGkps6Lmk/Hr8&#10;8Ra+3y/n04M5FC9+2XShN5r9Sls7HvX7NahEfbqb/6/fnOAvloIr38gIevs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ySVMxQAAAN0AAAAPAAAAAAAAAAAAAAAAAJgCAABkcnMv&#10;ZG93bnJldi54bWxQSwUGAAAAAAQABAD1AAAAigMAAAAA&#10;" filled="f" stroked="f">
                    <v:textbox>
                      <w:txbxContent>
                        <w:p w:rsidR="007342B4" w:rsidRPr="00EE5129" w:rsidRDefault="007342B4" w:rsidP="00EE5129">
                          <w:pPr>
                            <w:rPr>
                              <w:sz w:val="16"/>
                              <w:szCs w:val="16"/>
                              <w:lang w:val="el-GR"/>
                            </w:rPr>
                          </w:pPr>
                          <w:r>
                            <w:rPr>
                              <w:sz w:val="16"/>
                              <w:szCs w:val="16"/>
                              <w:lang w:val="el-GR"/>
                            </w:rPr>
                            <w:t>ω=π</w:t>
                          </w:r>
                        </w:p>
                      </w:txbxContent>
                    </v:textbox>
                  </v:shape>
                  <v:shape id="_x0000_s1834" type="#_x0000_t202" style="position:absolute;left:6293;top:21566;width:6587;height:2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YWA18MA&#10;AADdAAAADwAAAGRycy9kb3ducmV2LnhtbERPTWvCQBC9F/wPywi96a5tFU3dBGkp9KQYtdDbkB2T&#10;0OxsyG5N+u9dQehtHu9z1tlgG3GhzteONcymCgRx4UzNpYbj4WOyBOEDssHGMWn4Iw9ZOnpYY2Jc&#10;z3u65KEUMYR9ghqqENpESl9UZNFPXUscubPrLIYIu1KaDvsYbhv5pNRCWqw5NlTY0ltFxU/+azWc&#10;tufvrxe1K9/tvO3doCTbldT6cTxsXkEEGsK/+O7+NHH+83wFt2/iCTK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YWA18MAAADdAAAADwAAAAAAAAAAAAAAAACYAgAAZHJzL2Rv&#10;d25yZXYueG1sUEsFBgAAAAAEAAQA9QAAAIgDAAAAAA==&#10;" filled="f" stroked="f">
                    <v:textbox>
                      <w:txbxContent>
                        <w:p w:rsidR="007342B4" w:rsidRPr="00EE5129" w:rsidRDefault="007342B4" w:rsidP="00EE5129">
                          <w:pPr>
                            <w:rPr>
                              <w:sz w:val="16"/>
                              <w:szCs w:val="16"/>
                              <w:lang w:val="el-GR"/>
                            </w:rPr>
                          </w:pPr>
                          <w:r>
                            <w:rPr>
                              <w:sz w:val="16"/>
                              <w:szCs w:val="16"/>
                              <w:lang w:val="el-GR"/>
                            </w:rPr>
                            <w:t>ω=3π/4</w:t>
                          </w:r>
                        </w:p>
                      </w:txbxContent>
                    </v:textbox>
                  </v:shape>
                  <v:shape id="_x0000_s1835" type="#_x0000_t202" style="position:absolute;left:23522;top:1155;width:7031;height:37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tPj98UA&#10;AADdAAAADwAAAGRycy9kb3ducmV2LnhtbESPQWvCQBCF74L/YRnBm+6qVWp0FWkp9FSpbQVvQ3ZM&#10;gtnZkN2a9N93DoXeZnhv3vtmu+99re7UxiqwhdnUgCLOg6u4sPD58TJ5BBUTssM6MFn4oQj73XCw&#10;xcyFjt/pfkqFkhCOGVooU2oyrWNeksc4DQ2xaNfQekyytoV2LXYS7ms9N2alPVYsDSU29FRSfjt9&#10;ewtfb9fL+cEci2e/bLrQG81+ra0dj/rDBlSiPv2b/65fneAvVsIv38gIevc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20+P3xQAAAN0AAAAPAAAAAAAAAAAAAAAAAJgCAABkcnMv&#10;ZG93bnJldi54bWxQSwUGAAAAAAQABAD1AAAAigMAAAAA&#10;" filled="f" stroked="f">
                    <v:textbox>
                      <w:txbxContent>
                        <w:p w:rsidR="007342B4" w:rsidRPr="00EE5129" w:rsidRDefault="007342B4" w:rsidP="00EE5129">
                          <w:r>
                            <w:t>DTFT</w:t>
                          </w:r>
                        </w:p>
                      </w:txbxContent>
                    </v:textbox>
                  </v:shape>
                  <v:shape id="_x0000_s1836" type="#_x0000_t202" style="position:absolute;left:35293;top:1155;width:15456;height:137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Z9GbMMA&#10;AADdAAAADwAAAGRycy9kb3ducmV2LnhtbERPS2vCQBC+F/wPywi91V1rKxqzEakIniz1Bd6G7JgE&#10;s7MhuzXpv3cLhd7m43tOuuxtLe7U+sqxhvFIgSDOnam40HA8bF5mIHxANlg7Jg0/5GGZDZ5STIzr&#10;+Ivu+1CIGMI+QQ1lCE0ipc9LsuhHriGO3NW1FkOEbSFNi10Mt7V8VWoqLVYcG0ps6KOk/Lb/thpO&#10;u+vl/KY+i7V9bzrXK8l2LrV+HvarBYhAffgX/7m3Js6fTMfw+008QWY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Z9GbMMAAADdAAAADwAAAAAAAAAAAAAAAACYAgAAZHJzL2Rv&#10;d25yZXYueG1sUEsFBgAAAAAEAAQA9QAAAIgDAAAAAA==&#10;" filled="f" stroked="f">
                    <v:textbox>
                      <w:txbxContent>
                        <w:p w:rsidR="007342B4" w:rsidRDefault="007342B4" w:rsidP="00EE5129">
                          <w:r>
                            <w:t>DFT =N =0</w:t>
                          </w:r>
                        </w:p>
                        <w:p w:rsidR="007342B4" w:rsidRDefault="007342B4" w:rsidP="00EE5129">
                          <w:proofErr w:type="gramStart"/>
                          <w:r>
                            <w:t>X(</w:t>
                          </w:r>
                          <w:proofErr w:type="gramEnd"/>
                          <w:r>
                            <w:t>0)</w:t>
                          </w:r>
                        </w:p>
                        <w:p w:rsidR="007342B4" w:rsidRPr="00EE5129" w:rsidRDefault="007342B4" w:rsidP="00EE5129">
                          <w:proofErr w:type="gramStart"/>
                          <w:r>
                            <w:t>X(</w:t>
                          </w:r>
                          <w:proofErr w:type="gramEnd"/>
                          <w:r>
                            <w:t>15)</w:t>
                          </w:r>
                        </w:p>
                      </w:txbxContent>
                    </v:textbox>
                  </v:shape>
                </v:group>
                <v:line id="Straight Connector 1346" o:spid="_x0000_s1837" style="position:absolute;flip:y;visibility:visible;mso-wrap-style:square" from="6211,6211" to="15951,153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OvmI8QAAADdAAAADwAAAGRycy9kb3ducmV2LnhtbERPS2vCQBC+F/oflhF6MxttsRKzShGE&#10;0pKiVg/ehuzkgdnZkF2T9N93C0Jv8/E9J92MphE9da62rGAWxSCIc6trLhWcvnfTJQjnkTU2lknB&#10;DznYrB8fUky0HfhA/dGXIoSwS1BB5X2bSOnyigy6yLbEgStsZ9AH2JVSdziEcNPIeRwvpMGaQ0OF&#10;LW0ryq/Hm1FQuFu7vZy1L14/skNWfJZfOOyVepqMbysQnkb/L76733WY//yygL9vwgly/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6+YjxAAAAN0AAAAPAAAAAAAAAAAA&#10;AAAAAKECAABkcnMvZG93bnJldi54bWxQSwUGAAAAAAQABAD5AAAAkgMAAAAA&#10;" strokecolor="black [3040]"/>
                <v:line id="Straight Connector 1347" o:spid="_x0000_s1838" style="position:absolute;visibility:visible;mso-wrap-style:square" from="5520,5865" to="14887,156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c60c8UAAADdAAAADwAAAGRycy9kb3ducmV2LnhtbESPS28CMQyE75X6HyIj9VaylPJaCAih&#10;VkX0VB53a2N2V2ycJUkh/fcNEhI3WzPzeTxbRNOICzlfW1bQ62YgiAuray4V7Hefr2MQPiBrbCyT&#10;gj/ysJg/P80w1/bKP3TZhlIkCPscFVQhtLmUvqjIoO/aljhpR+sMhrS6UmqH1wQ3jXzLsqE0WHO6&#10;UGFLq4qK0/bXJErvcDby6zTBw8Z9u4/+MA7iWamXTlxOQQSK4WG+p9c61e+/j+D2TRpBzv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c60c8UAAADdAAAADwAAAAAAAAAA&#10;AAAAAAChAgAAZHJzL2Rvd25yZXYueG1sUEsFBgAAAAAEAAQA+QAAAJMDAAAAAA==&#10;" strokecolor="black [3040]"/>
              </v:group>
            </w:pict>
          </mc:Fallback>
        </mc:AlternateContent>
      </w:r>
    </w:p>
    <w:p w:rsidR="00EE5129" w:rsidRDefault="00EE5129" w:rsidP="00AD3C63"/>
    <w:p w:rsidR="00EE5129" w:rsidRDefault="00EE5129" w:rsidP="00AD3C63"/>
    <w:p w:rsidR="00EE5129" w:rsidRDefault="00EE5129" w:rsidP="00AD3C63"/>
    <w:p w:rsidR="00EE5129" w:rsidRDefault="00EE5129" w:rsidP="00AD3C63"/>
    <w:p w:rsidR="00EE5129" w:rsidRDefault="00EE5129" w:rsidP="00AD3C63"/>
    <w:p w:rsidR="00EE5129" w:rsidRDefault="00EE5129" w:rsidP="00AD3C63"/>
    <w:p w:rsidR="00EE5129" w:rsidRDefault="00EE5129" w:rsidP="00AD3C63"/>
    <w:p w:rsidR="00C034FD" w:rsidRDefault="00C034FD" w:rsidP="00AD3C63">
      <w:r w:rsidRPr="00C034FD">
        <w:rPr>
          <w:position w:val="-26"/>
          <w:lang w:val="el-GR"/>
        </w:rPr>
        <w:object w:dxaOrig="1219" w:dyaOrig="639">
          <v:shape id="_x0000_i1260" type="#_x0000_t75" style="width:61.15pt;height:31.9pt" o:ole="">
            <v:imagedata r:id="rId578" o:title=""/>
          </v:shape>
          <o:OLEObject Type="Embed" ProgID="Equation.DSMT4" ShapeID="_x0000_i1260" DrawAspect="Content" ObjectID="_1427837294" r:id="rId579"/>
        </w:object>
      </w:r>
    </w:p>
    <w:p w:rsidR="00C034FD" w:rsidRDefault="00C034FD" w:rsidP="00AD3C63">
      <w:r>
        <w:t>DFT N-</w:t>
      </w:r>
      <w:r>
        <w:rPr>
          <w:lang w:val="el-GR"/>
        </w:rPr>
        <w:t>σημείων</w:t>
      </w:r>
    </w:p>
    <w:p w:rsidR="00C034FD" w:rsidRDefault="00C034FD" w:rsidP="00AD3C63">
      <w:r w:rsidRPr="00C034FD">
        <w:rPr>
          <w:position w:val="-50"/>
        </w:rPr>
        <w:object w:dxaOrig="4900" w:dyaOrig="1640">
          <v:shape id="_x0000_i1261" type="#_x0000_t75" style="width:245.25pt;height:82.15pt" o:ole="">
            <v:imagedata r:id="rId580" o:title=""/>
          </v:shape>
          <o:OLEObject Type="Embed" ProgID="Equation.DSMT4" ShapeID="_x0000_i1261" DrawAspect="Content" ObjectID="_1427837295" r:id="rId581"/>
        </w:object>
      </w:r>
    </w:p>
    <w:p w:rsidR="00C034FD" w:rsidRDefault="00C034FD" w:rsidP="00AD3C63"/>
    <w:p w:rsidR="00B54579" w:rsidRDefault="00B54579" w:rsidP="00AD3C63"/>
    <w:p w:rsidR="00B54579" w:rsidRDefault="00B54579" w:rsidP="00AD3C63"/>
    <w:p w:rsidR="00C034FD" w:rsidRPr="00C034FD" w:rsidRDefault="00C034FD" w:rsidP="00AD3C63">
      <w:pPr>
        <w:rPr>
          <w:u w:val="single"/>
          <w:lang w:val="el-GR"/>
        </w:rPr>
      </w:pPr>
      <w:r w:rsidRPr="00C034FD">
        <w:rPr>
          <w:u w:val="single"/>
          <w:lang w:val="el-GR"/>
        </w:rPr>
        <w:t>Άσκηση:</w:t>
      </w:r>
    </w:p>
    <w:p w:rsidR="00C034FD" w:rsidRDefault="00C034FD" w:rsidP="00AD3C63">
      <w:r w:rsidRPr="00C034FD">
        <w:rPr>
          <w:position w:val="-124"/>
        </w:rPr>
        <w:object w:dxaOrig="8500" w:dyaOrig="2760">
          <v:shape id="_x0000_i1262" type="#_x0000_t75" style="width:425pt;height:137.85pt" o:ole="">
            <v:imagedata r:id="rId582" o:title=""/>
          </v:shape>
          <o:OLEObject Type="Embed" ProgID="Equation.DSMT4" ShapeID="_x0000_i1262" DrawAspect="Content" ObjectID="_1427837296" r:id="rId583"/>
        </w:object>
      </w:r>
    </w:p>
    <w:p w:rsidR="00CB5A71" w:rsidRDefault="00CB5A71" w:rsidP="00AD3C63">
      <w:pPr>
        <w:rPr>
          <w:lang w:val="el-GR"/>
        </w:rPr>
      </w:pPr>
    </w:p>
    <w:p w:rsidR="00C034FD" w:rsidRPr="006F65E4" w:rsidRDefault="00CB5A71" w:rsidP="00AD3C63">
      <w:pPr>
        <w:rPr>
          <w:u w:val="single"/>
          <w:lang w:val="el-GR"/>
        </w:rPr>
      </w:pPr>
      <w:r w:rsidRPr="006F65E4">
        <w:rPr>
          <w:u w:val="single"/>
          <w:lang w:val="el-GR"/>
        </w:rPr>
        <w:t>Άσκηση:</w:t>
      </w:r>
    </w:p>
    <w:p w:rsidR="00CB5A71" w:rsidRDefault="00CB5A71" w:rsidP="00AD3C63">
      <w:r w:rsidRPr="00CB5A71">
        <w:rPr>
          <w:position w:val="-184"/>
        </w:rPr>
        <w:object w:dxaOrig="9540" w:dyaOrig="3800">
          <v:shape id="_x0000_i1263" type="#_x0000_t75" style="width:477pt;height:190.2pt" o:ole="">
            <v:imagedata r:id="rId584" o:title=""/>
          </v:shape>
          <o:OLEObject Type="Embed" ProgID="Equation.DSMT4" ShapeID="_x0000_i1263" DrawAspect="Content" ObjectID="_1427837297" r:id="rId585"/>
        </w:object>
      </w:r>
    </w:p>
    <w:p w:rsidR="006F65E4" w:rsidRDefault="006F65E4" w:rsidP="00AD3C63"/>
    <w:p w:rsidR="001C216D" w:rsidRDefault="001C216D" w:rsidP="00AD3C63"/>
    <w:p w:rsidR="00B54579" w:rsidRDefault="00B54579" w:rsidP="00AD3C63"/>
    <w:p w:rsidR="00B54579" w:rsidRDefault="00B54579" w:rsidP="00AD3C63"/>
    <w:p w:rsidR="00B54579" w:rsidRDefault="00B54579" w:rsidP="00AD3C63"/>
    <w:p w:rsidR="00B54579" w:rsidRDefault="00B54579" w:rsidP="00AD3C63"/>
    <w:p w:rsidR="00B54579" w:rsidRPr="00B54579" w:rsidRDefault="00B54579" w:rsidP="00AD3C63">
      <w:bookmarkStart w:id="0" w:name="_GoBack"/>
      <w:bookmarkEnd w:id="0"/>
    </w:p>
    <w:p w:rsidR="001C216D" w:rsidRDefault="001C216D" w:rsidP="00AD3C63">
      <w:pPr>
        <w:rPr>
          <w:lang w:val="el-GR"/>
        </w:rPr>
      </w:pPr>
    </w:p>
    <w:p w:rsidR="006F65E4" w:rsidRPr="001C216D" w:rsidRDefault="001C216D" w:rsidP="00AD3C63">
      <w:pPr>
        <w:rPr>
          <w:u w:val="single"/>
          <w:lang w:val="el-GR"/>
        </w:rPr>
      </w:pPr>
      <w:r w:rsidRPr="001C216D">
        <w:rPr>
          <w:u w:val="single"/>
          <w:lang w:val="el-GR"/>
        </w:rPr>
        <w:t>Άσκηση:</w:t>
      </w:r>
    </w:p>
    <w:p w:rsidR="001C216D" w:rsidRDefault="00B76980" w:rsidP="00AD3C63">
      <w:r w:rsidRPr="001C216D">
        <w:rPr>
          <w:position w:val="-156"/>
        </w:rPr>
        <w:object w:dxaOrig="8840" w:dyaOrig="2680">
          <v:shape id="_x0000_i1264" type="#_x0000_t75" style="width:433.15pt;height:131.7pt" o:ole="">
            <v:imagedata r:id="rId586" o:title=""/>
          </v:shape>
          <o:OLEObject Type="Embed" ProgID="Equation.DSMT4" ShapeID="_x0000_i1264" DrawAspect="Content" ObjectID="_1427837298" r:id="rId587"/>
        </w:object>
      </w:r>
    </w:p>
    <w:p w:rsidR="001C216D" w:rsidRDefault="001C216D" w:rsidP="00AD3C63"/>
    <w:p w:rsidR="00B76980" w:rsidRPr="00B76980" w:rsidRDefault="00B76980" w:rsidP="00AD3C63">
      <w:pPr>
        <w:rPr>
          <w:u w:val="single"/>
          <w:lang w:val="el-GR"/>
        </w:rPr>
      </w:pPr>
      <w:r w:rsidRPr="00B76980">
        <w:rPr>
          <w:u w:val="single"/>
          <w:lang w:val="el-GR"/>
        </w:rPr>
        <w:t>Άσκηση:</w:t>
      </w:r>
    </w:p>
    <w:p w:rsidR="00B76980" w:rsidRDefault="00B76980" w:rsidP="00AD3C63">
      <w:r w:rsidRPr="00B76980">
        <w:rPr>
          <w:position w:val="-192"/>
        </w:rPr>
        <w:object w:dxaOrig="6580" w:dyaOrig="3780">
          <v:shape id="_x0000_i1265" type="#_x0000_t75" style="width:322.75pt;height:185.4pt" o:ole="">
            <v:imagedata r:id="rId588" o:title=""/>
          </v:shape>
          <o:OLEObject Type="Embed" ProgID="Equation.DSMT4" ShapeID="_x0000_i1265" DrawAspect="Content" ObjectID="_1427837299" r:id="rId589"/>
        </w:object>
      </w:r>
    </w:p>
    <w:p w:rsidR="00FF53FF" w:rsidRDefault="00FF53FF" w:rsidP="00AD3C63"/>
    <w:p w:rsidR="00FF53FF" w:rsidRPr="00FF53FF" w:rsidRDefault="00FF53FF" w:rsidP="00AD3C63">
      <w:pPr>
        <w:rPr>
          <w:u w:val="single"/>
          <w:lang w:val="el-GR"/>
        </w:rPr>
      </w:pPr>
      <w:r w:rsidRPr="00FF53FF">
        <w:rPr>
          <w:u w:val="single"/>
          <w:lang w:val="el-GR"/>
        </w:rPr>
        <w:t>Άσκηση:</w:t>
      </w:r>
    </w:p>
    <w:p w:rsidR="00FF53FF" w:rsidRDefault="00FF53FF" w:rsidP="00AD3C63">
      <w:r w:rsidRPr="00FF53FF">
        <w:rPr>
          <w:position w:val="-150"/>
        </w:rPr>
        <w:object w:dxaOrig="5300" w:dyaOrig="3120">
          <v:shape id="_x0000_i1266" type="#_x0000_t75" style="width:260.25pt;height:152.9pt" o:ole="">
            <v:imagedata r:id="rId590" o:title=""/>
          </v:shape>
          <o:OLEObject Type="Embed" ProgID="Equation.DSMT4" ShapeID="_x0000_i1266" DrawAspect="Content" ObjectID="_1427837300" r:id="rId591"/>
        </w:object>
      </w:r>
    </w:p>
    <w:p w:rsidR="00FF53FF" w:rsidRDefault="00FF53FF" w:rsidP="00AD3C63"/>
    <w:p w:rsidR="00FF53FF" w:rsidRPr="00823354" w:rsidRDefault="00823354" w:rsidP="00AD3C63">
      <w:pPr>
        <w:rPr>
          <w:u w:val="single"/>
          <w:lang w:val="el-GR"/>
        </w:rPr>
      </w:pPr>
      <w:r w:rsidRPr="00823354">
        <w:rPr>
          <w:u w:val="single"/>
          <w:lang w:val="el-GR"/>
        </w:rPr>
        <w:t>Άσκηση:</w:t>
      </w:r>
    </w:p>
    <w:p w:rsidR="00CB5A71" w:rsidRDefault="00823354" w:rsidP="00AD3C63">
      <w:r w:rsidRPr="00823354">
        <w:rPr>
          <w:position w:val="-56"/>
        </w:rPr>
        <w:object w:dxaOrig="7680" w:dyaOrig="5000">
          <v:shape id="_x0000_i1267" type="#_x0000_t75" style="width:377.1pt;height:245.25pt" o:ole="">
            <v:imagedata r:id="rId592" o:title=""/>
          </v:shape>
          <o:OLEObject Type="Embed" ProgID="Equation.DSMT4" ShapeID="_x0000_i1267" DrawAspect="Content" ObjectID="_1427837301" r:id="rId593"/>
        </w:object>
      </w:r>
    </w:p>
    <w:p w:rsidR="00046A5A" w:rsidRDefault="00046A5A" w:rsidP="00AD3C63"/>
    <w:p w:rsidR="00046A5A" w:rsidRDefault="00906FEA" w:rsidP="00AD3C63">
      <w:pPr>
        <w:rPr>
          <w:lang w:val="el-GR"/>
        </w:rPr>
      </w:pPr>
      <w:r w:rsidRPr="00906FEA">
        <w:rPr>
          <w:noProof/>
          <w:highlight w:val="green"/>
        </w:rPr>
        <mc:AlternateContent>
          <mc:Choice Requires="wpg">
            <w:drawing>
              <wp:anchor distT="0" distB="0" distL="114300" distR="114300" simplePos="0" relativeHeight="252252160" behindDoc="0" locked="0" layoutInCell="1" allowOverlap="1" wp14:anchorId="2E1A8FCE" wp14:editId="4C0BAE72">
                <wp:simplePos x="0" y="0"/>
                <wp:positionH relativeFrom="column">
                  <wp:posOffset>88710</wp:posOffset>
                </wp:positionH>
                <wp:positionV relativeFrom="paragraph">
                  <wp:posOffset>194471</wp:posOffset>
                </wp:positionV>
                <wp:extent cx="4660712" cy="512718"/>
                <wp:effectExtent l="0" t="0" r="0" b="20955"/>
                <wp:wrapNone/>
                <wp:docPr id="671" name="Group 67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660712" cy="512718"/>
                          <a:chOff x="-744624" y="372133"/>
                          <a:chExt cx="4663437" cy="514444"/>
                        </a:xfrm>
                      </wpg:grpSpPr>
                      <wps:wsp>
                        <wps:cNvPr id="775" name="Straight Arrow Connector 775"/>
                        <wps:cNvCnPr/>
                        <wps:spPr>
                          <a:xfrm>
                            <a:off x="0" y="736895"/>
                            <a:ext cx="504975" cy="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812" name="Rectangle 812"/>
                        <wps:cNvSpPr/>
                        <wps:spPr>
                          <a:xfrm>
                            <a:off x="504975" y="559552"/>
                            <a:ext cx="681990" cy="327025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7342B4" w:rsidRPr="00677158" w:rsidRDefault="007342B4" w:rsidP="00906FEA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  <w:proofErr w:type="gramStart"/>
                              <w:r>
                                <w:rPr>
                                  <w:color w:val="000000" w:themeColor="text1"/>
                                </w:rPr>
                                <w:t>H(</w:t>
                              </w:r>
                              <w:proofErr w:type="gramEnd"/>
                              <w:r>
                                <w:rPr>
                                  <w:color w:val="000000" w:themeColor="text1"/>
                                </w:rPr>
                                <w:t>z)</w:t>
                              </w:r>
                            </w:p>
                            <w:p w:rsidR="007342B4" w:rsidRPr="00677158" w:rsidRDefault="007342B4" w:rsidP="00906FEA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13" name="Straight Arrow Connector 813"/>
                        <wps:cNvCnPr/>
                        <wps:spPr>
                          <a:xfrm>
                            <a:off x="1187135" y="733378"/>
                            <a:ext cx="812486" cy="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817" name="Rectangle 817"/>
                        <wps:cNvSpPr/>
                        <wps:spPr>
                          <a:xfrm>
                            <a:off x="-48181" y="454295"/>
                            <a:ext cx="444183" cy="279521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noFill/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7342B4" w:rsidRPr="00906FEA" w:rsidRDefault="007342B4" w:rsidP="00906FEA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  <w:proofErr w:type="gramStart"/>
                              <w:r>
                                <w:rPr>
                                  <w:color w:val="000000" w:themeColor="text1"/>
                                </w:rPr>
                                <w:t>X(</w:t>
                              </w:r>
                              <w:proofErr w:type="gramEnd"/>
                              <w:r>
                                <w:rPr>
                                  <w:color w:val="000000" w:themeColor="text1"/>
                                </w:rPr>
                                <w:t>z)</w:t>
                              </w:r>
                            </w:p>
                            <w:p w:rsidR="007342B4" w:rsidRPr="00677158" w:rsidRDefault="007342B4" w:rsidP="00906FEA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20" name="Rectangle 820"/>
                        <wps:cNvSpPr/>
                        <wps:spPr>
                          <a:xfrm>
                            <a:off x="1460370" y="372133"/>
                            <a:ext cx="2458443" cy="514170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noFill/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7342B4" w:rsidRPr="00677158" w:rsidRDefault="007342B4" w:rsidP="00906FEA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  <w:r w:rsidRPr="00906FEA">
                                <w:rPr>
                                  <w:color w:val="000000" w:themeColor="text1"/>
                                  <w:position w:val="-28"/>
                                </w:rPr>
                                <w:object w:dxaOrig="3460" w:dyaOrig="660">
                                  <v:shape id="_x0000_i1269" type="#_x0000_t75" style="width:173.15pt;height:33.3pt" o:ole="">
                                    <v:imagedata r:id="rId594" o:title=""/>
                                  </v:shape>
                                  <o:OLEObject Type="Embed" ProgID="Equation.DSMT4" ShapeID="_x0000_i1269" DrawAspect="Content" ObjectID="_1427837334" r:id="rId595"/>
                                </w:object>
                              </w:r>
                            </w:p>
                            <w:p w:rsidR="007342B4" w:rsidRPr="00677158" w:rsidRDefault="007342B4" w:rsidP="00906FEA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39" name="Rectangle 839"/>
                        <wps:cNvSpPr/>
                        <wps:spPr>
                          <a:xfrm>
                            <a:off x="-744624" y="457372"/>
                            <a:ext cx="444183" cy="279521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noFill/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7342B4" w:rsidRPr="00906FEA" w:rsidRDefault="007342B4" w:rsidP="00906FEA">
                              <w:pPr>
                                <w:jc w:val="center"/>
                                <w:rPr>
                                  <w:color w:val="000000" w:themeColor="text1"/>
                                  <w:sz w:val="16"/>
                                  <w:szCs w:val="16"/>
                                </w:rPr>
                              </w:pPr>
                              <w:r w:rsidRPr="00906FEA">
                                <w:rPr>
                                  <w:color w:val="000000" w:themeColor="text1"/>
                                  <w:sz w:val="16"/>
                                  <w:szCs w:val="16"/>
                                </w:rPr>
                                <w:t>Z</w:t>
                              </w:r>
                            </w:p>
                            <w:p w:rsidR="007342B4" w:rsidRPr="00906FEA" w:rsidRDefault="007342B4" w:rsidP="00906FEA">
                              <w:pPr>
                                <w:jc w:val="center"/>
                                <w:rPr>
                                  <w:color w:val="000000" w:themeColor="text1"/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671" o:spid="_x0000_s1839" style="position:absolute;margin-left:7pt;margin-top:15.3pt;width:367pt;height:40.35pt;z-index:252252160;mso-width-relative:margin;mso-height-relative:margin" coordorigin="-7446,3721" coordsize="46634,51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">
                <v:shape id="Straight Arrow Connector 775" o:spid="_x0000_s1840" type="#_x0000_t32" style="position:absolute;top:7368;width:504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S+KMYAAADcAAAADwAAAGRycy9kb3ducmV2LnhtbESPQUvDQBSE74L/YXlCb3Zja63EbksV&#10;BXsqSSx4fGaf2Wj2bdhdm/jvuwXB4zAz3zCrzWg7cSQfWscKbqYZCOLa6ZYbBW/Vy/U9iBCRNXaO&#10;ScEvBdisLy9WmGs3cEHHMjYiQTjkqMDE2OdShtqQxTB1PXHyPp23GJP0jdQehwS3nZxl2Z202HJa&#10;MNjTk6H6u/yxCgrpH3flbVdVw7OZf+z14b34Oig1uRq3DyAijfE//Nd+1QqWywWcz6QjINcn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7UvijGAAAA3AAAAA8AAAAAAAAA&#10;AAAAAAAAoQIAAGRycy9kb3ducmV2LnhtbFBLBQYAAAAABAAEAPkAAACUAwAAAAA=&#10;" strokecolor="windowText">
                  <v:stroke endarrow="block"/>
                </v:shape>
                <v:rect id="Rectangle 812" o:spid="_x0000_s1841" style="position:absolute;left:5049;top:5595;width:6820;height:327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2jX8QA&#10;AADcAAAADwAAAGRycy9kb3ducmV2LnhtbESPzWrDMBCE74G8g9hAb4nsUBzXjRLSQqHk1iS9L9bW&#10;VmutHEv1z9tXgUKOw8x8w2z3o21ET503jhWkqwQEcem04UrB5fy2zEH4gKyxcUwKJvKw381nWyy0&#10;G/iD+lOoRISwL1BBHUJbSOnLmiz6lWuJo/flOoshyq6SusMhwm0j10mSSYuG40KNLb3WVP6cfq2C&#10;9jF9On6/XBJTms3kU/zMwrVR6mExHp5BBBrDPfzfftcK8nQNtzPxCMjd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fto1/EAAAA3AAAAA8AAAAAAAAAAAAAAAAAmAIAAGRycy9k&#10;b3ducmV2LnhtbFBLBQYAAAAABAAEAPUAAACJAwAAAAA=&#10;" filled="f" strokecolor="windowText">
                  <v:textbox>
                    <w:txbxContent>
                      <w:p w:rsidR="007342B4" w:rsidRPr="00677158" w:rsidRDefault="007342B4" w:rsidP="00906FEA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  <w:proofErr w:type="gramStart"/>
                        <w:r>
                          <w:rPr>
                            <w:color w:val="000000" w:themeColor="text1"/>
                          </w:rPr>
                          <w:t>H(</w:t>
                        </w:r>
                        <w:proofErr w:type="gramEnd"/>
                        <w:r>
                          <w:rPr>
                            <w:color w:val="000000" w:themeColor="text1"/>
                          </w:rPr>
                          <w:t>z)</w:t>
                        </w:r>
                      </w:p>
                      <w:p w:rsidR="007342B4" w:rsidRPr="00677158" w:rsidRDefault="007342B4" w:rsidP="00906FEA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</w:p>
                    </w:txbxContent>
                  </v:textbox>
                </v:rect>
                <v:shape id="Straight Arrow Connector 813" o:spid="_x0000_s1842" type="#_x0000_t32" style="position:absolute;left:11871;top:7333;width:812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RryMcYAAADcAAAADwAAAGRycy9kb3ducmV2LnhtbESPT0vDQBTE74LfYXlCb3bTP0iJ3RYt&#10;CnqSJC14fGaf2Wj2bdjdNum3d4VCj8PM/IZZb0fbiRP50DpWMJtmIIhrp1tuFOyr1/sViBCRNXaO&#10;ScGZAmw3tzdrzLUbuKBTGRuRIBxyVGBi7HMpQ23IYpi6njh5385bjEn6RmqPQ4LbTs6z7EFabDkt&#10;GOxpZ6j+LY9WQSH983u57KpqeDGLrw99+Cx+DkpN7sanRxCRxngNX9pvWsFqtoD/M+kIyM0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Ua8jHGAAAA3AAAAA8AAAAAAAAA&#10;AAAAAAAAoQIAAGRycy9kb3ducmV2LnhtbFBLBQYAAAAABAAEAPkAAACUAwAAAAA=&#10;" strokecolor="windowText">
                  <v:stroke endarrow="block"/>
                </v:shape>
                <v:rect id="Rectangle 817" o:spid="_x0000_s1843" style="position:absolute;left:-481;top:4542;width:4441;height:279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yY4MIA&#10;AADcAAAADwAAAGRycy9kb3ducmV2LnhtbESPwWrDMBBE74X8g9hAb43sHtrgWAlJiiH0VjeQ62Kt&#10;LRNpZSzFcf6+KhR6HGbmDVPuZmfFRGPoPSvIVxkI4sbrnjsF5+/qZQ0iRGSN1jMpeFCA3XbxVGKh&#10;/Z2/aKpjJxKEQ4EKTIxDIWVoDDkMKz8QJ6/1o8OY5NhJPeI9wZ2Vr1n2Jh32nBYMDnQ01Fzrm1Mw&#10;Hy4ovTXUonTZ51TlH/nRKvW8nPcbEJHm+B/+a5+0gnX+Dr9n0hGQ2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9zJjgwgAAANwAAAAPAAAAAAAAAAAAAAAAAJgCAABkcnMvZG93&#10;bnJldi54bWxQSwUGAAAAAAQABAD1AAAAhwMAAAAA&#10;" filled="f" stroked="f">
                  <v:textbox>
                    <w:txbxContent>
                      <w:p w:rsidR="007342B4" w:rsidRPr="00906FEA" w:rsidRDefault="007342B4" w:rsidP="00906FEA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  <w:proofErr w:type="gramStart"/>
                        <w:r>
                          <w:rPr>
                            <w:color w:val="000000" w:themeColor="text1"/>
                          </w:rPr>
                          <w:t>X(</w:t>
                        </w:r>
                        <w:proofErr w:type="gramEnd"/>
                        <w:r>
                          <w:rPr>
                            <w:color w:val="000000" w:themeColor="text1"/>
                          </w:rPr>
                          <w:t>z)</w:t>
                        </w:r>
                      </w:p>
                      <w:p w:rsidR="007342B4" w:rsidRPr="00677158" w:rsidRDefault="007342B4" w:rsidP="00906FEA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</w:p>
                    </w:txbxContent>
                  </v:textbox>
                </v:rect>
                <v:rect id="Rectangle 820" o:spid="_x0000_s1844" style="position:absolute;left:14603;top:3721;width:24585;height:514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EnKKb4A&#10;AADcAAAADwAAAGRycy9kb3ducmV2LnhtbERPu2rDMBTdA/0HcQPdEtkeSnCthCYlELrlAV0v1rVl&#10;Kl0ZS7Gdv4+GQsbDeVe72Vkx0hA6zwrydQaCuPa641bB7XpcbUCEiKzReiYFDwqw274tKiy1n/hM&#10;4yW2IoVwKFGBibEvpQy1IYdh7XvixDV+cBgTHFqpB5xSuLOyyLIP6bDj1GCwp4Oh+u9ydwrm/S9K&#10;bw01KF32Mx7z7/xglXpfzl+fICLN8SX+d5+0gk2R5qcz6QjI7RM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PxJyim+AAAA3AAAAA8AAAAAAAAAAAAAAAAAmAIAAGRycy9kb3ducmV2&#10;LnhtbFBLBQYAAAAABAAEAPUAAACDAwAAAAA=&#10;" filled="f" stroked="f">
                  <v:textbox>
                    <w:txbxContent>
                      <w:p w:rsidR="007342B4" w:rsidRPr="00677158" w:rsidRDefault="007342B4" w:rsidP="00906FEA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  <w:r w:rsidRPr="00906FEA">
                          <w:rPr>
                            <w:color w:val="000000" w:themeColor="text1"/>
                            <w:position w:val="-28"/>
                          </w:rPr>
                          <w:object w:dxaOrig="3460" w:dyaOrig="660">
                            <v:shape id="_x0000_i1269" type="#_x0000_t75" style="width:173.15pt;height:33.3pt" o:ole="">
                              <v:imagedata r:id="rId594" o:title=""/>
                            </v:shape>
                            <o:OLEObject Type="Embed" ProgID="Equation.DSMT4" ShapeID="_x0000_i1269" DrawAspect="Content" ObjectID="_1427837334" r:id="rId596"/>
                          </w:object>
                        </w:r>
                      </w:p>
                      <w:p w:rsidR="007342B4" w:rsidRPr="00677158" w:rsidRDefault="007342B4" w:rsidP="00906FEA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</w:p>
                    </w:txbxContent>
                  </v:textbox>
                </v:rect>
                <v:rect id="Rectangle 839" o:spid="_x0000_s1845" style="position:absolute;left:-7446;top:4573;width:4442;height:279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Kr1acIA&#10;AADcAAAADwAAAGRycy9kb3ducmV2LnhtbESPzWrDMBCE74W8g9hAb43sBorjRAn5wVB6q1vIdbE2&#10;lom0MpZqu29fFQo9DjPzDbM7zM6KkYbQeVaQrzIQxI3XHbcKPj+qpwJEiMgarWdS8E0BDvvFww5L&#10;7Sd+p7GOrUgQDiUqMDH2pZShMeQwrHxPnLybHxzGJIdW6gGnBHdWPmfZi3TYcVow2NPZUHOvv5yC&#10;+XRF6a2hG0qXvY1VfsnPVqnH5Xzcgog0x//wX/tVKyjWG/g9k46A3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oqvVpwgAAANwAAAAPAAAAAAAAAAAAAAAAAJgCAABkcnMvZG93&#10;bnJldi54bWxQSwUGAAAAAAQABAD1AAAAhwMAAAAA&#10;" filled="f" stroked="f">
                  <v:textbox>
                    <w:txbxContent>
                      <w:p w:rsidR="007342B4" w:rsidRPr="00906FEA" w:rsidRDefault="007342B4" w:rsidP="00906FEA">
                        <w:pPr>
                          <w:jc w:val="center"/>
                          <w:rPr>
                            <w:color w:val="000000" w:themeColor="text1"/>
                            <w:sz w:val="16"/>
                            <w:szCs w:val="16"/>
                          </w:rPr>
                        </w:pPr>
                        <w:r w:rsidRPr="00906FEA">
                          <w:rPr>
                            <w:color w:val="000000" w:themeColor="text1"/>
                            <w:sz w:val="16"/>
                            <w:szCs w:val="16"/>
                          </w:rPr>
                          <w:t>Z</w:t>
                        </w:r>
                      </w:p>
                      <w:p w:rsidR="007342B4" w:rsidRPr="00906FEA" w:rsidRDefault="007342B4" w:rsidP="00906FEA">
                        <w:pPr>
                          <w:jc w:val="center"/>
                          <w:rPr>
                            <w:color w:val="000000" w:themeColor="text1"/>
                            <w:sz w:val="16"/>
                            <w:szCs w:val="16"/>
                          </w:rPr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 w:rsidRPr="00906FEA">
        <w:rPr>
          <w:highlight w:val="green"/>
          <w:lang w:val="el-GR"/>
        </w:rPr>
        <w:t>23</w:t>
      </w:r>
      <w:r w:rsidRPr="00906FEA">
        <w:rPr>
          <w:highlight w:val="green"/>
          <w:vertAlign w:val="superscript"/>
          <w:lang w:val="el-GR"/>
        </w:rPr>
        <w:t>ο</w:t>
      </w:r>
      <w:r w:rsidRPr="00906FEA">
        <w:rPr>
          <w:highlight w:val="green"/>
          <w:lang w:val="el-GR"/>
        </w:rPr>
        <w:t xml:space="preserve"> ΜΑΘΗΜΑ</w:t>
      </w:r>
    </w:p>
    <w:p w:rsidR="00906FEA" w:rsidRDefault="00906FEA" w:rsidP="00AD3C63">
      <w:pPr>
        <w:rPr>
          <w:lang w:val="el-GR"/>
        </w:rPr>
      </w:pPr>
      <w:r w:rsidRPr="00906FEA">
        <w:rPr>
          <w:noProof/>
          <w:highlight w:val="green"/>
        </w:rPr>
        <mc:AlternateContent>
          <mc:Choice Requires="wpg">
            <w:drawing>
              <wp:anchor distT="0" distB="0" distL="114300" distR="114300" simplePos="0" relativeHeight="252256256" behindDoc="0" locked="0" layoutInCell="1" allowOverlap="1" wp14:anchorId="773038BB" wp14:editId="0FFD5EAA">
                <wp:simplePos x="0" y="0"/>
                <wp:positionH relativeFrom="column">
                  <wp:posOffset>12700</wp:posOffset>
                </wp:positionH>
                <wp:positionV relativeFrom="paragraph">
                  <wp:posOffset>1297305</wp:posOffset>
                </wp:positionV>
                <wp:extent cx="5336540" cy="512445"/>
                <wp:effectExtent l="0" t="0" r="0" b="20955"/>
                <wp:wrapNone/>
                <wp:docPr id="827" name="Group 82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336540" cy="512445"/>
                          <a:chOff x="-820439" y="372133"/>
                          <a:chExt cx="5340104" cy="514444"/>
                        </a:xfrm>
                      </wpg:grpSpPr>
                      <wps:wsp>
                        <wps:cNvPr id="828" name="Straight Arrow Connector 828"/>
                        <wps:cNvCnPr/>
                        <wps:spPr>
                          <a:xfrm>
                            <a:off x="0" y="736895"/>
                            <a:ext cx="504975" cy="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829" name="Rectangle 829"/>
                        <wps:cNvSpPr/>
                        <wps:spPr>
                          <a:xfrm>
                            <a:off x="504975" y="559552"/>
                            <a:ext cx="681990" cy="327025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7342B4" w:rsidRPr="00677158" w:rsidRDefault="007342B4" w:rsidP="00906FEA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  <w:proofErr w:type="gramStart"/>
                              <w:r>
                                <w:rPr>
                                  <w:color w:val="000000" w:themeColor="text1"/>
                                </w:rPr>
                                <w:t>H(</w:t>
                              </w:r>
                              <w:proofErr w:type="spellStart"/>
                              <w:proofErr w:type="gramEnd"/>
                              <w:r>
                                <w:rPr>
                                  <w:color w:val="000000" w:themeColor="text1"/>
                                </w:rPr>
                                <w:t>e</w:t>
                              </w:r>
                              <w:r>
                                <w:rPr>
                                  <w:color w:val="000000" w:themeColor="text1"/>
                                  <w:vertAlign w:val="superscript"/>
                                </w:rPr>
                                <w:t>j</w:t>
                              </w:r>
                              <w:proofErr w:type="spellEnd"/>
                              <w:r>
                                <w:rPr>
                                  <w:color w:val="000000" w:themeColor="text1"/>
                                  <w:vertAlign w:val="superscript"/>
                                  <w:lang w:val="el-GR"/>
                                </w:rPr>
                                <w:t>ω</w:t>
                              </w:r>
                              <w:r>
                                <w:rPr>
                                  <w:color w:val="000000" w:themeColor="text1"/>
                                </w:rPr>
                                <w:t>)</w:t>
                              </w:r>
                            </w:p>
                            <w:p w:rsidR="007342B4" w:rsidRPr="00677158" w:rsidRDefault="007342B4" w:rsidP="00906FEA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30" name="Straight Arrow Connector 830"/>
                        <wps:cNvCnPr/>
                        <wps:spPr>
                          <a:xfrm>
                            <a:off x="1187135" y="733378"/>
                            <a:ext cx="812486" cy="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831" name="Rectangle 831"/>
                        <wps:cNvSpPr/>
                        <wps:spPr>
                          <a:xfrm>
                            <a:off x="-212049" y="454251"/>
                            <a:ext cx="608009" cy="279521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noFill/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7342B4" w:rsidRPr="00906FEA" w:rsidRDefault="007342B4" w:rsidP="00906FEA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  <w:proofErr w:type="gramStart"/>
                              <w:r>
                                <w:rPr>
                                  <w:color w:val="000000" w:themeColor="text1"/>
                                </w:rPr>
                                <w:t>X(</w:t>
                              </w:r>
                              <w:proofErr w:type="spellStart"/>
                              <w:proofErr w:type="gramEnd"/>
                              <w:r>
                                <w:rPr>
                                  <w:color w:val="000000" w:themeColor="text1"/>
                                </w:rPr>
                                <w:t>e</w:t>
                              </w:r>
                              <w:r>
                                <w:rPr>
                                  <w:color w:val="000000" w:themeColor="text1"/>
                                  <w:vertAlign w:val="superscript"/>
                                </w:rPr>
                                <w:t>j</w:t>
                              </w:r>
                              <w:proofErr w:type="spellEnd"/>
                              <w:r>
                                <w:rPr>
                                  <w:color w:val="000000" w:themeColor="text1"/>
                                  <w:vertAlign w:val="superscript"/>
                                  <w:lang w:val="el-GR"/>
                                </w:rPr>
                                <w:t>ω</w:t>
                              </w:r>
                              <w:r>
                                <w:rPr>
                                  <w:color w:val="000000" w:themeColor="text1"/>
                                </w:rPr>
                                <w:t>)</w:t>
                              </w:r>
                            </w:p>
                            <w:p w:rsidR="007342B4" w:rsidRPr="00677158" w:rsidRDefault="007342B4" w:rsidP="00906FEA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32" name="Rectangle 832"/>
                        <wps:cNvSpPr/>
                        <wps:spPr>
                          <a:xfrm>
                            <a:off x="1460243" y="372133"/>
                            <a:ext cx="3059422" cy="514170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noFill/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7342B4" w:rsidRPr="00677158" w:rsidRDefault="007342B4" w:rsidP="00906FEA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  <w:r w:rsidRPr="00906FEA">
                                <w:rPr>
                                  <w:color w:val="000000" w:themeColor="text1"/>
                                  <w:position w:val="-28"/>
                                </w:rPr>
                                <w:object w:dxaOrig="4459" w:dyaOrig="700">
                                  <v:shape id="_x0000_i1271" type="#_x0000_t75" style="width:222.75pt;height:35.3pt" o:ole="">
                                    <v:imagedata r:id="rId597" o:title=""/>
                                  </v:shape>
                                  <o:OLEObject Type="Embed" ProgID="Equation.DSMT4" ShapeID="_x0000_i1271" DrawAspect="Content" ObjectID="_1427837335" r:id="rId598"/>
                                </w:object>
                              </w:r>
                            </w:p>
                            <w:p w:rsidR="007342B4" w:rsidRPr="00677158" w:rsidRDefault="007342B4" w:rsidP="00906FEA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41" name="Rectangle 841"/>
                        <wps:cNvSpPr/>
                        <wps:spPr>
                          <a:xfrm>
                            <a:off x="-820439" y="457646"/>
                            <a:ext cx="608009" cy="428931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noFill/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7342B4" w:rsidRDefault="007342B4" w:rsidP="00906FEA">
                              <w:pPr>
                                <w:spacing w:after="0"/>
                                <w:jc w:val="center"/>
                                <w:rPr>
                                  <w:color w:val="000000" w:themeColor="text1"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color w:val="000000" w:themeColor="text1"/>
                                  <w:sz w:val="16"/>
                                  <w:szCs w:val="16"/>
                                </w:rPr>
                                <w:t>DTFT</w:t>
                              </w:r>
                            </w:p>
                            <w:p w:rsidR="007342B4" w:rsidRPr="00906FEA" w:rsidRDefault="007342B4" w:rsidP="00906FEA">
                              <w:pPr>
                                <w:jc w:val="center"/>
                                <w:rPr>
                                  <w:color w:val="000000" w:themeColor="text1"/>
                                  <w:sz w:val="16"/>
                                  <w:szCs w:val="16"/>
                                  <w:lang w:val="el-GR"/>
                                </w:rPr>
                              </w:pPr>
                              <w:r>
                                <w:rPr>
                                  <w:color w:val="000000" w:themeColor="text1"/>
                                  <w:sz w:val="16"/>
                                  <w:szCs w:val="16"/>
                                  <w:lang w:val="el-GR"/>
                                </w:rPr>
                                <w:t>ω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827" o:spid="_x0000_s1846" style="position:absolute;margin-left:1pt;margin-top:102.15pt;width:420.2pt;height:40.35pt;z-index:252256256;mso-width-relative:margin;mso-height-relative:margin" coordorigin="-8204,3721" coordsize="53401,51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">
                <v:shape id="Straight Arrow Connector 828" o:spid="_x0000_s1847" type="#_x0000_t32" style="position:absolute;top:7368;width:504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dKq/cIAAADcAAAADwAAAGRycy9kb3ducmV2LnhtbERPz2vCMBS+D/Y/hDfYbaZzMqQaZRsb&#10;bCdpq+Dx2TybuualJJmt/705DDx+fL+X69F24kw+tI4VPE8yEMS10y03CrbV19McRIjIGjvHpOBC&#10;Adar+7sl5toNXNC5jI1IIRxyVGBi7HMpQ23IYpi4njhxR+ctxgR9I7XHIYXbTk6z7FVabDk1GOzp&#10;w1D9W/5ZBYX07z/lrKuq4dO8HDZ6ty9OO6UeH8a3BYhIY7yJ/93fWsF8mtamM+kIyNUV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dKq/cIAAADcAAAADwAAAAAAAAAAAAAA&#10;AAChAgAAZHJzL2Rvd25yZXYueG1sUEsFBgAAAAAEAAQA+QAAAJADAAAAAA==&#10;" strokecolor="windowText">
                  <v:stroke endarrow="block"/>
                </v:shape>
                <v:rect id="Rectangle 829" o:spid="_x0000_s1848" style="position:absolute;left:5049;top:5595;width:6820;height:327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X7k8MA&#10;AADcAAAADwAAAGRycy9kb3ducmV2LnhtbESPQWvCQBSE7wX/w/IEb3WTINZEV1GhUHqrTe+P7DNZ&#10;zb6N2W2M/75bKPQ4zMw3zGY32lYM1HvjWEE6T0AQV04brhWUn6/PKxA+IGtsHZOCB3nYbSdPGyy0&#10;u/MHDadQiwhhX6CCJoSukNJXDVn0c9cRR+/seoshyr6Wusd7hNtWZkmylBYNx4UGOzo2VF1P31ZB&#10;t0jz98uhTExlXh4+xa9luLVKzabjfg0i0Bj+w3/tN61gleXweyYeAbn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yX7k8MAAADcAAAADwAAAAAAAAAAAAAAAACYAgAAZHJzL2Rv&#10;d25yZXYueG1sUEsFBgAAAAAEAAQA9QAAAIgDAAAAAA==&#10;" filled="f" strokecolor="windowText">
                  <v:textbox>
                    <w:txbxContent>
                      <w:p w:rsidR="007342B4" w:rsidRPr="00677158" w:rsidRDefault="007342B4" w:rsidP="00906FEA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  <w:proofErr w:type="gramStart"/>
                        <w:r>
                          <w:rPr>
                            <w:color w:val="000000" w:themeColor="text1"/>
                          </w:rPr>
                          <w:t>H(</w:t>
                        </w:r>
                        <w:proofErr w:type="spellStart"/>
                        <w:proofErr w:type="gramEnd"/>
                        <w:r>
                          <w:rPr>
                            <w:color w:val="000000" w:themeColor="text1"/>
                          </w:rPr>
                          <w:t>e</w:t>
                        </w:r>
                        <w:r>
                          <w:rPr>
                            <w:color w:val="000000" w:themeColor="text1"/>
                            <w:vertAlign w:val="superscript"/>
                          </w:rPr>
                          <w:t>j</w:t>
                        </w:r>
                        <w:proofErr w:type="spellEnd"/>
                        <w:r>
                          <w:rPr>
                            <w:color w:val="000000" w:themeColor="text1"/>
                            <w:vertAlign w:val="superscript"/>
                            <w:lang w:val="el-GR"/>
                          </w:rPr>
                          <w:t>ω</w:t>
                        </w:r>
                        <w:r>
                          <w:rPr>
                            <w:color w:val="000000" w:themeColor="text1"/>
                          </w:rPr>
                          <w:t>)</w:t>
                        </w:r>
                      </w:p>
                      <w:p w:rsidR="007342B4" w:rsidRPr="00677158" w:rsidRDefault="007342B4" w:rsidP="00906FEA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</w:p>
                    </w:txbxContent>
                  </v:textbox>
                </v:rect>
                <v:shape id="Straight Arrow Connector 830" o:spid="_x0000_s1849" type="#_x0000_t32" style="position:absolute;left:11871;top:7333;width:812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n0wJsIAAADcAAAADwAAAGRycy9kb3ducmV2LnhtbERPz2vCMBS+D/wfwhO8zdQ5hlSj6Nhg&#10;O422E3Z8Nm9NZ/NSkmi7/345DDx+fL83u9F24ko+tI4VLOYZCOLa6ZYbBZ/V6/0KRIjIGjvHpOCX&#10;Auy2k7sN5toNXNC1jI1IIRxyVGBi7HMpQ23IYpi7njhx385bjAn6RmqPQwq3nXzIsidpseXUYLCn&#10;Z0P1ubxYBYX0h/fysauq4cUsTx/6+FX8HJWaTcf9GkSkMd7E/+43rWC1TPPTmXQE5P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n0wJsIAAADcAAAADwAAAAAAAAAAAAAA&#10;AAChAgAAZHJzL2Rvd25yZXYueG1sUEsFBgAAAAAEAAQA+QAAAJADAAAAAA==&#10;" strokecolor="windowText">
                  <v:stroke endarrow="block"/>
                </v:shape>
                <v:rect id="Rectangle 831" o:spid="_x0000_s1850" style="position:absolute;left:-2120;top:4542;width:6079;height:279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tz5b8IA&#10;AADcAAAADwAAAGRycy9kb3ducmV2LnhtbESPwWrDMBBE74X8g9hAb43sFkpwrIQkxRB6qxvIdbHW&#10;lom0MpbiOH9fFQo9DjPzhil3s7NiojH0nhXkqwwEceN1z52C83f1sgYRIrJG65kUPCjAbrt4KrHQ&#10;/s5fNNWxEwnCoUAFJsahkDI0hhyGlR+Ik9f60WFMcuykHvGe4M7K1yx7lw57TgsGBzoaaq71zSmY&#10;DxeU3hpqUbrsc6ryj/xolXpezvsNiEhz/A//tU9awfoth98z6QjI7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3PlvwgAAANwAAAAPAAAAAAAAAAAAAAAAAJgCAABkcnMvZG93&#10;bnJldi54bWxQSwUGAAAAAAQABAD1AAAAhwMAAAAA&#10;" filled="f" stroked="f">
                  <v:textbox>
                    <w:txbxContent>
                      <w:p w:rsidR="007342B4" w:rsidRPr="00906FEA" w:rsidRDefault="007342B4" w:rsidP="00906FEA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  <w:proofErr w:type="gramStart"/>
                        <w:r>
                          <w:rPr>
                            <w:color w:val="000000" w:themeColor="text1"/>
                          </w:rPr>
                          <w:t>X(</w:t>
                        </w:r>
                        <w:proofErr w:type="spellStart"/>
                        <w:proofErr w:type="gramEnd"/>
                        <w:r>
                          <w:rPr>
                            <w:color w:val="000000" w:themeColor="text1"/>
                          </w:rPr>
                          <w:t>e</w:t>
                        </w:r>
                        <w:r>
                          <w:rPr>
                            <w:color w:val="000000" w:themeColor="text1"/>
                            <w:vertAlign w:val="superscript"/>
                          </w:rPr>
                          <w:t>j</w:t>
                        </w:r>
                        <w:proofErr w:type="spellEnd"/>
                        <w:r>
                          <w:rPr>
                            <w:color w:val="000000" w:themeColor="text1"/>
                            <w:vertAlign w:val="superscript"/>
                            <w:lang w:val="el-GR"/>
                          </w:rPr>
                          <w:t>ω</w:t>
                        </w:r>
                        <w:r>
                          <w:rPr>
                            <w:color w:val="000000" w:themeColor="text1"/>
                          </w:rPr>
                          <w:t>)</w:t>
                        </w:r>
                      </w:p>
                      <w:p w:rsidR="007342B4" w:rsidRPr="00677158" w:rsidRDefault="007342B4" w:rsidP="00906FEA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</w:p>
                    </w:txbxContent>
                  </v:textbox>
                </v:rect>
                <v:rect id="Rectangle 832" o:spid="_x0000_s1851" style="position:absolute;left:14602;top:3721;width:30594;height:514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g5nGMEA&#10;AADcAAAADwAAAGRycy9kb3ducmV2LnhtbESPT4vCMBTE78J+h/AW9mbTuiDSNYq6COLNP+D10Tyb&#10;sslLabK1fnsjCB6HmfkNM18OzoqeutB4VlBkOQjiyuuGawXn03Y8AxEiskbrmRTcKcBy8TGaY6n9&#10;jQ/UH2MtEoRDiQpMjG0pZagMOQyZb4mTd/Wdw5hkV0vd4S3BnZWTPJ9Khw2nBYMtbQxVf8d/p2BY&#10;X1B6a+iK0uX7flv8Fhur1NfnsPoBEWmI7/CrvdMKZt8TeJ5JR0Au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YOZxjBAAAA3AAAAA8AAAAAAAAAAAAAAAAAmAIAAGRycy9kb3du&#10;cmV2LnhtbFBLBQYAAAAABAAEAPUAAACGAwAAAAA=&#10;" filled="f" stroked="f">
                  <v:textbox>
                    <w:txbxContent>
                      <w:p w:rsidR="007342B4" w:rsidRPr="00677158" w:rsidRDefault="007342B4" w:rsidP="00906FEA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  <w:r w:rsidRPr="00906FEA">
                          <w:rPr>
                            <w:color w:val="000000" w:themeColor="text1"/>
                            <w:position w:val="-28"/>
                          </w:rPr>
                          <w:object w:dxaOrig="4459" w:dyaOrig="700">
                            <v:shape id="_x0000_i1271" type="#_x0000_t75" style="width:222.75pt;height:35.3pt" o:ole="">
                              <v:imagedata r:id="rId597" o:title=""/>
                            </v:shape>
                            <o:OLEObject Type="Embed" ProgID="Equation.DSMT4" ShapeID="_x0000_i1271" DrawAspect="Content" ObjectID="_1427837335" r:id="rId599"/>
                          </w:object>
                        </w:r>
                      </w:p>
                      <w:p w:rsidR="007342B4" w:rsidRPr="00677158" w:rsidRDefault="007342B4" w:rsidP="00906FEA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</w:p>
                    </w:txbxContent>
                  </v:textbox>
                </v:rect>
                <v:rect id="Rectangle 841" o:spid="_x0000_s1852" style="position:absolute;left:-8204;top:4576;width:6080;height:428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tqKEsIA&#10;AADcAAAADwAAAGRycy9kb3ducmV2LnhtbESPwWrDMBBE74X8g9hAb43sUkpwrIQkxRB6qxvIdbHW&#10;lom0MpbiOH9fFQo9DjPzhil3s7NiojH0nhXkqwwEceN1z52C83f1sgYRIrJG65kUPCjAbrt4KrHQ&#10;/s5fNNWxEwnCoUAFJsahkDI0hhyGlR+Ik9f60WFMcuykHvGe4M7K1yx7lw57TgsGBzoaaq71zSmY&#10;DxeU3hpqUbrsc6ryj/xolXpezvsNiEhz/A//tU9awfoth98z6QjI7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2ooSwgAAANwAAAAPAAAAAAAAAAAAAAAAAJgCAABkcnMvZG93&#10;bnJldi54bWxQSwUGAAAAAAQABAD1AAAAhwMAAAAA&#10;" filled="f" stroked="f">
                  <v:textbox>
                    <w:txbxContent>
                      <w:p w:rsidR="007342B4" w:rsidRDefault="007342B4" w:rsidP="00906FEA">
                        <w:pPr>
                          <w:spacing w:after="0"/>
                          <w:jc w:val="center"/>
                          <w:rPr>
                            <w:color w:val="000000" w:themeColor="text1"/>
                            <w:sz w:val="16"/>
                            <w:szCs w:val="16"/>
                          </w:rPr>
                        </w:pPr>
                        <w:r>
                          <w:rPr>
                            <w:color w:val="000000" w:themeColor="text1"/>
                            <w:sz w:val="16"/>
                            <w:szCs w:val="16"/>
                          </w:rPr>
                          <w:t>DTFT</w:t>
                        </w:r>
                      </w:p>
                      <w:p w:rsidR="007342B4" w:rsidRPr="00906FEA" w:rsidRDefault="007342B4" w:rsidP="00906FEA">
                        <w:pPr>
                          <w:jc w:val="center"/>
                          <w:rPr>
                            <w:color w:val="000000" w:themeColor="text1"/>
                            <w:sz w:val="16"/>
                            <w:szCs w:val="16"/>
                            <w:lang w:val="el-GR"/>
                          </w:rPr>
                        </w:pPr>
                        <w:r>
                          <w:rPr>
                            <w:color w:val="000000" w:themeColor="text1"/>
                            <w:sz w:val="16"/>
                            <w:szCs w:val="16"/>
                            <w:lang w:val="el-GR"/>
                          </w:rPr>
                          <w:t>ω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Pr="00906FEA">
        <w:rPr>
          <w:noProof/>
          <w:highlight w:val="green"/>
        </w:rPr>
        <mc:AlternateContent>
          <mc:Choice Requires="wpg">
            <w:drawing>
              <wp:anchor distT="0" distB="0" distL="114300" distR="114300" simplePos="0" relativeHeight="252258304" behindDoc="0" locked="0" layoutInCell="1" allowOverlap="1" wp14:anchorId="062555A3" wp14:editId="6152F254">
                <wp:simplePos x="0" y="0"/>
                <wp:positionH relativeFrom="column">
                  <wp:posOffset>53975</wp:posOffset>
                </wp:positionH>
                <wp:positionV relativeFrom="paragraph">
                  <wp:posOffset>2000250</wp:posOffset>
                </wp:positionV>
                <wp:extent cx="5294630" cy="512445"/>
                <wp:effectExtent l="0" t="0" r="0" b="20955"/>
                <wp:wrapNone/>
                <wp:docPr id="833" name="Group 83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294630" cy="512445"/>
                          <a:chOff x="-778435" y="372133"/>
                          <a:chExt cx="5298100" cy="514444"/>
                        </a:xfrm>
                      </wpg:grpSpPr>
                      <wps:wsp>
                        <wps:cNvPr id="834" name="Straight Arrow Connector 834"/>
                        <wps:cNvCnPr/>
                        <wps:spPr>
                          <a:xfrm>
                            <a:off x="0" y="736895"/>
                            <a:ext cx="504975" cy="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835" name="Rectangle 835"/>
                        <wps:cNvSpPr/>
                        <wps:spPr>
                          <a:xfrm>
                            <a:off x="504975" y="559552"/>
                            <a:ext cx="681990" cy="327025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7342B4" w:rsidRPr="00677158" w:rsidRDefault="007342B4" w:rsidP="00906FEA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  <w:proofErr w:type="gramStart"/>
                              <w:r>
                                <w:rPr>
                                  <w:color w:val="000000" w:themeColor="text1"/>
                                </w:rPr>
                                <w:t>H(</w:t>
                              </w:r>
                              <w:proofErr w:type="gramEnd"/>
                              <w:r>
                                <w:rPr>
                                  <w:color w:val="000000" w:themeColor="text1"/>
                                </w:rPr>
                                <w:t>k)</w:t>
                              </w:r>
                            </w:p>
                            <w:p w:rsidR="007342B4" w:rsidRPr="00677158" w:rsidRDefault="007342B4" w:rsidP="00906FEA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36" name="Straight Arrow Connector 836"/>
                        <wps:cNvCnPr/>
                        <wps:spPr>
                          <a:xfrm>
                            <a:off x="1187135" y="733378"/>
                            <a:ext cx="812486" cy="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837" name="Rectangle 837"/>
                        <wps:cNvSpPr/>
                        <wps:spPr>
                          <a:xfrm>
                            <a:off x="-212049" y="454251"/>
                            <a:ext cx="608009" cy="279521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noFill/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7342B4" w:rsidRPr="00906FEA" w:rsidRDefault="007342B4" w:rsidP="00906FEA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  <w:proofErr w:type="gramStart"/>
                              <w:r>
                                <w:rPr>
                                  <w:color w:val="000000" w:themeColor="text1"/>
                                </w:rPr>
                                <w:t>X(</w:t>
                              </w:r>
                              <w:proofErr w:type="gramEnd"/>
                              <w:r>
                                <w:rPr>
                                  <w:color w:val="000000" w:themeColor="text1"/>
                                </w:rPr>
                                <w:t>k)</w:t>
                              </w:r>
                            </w:p>
                            <w:p w:rsidR="007342B4" w:rsidRPr="00677158" w:rsidRDefault="007342B4" w:rsidP="00906FEA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38" name="Rectangle 838"/>
                        <wps:cNvSpPr/>
                        <wps:spPr>
                          <a:xfrm>
                            <a:off x="1460243" y="372133"/>
                            <a:ext cx="3059422" cy="514170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noFill/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7342B4" w:rsidRPr="00677158" w:rsidRDefault="007342B4" w:rsidP="00906FEA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  <w:r w:rsidRPr="00906FEA">
                                <w:rPr>
                                  <w:color w:val="000000" w:themeColor="text1"/>
                                  <w:position w:val="-28"/>
                                </w:rPr>
                                <w:object w:dxaOrig="3519" w:dyaOrig="660">
                                  <v:shape id="_x0000_i1273" type="#_x0000_t75" style="width:175.95pt;height:33.3pt" o:ole="">
                                    <v:imagedata r:id="rId600" o:title=""/>
                                  </v:shape>
                                  <o:OLEObject Type="Embed" ProgID="Equation.DSMT4" ShapeID="_x0000_i1273" DrawAspect="Content" ObjectID="_1427837336" r:id="rId601"/>
                                </w:object>
                              </w:r>
                            </w:p>
                            <w:p w:rsidR="007342B4" w:rsidRPr="00677158" w:rsidRDefault="007342B4" w:rsidP="00906FEA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42" name="Rectangle 842"/>
                        <wps:cNvSpPr/>
                        <wps:spPr>
                          <a:xfrm>
                            <a:off x="-778435" y="372133"/>
                            <a:ext cx="608009" cy="361446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noFill/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7342B4" w:rsidRPr="00906FEA" w:rsidRDefault="007342B4" w:rsidP="00906FEA">
                              <w:pPr>
                                <w:jc w:val="center"/>
                                <w:rPr>
                                  <w:color w:val="000000" w:themeColor="text1"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color w:val="000000" w:themeColor="text1"/>
                                  <w:sz w:val="16"/>
                                  <w:szCs w:val="16"/>
                                </w:rPr>
                                <w:t xml:space="preserve">DFT </w:t>
                              </w:r>
                              <w:proofErr w:type="spellStart"/>
                              <w:r>
                                <w:rPr>
                                  <w:color w:val="000000" w:themeColor="text1"/>
                                  <w:sz w:val="16"/>
                                  <w:szCs w:val="16"/>
                                </w:rPr>
                                <w:t>matlab</w:t>
                              </w:r>
                              <w:proofErr w:type="spellEnd"/>
                              <w:r>
                                <w:rPr>
                                  <w:color w:val="000000" w:themeColor="text1"/>
                                  <w:sz w:val="16"/>
                                  <w:szCs w:val="16"/>
                                </w:rPr>
                                <w:t xml:space="preserve"> </w:t>
                              </w:r>
                              <w:proofErr w:type="spellStart"/>
                              <w:r>
                                <w:rPr>
                                  <w:color w:val="000000" w:themeColor="text1"/>
                                  <w:sz w:val="16"/>
                                  <w:szCs w:val="16"/>
                                </w:rPr>
                                <w:t>fft</w:t>
                              </w:r>
                              <w:proofErr w:type="spellEnd"/>
                            </w:p>
                            <w:p w:rsidR="007342B4" w:rsidRPr="00677158" w:rsidRDefault="007342B4" w:rsidP="00906FEA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833" o:spid="_x0000_s1853" style="position:absolute;margin-left:4.25pt;margin-top:157.5pt;width:416.9pt;height:40.35pt;z-index:252258304;mso-width-relative:margin;mso-height-relative:margin" coordorigin="-7784,3721" coordsize="52981,51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">
                <v:shape id="Straight Arrow Connector 834" o:spid="_x0000_s1854" type="#_x0000_t32" style="position:absolute;top:7368;width:504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UY2JcUAAADcAAAADwAAAGRycy9kb3ducmV2LnhtbESPQUvDQBSE70L/w/IKvdmNbZESuy0q&#10;LeipJLHg8Zl9ZqPZt2F3beK/7woFj8PMfMNsdqPtxJl8aB0ruJtnIIhrp1tuFLxVh9s1iBCRNXaO&#10;ScEvBdhtJzcbzLUbuKBzGRuRIBxyVGBi7HMpQ23IYpi7njh5n85bjEn6RmqPQ4LbTi6y7F5abDkt&#10;GOzp2VD9Xf5YBYX0T6/lqquqYW+WH0d9ei++TkrNpuPjA4hIY/wPX9svWsF6uYK/M+kIyO0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UY2JcUAAADcAAAADwAAAAAAAAAA&#10;AAAAAAChAgAAZHJzL2Rvd25yZXYueG1sUEsFBgAAAAAEAAQA+QAAAJMDAAAAAA==&#10;" strokecolor="windowText">
                  <v:stroke endarrow="block"/>
                </v:shape>
                <v:rect id="Rectangle 835" o:spid="_x0000_s1855" style="position:absolute;left:5049;top:5595;width:6820;height:327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7FnS8MA&#10;AADcAAAADwAAAGRycy9kb3ducmV2LnhtbESPzW7CMBCE70h9B2srcQMn/JWmGNQiIaHeSOl9FW8T&#10;Q7wOsYHw9rgSEsfRzHyjWaw6W4sLtd44VpAOExDEhdOGSwX7n81gDsIHZI21Y1JwIw+r5UtvgZl2&#10;V97RJQ+liBD2GSqoQmgyKX1RkUU/dA1x9P5cazFE2ZZSt3iNcFvLUZLMpEXDcaHChtYVFcf8bBU0&#10;k/T9+/C1T0xh3m4+xd9ZONVK9V+7zw8QgbrwDD/aW61gPp7C/5l4BOTy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7FnS8MAAADcAAAADwAAAAAAAAAAAAAAAACYAgAAZHJzL2Rv&#10;d25yZXYueG1sUEsFBgAAAAAEAAQA9QAAAIgDAAAAAA==&#10;" filled="f" strokecolor="windowText">
                  <v:textbox>
                    <w:txbxContent>
                      <w:p w:rsidR="007342B4" w:rsidRPr="00677158" w:rsidRDefault="007342B4" w:rsidP="00906FEA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  <w:proofErr w:type="gramStart"/>
                        <w:r>
                          <w:rPr>
                            <w:color w:val="000000" w:themeColor="text1"/>
                          </w:rPr>
                          <w:t>H(</w:t>
                        </w:r>
                        <w:proofErr w:type="gramEnd"/>
                        <w:r>
                          <w:rPr>
                            <w:color w:val="000000" w:themeColor="text1"/>
                          </w:rPr>
                          <w:t>k)</w:t>
                        </w:r>
                      </w:p>
                      <w:p w:rsidR="007342B4" w:rsidRPr="00677158" w:rsidRDefault="007342B4" w:rsidP="00906FEA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</w:p>
                    </w:txbxContent>
                  </v:textbox>
                </v:rect>
                <v:shape id="Straight Arrow Connector 836" o:spid="_x0000_s1856" type="#_x0000_t32" style="position:absolute;left:11871;top:7333;width:812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tgNycUAAADcAAAADwAAAGRycy9kb3ducmV2LnhtbESPQUvDQBSE70L/w/IKvdmNVkpJuy0q&#10;FvQkSSz0+Jp9zUazb8Pu2sR/7woFj8PMfMNsdqPtxIV8aB0ruJtnIIhrp1tuFHxU+9sViBCRNXaO&#10;ScEPBdhtJzcbzLUbuKBLGRuRIBxyVGBi7HMpQ23IYpi7njh5Z+ctxiR9I7XHIcFtJ++zbCkttpwW&#10;DPb0bKj+Kr+tgkL6p7fyoauq4cUsTu/6cCw+D0rNpuPjGkSkMf6Hr+1XrWC1WMLfmXQE5PY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tgNycUAAADcAAAADwAAAAAAAAAA&#10;AAAAAAChAgAAZHJzL2Rvd25yZXYueG1sUEsFBgAAAAAEAAQA+QAAAJMDAAAAAA==&#10;" strokecolor="windowText">
                  <v:stroke endarrow="block"/>
                </v:shape>
                <v:rect id="Rectangle 837" o:spid="_x0000_s1857" style="position:absolute;left:-2120;top:4542;width:6079;height:279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nnEgMEA&#10;AADcAAAADwAAAGRycy9kb3ducmV2LnhtbESPT4vCMBTE7wt+h/AEb2taBZVqFHURFm/+Aa+P5tkU&#10;k5fSZGv3228WBI/DzPyGWW16Z0VHbag9K8jHGQji0uuaKwXXy+FzASJEZI3WMyn4pQCb9eBjhYX2&#10;Tz5Rd46VSBAOBSowMTaFlKE05DCMfUOcvLtvHcYk20rqFp8J7qycZNlMOqw5LRhsaG+ofJx/nIJ+&#10;d0PpraE7Spcdu0P+le+tUqNhv12CiNTHd/jV/tYKFtM5/J9JR0Cu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Z5xIDBAAAA3AAAAA8AAAAAAAAAAAAAAAAAmAIAAGRycy9kb3du&#10;cmV2LnhtbFBLBQYAAAAABAAEAPUAAACGAwAAAAA=&#10;" filled="f" stroked="f">
                  <v:textbox>
                    <w:txbxContent>
                      <w:p w:rsidR="007342B4" w:rsidRPr="00906FEA" w:rsidRDefault="007342B4" w:rsidP="00906FEA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  <w:proofErr w:type="gramStart"/>
                        <w:r>
                          <w:rPr>
                            <w:color w:val="000000" w:themeColor="text1"/>
                          </w:rPr>
                          <w:t>X(</w:t>
                        </w:r>
                        <w:proofErr w:type="gramEnd"/>
                        <w:r>
                          <w:rPr>
                            <w:color w:val="000000" w:themeColor="text1"/>
                          </w:rPr>
                          <w:t>k)</w:t>
                        </w:r>
                      </w:p>
                      <w:p w:rsidR="007342B4" w:rsidRPr="00677158" w:rsidRDefault="007342B4" w:rsidP="00906FEA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</w:p>
                    </w:txbxContent>
                  </v:textbox>
                </v:rect>
                <v:rect id="Rectangle 838" o:spid="_x0000_s1858" style="position:absolute;left:14602;top:3721;width:30594;height:514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+ZQ8r0A&#10;AADcAAAADwAAAGRycy9kb3ducmV2LnhtbERPy4rCMBTdC/5DuII7TaswSDWKDwRxNzow20tzbYrJ&#10;TWlirX9vFoLLw3mvNr2zoqM21J4V5NMMBHHpdc2Vgr/rcbIAESKyRuuZFLwowGY9HKyw0P7Jv9Rd&#10;YiVSCIcCFZgYm0LKUBpyGKa+IU7czbcOY4JtJXWLzxTurJxl2Y90WHNqMNjQ3lB5vzycgn73j9Jb&#10;QzeULjt3x/yQ761S41G/XYKI1Mev+OM+aQWLeVqbzqQjINdv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h+ZQ8r0AAADcAAAADwAAAAAAAAAAAAAAAACYAgAAZHJzL2Rvd25yZXYu&#10;eG1sUEsFBgAAAAAEAAQA9QAAAIIDAAAAAA==&#10;" filled="f" stroked="f">
                  <v:textbox>
                    <w:txbxContent>
                      <w:p w:rsidR="007342B4" w:rsidRPr="00677158" w:rsidRDefault="007342B4" w:rsidP="00906FEA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  <w:r w:rsidRPr="00906FEA">
                          <w:rPr>
                            <w:color w:val="000000" w:themeColor="text1"/>
                            <w:position w:val="-28"/>
                          </w:rPr>
                          <w:object w:dxaOrig="3519" w:dyaOrig="660">
                            <v:shape id="_x0000_i1273" type="#_x0000_t75" style="width:175.95pt;height:33.3pt" o:ole="">
                              <v:imagedata r:id="rId600" o:title=""/>
                            </v:shape>
                            <o:OLEObject Type="Embed" ProgID="Equation.DSMT4" ShapeID="_x0000_i1273" DrawAspect="Content" ObjectID="_1427837336" r:id="rId602"/>
                          </w:object>
                        </w:r>
                      </w:p>
                      <w:p w:rsidR="007342B4" w:rsidRPr="00677158" w:rsidRDefault="007342B4" w:rsidP="00906FEA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</w:p>
                    </w:txbxContent>
                  </v:textbox>
                </v:rect>
                <v:rect id="Rectangle 842" o:spid="_x0000_s1859" style="position:absolute;left:-7784;top:3721;width:6080;height:361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ggUZcEA&#10;AADcAAAADwAAAGRycy9kb3ducmV2LnhtbESPT4vCMBTE78J+h/AW9mbTyiLSNYq6COLNP+D10Tyb&#10;sslLabK1fnsjCB6HmfkNM18OzoqeutB4VlBkOQjiyuuGawXn03Y8AxEiskbrmRTcKcBy8TGaY6n9&#10;jQ/UH2MtEoRDiQpMjG0pZagMOQyZb4mTd/Wdw5hkV0vd4S3BnZWTPJ9Khw2nBYMtbQxVf8d/p2BY&#10;X1B6a+iK0uX7flv8Fhur1NfnsPoBEWmI7/CrvdMKZt8TeJ5JR0Au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4IFGXBAAAA3AAAAA8AAAAAAAAAAAAAAAAAmAIAAGRycy9kb3du&#10;cmV2LnhtbFBLBQYAAAAABAAEAPUAAACGAwAAAAA=&#10;" filled="f" stroked="f">
                  <v:textbox>
                    <w:txbxContent>
                      <w:p w:rsidR="007342B4" w:rsidRPr="00906FEA" w:rsidRDefault="007342B4" w:rsidP="00906FEA">
                        <w:pPr>
                          <w:jc w:val="center"/>
                          <w:rPr>
                            <w:color w:val="000000" w:themeColor="text1"/>
                            <w:sz w:val="16"/>
                            <w:szCs w:val="16"/>
                          </w:rPr>
                        </w:pPr>
                        <w:r>
                          <w:rPr>
                            <w:color w:val="000000" w:themeColor="text1"/>
                            <w:sz w:val="16"/>
                            <w:szCs w:val="16"/>
                          </w:rPr>
                          <w:t xml:space="preserve">DFT </w:t>
                        </w:r>
                        <w:proofErr w:type="spellStart"/>
                        <w:r>
                          <w:rPr>
                            <w:color w:val="000000" w:themeColor="text1"/>
                            <w:sz w:val="16"/>
                            <w:szCs w:val="16"/>
                          </w:rPr>
                          <w:t>matlab</w:t>
                        </w:r>
                        <w:proofErr w:type="spellEnd"/>
                        <w:r>
                          <w:rPr>
                            <w:color w:val="000000" w:themeColor="text1"/>
                            <w:sz w:val="16"/>
                            <w:szCs w:val="16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color w:val="000000" w:themeColor="text1"/>
                            <w:sz w:val="16"/>
                            <w:szCs w:val="16"/>
                          </w:rPr>
                          <w:t>fft</w:t>
                        </w:r>
                        <w:proofErr w:type="spellEnd"/>
                      </w:p>
                      <w:p w:rsidR="007342B4" w:rsidRPr="00677158" w:rsidRDefault="007342B4" w:rsidP="00906FEA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 w:rsidRPr="00906FEA">
        <w:rPr>
          <w:noProof/>
          <w:highlight w:val="green"/>
        </w:rPr>
        <mc:AlternateContent>
          <mc:Choice Requires="wpg">
            <w:drawing>
              <wp:anchor distT="0" distB="0" distL="114300" distR="114300" simplePos="0" relativeHeight="252254208" behindDoc="0" locked="0" layoutInCell="1" allowOverlap="1" wp14:anchorId="46276F7C" wp14:editId="71ECC242">
                <wp:simplePos x="0" y="0"/>
                <wp:positionH relativeFrom="column">
                  <wp:posOffset>-61415</wp:posOffset>
                </wp:positionH>
                <wp:positionV relativeFrom="paragraph">
                  <wp:posOffset>615059</wp:posOffset>
                </wp:positionV>
                <wp:extent cx="4810390" cy="512445"/>
                <wp:effectExtent l="0" t="0" r="0" b="20955"/>
                <wp:wrapNone/>
                <wp:docPr id="821" name="Group 8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810390" cy="512445"/>
                          <a:chOff x="-894852" y="372133"/>
                          <a:chExt cx="4813665" cy="514444"/>
                        </a:xfrm>
                      </wpg:grpSpPr>
                      <wps:wsp>
                        <wps:cNvPr id="822" name="Straight Arrow Connector 822"/>
                        <wps:cNvCnPr/>
                        <wps:spPr>
                          <a:xfrm>
                            <a:off x="0" y="736895"/>
                            <a:ext cx="504975" cy="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823" name="Rectangle 823"/>
                        <wps:cNvSpPr/>
                        <wps:spPr>
                          <a:xfrm>
                            <a:off x="504975" y="559552"/>
                            <a:ext cx="681990" cy="327025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7342B4" w:rsidRPr="00677158" w:rsidRDefault="007342B4" w:rsidP="00906FEA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  <w:proofErr w:type="gramStart"/>
                              <w:r>
                                <w:rPr>
                                  <w:color w:val="000000" w:themeColor="text1"/>
                                </w:rPr>
                                <w:t>h(</w:t>
                              </w:r>
                              <w:proofErr w:type="gramEnd"/>
                              <w:r>
                                <w:rPr>
                                  <w:color w:val="000000" w:themeColor="text1"/>
                                </w:rPr>
                                <w:t>n)</w:t>
                              </w:r>
                            </w:p>
                            <w:p w:rsidR="007342B4" w:rsidRPr="00677158" w:rsidRDefault="007342B4" w:rsidP="00906FEA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24" name="Straight Arrow Connector 824"/>
                        <wps:cNvCnPr/>
                        <wps:spPr>
                          <a:xfrm>
                            <a:off x="1187135" y="733378"/>
                            <a:ext cx="812486" cy="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825" name="Rectangle 825"/>
                        <wps:cNvSpPr/>
                        <wps:spPr>
                          <a:xfrm>
                            <a:off x="-48181" y="454295"/>
                            <a:ext cx="444183" cy="279521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noFill/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7342B4" w:rsidRPr="00906FEA" w:rsidRDefault="007342B4" w:rsidP="00906FEA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  <w:proofErr w:type="gramStart"/>
                              <w:r>
                                <w:rPr>
                                  <w:color w:val="000000" w:themeColor="text1"/>
                                </w:rPr>
                                <w:t>x(</w:t>
                              </w:r>
                              <w:proofErr w:type="gramEnd"/>
                              <w:r>
                                <w:rPr>
                                  <w:color w:val="000000" w:themeColor="text1"/>
                                </w:rPr>
                                <w:t>n)</w:t>
                              </w:r>
                            </w:p>
                            <w:p w:rsidR="007342B4" w:rsidRPr="00677158" w:rsidRDefault="007342B4" w:rsidP="00906FEA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26" name="Rectangle 826"/>
                        <wps:cNvSpPr/>
                        <wps:spPr>
                          <a:xfrm>
                            <a:off x="1460370" y="372133"/>
                            <a:ext cx="2458443" cy="514170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noFill/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7342B4" w:rsidRPr="00677158" w:rsidRDefault="007342B4" w:rsidP="00906FEA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  <w:r w:rsidRPr="00906FEA">
                                <w:rPr>
                                  <w:color w:val="000000" w:themeColor="text1"/>
                                  <w:position w:val="-10"/>
                                </w:rPr>
                                <w:object w:dxaOrig="1760" w:dyaOrig="320">
                                  <v:shape id="_x0000_i1275" type="#_x0000_t75" style="width:88.25pt;height:16.3pt" o:ole="">
                                    <v:imagedata r:id="rId603" o:title=""/>
                                  </v:shape>
                                  <o:OLEObject Type="Embed" ProgID="Equation.DSMT4" ShapeID="_x0000_i1275" DrawAspect="Content" ObjectID="_1427837337" r:id="rId604"/>
                                </w:object>
                              </w:r>
                            </w:p>
                            <w:p w:rsidR="007342B4" w:rsidRPr="00677158" w:rsidRDefault="007342B4" w:rsidP="00906FEA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40" name="Rectangle 840"/>
                        <wps:cNvSpPr/>
                        <wps:spPr>
                          <a:xfrm>
                            <a:off x="-894852" y="454295"/>
                            <a:ext cx="682485" cy="432282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noFill/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7342B4" w:rsidRPr="00906FEA" w:rsidRDefault="007342B4" w:rsidP="00906FEA">
                              <w:pPr>
                                <w:jc w:val="center"/>
                                <w:rPr>
                                  <w:color w:val="000000" w:themeColor="text1"/>
                                  <w:sz w:val="16"/>
                                  <w:szCs w:val="16"/>
                                  <w:lang w:val="el-GR"/>
                                </w:rPr>
                              </w:pPr>
                              <w:r>
                                <w:rPr>
                                  <w:color w:val="000000" w:themeColor="text1"/>
                                  <w:sz w:val="16"/>
                                  <w:szCs w:val="16"/>
                                  <w:lang w:val="el-GR"/>
                                </w:rPr>
                                <w:t xml:space="preserve">Διακριτός Χρόνος </w:t>
                              </w:r>
                              <w:r>
                                <w:rPr>
                                  <w:color w:val="000000" w:themeColor="text1"/>
                                  <w:sz w:val="16"/>
                                  <w:szCs w:val="16"/>
                                </w:rPr>
                                <w:t>n</w:t>
                              </w:r>
                            </w:p>
                            <w:p w:rsidR="007342B4" w:rsidRPr="00906FEA" w:rsidRDefault="007342B4" w:rsidP="00906FEA">
                              <w:pPr>
                                <w:jc w:val="center"/>
                                <w:rPr>
                                  <w:color w:val="000000" w:themeColor="text1"/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821" o:spid="_x0000_s1860" style="position:absolute;margin-left:-4.85pt;margin-top:48.45pt;width:378.75pt;height:40.35pt;z-index:252254208;mso-width-relative:margin;mso-height-relative:margin" coordorigin="-8948,3721" coordsize="48136,51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">
                <v:shape id="Straight Arrow Connector 822" o:spid="_x0000_s1861" type="#_x0000_t32" style="position:absolute;top:7368;width:504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DqdF8UAAADcAAAADwAAAGRycy9kb3ducmV2LnhtbESPQUvDQBSE74L/YXmCN7sxLVJit6WW&#10;FvQkSSx4fGaf2djs27C7Num/dwXB4zAz3zCrzWR7cSYfOscK7mcZCOLG6Y5bBW/14W4JIkRkjb1j&#10;UnChAJv19dUKC+1GLulcxVYkCIcCFZgYh0LK0BiyGGZuIE7ep/MWY5K+ldrjmOC2l3mWPUiLHacF&#10;gwPtDDWn6tsqKKV/eqkWfV2PezP/eNXH9/LrqNTtzbR9BBFpiv/hv/azVrDMc/g9k46AXP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DqdF8UAAADcAAAADwAAAAAAAAAA&#10;AAAAAAChAgAAZHJzL2Rvd25yZXYueG1sUEsFBgAAAAAEAAQA+QAAAJMDAAAAAA==&#10;" strokecolor="windowText">
                  <v:stroke endarrow="block"/>
                </v:shape>
                <v:rect id="Rectangle 823" o:spid="_x0000_s1862" style="position:absolute;left:5049;top:5595;width:6820;height:327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s3MecIA&#10;AADcAAAADwAAAGRycy9kb3ducmV2LnhtbESPT4vCMBTE74LfITzBm6ZVUbdrlF1BEG/rn/ujedtm&#10;bV5qE7V+eyMseBxm5jfMYtXaStyo8caxgnSYgCDOnTZcKDgeNoM5CB+QNVaOScGDPKyW3c4CM+3u&#10;/EO3fShEhLDPUEEZQp1J6fOSLPqhq4mj9+saiyHKppC6wXuE20qOkmQqLRqOCyXWtC4pP++vVkE9&#10;ST92f9/HxORm9vApnqbhUinV77VfnyACteEd/m9vtYL5aAyvM/EIyO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2zcx5wgAAANwAAAAPAAAAAAAAAAAAAAAAAJgCAABkcnMvZG93&#10;bnJldi54bWxQSwUGAAAAAAQABAD1AAAAhwMAAAAA&#10;" filled="f" strokecolor="windowText">
                  <v:textbox>
                    <w:txbxContent>
                      <w:p w:rsidR="007342B4" w:rsidRPr="00677158" w:rsidRDefault="007342B4" w:rsidP="00906FEA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  <w:proofErr w:type="gramStart"/>
                        <w:r>
                          <w:rPr>
                            <w:color w:val="000000" w:themeColor="text1"/>
                          </w:rPr>
                          <w:t>h(</w:t>
                        </w:r>
                        <w:proofErr w:type="gramEnd"/>
                        <w:r>
                          <w:rPr>
                            <w:color w:val="000000" w:themeColor="text1"/>
                          </w:rPr>
                          <w:t>n)</w:t>
                        </w:r>
                      </w:p>
                      <w:p w:rsidR="007342B4" w:rsidRPr="00677158" w:rsidRDefault="007342B4" w:rsidP="00906FEA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</w:p>
                    </w:txbxContent>
                  </v:textbox>
                </v:rect>
                <v:shape id="Straight Arrow Connector 824" o:spid="_x0000_s1863" type="#_x0000_t32" style="position:absolute;left:11871;top:7333;width:812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J+g+MUAAADcAAAADwAAAGRycy9kb3ducmV2LnhtbESPQUvDQBSE74X+h+UVems3tkVK7Lao&#10;KOipJLHg8Zl9ZqPZt2F3beK/7woFj8PMfMPsDqPtxJl8aB0ruFlmIIhrp1tuFLxVz4stiBCRNXaO&#10;ScEvBTjsp5Md5toNXNC5jI1IEA45KjAx9rmUoTZkMSxdT5y8T+ctxiR9I7XHIcFtJ1dZdisttpwW&#10;DPb0aKj+Ln+sgkL6h9dy01XV8GTWH0d9ei++TkrNZ+P9HYhIY/wPX9svWsF2tYG/M+kIyP0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J+g+MUAAADcAAAADwAAAAAAAAAA&#10;AAAAAAChAgAAZHJzL2Rvd25yZXYueG1sUEsFBgAAAAAEAAQA+QAAAJMDAAAAAA==&#10;" strokecolor="windowText">
                  <v:stroke endarrow="block"/>
                </v:shape>
                <v:rect id="Rectangle 825" o:spid="_x0000_s1864" style="position:absolute;left:-481;top:4542;width:4441;height:279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D5pscEA&#10;AADcAAAADwAAAGRycy9kb3ducmV2LnhtbESPT4vCMBTE78J+h/AW9mbTCivSNYq6COLNP+D10Tyb&#10;sslLabK1fnsjCB6HmfkNM18OzoqeutB4VlBkOQjiyuuGawXn03Y8AxEiskbrmRTcKcBy8TGaY6n9&#10;jQ/UH2MtEoRDiQpMjG0pZagMOQyZb4mTd/Wdw5hkV0vd4S3BnZWTPJ9Khw2nBYMtbQxVf8d/p2BY&#10;X1B6a+iK0uX7flv8Fhur1NfnsPoBEWmI7/CrvdMKZpNveJ5JR0Au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w+abHBAAAA3AAAAA8AAAAAAAAAAAAAAAAAmAIAAGRycy9kb3du&#10;cmV2LnhtbFBLBQYAAAAABAAEAPUAAACGAwAAAAA=&#10;" filled="f" stroked="f">
                  <v:textbox>
                    <w:txbxContent>
                      <w:p w:rsidR="007342B4" w:rsidRPr="00906FEA" w:rsidRDefault="007342B4" w:rsidP="00906FEA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  <w:proofErr w:type="gramStart"/>
                        <w:r>
                          <w:rPr>
                            <w:color w:val="000000" w:themeColor="text1"/>
                          </w:rPr>
                          <w:t>x(</w:t>
                        </w:r>
                        <w:proofErr w:type="gramEnd"/>
                        <w:r>
                          <w:rPr>
                            <w:color w:val="000000" w:themeColor="text1"/>
                          </w:rPr>
                          <w:t>n)</w:t>
                        </w:r>
                      </w:p>
                      <w:p w:rsidR="007342B4" w:rsidRPr="00677158" w:rsidRDefault="007342B4" w:rsidP="00906FEA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</w:p>
                    </w:txbxContent>
                  </v:textbox>
                </v:rect>
                <v:rect id="Rectangle 826" o:spid="_x0000_s1865" style="position:absolute;left:14603;top:3721;width:24585;height:514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Oz3xsAA&#10;AADcAAAADwAAAGRycy9kb3ducmV2LnhtbESPzarCMBSE94LvEI5wd5rWhUg1ij8Icnd6L7g9NMem&#10;mJyUJtb69kYQXA4z8w2zXPfOio7aUHtWkE8yEMSl1zVXCv7/DuM5iBCRNVrPpOBJAdar4WCJhfYP&#10;PlF3jpVIEA4FKjAxNoWUoTTkMEx8Q5y8q28dxiTbSuoWHwnurJxm2Uw6rDktGGxoZ6i8ne9OQb+9&#10;oPTW0BWly367Q77Pd1apn1G/WYCI1Mdv+NM+agXz6QzeZ9IRkKsX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Oz3xsAAAADcAAAADwAAAAAAAAAAAAAAAACYAgAAZHJzL2Rvd25y&#10;ZXYueG1sUEsFBgAAAAAEAAQA9QAAAIUDAAAAAA==&#10;" filled="f" stroked="f">
                  <v:textbox>
                    <w:txbxContent>
                      <w:p w:rsidR="007342B4" w:rsidRPr="00677158" w:rsidRDefault="007342B4" w:rsidP="00906FEA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  <w:r w:rsidRPr="00906FEA">
                          <w:rPr>
                            <w:color w:val="000000" w:themeColor="text1"/>
                            <w:position w:val="-10"/>
                          </w:rPr>
                          <w:object w:dxaOrig="1760" w:dyaOrig="320">
                            <v:shape id="_x0000_i1275" type="#_x0000_t75" style="width:88.25pt;height:16.3pt" o:ole="">
                              <v:imagedata r:id="rId603" o:title=""/>
                            </v:shape>
                            <o:OLEObject Type="Embed" ProgID="Equation.DSMT4" ShapeID="_x0000_i1275" DrawAspect="Content" ObjectID="_1427837337" r:id="rId605"/>
                          </w:object>
                        </w:r>
                      </w:p>
                      <w:p w:rsidR="007342B4" w:rsidRPr="00677158" w:rsidRDefault="007342B4" w:rsidP="00906FEA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</w:p>
                    </w:txbxContent>
                  </v:textbox>
                </v:rect>
                <v:rect id="Rectangle 840" o:spid="_x0000_s1866" style="position:absolute;left:-8948;top:4542;width:6825;height:432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ZYvib0A&#10;AADcAAAADwAAAGRycy9kb3ducmV2LnhtbERPy4rCMBTdC/5DuII7TSsySDWKDwRxNzow20tzbYrJ&#10;TWlirX9vFoLLw3mvNr2zoqM21J4V5NMMBHHpdc2Vgr/rcbIAESKyRuuZFLwowGY9HKyw0P7Jv9Rd&#10;YiVSCIcCFZgYm0LKUBpyGKa+IU7czbcOY4JtJXWLzxTurJxl2Y90WHNqMNjQ3lB5vzycgn73j9Jb&#10;QzeULjt3x/yQ761S41G/XYKI1Mev+OM+aQWLeZqfzqQjINdv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IZYvib0AAADcAAAADwAAAAAAAAAAAAAAAACYAgAAZHJzL2Rvd25yZXYu&#10;eG1sUEsFBgAAAAAEAAQA9QAAAIIDAAAAAA==&#10;" filled="f" stroked="f">
                  <v:textbox>
                    <w:txbxContent>
                      <w:p w:rsidR="007342B4" w:rsidRPr="00906FEA" w:rsidRDefault="007342B4" w:rsidP="00906FEA">
                        <w:pPr>
                          <w:jc w:val="center"/>
                          <w:rPr>
                            <w:color w:val="000000" w:themeColor="text1"/>
                            <w:sz w:val="16"/>
                            <w:szCs w:val="16"/>
                            <w:lang w:val="el-GR"/>
                          </w:rPr>
                        </w:pPr>
                        <w:r>
                          <w:rPr>
                            <w:color w:val="000000" w:themeColor="text1"/>
                            <w:sz w:val="16"/>
                            <w:szCs w:val="16"/>
                            <w:lang w:val="el-GR"/>
                          </w:rPr>
                          <w:t xml:space="preserve">Διακριτός Χρόνος </w:t>
                        </w:r>
                        <w:r>
                          <w:rPr>
                            <w:color w:val="000000" w:themeColor="text1"/>
                            <w:sz w:val="16"/>
                            <w:szCs w:val="16"/>
                          </w:rPr>
                          <w:t>n</w:t>
                        </w:r>
                      </w:p>
                      <w:p w:rsidR="007342B4" w:rsidRPr="00906FEA" w:rsidRDefault="007342B4" w:rsidP="00906FEA">
                        <w:pPr>
                          <w:jc w:val="center"/>
                          <w:rPr>
                            <w:color w:val="000000" w:themeColor="text1"/>
                            <w:sz w:val="16"/>
                            <w:szCs w:val="16"/>
                          </w:rPr>
                        </w:pPr>
                      </w:p>
                    </w:txbxContent>
                  </v:textbox>
                </v:rect>
              </v:group>
            </w:pict>
          </mc:Fallback>
        </mc:AlternateContent>
      </w:r>
    </w:p>
    <w:p w:rsidR="00906FEA" w:rsidRPr="00906FEA" w:rsidRDefault="00906FEA" w:rsidP="00906FEA">
      <w:pPr>
        <w:rPr>
          <w:lang w:val="el-GR"/>
        </w:rPr>
      </w:pPr>
    </w:p>
    <w:p w:rsidR="00906FEA" w:rsidRPr="00906FEA" w:rsidRDefault="00906FEA" w:rsidP="00906FEA">
      <w:pPr>
        <w:rPr>
          <w:lang w:val="el-GR"/>
        </w:rPr>
      </w:pPr>
    </w:p>
    <w:p w:rsidR="00906FEA" w:rsidRPr="00906FEA" w:rsidRDefault="00906FEA" w:rsidP="00906FEA">
      <w:pPr>
        <w:rPr>
          <w:lang w:val="el-GR"/>
        </w:rPr>
      </w:pPr>
    </w:p>
    <w:p w:rsidR="00906FEA" w:rsidRPr="00906FEA" w:rsidRDefault="00906FEA" w:rsidP="00906FEA">
      <w:pPr>
        <w:rPr>
          <w:lang w:val="el-GR"/>
        </w:rPr>
      </w:pPr>
    </w:p>
    <w:p w:rsidR="00906FEA" w:rsidRPr="00906FEA" w:rsidRDefault="00906FEA" w:rsidP="00906FEA">
      <w:pPr>
        <w:rPr>
          <w:lang w:val="el-GR"/>
        </w:rPr>
      </w:pPr>
    </w:p>
    <w:p w:rsidR="00906FEA" w:rsidRPr="00906FEA" w:rsidRDefault="00906FEA" w:rsidP="00906FEA">
      <w:pPr>
        <w:rPr>
          <w:lang w:val="el-GR"/>
        </w:rPr>
      </w:pPr>
    </w:p>
    <w:p w:rsidR="00906FEA" w:rsidRPr="00906FEA" w:rsidRDefault="00906FEA" w:rsidP="00906FEA">
      <w:pPr>
        <w:rPr>
          <w:lang w:val="el-GR"/>
        </w:rPr>
      </w:pPr>
    </w:p>
    <w:p w:rsidR="00906FEA" w:rsidRDefault="008F6266" w:rsidP="00906FEA">
      <w:pPr>
        <w:rPr>
          <w:lang w:val="el-GR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2495872" behindDoc="0" locked="0" layoutInCell="1" allowOverlap="1">
                <wp:simplePos x="0" y="0"/>
                <wp:positionH relativeFrom="column">
                  <wp:posOffset>655608</wp:posOffset>
                </wp:positionH>
                <wp:positionV relativeFrom="paragraph">
                  <wp:posOffset>18942</wp:posOffset>
                </wp:positionV>
                <wp:extent cx="2775558" cy="1945599"/>
                <wp:effectExtent l="0" t="0" r="0" b="0"/>
                <wp:wrapNone/>
                <wp:docPr id="1365" name="Group 136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75558" cy="1945599"/>
                          <a:chOff x="-71054" y="0"/>
                          <a:chExt cx="3265985" cy="2406796"/>
                        </a:xfrm>
                      </wpg:grpSpPr>
                      <wps:wsp>
                        <wps:cNvPr id="1366" name="Oval 1366"/>
                        <wps:cNvSpPr/>
                        <wps:spPr>
                          <a:xfrm>
                            <a:off x="348765" y="489636"/>
                            <a:ext cx="1638115" cy="1617505"/>
                          </a:xfrm>
                          <a:prstGeom prst="ellips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6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207827" y="0"/>
                            <a:ext cx="532197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CD16C0" w:rsidRDefault="007342B4" w:rsidP="00EE5129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proofErr w:type="spellStart"/>
                              <w:r w:rsidRPr="00CD16C0">
                                <w:rPr>
                                  <w:sz w:val="16"/>
                                  <w:szCs w:val="16"/>
                                </w:rPr>
                                <w:t>Im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36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538385" y="1374886"/>
                            <a:ext cx="656546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CD16C0" w:rsidRDefault="007342B4" w:rsidP="00EE5129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CD16C0">
                                <w:rPr>
                                  <w:sz w:val="16"/>
                                  <w:szCs w:val="16"/>
                                </w:rPr>
                                <w:t>R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37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785258" y="569003"/>
                            <a:ext cx="416256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EE5129" w:rsidRDefault="007342B4" w:rsidP="00EE5129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proofErr w:type="gramStart"/>
                              <w:r>
                                <w:rPr>
                                  <w:sz w:val="16"/>
                                  <w:szCs w:val="16"/>
                                </w:rPr>
                                <w:t>x(</w:t>
                              </w:r>
                              <w:proofErr w:type="gramEnd"/>
                              <w:r>
                                <w:rPr>
                                  <w:sz w:val="16"/>
                                  <w:szCs w:val="16"/>
                                </w:rPr>
                                <w:t>1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371" name="Straight Arrow Connector 1371"/>
                        <wps:cNvCnPr/>
                        <wps:spPr>
                          <a:xfrm>
                            <a:off x="0" y="1364776"/>
                            <a:ext cx="2538483" cy="6824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1372" name="Straight Arrow Connector 1372"/>
                        <wps:cNvCnPr/>
                        <wps:spPr>
                          <a:xfrm flipV="1">
                            <a:off x="1153236" y="88710"/>
                            <a:ext cx="40944" cy="2258705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1373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348693" y="516703"/>
                            <a:ext cx="432889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EE5129" w:rsidRDefault="007342B4" w:rsidP="00EE5129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proofErr w:type="gramStart"/>
                              <w:r>
                                <w:rPr>
                                  <w:sz w:val="16"/>
                                  <w:szCs w:val="16"/>
                                </w:rPr>
                                <w:t>X(</w:t>
                              </w:r>
                              <w:proofErr w:type="gramEnd"/>
                              <w:r>
                                <w:rPr>
                                  <w:sz w:val="16"/>
                                  <w:szCs w:val="16"/>
                                </w:rPr>
                                <w:t>3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374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53764" y="1862970"/>
                            <a:ext cx="537914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EE5129" w:rsidRDefault="007342B4" w:rsidP="00EE5129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proofErr w:type="gramStart"/>
                              <w:r>
                                <w:rPr>
                                  <w:sz w:val="16"/>
                                  <w:szCs w:val="16"/>
                                </w:rPr>
                                <w:t>X(</w:t>
                              </w:r>
                              <w:proofErr w:type="gramEnd"/>
                              <w:r>
                                <w:rPr>
                                  <w:sz w:val="16"/>
                                  <w:szCs w:val="16"/>
                                </w:rPr>
                                <w:t>5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375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644902" y="1867913"/>
                            <a:ext cx="496871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EE5129" w:rsidRDefault="007342B4" w:rsidP="00EE5129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proofErr w:type="gramStart"/>
                              <w:r>
                                <w:rPr>
                                  <w:sz w:val="16"/>
                                  <w:szCs w:val="16"/>
                                </w:rPr>
                                <w:t>X(</w:t>
                              </w:r>
                              <w:proofErr w:type="gramEnd"/>
                              <w:r>
                                <w:rPr>
                                  <w:sz w:val="16"/>
                                  <w:szCs w:val="16"/>
                                </w:rPr>
                                <w:t>7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376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228853" y="290989"/>
                            <a:ext cx="537083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EE5129" w:rsidRDefault="007342B4" w:rsidP="00EE5129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proofErr w:type="gramStart"/>
                              <w:r>
                                <w:rPr>
                                  <w:sz w:val="16"/>
                                  <w:szCs w:val="16"/>
                                </w:rPr>
                                <w:t>X(</w:t>
                              </w:r>
                              <w:proofErr w:type="gramEnd"/>
                              <w:r>
                                <w:rPr>
                                  <w:sz w:val="16"/>
                                  <w:szCs w:val="16"/>
                                </w:rPr>
                                <w:t>2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37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936631" y="1374886"/>
                            <a:ext cx="416256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EE5129" w:rsidRDefault="007342B4" w:rsidP="00EE5129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proofErr w:type="gramStart"/>
                              <w:r>
                                <w:rPr>
                                  <w:sz w:val="16"/>
                                  <w:szCs w:val="16"/>
                                </w:rPr>
                                <w:t>x(</w:t>
                              </w:r>
                              <w:proofErr w:type="gramEnd"/>
                              <w:r>
                                <w:rPr>
                                  <w:sz w:val="16"/>
                                  <w:szCs w:val="16"/>
                                </w:rPr>
                                <w:t>0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37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162955" y="2133841"/>
                            <a:ext cx="517741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EE5129" w:rsidRDefault="007342B4" w:rsidP="00EE5129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proofErr w:type="gramStart"/>
                              <w:r>
                                <w:rPr>
                                  <w:sz w:val="16"/>
                                  <w:szCs w:val="16"/>
                                </w:rPr>
                                <w:t>X(</w:t>
                              </w:r>
                              <w:proofErr w:type="gramEnd"/>
                              <w:r>
                                <w:rPr>
                                  <w:sz w:val="16"/>
                                  <w:szCs w:val="16"/>
                                </w:rPr>
                                <w:t>6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379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-71054" y="1371753"/>
                            <a:ext cx="568427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EE5129" w:rsidRDefault="007342B4" w:rsidP="00EE5129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proofErr w:type="gramStart"/>
                              <w:r>
                                <w:rPr>
                                  <w:sz w:val="16"/>
                                  <w:szCs w:val="16"/>
                                </w:rPr>
                                <w:t>X(</w:t>
                              </w:r>
                              <w:proofErr w:type="gramEnd"/>
                              <w:r>
                                <w:rPr>
                                  <w:sz w:val="16"/>
                                  <w:szCs w:val="16"/>
                                </w:rPr>
                                <w:t>4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365" o:spid="_x0000_s1867" style="position:absolute;margin-left:51.6pt;margin-top:1.5pt;width:218.55pt;height:153.2pt;z-index:252495872;mso-height-relative:margin" coordorigin="-710" coordsize="32659,240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">
                <v:oval id="Oval 1366" o:spid="_x0000_s1868" style="position:absolute;left:3487;top:4896;width:16381;height:161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pn7V8UA&#10;AADdAAAADwAAAGRycy9kb3ducmV2LnhtbESPS2vDMBCE74H8B7GB3mLZDZjEjRL6oNSXEuI8zou1&#10;tU2tlbFU2/33VSGQ2y4zO/Ptdj+ZVgzUu8aygiSKQRCXVjdcKTif3pdrEM4ja2wtk4JfcrDfzWdb&#10;zLQd+UhD4SsRQthlqKD2vsukdGVNBl1kO+KgfdneoA9rX0nd4xjCTSsf4ziVBhsODTV29FpT+V38&#10;GAWXl+QNE30dP1abMufDJ8dpwFMPi+n5CYSnyd/Nt+tcB/xVmsL/N2EEuf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2mftXxQAAAN0AAAAPAAAAAAAAAAAAAAAAAJgCAABkcnMv&#10;ZG93bnJldi54bWxQSwUGAAAAAAQABAD1AAAAigMAAAAA&#10;" filled="f" strokecolor="windowText"/>
                <v:shape id="_x0000_s1869" type="#_x0000_t202" style="position:absolute;left:12078;width:5322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p7g8IA&#10;AADdAAAADwAAAGRycy9kb3ducmV2LnhtbERPS2sCMRC+F/wPYQRvNbG2PlajFEXw1OITvA2bcXdx&#10;M1k20d3+e1Mo9DYf33Pmy9aW4kG1LxxrGPQVCOLUmYIzDcfD5nUCwgdkg6Vj0vBDHpaLzsscE+Ma&#10;3tFjHzIRQ9gnqCEPoUqk9GlOFn3fVcSRu7raYoiwzqSpsYnhtpRvSo2kxYJjQ44VrXJKb/u71XD6&#10;ul7O7+o7W9uPqnGtkmynUutet/2cgQjUhn/xn3tr4vzhaAy/38QT5OI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5OnuDwgAAAN0AAAAPAAAAAAAAAAAAAAAAAJgCAABkcnMvZG93&#10;bnJldi54bWxQSwUGAAAAAAQABAD1AAAAhwMAAAAA&#10;" filled="f" stroked="f">
                  <v:textbox>
                    <w:txbxContent>
                      <w:p w:rsidR="007342B4" w:rsidRPr="00CD16C0" w:rsidRDefault="007342B4" w:rsidP="00EE5129">
                        <w:pPr>
                          <w:rPr>
                            <w:sz w:val="16"/>
                            <w:szCs w:val="16"/>
                          </w:rPr>
                        </w:pPr>
                        <w:proofErr w:type="spellStart"/>
                        <w:r w:rsidRPr="00CD16C0">
                          <w:rPr>
                            <w:sz w:val="16"/>
                            <w:szCs w:val="16"/>
                          </w:rPr>
                          <w:t>Im</w:t>
                        </w:r>
                        <w:proofErr w:type="spellEnd"/>
                      </w:p>
                    </w:txbxContent>
                  </v:textbox>
                </v:shape>
                <v:shape id="_x0000_s1870" type="#_x0000_t202" style="position:absolute;left:25383;top:13748;width:6566;height:2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KXv8cUA&#10;AADdAAAADwAAAGRycy9kb3ducmV2LnhtbESPQWvCQBCF74L/YRnBm+6qVWp0FWkp9FSpbQVvQ3ZM&#10;gtnZkN2a9N93DoXeZnhv3vtmu+99re7UxiqwhdnUgCLOg6u4sPD58TJ5BBUTssM6MFn4oQj73XCw&#10;xcyFjt/pfkqFkhCOGVooU2oyrWNeksc4DQ2xaNfQekyytoV2LXYS7ms9N2alPVYsDSU29FRSfjt9&#10;ewtfb9fL+cEci2e/bLrQG81+ra0dj/rDBlSiPv2b/65fneAvVoIr38gIevc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pe/xxQAAAN0AAAAPAAAAAAAAAAAAAAAAAJgCAABkcnMv&#10;ZG93bnJldi54bWxQSwUGAAAAAAQABAD1AAAAigMAAAAA&#10;" filled="f" stroked="f">
                  <v:textbox>
                    <w:txbxContent>
                      <w:p w:rsidR="007342B4" w:rsidRPr="00CD16C0" w:rsidRDefault="007342B4" w:rsidP="00EE5129">
                        <w:pPr>
                          <w:rPr>
                            <w:sz w:val="16"/>
                            <w:szCs w:val="16"/>
                          </w:rPr>
                        </w:pPr>
                        <w:r w:rsidRPr="00CD16C0">
                          <w:rPr>
                            <w:sz w:val="16"/>
                            <w:szCs w:val="16"/>
                          </w:rPr>
                          <w:t>Re</w:t>
                        </w:r>
                      </w:p>
                    </w:txbxContent>
                  </v:textbox>
                </v:shape>
                <v:shape id="_x0000_s1871" type="#_x0000_t202" style="position:absolute;left:17852;top:5690;width:4163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wp1KsYA&#10;AADdAAAADwAAAGRycy9kb3ducmV2LnhtbESPQWvCQBCF7wX/wzIFb7rbaqtNXaVYCp5aarXQ25Ad&#10;k2B2NmRXE/+9cxB6m+G9ee+bxar3tTpTG6vAFh7GBhRxHlzFhYXdz8doDiomZId1YLJwoQir5eBu&#10;gZkLHX/TeZsKJSEcM7RQptRkWse8JI9xHBpi0Q6h9ZhkbQvtWuwk3Nf60Zhn7bFiaSixoXVJ+XF7&#10;8hb2n4e/36n5Kt79U9OF3mj2L9ra4X3/9goqUZ/+zbfrjRP8yUz45RsZQS+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wp1KsYAAADdAAAADwAAAAAAAAAAAAAAAACYAgAAZHJz&#10;L2Rvd25yZXYueG1sUEsFBgAAAAAEAAQA9QAAAIsDAAAAAA==&#10;" filled="f" stroked="f">
                  <v:textbox>
                    <w:txbxContent>
                      <w:p w:rsidR="007342B4" w:rsidRPr="00EE5129" w:rsidRDefault="007342B4" w:rsidP="00EE5129">
                        <w:pPr>
                          <w:rPr>
                            <w:sz w:val="16"/>
                            <w:szCs w:val="16"/>
                          </w:rPr>
                        </w:pPr>
                        <w:proofErr w:type="gramStart"/>
                        <w:r>
                          <w:rPr>
                            <w:sz w:val="16"/>
                            <w:szCs w:val="16"/>
                          </w:rPr>
                          <w:t>x(</w:t>
                        </w:r>
                        <w:proofErr w:type="gramEnd"/>
                        <w:r>
                          <w:rPr>
                            <w:sz w:val="16"/>
                            <w:szCs w:val="16"/>
                          </w:rPr>
                          <w:t>1)</w:t>
                        </w:r>
                      </w:p>
                    </w:txbxContent>
                  </v:textbox>
                </v:shape>
                <v:shape id="Straight Arrow Connector 1371" o:spid="_x0000_s1872" type="#_x0000_t32" style="position:absolute;top:13647;width:25384;height:6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77BO8UAAADdAAAADwAAAGRycy9kb3ducmV2LnhtbERPS2vCQBC+F/wPywi91U0qtBpdRYRK&#10;sfTgg6C3ITsmwexs2F019td3CwVv8/E9ZzrvTCOu5HxtWUE6SEAQF1bXXCrY7z5eRiB8QNbYWCYF&#10;d/Iwn/Wepphpe+MNXbehFDGEfYYKqhDaTEpfVGTQD2xLHLmTdQZDhK6U2uEthptGvibJmzRYc2yo&#10;sKVlRcV5ezEKDl/jS37Pv2mdp+P1EZ3xP7uVUs/9bjEBEagLD/G/+1PH+cP3FP6+iSfI2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77BO8UAAADdAAAADwAAAAAAAAAA&#10;AAAAAAChAgAAZHJzL2Rvd25yZXYueG1sUEsFBgAAAAAEAAQA+QAAAJMDAAAAAA==&#10;">
                  <v:stroke endarrow="block"/>
                </v:shape>
                <v:shape id="Straight Arrow Connector 1372" o:spid="_x0000_s1873" type="#_x0000_t32" style="position:absolute;left:11532;top:887;width:409;height:2258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AesJsIAAADdAAAADwAAAGRycy9kb3ducmV2LnhtbERP32vCMBB+F/Y/hBv4pumUuVGbyiYI&#10;spehDubj0ZxtsLmUJmvqf28Gg73dx/fzis1oWzFQ741jBU/zDARx5bThWsHXaTd7BeEDssbWMSm4&#10;kYdN+TApMNcu8oGGY6hFCmGfo4ImhC6X0lcNWfRz1xEn7uJ6iyHBvpa6x5jCbSsXWbaSFg2nhgY7&#10;2jZUXY8/VoGJn2bo9tv4/vF99jqSuT07o9T0cXxbgwg0hn/xn3uv0/zlywJ+v0knyPIO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AesJsIAAADdAAAADwAAAAAAAAAAAAAA&#10;AAChAgAAZHJzL2Rvd25yZXYueG1sUEsFBgAAAAAEAAQA+QAAAJADAAAAAA==&#10;">
                  <v:stroke endarrow="block"/>
                </v:shape>
                <v:shape id="_x0000_s1874" type="#_x0000_t202" style="position:absolute;left:3486;top:5167;width:4329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9jrXcIA&#10;AADdAAAADwAAAGRycy9kb3ducmV2LnhtbERPyWrDMBC9F/IPYgq9JVKbta6VUFoCObU0G+Q2WOOF&#10;WCNjqbHz91Ug0Ns83jrpqre1uFDrK8cankcKBHHmTMWFhv1uPVyA8AHZYO2YNFzJw2o5eEgxMa7j&#10;H7psQyFiCPsENZQhNImUPivJoh+5hjhyuWsthgjbQpoWuxhua/mi1ExarDg2lNjQR0nZeftrNRy+&#10;8tNxor6LTzttOtcryfZVav302L+/gQjUh3/x3b0xcf54PobbN/EEufw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D2OtdwgAAAN0AAAAPAAAAAAAAAAAAAAAAAJgCAABkcnMvZG93&#10;bnJldi54bWxQSwUGAAAAAAQABAD1AAAAhwMAAAAA&#10;" filled="f" stroked="f">
                  <v:textbox>
                    <w:txbxContent>
                      <w:p w:rsidR="007342B4" w:rsidRPr="00EE5129" w:rsidRDefault="007342B4" w:rsidP="00EE5129">
                        <w:pPr>
                          <w:rPr>
                            <w:sz w:val="16"/>
                            <w:szCs w:val="16"/>
                          </w:rPr>
                        </w:pPr>
                        <w:proofErr w:type="gramStart"/>
                        <w:r>
                          <w:rPr>
                            <w:sz w:val="16"/>
                            <w:szCs w:val="16"/>
                          </w:rPr>
                          <w:t>X(</w:t>
                        </w:r>
                        <w:proofErr w:type="gramEnd"/>
                        <w:r>
                          <w:rPr>
                            <w:sz w:val="16"/>
                            <w:szCs w:val="16"/>
                          </w:rPr>
                          <w:t>3)</w:t>
                        </w:r>
                      </w:p>
                    </w:txbxContent>
                  </v:textbox>
                </v:shape>
                <v:shape id="_x0000_s1875" type="#_x0000_t202" style="position:absolute;left:2537;top:18629;width:5379;height:2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DFzKcMA&#10;AADdAAAADwAAAGRycy9kb3ducmV2LnhtbERPyWrDMBC9F/IPYgq9JVLTbHWthNBS6Cml2SC3wRov&#10;xBoZS43dv48Cgd7m8dZJV72txYVaXznW8DxSIIgzZyouNOx3n8MFCB+QDdaOScMfeVgtBw8pJsZ1&#10;/EOXbShEDGGfoIYyhCaR0mclWfQj1xBHLnetxRBhW0jTYhfDbS3HSs2kxYpjQ4kNvZeUnbe/VsNh&#10;k5+OE/VdfNhp07leSbavUuunx379BiJQH/7Fd/eXifNf5hO4fRNPkMsr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DFzKcMAAADdAAAADwAAAAAAAAAAAAAAAACYAgAAZHJzL2Rv&#10;d25yZXYueG1sUEsFBgAAAAAEAAQA9QAAAIgDAAAAAA==&#10;" filled="f" stroked="f">
                  <v:textbox>
                    <w:txbxContent>
                      <w:p w:rsidR="007342B4" w:rsidRPr="00EE5129" w:rsidRDefault="007342B4" w:rsidP="00EE5129">
                        <w:pPr>
                          <w:rPr>
                            <w:sz w:val="16"/>
                            <w:szCs w:val="16"/>
                          </w:rPr>
                        </w:pPr>
                        <w:proofErr w:type="gramStart"/>
                        <w:r>
                          <w:rPr>
                            <w:sz w:val="16"/>
                            <w:szCs w:val="16"/>
                          </w:rPr>
                          <w:t>X(</w:t>
                        </w:r>
                        <w:proofErr w:type="gramEnd"/>
                        <w:r>
                          <w:rPr>
                            <w:sz w:val="16"/>
                            <w:szCs w:val="16"/>
                          </w:rPr>
                          <w:t>5)</w:t>
                        </w:r>
                      </w:p>
                    </w:txbxContent>
                  </v:textbox>
                </v:shape>
                <v:shape id="_x0000_s1876" type="#_x0000_t202" style="position:absolute;left:16449;top:18679;width:4968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33WssIA&#10;AADdAAAADwAAAGRycy9kb3ducmV2LnhtbERPS2sCMRC+F/wPYQRvNbHW12qUogieWuoLvA2bcXdx&#10;M1k20d3+e1Mo9DYf33MWq9aW4kG1LxxrGPQVCOLUmYIzDcfD9nUKwgdkg6Vj0vBDHlbLzssCE+Ma&#10;/qbHPmQihrBPUEMeQpVI6dOcLPq+q4gjd3W1xRBhnUlTYxPDbSnflBpLiwXHhhwrWueU3vZ3q+H0&#10;eb2c39VXtrGjqnGtkmxnUutet/2YgwjUhn/xn3tn4vzhZAS/38QT5PI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jfdaywgAAAN0AAAAPAAAAAAAAAAAAAAAAAJgCAABkcnMvZG93&#10;bnJldi54bWxQSwUGAAAAAAQABAD1AAAAhwMAAAAA&#10;" filled="f" stroked="f">
                  <v:textbox>
                    <w:txbxContent>
                      <w:p w:rsidR="007342B4" w:rsidRPr="00EE5129" w:rsidRDefault="007342B4" w:rsidP="00EE5129">
                        <w:pPr>
                          <w:rPr>
                            <w:sz w:val="16"/>
                            <w:szCs w:val="16"/>
                          </w:rPr>
                        </w:pPr>
                        <w:proofErr w:type="gramStart"/>
                        <w:r>
                          <w:rPr>
                            <w:sz w:val="16"/>
                            <w:szCs w:val="16"/>
                          </w:rPr>
                          <w:t>X(</w:t>
                        </w:r>
                        <w:proofErr w:type="gramEnd"/>
                        <w:r>
                          <w:rPr>
                            <w:sz w:val="16"/>
                            <w:szCs w:val="16"/>
                          </w:rPr>
                          <w:t>7)</w:t>
                        </w:r>
                      </w:p>
                    </w:txbxContent>
                  </v:textbox>
                </v:shape>
                <v:shape id="_x0000_s1877" type="#_x0000_t202" style="position:absolute;left:12288;top:2909;width:5371;height:2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69IxcIA&#10;AADdAAAADwAAAGRycy9kb3ducmV2LnhtbERPS2sCMRC+F/wPYQRvNbG2PlajFEXw1OITvA2bcXdx&#10;M1k20d3+e1Mo9DYf33Pmy9aW4kG1LxxrGPQVCOLUmYIzDcfD5nUCwgdkg6Vj0vBDHpaLzsscE+Ma&#10;3tFjHzIRQ9gnqCEPoUqk9GlOFn3fVcSRu7raYoiwzqSpsYnhtpRvSo2kxYJjQ44VrXJKb/u71XD6&#10;ul7O7+o7W9uPqnGtkmynUutet/2cgQjUhn/xn3tr4vzheAS/38QT5OI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r0jFwgAAAN0AAAAPAAAAAAAAAAAAAAAAAJgCAABkcnMvZG93&#10;bnJldi54bWxQSwUGAAAAAAQABAD1AAAAhwMAAAAA&#10;" filled="f" stroked="f">
                  <v:textbox>
                    <w:txbxContent>
                      <w:p w:rsidR="007342B4" w:rsidRPr="00EE5129" w:rsidRDefault="007342B4" w:rsidP="00EE5129">
                        <w:pPr>
                          <w:rPr>
                            <w:sz w:val="16"/>
                            <w:szCs w:val="16"/>
                          </w:rPr>
                        </w:pPr>
                        <w:proofErr w:type="gramStart"/>
                        <w:r>
                          <w:rPr>
                            <w:sz w:val="16"/>
                            <w:szCs w:val="16"/>
                          </w:rPr>
                          <w:t>X(</w:t>
                        </w:r>
                        <w:proofErr w:type="gramEnd"/>
                        <w:r>
                          <w:rPr>
                            <w:sz w:val="16"/>
                            <w:szCs w:val="16"/>
                          </w:rPr>
                          <w:t>2)</w:t>
                        </w:r>
                      </w:p>
                    </w:txbxContent>
                  </v:textbox>
                </v:shape>
                <v:shape id="_x0000_s1878" type="#_x0000_t202" style="position:absolute;left:19366;top:13748;width:4162;height:2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OPtXsMA&#10;AADdAAAADwAAAGRycy9kb3ducmV2LnhtbERPS2vCQBC+C/6HZQRvulsf1abZiFiEnlpqW6G3ITsm&#10;wexsyG5N+u+7guBtPr7npJve1uJCra8ca3iYKhDEuTMVFxq+PveTNQgfkA3WjknDH3nYZMNBiolx&#10;HX/Q5RAKEUPYJ6ihDKFJpPR5SRb91DXEkTu51mKIsC2kabGL4baWM6UepcWKY0OJDe1Kys+HX6vh&#10;++30c1yo9+LFLpvO9UqyfZJaj0f99hlEoD7cxTf3q4nz56sVXL+JJ8js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OPtXsMAAADdAAAADwAAAAAAAAAAAAAAAACYAgAAZHJzL2Rv&#10;d25yZXYueG1sUEsFBgAAAAAEAAQA9QAAAIgDAAAAAA==&#10;" filled="f" stroked="f">
                  <v:textbox>
                    <w:txbxContent>
                      <w:p w:rsidR="007342B4" w:rsidRPr="00EE5129" w:rsidRDefault="007342B4" w:rsidP="00EE5129">
                        <w:pPr>
                          <w:rPr>
                            <w:sz w:val="16"/>
                            <w:szCs w:val="16"/>
                          </w:rPr>
                        </w:pPr>
                        <w:proofErr w:type="gramStart"/>
                        <w:r>
                          <w:rPr>
                            <w:sz w:val="16"/>
                            <w:szCs w:val="16"/>
                          </w:rPr>
                          <w:t>x(</w:t>
                        </w:r>
                        <w:proofErr w:type="gramEnd"/>
                        <w:r>
                          <w:rPr>
                            <w:sz w:val="16"/>
                            <w:szCs w:val="16"/>
                          </w:rPr>
                          <w:t>0)</w:t>
                        </w:r>
                      </w:p>
                    </w:txbxContent>
                  </v:textbox>
                </v:shape>
                <v:shape id="_x0000_s1879" type="#_x0000_t202" style="position:absolute;left:11629;top:21338;width:5177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Xx5LMYA&#10;AADdAAAADwAAAGRycy9kb3ducmV2LnhtbESPQWvCQBCF7wX/wzIFb7rbaqtNXaVYCp5aarXQ25Ad&#10;k2B2NmRXE/+9cxB6m+G9ee+bxar3tTpTG6vAFh7GBhRxHlzFhYXdz8doDiomZId1YLJwoQir5eBu&#10;gZkLHX/TeZsKJSEcM7RQptRkWse8JI9xHBpi0Q6h9ZhkbQvtWuwk3Nf60Zhn7bFiaSixoXVJ+XF7&#10;8hb2n4e/36n5Kt79U9OF3mj2L9ra4X3/9goqUZ/+zbfrjRP8yUxw5RsZQS+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Xx5LMYAAADdAAAADwAAAAAAAAAAAAAAAACYAgAAZHJz&#10;L2Rvd25yZXYueG1sUEsFBgAAAAAEAAQA9QAAAIsDAAAAAA==&#10;" filled="f" stroked="f">
                  <v:textbox>
                    <w:txbxContent>
                      <w:p w:rsidR="007342B4" w:rsidRPr="00EE5129" w:rsidRDefault="007342B4" w:rsidP="00EE5129">
                        <w:pPr>
                          <w:rPr>
                            <w:sz w:val="16"/>
                            <w:szCs w:val="16"/>
                          </w:rPr>
                        </w:pPr>
                        <w:proofErr w:type="gramStart"/>
                        <w:r>
                          <w:rPr>
                            <w:sz w:val="16"/>
                            <w:szCs w:val="16"/>
                          </w:rPr>
                          <w:t>X(</w:t>
                        </w:r>
                        <w:proofErr w:type="gramEnd"/>
                        <w:r>
                          <w:rPr>
                            <w:sz w:val="16"/>
                            <w:szCs w:val="16"/>
                          </w:rPr>
                          <w:t>6)</w:t>
                        </w:r>
                      </w:p>
                    </w:txbxContent>
                  </v:textbox>
                </v:shape>
                <v:shape id="_x0000_s1880" type="#_x0000_t202" style="position:absolute;left:-710;top:13717;width:5683;height:2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Dct8IA&#10;AADdAAAADwAAAGRycy9kb3ducmV2LnhtbERPTWsCMRC9F/wPYQRvNVHbqqtRRCl4UrRa6G3YjLuL&#10;m8myie76702h0Ns83ufMl60txZ1qXzjWMOgrEMSpMwVnGk5fn68TED4gGywdk4YHeVguOi9zTIxr&#10;+ED3Y8hEDGGfoIY8hCqR0qc5WfR9VxFH7uJqiyHCOpOmxiaG21IOlfqQFguODTlWtM4pvR5vVsN5&#10;d/n5flP7bGPfq8a1SrKdSq173XY1AxGoDf/iP/fWxPmj8RR+v4knyM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iMNy3wgAAAN0AAAAPAAAAAAAAAAAAAAAAAJgCAABkcnMvZG93&#10;bnJldi54bWxQSwUGAAAAAAQABAD1AAAAhwMAAAAA&#10;" filled="f" stroked="f">
                  <v:textbox>
                    <w:txbxContent>
                      <w:p w:rsidR="007342B4" w:rsidRPr="00EE5129" w:rsidRDefault="007342B4" w:rsidP="00EE5129">
                        <w:pPr>
                          <w:rPr>
                            <w:sz w:val="16"/>
                            <w:szCs w:val="16"/>
                          </w:rPr>
                        </w:pPr>
                        <w:proofErr w:type="gramStart"/>
                        <w:r>
                          <w:rPr>
                            <w:sz w:val="16"/>
                            <w:szCs w:val="16"/>
                          </w:rPr>
                          <w:t>X(</w:t>
                        </w:r>
                        <w:proofErr w:type="gramEnd"/>
                        <w:r>
                          <w:rPr>
                            <w:sz w:val="16"/>
                            <w:szCs w:val="16"/>
                          </w:rPr>
                          <w:t>4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906FEA" w:rsidRDefault="00906FEA" w:rsidP="00906FEA">
      <w:pPr>
        <w:ind w:firstLine="720"/>
      </w:pPr>
    </w:p>
    <w:p w:rsidR="00EE5129" w:rsidRDefault="00EE5129" w:rsidP="00906FEA">
      <w:pPr>
        <w:ind w:firstLine="720"/>
      </w:pPr>
    </w:p>
    <w:p w:rsidR="00906FEA" w:rsidRDefault="00906FEA" w:rsidP="00906FEA">
      <w:pPr>
        <w:ind w:firstLine="720"/>
      </w:pPr>
    </w:p>
    <w:p w:rsidR="00906FEA" w:rsidRPr="00906FEA" w:rsidRDefault="00906FEA" w:rsidP="00906FEA">
      <w:pPr>
        <w:rPr>
          <w:u w:val="single"/>
          <w:lang w:val="el-GR"/>
        </w:rPr>
      </w:pPr>
      <w:r w:rsidRPr="00906FEA">
        <w:rPr>
          <w:u w:val="single"/>
          <w:lang w:val="el-GR"/>
        </w:rPr>
        <w:t>Άσκηση:</w:t>
      </w:r>
    </w:p>
    <w:p w:rsidR="00906FEA" w:rsidRDefault="00906FEA" w:rsidP="00906FEA">
      <w:pPr>
        <w:rPr>
          <w:lang w:val="el-GR"/>
        </w:rPr>
      </w:pPr>
      <w:r w:rsidRPr="00906FEA">
        <w:rPr>
          <w:position w:val="-156"/>
        </w:rPr>
        <w:object w:dxaOrig="8779" w:dyaOrig="3240">
          <v:shape id="_x0000_i1276" type="#_x0000_t75" style="width:430.6pt;height:158.9pt" o:ole="">
            <v:imagedata r:id="rId606" o:title=""/>
          </v:shape>
          <o:OLEObject Type="Embed" ProgID="Equation.DSMT4" ShapeID="_x0000_i1276" DrawAspect="Content" ObjectID="_1427837302" r:id="rId607"/>
        </w:object>
      </w:r>
    </w:p>
    <w:p w:rsidR="00906FEA" w:rsidRDefault="00906FEA" w:rsidP="00906FEA"/>
    <w:p w:rsidR="0055365F" w:rsidRPr="0055365F" w:rsidRDefault="0055365F" w:rsidP="00906FEA">
      <w:pPr>
        <w:rPr>
          <w:u w:val="single"/>
          <w:lang w:val="el-GR"/>
        </w:rPr>
      </w:pPr>
      <w:r w:rsidRPr="0055365F">
        <w:rPr>
          <w:u w:val="single"/>
          <w:lang w:val="el-GR"/>
        </w:rPr>
        <w:t>Άσκηση:</w:t>
      </w:r>
    </w:p>
    <w:p w:rsidR="0055365F" w:rsidRDefault="0055365F" w:rsidP="00906FEA">
      <w:r w:rsidRPr="0055365F">
        <w:rPr>
          <w:position w:val="-228"/>
        </w:rPr>
        <w:object w:dxaOrig="8000" w:dyaOrig="4140">
          <v:shape id="_x0000_i1277" type="#_x0000_t75" style="width:392.8pt;height:203.05pt" o:ole="">
            <v:imagedata r:id="rId608" o:title=""/>
          </v:shape>
          <o:OLEObject Type="Embed" ProgID="Equation.DSMT4" ShapeID="_x0000_i1277" DrawAspect="Content" ObjectID="_1427837303" r:id="rId609"/>
        </w:object>
      </w:r>
    </w:p>
    <w:p w:rsidR="0055365F" w:rsidRDefault="0055365F" w:rsidP="00906FEA"/>
    <w:p w:rsidR="0055365F" w:rsidRDefault="0055365F" w:rsidP="00906FEA">
      <w:pPr>
        <w:rPr>
          <w:u w:val="single"/>
        </w:rPr>
      </w:pPr>
    </w:p>
    <w:p w:rsidR="0055365F" w:rsidRDefault="0055365F" w:rsidP="00906FEA">
      <w:pPr>
        <w:rPr>
          <w:u w:val="single"/>
        </w:rPr>
      </w:pPr>
    </w:p>
    <w:p w:rsidR="0055365F" w:rsidRDefault="0055365F" w:rsidP="00906FEA">
      <w:pPr>
        <w:rPr>
          <w:u w:val="single"/>
        </w:rPr>
      </w:pPr>
    </w:p>
    <w:p w:rsidR="0055365F" w:rsidRDefault="0055365F" w:rsidP="00906FEA">
      <w:pPr>
        <w:rPr>
          <w:u w:val="single"/>
        </w:rPr>
      </w:pPr>
    </w:p>
    <w:p w:rsidR="0055365F" w:rsidRDefault="0055365F" w:rsidP="00906FEA">
      <w:pPr>
        <w:rPr>
          <w:u w:val="single"/>
        </w:rPr>
      </w:pPr>
    </w:p>
    <w:p w:rsidR="0055365F" w:rsidRDefault="0055365F" w:rsidP="00906FEA">
      <w:pPr>
        <w:rPr>
          <w:u w:val="single"/>
        </w:rPr>
      </w:pPr>
    </w:p>
    <w:p w:rsidR="0055365F" w:rsidRPr="0055365F" w:rsidRDefault="0055365F" w:rsidP="00906FEA">
      <w:pPr>
        <w:rPr>
          <w:u w:val="single"/>
          <w:lang w:val="el-GR"/>
        </w:rPr>
      </w:pPr>
      <w:r w:rsidRPr="0055365F">
        <w:rPr>
          <w:u w:val="single"/>
          <w:lang w:val="el-GR"/>
        </w:rPr>
        <w:t>Άσκηση:</w:t>
      </w:r>
    </w:p>
    <w:p w:rsidR="0055365F" w:rsidRDefault="0055365F" w:rsidP="00906FEA">
      <w:r w:rsidRPr="0055365F">
        <w:rPr>
          <w:position w:val="-54"/>
        </w:rPr>
        <w:object w:dxaOrig="7580" w:dyaOrig="4959">
          <v:shape id="_x0000_i1278" type="#_x0000_t75" style="width:371.4pt;height:243.25pt" o:ole="">
            <v:imagedata r:id="rId610" o:title=""/>
          </v:shape>
          <o:OLEObject Type="Embed" ProgID="Equation.DSMT4" ShapeID="_x0000_i1278" DrawAspect="Content" ObjectID="_1427837304" r:id="rId611"/>
        </w:object>
      </w:r>
    </w:p>
    <w:p w:rsidR="0055365F" w:rsidRDefault="0055365F" w:rsidP="00906FEA">
      <w:r>
        <w:rPr>
          <w:noProof/>
        </w:rPr>
        <mc:AlternateContent>
          <mc:Choice Requires="wps">
            <w:drawing>
              <wp:anchor distT="0" distB="0" distL="114300" distR="114300" simplePos="0" relativeHeight="252260352" behindDoc="0" locked="0" layoutInCell="1" allowOverlap="1" wp14:anchorId="22E5527E" wp14:editId="529A70A2">
                <wp:simplePos x="0" y="0"/>
                <wp:positionH relativeFrom="column">
                  <wp:posOffset>25589</wp:posOffset>
                </wp:positionH>
                <wp:positionV relativeFrom="paragraph">
                  <wp:posOffset>0</wp:posOffset>
                </wp:positionV>
                <wp:extent cx="2374265" cy="1403985"/>
                <wp:effectExtent l="0" t="0" r="23495" b="26670"/>
                <wp:wrapNone/>
                <wp:docPr id="67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Default="007342B4">
                            <w:r w:rsidRPr="0055365F">
                              <w:rPr>
                                <w:position w:val="-28"/>
                              </w:rPr>
                              <w:object w:dxaOrig="1460" w:dyaOrig="700">
                                <v:shape id="_x0000_i1280" type="#_x0000_t75" style="width:72.7pt;height:35.3pt" o:ole="">
                                  <v:imagedata r:id="rId612" o:title=""/>
                                </v:shape>
                                <o:OLEObject Type="Embed" ProgID="Equation.DSMT4" ShapeID="_x0000_i1280" DrawAspect="Content" ObjectID="_1427837338" r:id="rId613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881" type="#_x0000_t202" style="position:absolute;margin-left:2pt;margin-top:0;width:186.95pt;height:110.55pt;z-index:252260352;visibility:visible;mso-wrap-style:non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" filled="f">
                <v:textbox style="mso-fit-shape-to-text:t">
                  <w:txbxContent>
                    <w:p w:rsidR="007342B4" w:rsidRDefault="007342B4">
                      <w:r w:rsidRPr="0055365F">
                        <w:rPr>
                          <w:position w:val="-28"/>
                        </w:rPr>
                        <w:object w:dxaOrig="1460" w:dyaOrig="700">
                          <v:shape id="_x0000_i1280" type="#_x0000_t75" style="width:72.7pt;height:35.3pt" o:ole="">
                            <v:imagedata r:id="rId612" o:title=""/>
                          </v:shape>
                          <o:OLEObject Type="Embed" ProgID="Equation.DSMT4" ShapeID="_x0000_i1280" DrawAspect="Content" ObjectID="_1427837338" r:id="rId61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55365F" w:rsidRPr="0055365F" w:rsidRDefault="0055365F" w:rsidP="0055365F"/>
    <w:p w:rsidR="0055365F" w:rsidRDefault="0055365F" w:rsidP="0055365F"/>
    <w:p w:rsidR="0055365F" w:rsidRDefault="0055365F" w:rsidP="0055365F"/>
    <w:p w:rsidR="0055365F" w:rsidRPr="0055365F" w:rsidRDefault="0055365F" w:rsidP="0055365F">
      <w:pPr>
        <w:rPr>
          <w:u w:val="single"/>
          <w:lang w:val="el-GR"/>
        </w:rPr>
      </w:pPr>
      <w:r w:rsidRPr="0055365F">
        <w:rPr>
          <w:u w:val="single"/>
          <w:lang w:val="el-GR"/>
        </w:rPr>
        <w:t>Άσκηση:</w:t>
      </w:r>
    </w:p>
    <w:p w:rsidR="0055365F" w:rsidRDefault="007D0BC0" w:rsidP="0055365F">
      <w:r>
        <w:rPr>
          <w:noProof/>
        </w:rPr>
        <mc:AlternateContent>
          <mc:Choice Requires="wpg">
            <w:drawing>
              <wp:anchor distT="0" distB="0" distL="114300" distR="114300" simplePos="0" relativeHeight="252497920" behindDoc="0" locked="0" layoutInCell="1" allowOverlap="1" wp14:anchorId="28839BF4" wp14:editId="5C02B103">
                <wp:simplePos x="0" y="0"/>
                <wp:positionH relativeFrom="column">
                  <wp:posOffset>871268</wp:posOffset>
                </wp:positionH>
                <wp:positionV relativeFrom="paragraph">
                  <wp:posOffset>504478</wp:posOffset>
                </wp:positionV>
                <wp:extent cx="2774950" cy="1945005"/>
                <wp:effectExtent l="0" t="0" r="0" b="0"/>
                <wp:wrapNone/>
                <wp:docPr id="1396" name="Group 139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74950" cy="1945005"/>
                          <a:chOff x="-71054" y="0"/>
                          <a:chExt cx="3265985" cy="2406796"/>
                        </a:xfrm>
                      </wpg:grpSpPr>
                      <wps:wsp>
                        <wps:cNvPr id="1397" name="Oval 1397"/>
                        <wps:cNvSpPr/>
                        <wps:spPr>
                          <a:xfrm>
                            <a:off x="348765" y="489636"/>
                            <a:ext cx="1638115" cy="1617505"/>
                          </a:xfrm>
                          <a:prstGeom prst="ellips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9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207827" y="0"/>
                            <a:ext cx="532197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CD16C0" w:rsidRDefault="007342B4" w:rsidP="007D0BC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proofErr w:type="spellStart"/>
                              <w:r w:rsidRPr="00CD16C0">
                                <w:rPr>
                                  <w:sz w:val="16"/>
                                  <w:szCs w:val="16"/>
                                </w:rPr>
                                <w:t>Im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399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538385" y="1374886"/>
                            <a:ext cx="656546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CD16C0" w:rsidRDefault="007342B4" w:rsidP="007D0BC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CD16C0">
                                <w:rPr>
                                  <w:sz w:val="16"/>
                                  <w:szCs w:val="16"/>
                                </w:rPr>
                                <w:t>R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401" name="Straight Arrow Connector 1401"/>
                        <wps:cNvCnPr/>
                        <wps:spPr>
                          <a:xfrm>
                            <a:off x="0" y="1364776"/>
                            <a:ext cx="2538483" cy="6824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1402" name="Straight Arrow Connector 1402"/>
                        <wps:cNvCnPr/>
                        <wps:spPr>
                          <a:xfrm flipV="1">
                            <a:off x="1153236" y="88710"/>
                            <a:ext cx="40944" cy="2258705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1406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228853" y="290989"/>
                            <a:ext cx="537083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EE5129" w:rsidRDefault="007342B4" w:rsidP="007D0BC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proofErr w:type="gramStart"/>
                              <w:r>
                                <w:rPr>
                                  <w:sz w:val="16"/>
                                  <w:szCs w:val="16"/>
                                </w:rPr>
                                <w:t>X(</w:t>
                              </w:r>
                              <w:proofErr w:type="gramEnd"/>
                              <w:r>
                                <w:rPr>
                                  <w:sz w:val="16"/>
                                  <w:szCs w:val="16"/>
                                </w:rPr>
                                <w:t>1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40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936631" y="1374886"/>
                            <a:ext cx="416256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EE5129" w:rsidRDefault="007342B4" w:rsidP="007D0BC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proofErr w:type="gramStart"/>
                              <w:r>
                                <w:rPr>
                                  <w:sz w:val="16"/>
                                  <w:szCs w:val="16"/>
                                </w:rPr>
                                <w:t>x(</w:t>
                              </w:r>
                              <w:proofErr w:type="gramEnd"/>
                              <w:r>
                                <w:rPr>
                                  <w:sz w:val="16"/>
                                  <w:szCs w:val="16"/>
                                </w:rPr>
                                <w:t>0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40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162955" y="2133841"/>
                            <a:ext cx="517741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EE5129" w:rsidRDefault="007342B4" w:rsidP="007D0BC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proofErr w:type="gramStart"/>
                              <w:r>
                                <w:rPr>
                                  <w:sz w:val="16"/>
                                  <w:szCs w:val="16"/>
                                </w:rPr>
                                <w:t>X(</w:t>
                              </w:r>
                              <w:proofErr w:type="gramEnd"/>
                              <w:r>
                                <w:rPr>
                                  <w:sz w:val="16"/>
                                  <w:szCs w:val="16"/>
                                </w:rPr>
                                <w:t>3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409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-71054" y="1371753"/>
                            <a:ext cx="568427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EE5129" w:rsidRDefault="007342B4" w:rsidP="007D0BC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proofErr w:type="gramStart"/>
                              <w:r>
                                <w:rPr>
                                  <w:sz w:val="16"/>
                                  <w:szCs w:val="16"/>
                                </w:rPr>
                                <w:t>X(</w:t>
                              </w:r>
                              <w:proofErr w:type="gramEnd"/>
                              <w:r>
                                <w:rPr>
                                  <w:sz w:val="16"/>
                                  <w:szCs w:val="16"/>
                                </w:rPr>
                                <w:t>2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396" o:spid="_x0000_s1882" style="position:absolute;margin-left:68.6pt;margin-top:39.7pt;width:218.5pt;height:153.15pt;z-index:252497920;mso-height-relative:margin" coordorigin="-710" coordsize="32659,240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">
                <v:oval id="Oval 1397" o:spid="_x0000_s1883" style="position:absolute;left:3487;top:4896;width:16381;height:161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Au68UA&#10;AADdAAAADwAAAGRycy9kb3ducmV2LnhtbESPQWvCQBCF70L/wzIFb7pJA2mNrqIVMZdSalvPQ3aa&#10;hGZnQ3ZN4r/vFgRvM7w3732z2oymET11rrasIJ5HIIgLq2suFXx9HmYvIJxH1thYJgVXcrBZP0xW&#10;mGk78Af1J1+KEMIuQwWV920mpSsqMujmtiUO2o/tDPqwdqXUHQ4h3DTyKYpSabDm0FBhS68VFb+n&#10;i1HwvYv3GOvzcEwWRc7vbxylAU9NH8ftEoSn0d/Nt+tcB/xk8Qz/34QR5Po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AC7rxQAAAN0AAAAPAAAAAAAAAAAAAAAAAJgCAABkcnMv&#10;ZG93bnJldi54bWxQSwUGAAAAAAQABAD1AAAAigMAAAAA&#10;" filled="f" strokecolor="windowText"/>
                <v:shape id="_x0000_s1884" type="#_x0000_t202" style="position:absolute;left:12078;width:5322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Cf1sUA&#10;AADdAAAADwAAAGRycy9kb3ducmV2LnhtbESPT2vCQBDF70K/wzIFb7pbrVJTVymK4Kmi/QO9Ddkx&#10;Cc3Ohuxq0m/fOQjeZnhv3vvNct37Wl2pjVVgC09jA4o4D67iwsLnx270AiomZId1YLLwRxHWq4fB&#10;EjMXOj7S9ZQKJSEcM7RQptRkWse8JI9xHBpi0c6h9ZhkbQvtWuwk3Nd6Ysxce6xYGkpsaFNS/nu6&#10;eAtf7+ef72dzKLZ+1nShN5r9Qls7fOzfXkEl6tPdfLveO8GfLgRXvpER9O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9cJ/WxQAAAN0AAAAPAAAAAAAAAAAAAAAAAJgCAABkcnMv&#10;ZG93bnJldi54bWxQSwUGAAAAAAQABAD1AAAAigMAAAAA&#10;" filled="f" stroked="f">
                  <v:textbox>
                    <w:txbxContent>
                      <w:p w:rsidR="007342B4" w:rsidRPr="00CD16C0" w:rsidRDefault="007342B4" w:rsidP="007D0BC0">
                        <w:pPr>
                          <w:rPr>
                            <w:sz w:val="16"/>
                            <w:szCs w:val="16"/>
                          </w:rPr>
                        </w:pPr>
                        <w:proofErr w:type="spellStart"/>
                        <w:r w:rsidRPr="00CD16C0">
                          <w:rPr>
                            <w:sz w:val="16"/>
                            <w:szCs w:val="16"/>
                          </w:rPr>
                          <w:t>Im</w:t>
                        </w:r>
                        <w:proofErr w:type="spellEnd"/>
                      </w:p>
                    </w:txbxContent>
                  </v:textbox>
                </v:shape>
                <v:shape id="_x0000_s1885" type="#_x0000_t202" style="position:absolute;left:25383;top:13748;width:6566;height:2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w6TcMA&#10;AADdAAAADwAAAGRycy9kb3ducmV2LnhtbERPS2sCMRC+C/6HMEJvmtiquNuNUloKnio+Wuht2Mw+&#10;cDNZNqm7/fdNQfA2H99zsu1gG3GlzteONcxnCgRx7kzNpYbz6X26BuEDssHGMWn4JQ/bzXiUYWpc&#10;zwe6HkMpYgj7FDVUIbSplD6vyKKfuZY4coXrLIYIu1KaDvsYbhv5qNRKWqw5NlTY0mtF+eX4YzV8&#10;fhTfXwu1L9/ssu3doCTbRGr9MBlenkEEGsJdfHPvTJz/lCTw/008QW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jw6TcMAAADdAAAADwAAAAAAAAAAAAAAAACYAgAAZHJzL2Rv&#10;d25yZXYueG1sUEsFBgAAAAAEAAQA9QAAAIgDAAAAAA==&#10;" filled="f" stroked="f">
                  <v:textbox>
                    <w:txbxContent>
                      <w:p w:rsidR="007342B4" w:rsidRPr="00CD16C0" w:rsidRDefault="007342B4" w:rsidP="007D0BC0">
                        <w:pPr>
                          <w:rPr>
                            <w:sz w:val="16"/>
                            <w:szCs w:val="16"/>
                          </w:rPr>
                        </w:pPr>
                        <w:r w:rsidRPr="00CD16C0">
                          <w:rPr>
                            <w:sz w:val="16"/>
                            <w:szCs w:val="16"/>
                          </w:rPr>
                          <w:t>Re</w:t>
                        </w:r>
                      </w:p>
                    </w:txbxContent>
                  </v:textbox>
                </v:shape>
                <v:shape id="Straight Arrow Connector 1401" o:spid="_x0000_s1886" type="#_x0000_t32" style="position:absolute;top:13647;width:25384;height:6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xJ/I8QAAADdAAAADwAAAGRycy9kb3ducmV2LnhtbERPTWvCQBC9C/0PyxR6002kFI2uUgqW&#10;YvGgllBvQ3ZMgtnZsLtq9Ne7guBtHu9zpvPONOJEzteWFaSDBARxYXXNpYK/7aI/AuEDssbGMim4&#10;kIf57KU3xUzbM6/ptAmliCHsM1RQhdBmUvqiIoN+YFviyO2tMxgidKXUDs8x3DRymCQf0mDNsaHC&#10;lr4qKg6bo1Hw/zs+5pd8Rcs8HS936Iy/br+VenvtPicgAnXhKX64f3Sc/56kcP8mniBn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En8jxAAAAN0AAAAPAAAAAAAAAAAA&#10;AAAAAKECAABkcnMvZG93bnJldi54bWxQSwUGAAAAAAQABAD5AAAAkgMAAAAA&#10;">
                  <v:stroke endarrow="block"/>
                </v:shape>
                <v:shape id="Straight Arrow Connector 1402" o:spid="_x0000_s1887" type="#_x0000_t32" style="position:absolute;left:11532;top:887;width:409;height:2258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KsSPsIAAADdAAAADwAAAGRycy9kb3ducmV2LnhtbERPS2sCMRC+F/wPYYTeutlKLbIapQoF&#10;6aX4AD0Om3E3uJksm7hZ/30jCL3Nx/ecxWqwjeip88axgvcsB0FcOm24UnA8fL/NQPiArLFxTAru&#10;5GG1HL0ssNAu8o76fahECmFfoII6hLaQ0pc1WfSZa4kTd3GdxZBgV0ndYUzhtpGTPP+UFg2nhhpb&#10;2tRUXvc3q8DEX9O3201c/5zOXkcy96kzSr2Oh685iEBD+Bc/3Vud5n/kE3h8k06Qy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KsSPsIAAADdAAAADwAAAAAAAAAAAAAA&#10;AAChAgAAZHJzL2Rvd25yZXYueG1sUEsFBgAAAAAEAAQA+QAAAJADAAAAAA==&#10;">
                  <v:stroke endarrow="block"/>
                </v:shape>
                <v:shape id="_x0000_s1888" type="#_x0000_t202" style="position:absolute;left:12288;top:2909;width:5371;height:2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P23cMA&#10;AADdAAAADwAAAGRycy9kb3ducmV2LnhtbERPTWvCQBC9C/6HZQRvZlexoaZZpVQKnlq0rdDbkB2T&#10;YHY2ZLdJ+u+7BcHbPN7n5LvRNqKnzteONSwTBYK4cKbmUsPnx+viEYQPyAYbx6ThlzzsttNJjplx&#10;Ax+pP4VSxBD2GWqoQmgzKX1RkUWfuJY4chfXWQwRdqU0HQ4x3DZypVQqLdYcGyps6aWi4nr6sRq+&#10;3i7f57V6L/f2oR3cqCTbjdR6Phufn0AEGsNdfHMfTJy/Vin8fxNPkN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wP23cMAAADdAAAADwAAAAAAAAAAAAAAAACYAgAAZHJzL2Rv&#10;d25yZXYueG1sUEsFBgAAAAAEAAQA9QAAAIgDAAAAAA==&#10;" filled="f" stroked="f">
                  <v:textbox>
                    <w:txbxContent>
                      <w:p w:rsidR="007342B4" w:rsidRPr="00EE5129" w:rsidRDefault="007342B4" w:rsidP="007D0BC0">
                        <w:pPr>
                          <w:rPr>
                            <w:sz w:val="16"/>
                            <w:szCs w:val="16"/>
                          </w:rPr>
                        </w:pPr>
                        <w:proofErr w:type="gramStart"/>
                        <w:r>
                          <w:rPr>
                            <w:sz w:val="16"/>
                            <w:szCs w:val="16"/>
                          </w:rPr>
                          <w:t>X(</w:t>
                        </w:r>
                        <w:proofErr w:type="gramEnd"/>
                        <w:r>
                          <w:rPr>
                            <w:sz w:val="16"/>
                            <w:szCs w:val="16"/>
                          </w:rPr>
                          <w:t>1)</w:t>
                        </w:r>
                      </w:p>
                    </w:txbxContent>
                  </v:textbox>
                </v:shape>
                <v:shape id="_x0000_s1889" type="#_x0000_t202" style="position:absolute;left:19366;top:13748;width:4162;height:2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E9TRsIA&#10;AADdAAAADwAAAGRycy9kb3ducmV2LnhtbERPS4vCMBC+C/sfwix402QXH7vVKMuK4ElRV2FvQzO2&#10;xWZSmmjrvzeC4G0+vudM560txZVqXzjW8NFXIIhTZwrONPztl70vED4gGywdk4YbeZjP3jpTTIxr&#10;eEvXXchEDGGfoIY8hCqR0qc5WfR9VxFH7uRqiyHCOpOmxiaG21J+KjWSFguODTlW9JtTet5drIbD&#10;+vR/HKhNtrDDqnGtkmy/pdbd9/ZnAiJQG17ip3tl4vyBGsPjm3iCnN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T1NGwgAAAN0AAAAPAAAAAAAAAAAAAAAAAJgCAABkcnMvZG93&#10;bnJldi54bWxQSwUGAAAAAAQABAD1AAAAhwMAAAAA&#10;" filled="f" stroked="f">
                  <v:textbox>
                    <w:txbxContent>
                      <w:p w:rsidR="007342B4" w:rsidRPr="00EE5129" w:rsidRDefault="007342B4" w:rsidP="007D0BC0">
                        <w:pPr>
                          <w:rPr>
                            <w:sz w:val="16"/>
                            <w:szCs w:val="16"/>
                          </w:rPr>
                        </w:pPr>
                        <w:proofErr w:type="gramStart"/>
                        <w:r>
                          <w:rPr>
                            <w:sz w:val="16"/>
                            <w:szCs w:val="16"/>
                          </w:rPr>
                          <w:t>x(</w:t>
                        </w:r>
                        <w:proofErr w:type="gramEnd"/>
                        <w:r>
                          <w:rPr>
                            <w:sz w:val="16"/>
                            <w:szCs w:val="16"/>
                          </w:rPr>
                          <w:t>0)</w:t>
                        </w:r>
                      </w:p>
                    </w:txbxContent>
                  </v:textbox>
                </v:shape>
                <v:shape id="_x0000_s1890" type="#_x0000_t202" style="position:absolute;left:11629;top:21338;width:5177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DHNMUA&#10;AADdAAAADwAAAGRycy9kb3ducmV2LnhtbESPQWvCQBCF70L/wzIFb7rbotJGVykVoSeL2grehuyY&#10;BLOzIbua9N93DoK3Gd6b975ZrHpfqxu1sQps4WVsQBHnwVVcWPg5bEZvoGJCdlgHJgt/FGG1fBos&#10;MHOh4x3d9qlQEsIxQwtlSk2mdcxL8hjHoSEW7Rxaj0nWttCuxU7Cfa1fjZlpjxVLQ4kNfZaUX/ZX&#10;b+F3ez4dJ+a7WPtp04XeaPbv2trhc/8xB5WoTw/z/frLCf7ECK58IyPo5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0Mc0xQAAAN0AAAAPAAAAAAAAAAAAAAAAAJgCAABkcnMv&#10;ZG93bnJldi54bWxQSwUGAAAAAAQABAD1AAAAigMAAAAA&#10;" filled="f" stroked="f">
                  <v:textbox>
                    <w:txbxContent>
                      <w:p w:rsidR="007342B4" w:rsidRPr="00EE5129" w:rsidRDefault="007342B4" w:rsidP="007D0BC0">
                        <w:pPr>
                          <w:rPr>
                            <w:sz w:val="16"/>
                            <w:szCs w:val="16"/>
                          </w:rPr>
                        </w:pPr>
                        <w:proofErr w:type="gramStart"/>
                        <w:r>
                          <w:rPr>
                            <w:sz w:val="16"/>
                            <w:szCs w:val="16"/>
                          </w:rPr>
                          <w:t>X(</w:t>
                        </w:r>
                        <w:proofErr w:type="gramEnd"/>
                        <w:r>
                          <w:rPr>
                            <w:sz w:val="16"/>
                            <w:szCs w:val="16"/>
                          </w:rPr>
                          <w:t>3)</w:t>
                        </w:r>
                      </w:p>
                    </w:txbxContent>
                  </v:textbox>
                </v:shape>
                <v:shape id="_x0000_s1891" type="#_x0000_t202" style="position:absolute;left:-710;top:13717;width:5683;height:2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xir8MA&#10;AADdAAAADwAAAGRycy9kb3ducmV2LnhtbERPyWrDMBC9F/IPYgK51VJKWmInsgktgZ5amg1yG6yJ&#10;bWKNjKXG7t9XhUJu83jrrIvRtuJGvW8ca5gnCgRx6UzDlYbDfvu4BOEDssHWMWn4IQ9FPnlYY2bc&#10;wF9024VKxBD2GWqoQ+gyKX1Zk0WfuI44chfXWwwR9pU0PQ4x3LbySakXabHh2FBjR681ldfdt9Vw&#10;/LicTwv1Wb3Z525wo5JsU6n1bDpuViACjeEu/ne/mzh/oVL4+yaeIPN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pxir8MAAADdAAAADwAAAAAAAAAAAAAAAACYAgAAZHJzL2Rv&#10;d25yZXYueG1sUEsFBgAAAAAEAAQA9QAAAIgDAAAAAA==&#10;" filled="f" stroked="f">
                  <v:textbox>
                    <w:txbxContent>
                      <w:p w:rsidR="007342B4" w:rsidRPr="00EE5129" w:rsidRDefault="007342B4" w:rsidP="007D0BC0">
                        <w:pPr>
                          <w:rPr>
                            <w:sz w:val="16"/>
                            <w:szCs w:val="16"/>
                          </w:rPr>
                        </w:pPr>
                        <w:proofErr w:type="gramStart"/>
                        <w:r>
                          <w:rPr>
                            <w:sz w:val="16"/>
                            <w:szCs w:val="16"/>
                          </w:rPr>
                          <w:t>X(</w:t>
                        </w:r>
                        <w:proofErr w:type="gramEnd"/>
                        <w:r>
                          <w:rPr>
                            <w:sz w:val="16"/>
                            <w:szCs w:val="16"/>
                          </w:rPr>
                          <w:t>2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55365F" w:rsidRPr="0055365F">
        <w:rPr>
          <w:position w:val="-24"/>
          <w:lang w:val="el-GR"/>
        </w:rPr>
        <w:object w:dxaOrig="1579" w:dyaOrig="660">
          <v:shape id="_x0000_i1281" type="#_x0000_t75" style="width:78.8pt;height:33.3pt" o:ole="">
            <v:imagedata r:id="rId615" o:title=""/>
          </v:shape>
          <o:OLEObject Type="Embed" ProgID="Equation.DSMT4" ShapeID="_x0000_i1281" DrawAspect="Content" ObjectID="_1427837305" r:id="rId616"/>
        </w:object>
      </w:r>
    </w:p>
    <w:p w:rsidR="007D0BC0" w:rsidRDefault="007D0BC0" w:rsidP="0055365F"/>
    <w:p w:rsidR="007D0BC0" w:rsidRDefault="007D0BC0" w:rsidP="0055365F"/>
    <w:p w:rsidR="007D0BC0" w:rsidRDefault="007D0BC0" w:rsidP="0055365F"/>
    <w:p w:rsidR="007D0BC0" w:rsidRDefault="007D0BC0" w:rsidP="0055365F"/>
    <w:p w:rsidR="007D0BC0" w:rsidRDefault="007D0BC0" w:rsidP="0055365F"/>
    <w:p w:rsidR="007D0BC0" w:rsidRDefault="007D0BC0" w:rsidP="0055365F"/>
    <w:p w:rsidR="0055365F" w:rsidRDefault="0055365F" w:rsidP="0055365F">
      <w:r>
        <w:t>DFT</w:t>
      </w:r>
    </w:p>
    <w:p w:rsidR="0055365F" w:rsidRDefault="0055365F" w:rsidP="0055365F">
      <w:r w:rsidRPr="0055365F">
        <w:rPr>
          <w:position w:val="-138"/>
        </w:rPr>
        <w:object w:dxaOrig="3680" w:dyaOrig="2880">
          <v:shape id="_x0000_i1282" type="#_x0000_t75" style="width:184.2pt;height:2in" o:ole="">
            <v:imagedata r:id="rId617" o:title=""/>
          </v:shape>
          <o:OLEObject Type="Embed" ProgID="Equation.DSMT4" ShapeID="_x0000_i1282" DrawAspect="Content" ObjectID="_1427837306" r:id="rId618"/>
        </w:object>
      </w:r>
    </w:p>
    <w:p w:rsidR="0055365F" w:rsidRDefault="0055365F" w:rsidP="0055365F">
      <w:pPr>
        <w:rPr>
          <w:lang w:val="el-GR"/>
        </w:rPr>
      </w:pPr>
      <w:r>
        <w:rPr>
          <w:lang w:val="el-GR"/>
        </w:rPr>
        <w:t xml:space="preserve">Να υπολογιστεί για </w:t>
      </w:r>
      <w:r>
        <w:t>DFT</w:t>
      </w:r>
      <w:r>
        <w:rPr>
          <w:lang w:val="el-GR"/>
        </w:rPr>
        <w:t xml:space="preserve"> 4 σημείων τον τρίτο συντελεστή</w:t>
      </w:r>
    </w:p>
    <w:p w:rsidR="0055365F" w:rsidRDefault="00E75197" w:rsidP="0055365F">
      <w:r w:rsidRPr="00E75197">
        <w:rPr>
          <w:position w:val="-14"/>
          <w:lang w:val="el-GR"/>
        </w:rPr>
        <w:object w:dxaOrig="1880" w:dyaOrig="380">
          <v:shape id="_x0000_i1283" type="#_x0000_t75" style="width:93.7pt;height:19pt" o:ole="">
            <v:imagedata r:id="rId619" o:title=""/>
          </v:shape>
          <o:OLEObject Type="Embed" ProgID="Equation.DSMT4" ShapeID="_x0000_i1283" DrawAspect="Content" ObjectID="_1427837307" r:id="rId620"/>
        </w:object>
      </w:r>
    </w:p>
    <w:p w:rsidR="007D0BC0" w:rsidRDefault="007D0BC0" w:rsidP="0055365F">
      <w:r>
        <w:rPr>
          <w:noProof/>
        </w:rPr>
        <mc:AlternateContent>
          <mc:Choice Requires="wpg">
            <w:drawing>
              <wp:anchor distT="0" distB="0" distL="114300" distR="114300" simplePos="0" relativeHeight="252499968" behindDoc="0" locked="0" layoutInCell="1" allowOverlap="1" wp14:anchorId="27A596C1" wp14:editId="16952E87">
                <wp:simplePos x="0" y="0"/>
                <wp:positionH relativeFrom="column">
                  <wp:posOffset>871268</wp:posOffset>
                </wp:positionH>
                <wp:positionV relativeFrom="paragraph">
                  <wp:posOffset>79591</wp:posOffset>
                </wp:positionV>
                <wp:extent cx="2774950" cy="1945005"/>
                <wp:effectExtent l="0" t="0" r="0" b="0"/>
                <wp:wrapNone/>
                <wp:docPr id="1410" name="Group 14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74950" cy="1945005"/>
                          <a:chOff x="-71054" y="0"/>
                          <a:chExt cx="3265985" cy="2406796"/>
                        </a:xfrm>
                      </wpg:grpSpPr>
                      <wps:wsp>
                        <wps:cNvPr id="1411" name="Oval 1411"/>
                        <wps:cNvSpPr/>
                        <wps:spPr>
                          <a:xfrm>
                            <a:off x="348765" y="489636"/>
                            <a:ext cx="1638115" cy="1617505"/>
                          </a:xfrm>
                          <a:prstGeom prst="ellips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1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207827" y="0"/>
                            <a:ext cx="532197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CD16C0" w:rsidRDefault="007342B4" w:rsidP="007D0BC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proofErr w:type="spellStart"/>
                              <w:r w:rsidRPr="00CD16C0">
                                <w:rPr>
                                  <w:sz w:val="16"/>
                                  <w:szCs w:val="16"/>
                                </w:rPr>
                                <w:t>Im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413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538385" y="1374886"/>
                            <a:ext cx="656546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CD16C0" w:rsidRDefault="007342B4" w:rsidP="007D0BC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CD16C0">
                                <w:rPr>
                                  <w:sz w:val="16"/>
                                  <w:szCs w:val="16"/>
                                </w:rPr>
                                <w:t>R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414" name="Straight Arrow Connector 1414"/>
                        <wps:cNvCnPr/>
                        <wps:spPr>
                          <a:xfrm>
                            <a:off x="0" y="1364776"/>
                            <a:ext cx="2538483" cy="6824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1415" name="Straight Arrow Connector 1415"/>
                        <wps:cNvCnPr/>
                        <wps:spPr>
                          <a:xfrm flipV="1">
                            <a:off x="1153236" y="88710"/>
                            <a:ext cx="40944" cy="2258705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1416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228853" y="290989"/>
                            <a:ext cx="537083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EE5129" w:rsidRDefault="007342B4" w:rsidP="007D0BC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proofErr w:type="gramStart"/>
                              <w:r>
                                <w:rPr>
                                  <w:sz w:val="16"/>
                                  <w:szCs w:val="16"/>
                                </w:rPr>
                                <w:t>X(</w:t>
                              </w:r>
                              <w:proofErr w:type="gramEnd"/>
                              <w:r>
                                <w:rPr>
                                  <w:sz w:val="16"/>
                                  <w:szCs w:val="16"/>
                                </w:rPr>
                                <w:t>1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41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936631" y="1374886"/>
                            <a:ext cx="416256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EE5129" w:rsidRDefault="007342B4" w:rsidP="007D0BC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proofErr w:type="gramStart"/>
                              <w:r>
                                <w:rPr>
                                  <w:sz w:val="16"/>
                                  <w:szCs w:val="16"/>
                                </w:rPr>
                                <w:t>x(</w:t>
                              </w:r>
                              <w:proofErr w:type="gramEnd"/>
                              <w:r>
                                <w:rPr>
                                  <w:sz w:val="16"/>
                                  <w:szCs w:val="16"/>
                                </w:rPr>
                                <w:t>0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41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162955" y="2133841"/>
                            <a:ext cx="517741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EE5129" w:rsidRDefault="007342B4" w:rsidP="007D0BC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proofErr w:type="gramStart"/>
                              <w:r>
                                <w:rPr>
                                  <w:sz w:val="16"/>
                                  <w:szCs w:val="16"/>
                                </w:rPr>
                                <w:t>X(</w:t>
                              </w:r>
                              <w:proofErr w:type="gramEnd"/>
                              <w:r>
                                <w:rPr>
                                  <w:sz w:val="16"/>
                                  <w:szCs w:val="16"/>
                                </w:rPr>
                                <w:t>3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419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-71054" y="1371753"/>
                            <a:ext cx="568427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EE5129" w:rsidRDefault="007342B4" w:rsidP="007D0BC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proofErr w:type="gramStart"/>
                              <w:r>
                                <w:rPr>
                                  <w:sz w:val="16"/>
                                  <w:szCs w:val="16"/>
                                </w:rPr>
                                <w:t>X(</w:t>
                              </w:r>
                              <w:proofErr w:type="gramEnd"/>
                              <w:r>
                                <w:rPr>
                                  <w:sz w:val="16"/>
                                  <w:szCs w:val="16"/>
                                </w:rPr>
                                <w:t>2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42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348765" y="1386390"/>
                            <a:ext cx="568427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EE5129" w:rsidRDefault="007342B4" w:rsidP="007D0BC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</w:rPr>
                                <w:t>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410" o:spid="_x0000_s1892" style="position:absolute;margin-left:68.6pt;margin-top:6.25pt;width:218.5pt;height:153.15pt;z-index:252499968;mso-height-relative:margin" coordorigin="-710" coordsize="32659,240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">
                <v:oval id="Oval 1411" o:spid="_x0000_s1893" style="position:absolute;left:3487;top:4896;width:16381;height:161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dzdO8QA&#10;AADdAAAADwAAAGRycy9kb3ducmV2LnhtbESPT2vCQBDF7wW/wzJCb7pZK6LRVbSl6KWU+u88ZMck&#10;mJ0N2a2J394tCL3N8N6895vFqrOVuFHjS8ca1DABQZw5U3Ku4Xj4HExB+IBssHJMGu7kYbXsvSww&#10;Na7lH7rtQy5iCPsUNRQh1KmUPivIoh+6mjhqF9dYDHFtcmkabGO4reQoSSbSYsmxocCa3gvKrvtf&#10;q+G0UR+ozLndvs2yHX9/cTKJePq1363nIAJ14d/8vN6ZiD9WCv6+iSPI5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Hc3TvEAAAA3QAAAA8AAAAAAAAAAAAAAAAAmAIAAGRycy9k&#10;b3ducmV2LnhtbFBLBQYAAAAABAAEAPUAAACJAwAAAAA=&#10;" filled="f" strokecolor="windowText"/>
                <v:shape id="_x0000_s1894" type="#_x0000_t202" style="position:absolute;left:12078;width:5322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FmA8EA&#10;AADdAAAADwAAAGRycy9kb3ducmV2LnhtbERPTYvCMBC9C/sfwix400RR2e0aRRTBk6LuCt6GZmzL&#10;NpPSRFv/vREEb/N4nzOdt7YUN6p94VjDoK9AEKfOFJxp+D2ue18gfEA2WDomDXfyMJ99dKaYGNfw&#10;nm6HkIkYwj5BDXkIVSKlT3Oy6PuuIo7cxdUWQ4R1Jk2NTQy3pRwqNZEWC44NOVa0zCn9P1ythr/t&#10;5XwaqV22suOqca2SbL+l1t3PdvEDIlAb3uKXe2Pi/NFgCM9v4gly9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HhZgPBAAAA3QAAAA8AAAAAAAAAAAAAAAAAmAIAAGRycy9kb3du&#10;cmV2LnhtbFBLBQYAAAAABAAEAPUAAACGAwAAAAA=&#10;" filled="f" stroked="f">
                  <v:textbox>
                    <w:txbxContent>
                      <w:p w:rsidR="007342B4" w:rsidRPr="00CD16C0" w:rsidRDefault="007342B4" w:rsidP="007D0BC0">
                        <w:pPr>
                          <w:rPr>
                            <w:sz w:val="16"/>
                            <w:szCs w:val="16"/>
                          </w:rPr>
                        </w:pPr>
                        <w:proofErr w:type="spellStart"/>
                        <w:r w:rsidRPr="00CD16C0">
                          <w:rPr>
                            <w:sz w:val="16"/>
                            <w:szCs w:val="16"/>
                          </w:rPr>
                          <w:t>Im</w:t>
                        </w:r>
                        <w:proofErr w:type="spellEnd"/>
                      </w:p>
                    </w:txbxContent>
                  </v:textbox>
                </v:shape>
                <v:shape id="_x0000_s1895" type="#_x0000_t202" style="position:absolute;left:25383;top:13748;width:6566;height:2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q3DmMIA&#10;AADdAAAADwAAAGRycy9kb3ducmV2LnhtbERPS4vCMBC+L/gfwix408THLto1iiiCJ5f1BXsbmrEt&#10;20xKE23990YQ9jYf33Nmi9aW4ka1LxxrGPQVCOLUmYIzDcfDpjcB4QOywdIxabiTh8W88zbDxLiG&#10;f+i2D5mIIewT1JCHUCVS+jQni77vKuLIXVxtMURYZ9LU2MRwW8qhUp/SYsGxIceKVjmlf/ur1XDa&#10;XX7PY/Wdre1H1bhWSbZTqXX3vV1+gQjUhn/xy701cf54MILnN/EEO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rcOYwgAAAN0AAAAPAAAAAAAAAAAAAAAAAJgCAABkcnMvZG93&#10;bnJldi54bWxQSwUGAAAAAAQABAD1AAAAhwMAAAAA&#10;" filled="f" stroked="f">
                  <v:textbox>
                    <w:txbxContent>
                      <w:p w:rsidR="007342B4" w:rsidRPr="00CD16C0" w:rsidRDefault="007342B4" w:rsidP="007D0BC0">
                        <w:pPr>
                          <w:rPr>
                            <w:sz w:val="16"/>
                            <w:szCs w:val="16"/>
                          </w:rPr>
                        </w:pPr>
                        <w:r w:rsidRPr="00CD16C0">
                          <w:rPr>
                            <w:sz w:val="16"/>
                            <w:szCs w:val="16"/>
                          </w:rPr>
                          <w:t>Re</w:t>
                        </w:r>
                      </w:p>
                    </w:txbxContent>
                  </v:textbox>
                </v:shape>
                <v:shape id="Straight Arrow Connector 1414" o:spid="_x0000_s1896" type="#_x0000_t32" style="position:absolute;top:13647;width:25384;height:6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rxKZsQAAADdAAAADwAAAGRycy9kb3ducmV2LnhtbERPTWvCQBC9F/wPywje6iZFRKOrlEKL&#10;KB7UEtrbkB2T0Oxs2F01+utdQehtHu9z5svONOJMzteWFaTDBARxYXXNpYLvw+frBIQPyBoby6Tg&#10;Sh6Wi97LHDNtL7yj8z6UIoawz1BBFUKbSemLigz6oW2JI3e0zmCI0JVSO7zEcNPItyQZS4M1x4YK&#10;W/qoqPjbn4yCn830lF/zLa3zdLr+RWf87fCl1KDfvc9ABOrCv/jpXuk4f5SO4PFNPEEu7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vEpmxAAAAN0AAAAPAAAAAAAAAAAA&#10;AAAAAKECAABkcnMvZG93bnJldi54bWxQSwUGAAAAAAQABAD5AAAAkgMAAAAA&#10;">
                  <v:stroke endarrow="block"/>
                </v:shape>
                <v:shape id="Straight Arrow Connector 1415" o:spid="_x0000_s1897" type="#_x0000_t32" style="position:absolute;left:11532;top:887;width:409;height:2258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pscl8EAAADdAAAADwAAAGRycy9kb3ducmV2LnhtbERPTYvCMBC9C/sfwix409RFZalGcQVB&#10;vCzqwu5xaMY22ExKE5v6782C4G0e73OW697WoqPWG8cKJuMMBHHhtOFSwc95N/oE4QOyxtoxKbiT&#10;h/XqbbDEXLvIR+pOoRQphH2OCqoQmlxKX1Rk0Y9dQ5y4i2sthgTbUuoWYwq3tfzIsrm0aDg1VNjQ&#10;tqLierpZBSZ+m67Zb+PX4ffP60jmPnNGqeF7v1mACNSHl/jp3us0fzqZwf836QS5e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emxyXwQAAAN0AAAAPAAAAAAAAAAAAAAAA&#10;AKECAABkcnMvZG93bnJldi54bWxQSwUGAAAAAAQABAD5AAAAjwMAAAAA&#10;">
                  <v:stroke endarrow="block"/>
                </v:shape>
                <v:shape id="_x0000_s1898" type="#_x0000_t202" style="position:absolute;left:12288;top:2909;width:5371;height:2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tpgAMEA&#10;AADdAAAADwAAAGRycy9kb3ducmV2LnhtbERPTYvCMBC9L/gfwgje1kRR0WoUUQRPLuuq4G1oxrbY&#10;TEoTbf33ZmFhb/N4n7NYtbYUT6p94VjDoK9AEKfOFJxpOP3sPqcgfEA2WDomDS/ysFp2PhaYGNfw&#10;Nz2PIRMxhH2CGvIQqkRKn+Zk0fddRRy5m6sthgjrTJoamxhuSzlUaiItFhwbcqxok1N6Pz6shvPh&#10;dr2M1Fe2teOqca2SbGdS6163Xc9BBGrDv/jPvTdx/mgwgd9v4gly+Q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7aYADBAAAA3QAAAA8AAAAAAAAAAAAAAAAAmAIAAGRycy9kb3du&#10;cmV2LnhtbFBLBQYAAAAABAAEAPUAAACGAwAAAAA=&#10;" filled="f" stroked="f">
                  <v:textbox>
                    <w:txbxContent>
                      <w:p w:rsidR="007342B4" w:rsidRPr="00EE5129" w:rsidRDefault="007342B4" w:rsidP="007D0BC0">
                        <w:pPr>
                          <w:rPr>
                            <w:sz w:val="16"/>
                            <w:szCs w:val="16"/>
                          </w:rPr>
                        </w:pPr>
                        <w:proofErr w:type="gramStart"/>
                        <w:r>
                          <w:rPr>
                            <w:sz w:val="16"/>
                            <w:szCs w:val="16"/>
                          </w:rPr>
                          <w:t>X(</w:t>
                        </w:r>
                        <w:proofErr w:type="gramEnd"/>
                        <w:r>
                          <w:rPr>
                            <w:sz w:val="16"/>
                            <w:szCs w:val="16"/>
                          </w:rPr>
                          <w:t>1)</w:t>
                        </w:r>
                      </w:p>
                    </w:txbxContent>
                  </v:textbox>
                </v:shape>
                <v:shape id="_x0000_s1899" type="#_x0000_t202" style="position:absolute;left:19366;top:13748;width:4162;height:2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bFm8MA&#10;AADdAAAADwAAAGRycy9kb3ducmV2LnhtbERPS2vCQBC+C/6HZQredFexPlJXEaXQU8X4gN6G7JiE&#10;ZmdDdmvSf98tCN7m43vOatPZStyp8aVjDeORAkGcOVNyruF8eh8uQPiAbLByTBp+ycNm3e+tMDGu&#10;5SPd05CLGMI+QQ1FCHUipc8KsuhHriaO3M01FkOETS5Ng20Mt5WcKDWTFkuODQXWtCso+05/rIbL&#10;5+3rOlWHfG9f69Z1SrJdSq0HL932DUSgLjzFD/eHifOn4zn8fxNPkO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ZbFm8MAAADdAAAADwAAAAAAAAAAAAAAAACYAgAAZHJzL2Rv&#10;d25yZXYueG1sUEsFBgAAAAAEAAQA9QAAAIgDAAAAAA==&#10;" filled="f" stroked="f">
                  <v:textbox>
                    <w:txbxContent>
                      <w:p w:rsidR="007342B4" w:rsidRPr="00EE5129" w:rsidRDefault="007342B4" w:rsidP="007D0BC0">
                        <w:pPr>
                          <w:rPr>
                            <w:sz w:val="16"/>
                            <w:szCs w:val="16"/>
                          </w:rPr>
                        </w:pPr>
                        <w:proofErr w:type="gramStart"/>
                        <w:r>
                          <w:rPr>
                            <w:sz w:val="16"/>
                            <w:szCs w:val="16"/>
                          </w:rPr>
                          <w:t>x(</w:t>
                        </w:r>
                        <w:proofErr w:type="gramEnd"/>
                        <w:r>
                          <w:rPr>
                            <w:sz w:val="16"/>
                            <w:szCs w:val="16"/>
                          </w:rPr>
                          <w:t>0)</w:t>
                        </w:r>
                      </w:p>
                    </w:txbxContent>
                  </v:textbox>
                </v:shape>
                <v:shape id="_x0000_s1900" type="#_x0000_t202" style="position:absolute;left:11629;top:21338;width:5177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AlR6cUA&#10;AADdAAAADwAAAGRycy9kb3ducmV2LnhtbESPQWvCQBCF7wX/wzKCt7prsaVGV5GK4KmlVgVvQ3ZM&#10;gtnZkF1N/PedQ6G3Gd6b975ZrHpfqzu1sQpsYTI2oIjz4CouLBx+ts/voGJCdlgHJgsPirBaDp4W&#10;mLnQ8Tfd96lQEsIxQwtlSk2mdcxL8hjHoSEW7RJaj0nWttCuxU7Cfa1fjHnTHiuWhhIb+igpv+5v&#10;3sLx83I+Tc1XsfGvTRd6o9nPtLWjYb+eg0rUp3/z3/XOCf50IrjyjYygl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CVHpxQAAAN0AAAAPAAAAAAAAAAAAAAAAAJgCAABkcnMv&#10;ZG93bnJldi54bWxQSwUGAAAAAAQABAD1AAAAigMAAAAA&#10;" filled="f" stroked="f">
                  <v:textbox>
                    <w:txbxContent>
                      <w:p w:rsidR="007342B4" w:rsidRPr="00EE5129" w:rsidRDefault="007342B4" w:rsidP="007D0BC0">
                        <w:pPr>
                          <w:rPr>
                            <w:sz w:val="16"/>
                            <w:szCs w:val="16"/>
                          </w:rPr>
                        </w:pPr>
                        <w:proofErr w:type="gramStart"/>
                        <w:r>
                          <w:rPr>
                            <w:sz w:val="16"/>
                            <w:szCs w:val="16"/>
                          </w:rPr>
                          <w:t>X(</w:t>
                        </w:r>
                        <w:proofErr w:type="gramEnd"/>
                        <w:r>
                          <w:rPr>
                            <w:sz w:val="16"/>
                            <w:szCs w:val="16"/>
                          </w:rPr>
                          <w:t>3)</w:t>
                        </w:r>
                      </w:p>
                    </w:txbxContent>
                  </v:textbox>
                </v:shape>
                <v:shape id="_x0000_s1901" type="#_x0000_t202" style="position:absolute;left:-710;top:13717;width:5683;height:2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0X0csMA&#10;AADdAAAADwAAAGRycy9kb3ducmV2LnhtbERPTWvCQBC9C/0PyxS8mV2LShPdhFIRerKobcHbkB2T&#10;0OxsyK4m/ffdQsHbPN7nbIrRtuJGvW8ca5gnCgRx6UzDlYaP0272DMIHZIOtY9LwQx6K/GGywcy4&#10;gQ90O4ZKxBD2GWqoQ+gyKX1Zk0WfuI44chfXWwwR9pU0PQ4x3LbySamVtNhwbKixo9eayu/j1Wr4&#10;3F/OXwv1Xm3tshvcqCTbVGo9fRxf1iACjeEu/ne/mTh/MU/h75t4gsx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0X0csMAAADdAAAADwAAAAAAAAAAAAAAAACYAgAAZHJzL2Rv&#10;d25yZXYueG1sUEsFBgAAAAAEAAQA9QAAAIgDAAAAAA==&#10;" filled="f" stroked="f">
                  <v:textbox>
                    <w:txbxContent>
                      <w:p w:rsidR="007342B4" w:rsidRPr="00EE5129" w:rsidRDefault="007342B4" w:rsidP="007D0BC0">
                        <w:pPr>
                          <w:rPr>
                            <w:sz w:val="16"/>
                            <w:szCs w:val="16"/>
                          </w:rPr>
                        </w:pPr>
                        <w:proofErr w:type="gramStart"/>
                        <w:r>
                          <w:rPr>
                            <w:sz w:val="16"/>
                            <w:szCs w:val="16"/>
                          </w:rPr>
                          <w:t>X(</w:t>
                        </w:r>
                        <w:proofErr w:type="gramEnd"/>
                        <w:r>
                          <w:rPr>
                            <w:sz w:val="16"/>
                            <w:szCs w:val="16"/>
                          </w:rPr>
                          <w:t>2)</w:t>
                        </w:r>
                      </w:p>
                    </w:txbxContent>
                  </v:textbox>
                </v:shape>
                <v:shape id="_x0000_s1902" type="#_x0000_t202" style="position:absolute;left:3487;top:13863;width:5684;height:2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BOXUsUA&#10;AADdAAAADwAAAGRycy9kb3ducmV2LnhtbESPT2vCQBDF74LfYRmhN91VbGmjq4hS8NTS9A94G7Jj&#10;EszOhuxq4rfvHAq9zfDevPeb9XbwjbpRF+vAFuYzA4q4CK7m0sLX5+v0GVRMyA6bwGThThG2m/Fo&#10;jZkLPX/QLU+lkhCOGVqoUmozrWNRkcc4Cy2xaOfQeUyydqV2HfYS7hu9MOZJe6xZGipsaV9Rccmv&#10;3sL32/n0szTv5cE/tn0YjGb/oq19mAy7FahEQ/o3/10fneAvF8Iv38gIevM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E5dSxQAAAN0AAAAPAAAAAAAAAAAAAAAAAJgCAABkcnMv&#10;ZG93bnJldi54bWxQSwUGAAAAAAQABAD1AAAAigMAAAAA&#10;" filled="f" stroked="f">
                  <v:textbox>
                    <w:txbxContent>
                      <w:p w:rsidR="007342B4" w:rsidRPr="00EE5129" w:rsidRDefault="007342B4" w:rsidP="007D0BC0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-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7D0BC0" w:rsidRDefault="007D0BC0" w:rsidP="0055365F"/>
    <w:p w:rsidR="007D0BC0" w:rsidRDefault="007D0BC0" w:rsidP="0055365F"/>
    <w:p w:rsidR="007D0BC0" w:rsidRDefault="007D0BC0" w:rsidP="0055365F"/>
    <w:p w:rsidR="007D0BC0" w:rsidRDefault="007D0BC0" w:rsidP="0055365F"/>
    <w:p w:rsidR="007D0BC0" w:rsidRDefault="007D0BC0" w:rsidP="0055365F"/>
    <w:p w:rsidR="007D0BC0" w:rsidRDefault="007D0BC0" w:rsidP="0055365F"/>
    <w:p w:rsidR="00E75197" w:rsidRDefault="00E75197" w:rsidP="0055365F">
      <w:r>
        <w:rPr>
          <w:lang w:val="el-GR"/>
        </w:rPr>
        <w:t xml:space="preserve">8 σημείων </w:t>
      </w:r>
      <w:r>
        <w:t>x(2) x(4)?</w:t>
      </w:r>
    </w:p>
    <w:p w:rsidR="007D0BC0" w:rsidRDefault="007D0BC0" w:rsidP="0055365F">
      <w:r>
        <w:rPr>
          <w:noProof/>
        </w:rPr>
        <mc:AlternateContent>
          <mc:Choice Requires="wpg">
            <w:drawing>
              <wp:anchor distT="0" distB="0" distL="114300" distR="114300" simplePos="0" relativeHeight="252502016" behindDoc="0" locked="0" layoutInCell="1" allowOverlap="1" wp14:anchorId="0309DB68" wp14:editId="2C32D137">
                <wp:simplePos x="0" y="0"/>
                <wp:positionH relativeFrom="column">
                  <wp:posOffset>678180</wp:posOffset>
                </wp:positionH>
                <wp:positionV relativeFrom="paragraph">
                  <wp:posOffset>224155</wp:posOffset>
                </wp:positionV>
                <wp:extent cx="2774950" cy="1945005"/>
                <wp:effectExtent l="0" t="0" r="0" b="0"/>
                <wp:wrapNone/>
                <wp:docPr id="1421" name="Group 14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74950" cy="1945005"/>
                          <a:chOff x="-71054" y="0"/>
                          <a:chExt cx="3265985" cy="2406796"/>
                        </a:xfrm>
                      </wpg:grpSpPr>
                      <wps:wsp>
                        <wps:cNvPr id="1422" name="Oval 1422"/>
                        <wps:cNvSpPr/>
                        <wps:spPr>
                          <a:xfrm>
                            <a:off x="348765" y="489636"/>
                            <a:ext cx="1638115" cy="1617505"/>
                          </a:xfrm>
                          <a:prstGeom prst="ellips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23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207827" y="0"/>
                            <a:ext cx="532197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CD16C0" w:rsidRDefault="007342B4" w:rsidP="007D0BC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proofErr w:type="spellStart"/>
                              <w:r w:rsidRPr="00CD16C0">
                                <w:rPr>
                                  <w:sz w:val="16"/>
                                  <w:szCs w:val="16"/>
                                </w:rPr>
                                <w:t>Im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424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538385" y="1374886"/>
                            <a:ext cx="656546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CD16C0" w:rsidRDefault="007342B4" w:rsidP="007D0BC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CD16C0">
                                <w:rPr>
                                  <w:sz w:val="16"/>
                                  <w:szCs w:val="16"/>
                                </w:rPr>
                                <w:t>R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425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785258" y="569003"/>
                            <a:ext cx="416256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EE5129" w:rsidRDefault="007342B4" w:rsidP="007D0BC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proofErr w:type="gramStart"/>
                              <w:r>
                                <w:rPr>
                                  <w:sz w:val="16"/>
                                  <w:szCs w:val="16"/>
                                </w:rPr>
                                <w:t>x(</w:t>
                              </w:r>
                              <w:proofErr w:type="gramEnd"/>
                              <w:r>
                                <w:rPr>
                                  <w:sz w:val="16"/>
                                  <w:szCs w:val="16"/>
                                </w:rPr>
                                <w:t>1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426" name="Straight Arrow Connector 1426"/>
                        <wps:cNvCnPr/>
                        <wps:spPr>
                          <a:xfrm>
                            <a:off x="0" y="1364776"/>
                            <a:ext cx="2538483" cy="6824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1427" name="Straight Arrow Connector 1427"/>
                        <wps:cNvCnPr/>
                        <wps:spPr>
                          <a:xfrm flipV="1">
                            <a:off x="1153236" y="88710"/>
                            <a:ext cx="40944" cy="2258705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142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348693" y="516703"/>
                            <a:ext cx="432889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EE5129" w:rsidRDefault="007342B4" w:rsidP="007D0BC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proofErr w:type="gramStart"/>
                              <w:r>
                                <w:rPr>
                                  <w:sz w:val="16"/>
                                  <w:szCs w:val="16"/>
                                </w:rPr>
                                <w:t>X(</w:t>
                              </w:r>
                              <w:proofErr w:type="gramEnd"/>
                              <w:r>
                                <w:rPr>
                                  <w:sz w:val="16"/>
                                  <w:szCs w:val="16"/>
                                </w:rPr>
                                <w:t>3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429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53764" y="1862970"/>
                            <a:ext cx="537914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EE5129" w:rsidRDefault="007342B4" w:rsidP="007D0BC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proofErr w:type="gramStart"/>
                              <w:r>
                                <w:rPr>
                                  <w:sz w:val="16"/>
                                  <w:szCs w:val="16"/>
                                </w:rPr>
                                <w:t>X(</w:t>
                              </w:r>
                              <w:proofErr w:type="gramEnd"/>
                              <w:r>
                                <w:rPr>
                                  <w:sz w:val="16"/>
                                  <w:szCs w:val="16"/>
                                </w:rPr>
                                <w:t>5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43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644902" y="1867913"/>
                            <a:ext cx="496871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EE5129" w:rsidRDefault="007342B4" w:rsidP="007D0BC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proofErr w:type="gramStart"/>
                              <w:r>
                                <w:rPr>
                                  <w:sz w:val="16"/>
                                  <w:szCs w:val="16"/>
                                </w:rPr>
                                <w:t>X(</w:t>
                              </w:r>
                              <w:proofErr w:type="gramEnd"/>
                              <w:r>
                                <w:rPr>
                                  <w:sz w:val="16"/>
                                  <w:szCs w:val="16"/>
                                </w:rPr>
                                <w:t>7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431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228853" y="290989"/>
                            <a:ext cx="537083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EE5129" w:rsidRDefault="007342B4" w:rsidP="007D0BC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proofErr w:type="gramStart"/>
                              <w:r>
                                <w:rPr>
                                  <w:sz w:val="16"/>
                                  <w:szCs w:val="16"/>
                                </w:rPr>
                                <w:t>X(</w:t>
                              </w:r>
                              <w:proofErr w:type="gramEnd"/>
                              <w:r>
                                <w:rPr>
                                  <w:sz w:val="16"/>
                                  <w:szCs w:val="16"/>
                                </w:rPr>
                                <w:t>2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43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936631" y="1374886"/>
                            <a:ext cx="416256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EE5129" w:rsidRDefault="007342B4" w:rsidP="007D0BC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proofErr w:type="gramStart"/>
                              <w:r>
                                <w:rPr>
                                  <w:sz w:val="16"/>
                                  <w:szCs w:val="16"/>
                                </w:rPr>
                                <w:t>x(</w:t>
                              </w:r>
                              <w:proofErr w:type="gramEnd"/>
                              <w:r>
                                <w:rPr>
                                  <w:sz w:val="16"/>
                                  <w:szCs w:val="16"/>
                                </w:rPr>
                                <w:t>0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433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162955" y="2133841"/>
                            <a:ext cx="517741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EE5129" w:rsidRDefault="007342B4" w:rsidP="007D0BC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proofErr w:type="gramStart"/>
                              <w:r>
                                <w:rPr>
                                  <w:sz w:val="16"/>
                                  <w:szCs w:val="16"/>
                                </w:rPr>
                                <w:t>X(</w:t>
                              </w:r>
                              <w:proofErr w:type="gramEnd"/>
                              <w:r>
                                <w:rPr>
                                  <w:sz w:val="16"/>
                                  <w:szCs w:val="16"/>
                                </w:rPr>
                                <w:t>6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434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-71054" y="1371753"/>
                            <a:ext cx="568427" cy="272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342B4" w:rsidRPr="00EE5129" w:rsidRDefault="007342B4" w:rsidP="007D0BC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proofErr w:type="gramStart"/>
                              <w:r>
                                <w:rPr>
                                  <w:sz w:val="16"/>
                                  <w:szCs w:val="16"/>
                                </w:rPr>
                                <w:t>X(</w:t>
                              </w:r>
                              <w:proofErr w:type="gramEnd"/>
                              <w:r>
                                <w:rPr>
                                  <w:sz w:val="16"/>
                                  <w:szCs w:val="16"/>
                                </w:rPr>
                                <w:t>4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421" o:spid="_x0000_s1903" style="position:absolute;margin-left:53.4pt;margin-top:17.65pt;width:218.5pt;height:153.15pt;z-index:252502016;mso-height-relative:margin" coordorigin="-710" coordsize="32659,240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">
                <v:oval id="Oval 1422" o:spid="_x0000_s1904" style="position:absolute;left:3487;top:4896;width:16381;height:161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2KJ8cUA&#10;AADdAAAADwAAAGRycy9kb3ducmV2LnhtbESPT2vCQBDF74LfYRmht7pJKtKmboK2iF5Emv45D9lp&#10;EpqdDdnVxG/vCgVvM7w37/1mlY+mFWfqXWNZQTyPQBCXVjdcKfj63D4+g3AeWWNrmRRcyEGeTScr&#10;TLUd+IPOha9ECGGXooLa+y6V0pU1GXRz2xEH7df2Bn1Y+0rqHocQblqZRNFSGmw4NNTY0VtN5V9x&#10;Mgq+N/E7xvpn2D29lHs+HjhaBjz1MBvXryA8jf5u/r/e64C/SBK4fRNGkNk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YonxxQAAAN0AAAAPAAAAAAAAAAAAAAAAAJgCAABkcnMv&#10;ZG93bnJldi54bWxQSwUGAAAAAAQABAD1AAAAigMAAAAA&#10;" filled="f" strokecolor="windowText"/>
                <v:shape id="_x0000_s1905" type="#_x0000_t202" style="position:absolute;left:12078;width:5322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MEJJcIA&#10;AADdAAAADwAAAGRycy9kb3ducmV2LnhtbERPS4vCMBC+L/gfwgjeNFl1F+0aRRTBk8v6gr0NzdiW&#10;bSalibb+eyMIe5uP7zmzRWtLcaPaF441vA8UCOLUmYIzDcfDpj8B4QOywdIxabiTh8W88zbDxLiG&#10;f+i2D5mIIewT1JCHUCVS+jQni37gKuLIXVxtMURYZ9LU2MRwW8qhUp/SYsGxIceKVjmlf/ur1XDa&#10;XX7PY/Wdre1H1bhWSbZTqXWv2y6/QARqw7/45d6aOH88HMHzm3iCn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QwQklwgAAAN0AAAAPAAAAAAAAAAAAAAAAAJgCAABkcnMvZG93&#10;bnJldi54bWxQSwUGAAAAAAQABAD1AAAAhwMAAAAA&#10;" filled="f" stroked="f">
                  <v:textbox>
                    <w:txbxContent>
                      <w:p w:rsidR="007342B4" w:rsidRPr="00CD16C0" w:rsidRDefault="007342B4" w:rsidP="007D0BC0">
                        <w:pPr>
                          <w:rPr>
                            <w:sz w:val="16"/>
                            <w:szCs w:val="16"/>
                          </w:rPr>
                        </w:pPr>
                        <w:proofErr w:type="spellStart"/>
                        <w:r w:rsidRPr="00CD16C0">
                          <w:rPr>
                            <w:sz w:val="16"/>
                            <w:szCs w:val="16"/>
                          </w:rPr>
                          <w:t>Im</w:t>
                        </w:r>
                        <w:proofErr w:type="spellEnd"/>
                      </w:p>
                    </w:txbxContent>
                  </v:textbox>
                </v:shape>
                <v:shape id="_x0000_s1906" type="#_x0000_t202" style="position:absolute;left:25383;top:13748;width:6566;height:2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iRUcIA&#10;AADdAAAADwAAAGRycy9kb3ducmV2LnhtbERPS4vCMBC+L/gfwgje1kTpLm7XKKIInlbWx8LehmZs&#10;i82kNNHWf28Ewdt8fM+ZzjtbiSs1vnSsYTRUIIgzZ0rONRz26/cJCB+QDVaOScONPMxnvbcppsa1&#10;/EvXXchFDGGfooYihDqV0mcFWfRDVxNH7uQaiyHCJpemwTaG20qOlfqUFkuODQXWtCwoO+8uVsPx&#10;5/T/l6htvrIfdes6Jdl+Sa0H/W7xDSJQF17ip3tj4vxknMDjm3iCnN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fKJFRwgAAAN0AAAAPAAAAAAAAAAAAAAAAAJgCAABkcnMvZG93&#10;bnJldi54bWxQSwUGAAAAAAQABAD1AAAAhwMAAAAA&#10;" filled="f" stroked="f">
                  <v:textbox>
                    <w:txbxContent>
                      <w:p w:rsidR="007342B4" w:rsidRPr="00CD16C0" w:rsidRDefault="007342B4" w:rsidP="007D0BC0">
                        <w:pPr>
                          <w:rPr>
                            <w:sz w:val="16"/>
                            <w:szCs w:val="16"/>
                          </w:rPr>
                        </w:pPr>
                        <w:r w:rsidRPr="00CD16C0">
                          <w:rPr>
                            <w:sz w:val="16"/>
                            <w:szCs w:val="16"/>
                          </w:rPr>
                          <w:t>Re</w:t>
                        </w:r>
                      </w:p>
                    </w:txbxContent>
                  </v:textbox>
                </v:shape>
                <v:shape id="_x0000_s1907" type="#_x0000_t202" style="position:absolute;left:17852;top:5690;width:4163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GQ0ysEA&#10;AADdAAAADwAAAGRycy9kb3ducmV2LnhtbERPTYvCMBC9C/6HMAveNFlR2e0aRRTBk6LuCt6GZmzL&#10;NpPSRFv/vREEb/N4nzOdt7YUN6p94VjD50CBIE6dKTjT8Htc979A+IBssHRMGu7kYT7rdqaYGNfw&#10;nm6HkIkYwj5BDXkIVSKlT3Oy6AeuIo7cxdUWQ4R1Jk2NTQy3pRwqNZEWC44NOVa0zCn9P1ythr/t&#10;5XwaqV22suOqca2SbL+l1r2PdvEDIlAb3uKXe2Pi/NFwDM9v4gly9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BkNMrBAAAA3QAAAA8AAAAAAAAAAAAAAAAAmAIAAGRycy9kb3du&#10;cmV2LnhtbFBLBQYAAAAABAAEAPUAAACGAwAAAAA=&#10;" filled="f" stroked="f">
                  <v:textbox>
                    <w:txbxContent>
                      <w:p w:rsidR="007342B4" w:rsidRPr="00EE5129" w:rsidRDefault="007342B4" w:rsidP="007D0BC0">
                        <w:pPr>
                          <w:rPr>
                            <w:sz w:val="16"/>
                            <w:szCs w:val="16"/>
                          </w:rPr>
                        </w:pPr>
                        <w:proofErr w:type="gramStart"/>
                        <w:r>
                          <w:rPr>
                            <w:sz w:val="16"/>
                            <w:szCs w:val="16"/>
                          </w:rPr>
                          <w:t>x(</w:t>
                        </w:r>
                        <w:proofErr w:type="gramEnd"/>
                        <w:r>
                          <w:rPr>
                            <w:sz w:val="16"/>
                            <w:szCs w:val="16"/>
                          </w:rPr>
                          <w:t>1)</w:t>
                        </w:r>
                      </w:p>
                    </w:txbxContent>
                  </v:textbox>
                </v:shape>
                <v:shape id="Straight Arrow Connector 1426" o:spid="_x0000_s1908" type="#_x0000_t32" style="position:absolute;top:13647;width:25384;height:6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067N8UAAADdAAAADwAAAGRycy9kb3ducmV2LnhtbERPTWvCQBC9F/oflil4qxulSI3ZSCko&#10;RfFQU0K9DdlpEpqdDburRn+9KxR6m8f7nGw5mE6cyPnWsoLJOAFBXFndcq3gq1g9v4LwAVljZ5kU&#10;XMjDMn98yDDV9syfdNqHWsQQ9ikqaELoUyl91ZBBP7Y9ceR+rDMYInS11A7PMdx0cpokM2mw5djQ&#10;YE/vDVW/+6NR8L2dH8tLuaNNOZlvDuiMvxZrpUZPw9sCRKAh/Iv/3B86zn+ZzuD+TTxB5j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067N8UAAADdAAAADwAAAAAAAAAA&#10;AAAAAAChAgAAZHJzL2Rvd25yZXYueG1sUEsFBgAAAAAEAAQA+QAAAJMDAAAAAA==&#10;">
                  <v:stroke endarrow="block"/>
                </v:shape>
                <v:shape id="Straight Arrow Connector 1427" o:spid="_x0000_s1909" type="#_x0000_t32" style="position:absolute;left:11532;top:887;width:409;height:2258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2ntxsIAAADdAAAADwAAAGRycy9kb3ducmV2LnhtbERP32vCMBB+F/Y/hBv4punEuVGbyiYI&#10;spehDubj0ZxtsLmUJmvqf28Gg73dx/fzis1oWzFQ741jBU/zDARx5bThWsHXaTd7BeEDssbWMSm4&#10;kYdN+TApMNcu8oGGY6hFCmGfo4ImhC6X0lcNWfRz1xEn7uJ6iyHBvpa6x5jCbSsXWbaSFg2nhgY7&#10;2jZUXY8/VoGJn2bo9tv4/vF99jqSuT07o9T0cXxbgwg0hn/xn3uv0/zl4gV+v0knyPIO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2ntxsIAAADdAAAADwAAAAAAAAAAAAAA&#10;AAChAgAAZHJzL2Rvd25yZXYueG1sUEsFBgAAAAAEAAQA+QAAAJADAAAAAA==&#10;">
                  <v:stroke endarrow="block"/>
                </v:shape>
                <v:shape id="_x0000_s1910" type="#_x0000_t202" style="position:absolute;left:3486;top:5167;width:4329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mWbVMUA&#10;AADdAAAADwAAAGRycy9kb3ducmV2LnhtbESPT2vCQBDF74LfYRmhN91VbGmjq4hS8NTS9A94G7Jj&#10;EszOhuxq4rfvHAq9zfDevPeb9XbwjbpRF+vAFuYzA4q4CK7m0sLX5+v0GVRMyA6bwGThThG2m/Fo&#10;jZkLPX/QLU+lkhCOGVqoUmozrWNRkcc4Cy2xaOfQeUyydqV2HfYS7hu9MOZJe6xZGipsaV9Rccmv&#10;3sL32/n0szTv5cE/tn0YjGb/oq19mAy7FahEQ/o3/10fneAvF4Ir38gIevM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eZZtUxQAAAN0AAAAPAAAAAAAAAAAAAAAAAJgCAABkcnMv&#10;ZG93bnJldi54bWxQSwUGAAAAAAQABAD1AAAAigMAAAAA&#10;" filled="f" stroked="f">
                  <v:textbox>
                    <w:txbxContent>
                      <w:p w:rsidR="007342B4" w:rsidRPr="00EE5129" w:rsidRDefault="007342B4" w:rsidP="007D0BC0">
                        <w:pPr>
                          <w:rPr>
                            <w:sz w:val="16"/>
                            <w:szCs w:val="16"/>
                          </w:rPr>
                        </w:pPr>
                        <w:proofErr w:type="gramStart"/>
                        <w:r>
                          <w:rPr>
                            <w:sz w:val="16"/>
                            <w:szCs w:val="16"/>
                          </w:rPr>
                          <w:t>X(</w:t>
                        </w:r>
                        <w:proofErr w:type="gramEnd"/>
                        <w:r>
                          <w:rPr>
                            <w:sz w:val="16"/>
                            <w:szCs w:val="16"/>
                          </w:rPr>
                          <w:t>3)</w:t>
                        </w:r>
                      </w:p>
                    </w:txbxContent>
                  </v:textbox>
                </v:shape>
                <v:shape id="_x0000_s1911" type="#_x0000_t202" style="position:absolute;left:2537;top:18629;width:5379;height:2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Sk+z8MA&#10;AADdAAAADwAAAGRycy9kb3ducmV2LnhtbERPTWvCQBC9F/wPywje6q5ii0Y3QSxCTy1NVfA2ZMck&#10;mJ0N2W2S/vtuodDbPN7n7LLRNqKnzteONSzmCgRx4UzNpYbT5/FxDcIHZIONY9LwTR6ydPKww8S4&#10;gT+oz0MpYgj7BDVUIbSJlL6oyKKfu5Y4cjfXWQwRdqU0HQ4x3DZyqdSztFhzbKiwpUNFxT3/shrO&#10;b7frZaXeyxf71A5uVJLtRmo9m477LYhAY/gX/7lfTZy/Wm7g95t4gkx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Sk+z8MAAADdAAAADwAAAAAAAAAAAAAAAACYAgAAZHJzL2Rv&#10;d25yZXYueG1sUEsFBgAAAAAEAAQA9QAAAIgDAAAAAA==&#10;" filled="f" stroked="f">
                  <v:textbox>
                    <w:txbxContent>
                      <w:p w:rsidR="007342B4" w:rsidRPr="00EE5129" w:rsidRDefault="007342B4" w:rsidP="007D0BC0">
                        <w:pPr>
                          <w:rPr>
                            <w:sz w:val="16"/>
                            <w:szCs w:val="16"/>
                          </w:rPr>
                        </w:pPr>
                        <w:proofErr w:type="gramStart"/>
                        <w:r>
                          <w:rPr>
                            <w:sz w:val="16"/>
                            <w:szCs w:val="16"/>
                          </w:rPr>
                          <w:t>X(</w:t>
                        </w:r>
                        <w:proofErr w:type="gramEnd"/>
                        <w:r>
                          <w:rPr>
                            <w:sz w:val="16"/>
                            <w:szCs w:val="16"/>
                          </w:rPr>
                          <w:t>5)</w:t>
                        </w:r>
                      </w:p>
                    </w:txbxContent>
                  </v:textbox>
                </v:shape>
                <v:shape id="_x0000_s1912" type="#_x0000_t202" style="position:absolute;left:16449;top:18679;width:4968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oBj8YA&#10;AADdAAAADwAAAGRycy9kb3ducmV2LnhtbESPzWvCQBDF70L/h2UK3nS3ftGmriJKoSdF+wG9Ddkx&#10;Cc3OhuzWpP+9cxC8zfDevPeb5br3tbpQG6vAFp7GBhRxHlzFhYXPj7fRM6iYkB3WgcnCP0VYrx4G&#10;S8xc6PhIl1MqlIRwzNBCmVKTaR3zkjzGcWiIRTuH1mOStS20a7GTcF/riTEL7bFiaSixoW1J+e/p&#10;z1v42p9/vmfmUOz8vOlCbzT7F23t8LHfvIJK1Ke7+Xb97gR/NhV++UZG0Ks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coBj8YAAADdAAAADwAAAAAAAAAAAAAAAACYAgAAZHJz&#10;L2Rvd25yZXYueG1sUEsFBgAAAAAEAAQA9QAAAIsDAAAAAA==&#10;" filled="f" stroked="f">
                  <v:textbox>
                    <w:txbxContent>
                      <w:p w:rsidR="007342B4" w:rsidRPr="00EE5129" w:rsidRDefault="007342B4" w:rsidP="007D0BC0">
                        <w:pPr>
                          <w:rPr>
                            <w:sz w:val="16"/>
                            <w:szCs w:val="16"/>
                          </w:rPr>
                        </w:pPr>
                        <w:proofErr w:type="gramStart"/>
                        <w:r>
                          <w:rPr>
                            <w:sz w:val="16"/>
                            <w:szCs w:val="16"/>
                          </w:rPr>
                          <w:t>X(</w:t>
                        </w:r>
                        <w:proofErr w:type="gramEnd"/>
                        <w:r>
                          <w:rPr>
                            <w:sz w:val="16"/>
                            <w:szCs w:val="16"/>
                          </w:rPr>
                          <w:t>7)</w:t>
                        </w:r>
                      </w:p>
                    </w:txbxContent>
                  </v:textbox>
                </v:shape>
                <v:shape id="_x0000_s1913" type="#_x0000_t202" style="position:absolute;left:12288;top:2909;width:5371;height:2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oakFMIA&#10;AADdAAAADwAAAGRycy9kb3ducmV2LnhtbERPS4vCMBC+L/gfwix408THLto1iiiCJ5f1BXsbmrEt&#10;20xKE23990YQ9jYf33Nmi9aW4ka1LxxrGPQVCOLUmYIzDcfDpjcB4QOywdIxabiTh8W88zbDxLiG&#10;f+i2D5mIIewT1JCHUCVS+jQni77vKuLIXVxtMURYZ9LU2MRwW8qhUp/SYsGxIceKVjmlf/ur1XDa&#10;XX7PY/Wdre1H1bhWSbZTqXX3vV1+gQjUhn/xy701cf54NIDnN/EEO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hqQUwgAAAN0AAAAPAAAAAAAAAAAAAAAAAJgCAABkcnMvZG93&#10;bnJldi54bWxQSwUGAAAAAAQABAD1AAAAhwMAAAAA&#10;" filled="f" stroked="f">
                  <v:textbox>
                    <w:txbxContent>
                      <w:p w:rsidR="007342B4" w:rsidRPr="00EE5129" w:rsidRDefault="007342B4" w:rsidP="007D0BC0">
                        <w:pPr>
                          <w:rPr>
                            <w:sz w:val="16"/>
                            <w:szCs w:val="16"/>
                          </w:rPr>
                        </w:pPr>
                        <w:proofErr w:type="gramStart"/>
                        <w:r>
                          <w:rPr>
                            <w:sz w:val="16"/>
                            <w:szCs w:val="16"/>
                          </w:rPr>
                          <w:t>X(</w:t>
                        </w:r>
                        <w:proofErr w:type="gramEnd"/>
                        <w:r>
                          <w:rPr>
                            <w:sz w:val="16"/>
                            <w:szCs w:val="16"/>
                          </w:rPr>
                          <w:t>2)</w:t>
                        </w:r>
                      </w:p>
                    </w:txbxContent>
                  </v:textbox>
                </v:shape>
                <v:shape id="_x0000_s1914" type="#_x0000_t202" style="position:absolute;left:19366;top:13748;width:4162;height:2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lQ6Y8IA&#10;AADdAAAADwAAAGRycy9kb3ducmV2LnhtbERPS4vCMBC+L/gfwgjeNFl1F+0aRRTBk8v6gr0NzdiW&#10;bSalibb+eyMIe5uP7zmzRWtLcaPaF441vA8UCOLUmYIzDcfDpj8B4QOywdIxabiTh8W88zbDxLiG&#10;f+i2D5mIIewT1JCHUCVS+jQni37gKuLIXVxtMURYZ9LU2MRwW8qhUp/SYsGxIceKVjmlf/ur1XDa&#10;XX7PY/Wdre1H1bhWSbZTqXWv2y6/QARqw7/45d6aOH88GsLzm3iCn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6VDpjwgAAAN0AAAAPAAAAAAAAAAAAAAAAAJgCAABkcnMvZG93&#10;bnJldi54bWxQSwUGAAAAAAQABAD1AAAAhwMAAAAA&#10;" filled="f" stroked="f">
                  <v:textbox>
                    <w:txbxContent>
                      <w:p w:rsidR="007342B4" w:rsidRPr="00EE5129" w:rsidRDefault="007342B4" w:rsidP="007D0BC0">
                        <w:pPr>
                          <w:rPr>
                            <w:sz w:val="16"/>
                            <w:szCs w:val="16"/>
                          </w:rPr>
                        </w:pPr>
                        <w:proofErr w:type="gramStart"/>
                        <w:r>
                          <w:rPr>
                            <w:sz w:val="16"/>
                            <w:szCs w:val="16"/>
                          </w:rPr>
                          <w:t>x(</w:t>
                        </w:r>
                        <w:proofErr w:type="gramEnd"/>
                        <w:r>
                          <w:rPr>
                            <w:sz w:val="16"/>
                            <w:szCs w:val="16"/>
                          </w:rPr>
                          <w:t>0)</w:t>
                        </w:r>
                      </w:p>
                    </w:txbxContent>
                  </v:textbox>
                </v:shape>
                <v:shape id="_x0000_s1915" type="#_x0000_t202" style="position:absolute;left:11629;top:21338;width:5177;height:2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Rif+MMA&#10;AADdAAAADwAAAGRycy9kb3ducmV2LnhtbERPS2vCQBC+F/wPywje6m7ViqauIorgyWJ8QG9DdkxC&#10;s7Mhu5r033eFQm/z8T1nsepsJR7U+NKxhrehAkGcOVNyruF82r3OQPiAbLByTBp+yMNq2XtZYGJc&#10;y0d6pCEXMYR9ghqKEOpESp8VZNEPXU0cuZtrLIYIm1yaBtsYbis5UmoqLZYcGwqsaVNQ9p3erYbL&#10;4fZ1najPfGvf69Z1SrKdS60H/W79ASJQF/7Ff+69ifMn4zE8v4knyO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Rif+MMAAADdAAAADwAAAAAAAAAAAAAAAACYAgAAZHJzL2Rv&#10;d25yZXYueG1sUEsFBgAAAAAEAAQA9QAAAIgDAAAAAA==&#10;" filled="f" stroked="f">
                  <v:textbox>
                    <w:txbxContent>
                      <w:p w:rsidR="007342B4" w:rsidRPr="00EE5129" w:rsidRDefault="007342B4" w:rsidP="007D0BC0">
                        <w:pPr>
                          <w:rPr>
                            <w:sz w:val="16"/>
                            <w:szCs w:val="16"/>
                          </w:rPr>
                        </w:pPr>
                        <w:proofErr w:type="gramStart"/>
                        <w:r>
                          <w:rPr>
                            <w:sz w:val="16"/>
                            <w:szCs w:val="16"/>
                          </w:rPr>
                          <w:t>X(</w:t>
                        </w:r>
                        <w:proofErr w:type="gramEnd"/>
                        <w:r>
                          <w:rPr>
                            <w:sz w:val="16"/>
                            <w:szCs w:val="16"/>
                          </w:rPr>
                          <w:t>6)</w:t>
                        </w:r>
                      </w:p>
                    </w:txbxContent>
                  </v:textbox>
                </v:shape>
                <v:shape id="_x0000_s1916" type="#_x0000_t202" style="position:absolute;left:-710;top:13717;width:5683;height:2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EHjMIA&#10;AADdAAAADwAAAGRycy9kb3ducmV2LnhtbERPTWvCQBC9F/oflil4093WKDV1lVIRPClqFbwN2TEJ&#10;zc6G7Griv3cFobd5vM+ZzjtbiSs1vnSs4X2gQBBnzpSca/jdL/ufIHxANlg5Jg038jCfvb5MMTWu&#10;5S1ddyEXMYR9ihqKEOpUSp8VZNEPXE0cubNrLIYIm1yaBtsYbiv5odRYWiw5NhRY009B2d/uYjUc&#10;1ufTMVGbfGFHdes6JdlOpNa9t+77C0SgLvyLn+6VifOTYQKPb+IJcn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8QeMwgAAAN0AAAAPAAAAAAAAAAAAAAAAAJgCAABkcnMvZG93&#10;bnJldi54bWxQSwUGAAAAAAQABAD1AAAAhwMAAAAA&#10;" filled="f" stroked="f">
                  <v:textbox>
                    <w:txbxContent>
                      <w:p w:rsidR="007342B4" w:rsidRPr="00EE5129" w:rsidRDefault="007342B4" w:rsidP="007D0BC0">
                        <w:pPr>
                          <w:rPr>
                            <w:sz w:val="16"/>
                            <w:szCs w:val="16"/>
                          </w:rPr>
                        </w:pPr>
                        <w:proofErr w:type="gramStart"/>
                        <w:r>
                          <w:rPr>
                            <w:sz w:val="16"/>
                            <w:szCs w:val="16"/>
                          </w:rPr>
                          <w:t>X(</w:t>
                        </w:r>
                        <w:proofErr w:type="gramEnd"/>
                        <w:r>
                          <w:rPr>
                            <w:sz w:val="16"/>
                            <w:szCs w:val="16"/>
                          </w:rPr>
                          <w:t>4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7D0BC0" w:rsidRDefault="007D0BC0" w:rsidP="0055365F"/>
    <w:p w:rsidR="007D0BC0" w:rsidRDefault="007D0BC0" w:rsidP="0055365F"/>
    <w:p w:rsidR="007D0BC0" w:rsidRDefault="007D0BC0" w:rsidP="0055365F"/>
    <w:p w:rsidR="007D0BC0" w:rsidRDefault="007D0BC0" w:rsidP="0055365F"/>
    <w:p w:rsidR="007D0BC0" w:rsidRDefault="007D0BC0" w:rsidP="0055365F"/>
    <w:p w:rsidR="007D0BC0" w:rsidRDefault="007D0BC0" w:rsidP="0055365F"/>
    <w:p w:rsidR="007D0BC0" w:rsidRDefault="007D0BC0" w:rsidP="0055365F"/>
    <w:p w:rsidR="00E75197" w:rsidRDefault="00E75197" w:rsidP="0055365F">
      <w:r w:rsidRPr="00E75197">
        <w:rPr>
          <w:position w:val="-34"/>
          <w:lang w:val="el-GR"/>
        </w:rPr>
        <w:object w:dxaOrig="2120" w:dyaOrig="800">
          <v:shape id="_x0000_i1284" type="#_x0000_t75" style="width:106pt;height:40.1pt" o:ole="">
            <v:imagedata r:id="rId621" o:title=""/>
          </v:shape>
          <o:OLEObject Type="Embed" ProgID="Equation.DSMT4" ShapeID="_x0000_i1284" DrawAspect="Content" ObjectID="_1427837308" r:id="rId622"/>
        </w:object>
      </w:r>
    </w:p>
    <w:p w:rsidR="00E75197" w:rsidRDefault="00E75197" w:rsidP="0055365F"/>
    <w:p w:rsidR="00E75197" w:rsidRPr="00E75197" w:rsidRDefault="00E75197" w:rsidP="00E75197">
      <w:pPr>
        <w:pStyle w:val="ListParagraph"/>
        <w:numPr>
          <w:ilvl w:val="0"/>
          <w:numId w:val="1"/>
        </w:numPr>
        <w:rPr>
          <w:b/>
          <w:u w:val="single"/>
        </w:rPr>
      </w:pPr>
      <w:r w:rsidRPr="00E75197">
        <w:rPr>
          <w:b/>
          <w:u w:val="single"/>
          <w:lang w:val="el-GR"/>
        </w:rPr>
        <w:t>Κυκλική Μετατόπιση</w:t>
      </w:r>
    </w:p>
    <w:p w:rsidR="003D5D0D" w:rsidRDefault="003D5D0D" w:rsidP="00E75197">
      <w:r>
        <w:rPr>
          <w:noProof/>
        </w:rPr>
        <w:drawing>
          <wp:inline distT="0" distB="0" distL="0" distR="0" wp14:anchorId="36AA3240" wp14:editId="242FF992">
            <wp:extent cx="3161439" cy="2484408"/>
            <wp:effectExtent l="0" t="0" r="1270" b="0"/>
            <wp:docPr id="1080" name="Picture 10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623"/>
                    <a:srcRect l="7705" t="20478" r="7862" b="5021"/>
                    <a:stretch/>
                  </pic:blipFill>
                  <pic:spPr bwMode="auto">
                    <a:xfrm>
                      <a:off x="0" y="0"/>
                      <a:ext cx="3161439" cy="248440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75197" w:rsidRDefault="00E75197" w:rsidP="00E75197">
      <w:pPr>
        <w:rPr>
          <w:lang w:val="el-GR"/>
        </w:rPr>
      </w:pPr>
      <w:r>
        <w:rPr>
          <w:lang w:val="el-GR"/>
        </w:rPr>
        <w:t>Η κυκλική μετατόπιση έχει νόημα μόνο για Ν-1 μετατοπίσεις.</w:t>
      </w:r>
    </w:p>
    <w:p w:rsidR="00E75197" w:rsidRPr="00545CE7" w:rsidRDefault="007D0BC0" w:rsidP="00E75197">
      <w:pPr>
        <w:rPr>
          <w:lang w:val="el-G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541952" behindDoc="0" locked="0" layoutInCell="1" allowOverlap="1" wp14:anchorId="4F621758" wp14:editId="0126633D">
                <wp:simplePos x="0" y="0"/>
                <wp:positionH relativeFrom="column">
                  <wp:posOffset>3311704</wp:posOffset>
                </wp:positionH>
                <wp:positionV relativeFrom="paragraph">
                  <wp:posOffset>25664</wp:posOffset>
                </wp:positionV>
                <wp:extent cx="646430" cy="258445"/>
                <wp:effectExtent l="0" t="0" r="0" b="0"/>
                <wp:wrapNone/>
                <wp:docPr id="145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6430" cy="25844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Default="007342B4">
                            <w:r>
                              <w:t>N-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917" type="#_x0000_t202" style="position:absolute;margin-left:260.75pt;margin-top:2pt;width:50.9pt;height:20.35pt;z-index:252541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" filled="f" stroked="f">
                <v:textbox>
                  <w:txbxContent>
                    <w:p w:rsidR="007342B4" w:rsidRDefault="007342B4">
                      <w:r>
                        <w:t>N-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539904" behindDoc="0" locked="0" layoutInCell="1" allowOverlap="1" wp14:anchorId="789F1348" wp14:editId="09B3A1C7">
                <wp:simplePos x="0" y="0"/>
                <wp:positionH relativeFrom="column">
                  <wp:posOffset>2095560</wp:posOffset>
                </wp:positionH>
                <wp:positionV relativeFrom="paragraph">
                  <wp:posOffset>34650</wp:posOffset>
                </wp:positionV>
                <wp:extent cx="646430" cy="258445"/>
                <wp:effectExtent l="0" t="0" r="0" b="0"/>
                <wp:wrapNone/>
                <wp:docPr id="145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6430" cy="25844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Default="007342B4">
                            <w: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918" type="#_x0000_t202" style="position:absolute;margin-left:165pt;margin-top:2.75pt;width:50.9pt;height:20.35pt;z-index:252539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" filled="f" stroked="f">
                <v:textbox>
                  <w:txbxContent>
                    <w:p w:rsidR="007342B4" w:rsidRDefault="007342B4">
                      <w: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520448" behindDoc="0" locked="0" layoutInCell="1" allowOverlap="1" wp14:anchorId="2A1B0958" wp14:editId="6A423C73">
                <wp:simplePos x="0" y="0"/>
                <wp:positionH relativeFrom="column">
                  <wp:posOffset>3518943</wp:posOffset>
                </wp:positionH>
                <wp:positionV relativeFrom="paragraph">
                  <wp:posOffset>252143</wp:posOffset>
                </wp:positionV>
                <wp:extent cx="0" cy="2311879"/>
                <wp:effectExtent l="0" t="0" r="19050" b="12700"/>
                <wp:wrapNone/>
                <wp:docPr id="1444" name="Straight Connector 14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311879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444" o:spid="_x0000_s1026" style="position:absolute;z-index:25252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77.1pt,19.85pt" to="277.1pt,201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" strokecolor="black [3040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518400" behindDoc="0" locked="0" layoutInCell="1" allowOverlap="1">
                <wp:simplePos x="0" y="0"/>
                <wp:positionH relativeFrom="column">
                  <wp:posOffset>2285856</wp:posOffset>
                </wp:positionH>
                <wp:positionV relativeFrom="paragraph">
                  <wp:posOffset>295275</wp:posOffset>
                </wp:positionV>
                <wp:extent cx="0" cy="2311879"/>
                <wp:effectExtent l="0" t="0" r="19050" b="12700"/>
                <wp:wrapNone/>
                <wp:docPr id="1443" name="Straight Connector 14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311879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443" o:spid="_x0000_s1026" style="position:absolute;z-index:25251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0pt,23.25pt" to="180pt,205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" strokecolor="black [3040]"/>
            </w:pict>
          </mc:Fallback>
        </mc:AlternateContent>
      </w:r>
    </w:p>
    <w:p w:rsidR="007D0BC0" w:rsidRPr="00545CE7" w:rsidRDefault="007D0BC0" w:rsidP="00E75197">
      <w:pPr>
        <w:rPr>
          <w:lang w:val="el-G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537856" behindDoc="0" locked="0" layoutInCell="1" allowOverlap="1" wp14:anchorId="0F8BE527" wp14:editId="04E2D06E">
                <wp:simplePos x="0" y="0"/>
                <wp:positionH relativeFrom="column">
                  <wp:posOffset>4778914</wp:posOffset>
                </wp:positionH>
                <wp:positionV relativeFrom="paragraph">
                  <wp:posOffset>65273</wp:posOffset>
                </wp:positionV>
                <wp:extent cx="646430" cy="258445"/>
                <wp:effectExtent l="0" t="0" r="0" b="0"/>
                <wp:wrapNone/>
                <wp:docPr id="145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6430" cy="25844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Default="007342B4">
                            <w:proofErr w:type="gramStart"/>
                            <w:r>
                              <w:t>y(</w:t>
                            </w:r>
                            <w:proofErr w:type="gramEnd"/>
                            <w:r>
                              <w:t>n-3N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919" type="#_x0000_t202" style="position:absolute;margin-left:376.3pt;margin-top:5.15pt;width:50.9pt;height:20.35pt;z-index:252537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" filled="f" stroked="f">
                <v:textbox>
                  <w:txbxContent>
                    <w:p w:rsidR="007342B4" w:rsidRDefault="007342B4">
                      <w:proofErr w:type="gramStart"/>
                      <w:r>
                        <w:t>y(</w:t>
                      </w:r>
                      <w:proofErr w:type="gramEnd"/>
                      <w:r>
                        <w:t>n-3N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535808" behindDoc="0" locked="0" layoutInCell="1" allowOverlap="1" wp14:anchorId="6111452F" wp14:editId="6E980499">
                <wp:simplePos x="0" y="0"/>
                <wp:positionH relativeFrom="column">
                  <wp:posOffset>4572060</wp:posOffset>
                </wp:positionH>
                <wp:positionV relativeFrom="paragraph">
                  <wp:posOffset>289800</wp:posOffset>
                </wp:positionV>
                <wp:extent cx="646430" cy="258445"/>
                <wp:effectExtent l="0" t="0" r="0" b="0"/>
                <wp:wrapNone/>
                <wp:docPr id="145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6430" cy="25844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Default="007342B4">
                            <w:proofErr w:type="gramStart"/>
                            <w:r>
                              <w:t>y(</w:t>
                            </w:r>
                            <w:proofErr w:type="gramEnd"/>
                            <w:r>
                              <w:t>n-2N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920" type="#_x0000_t202" style="position:absolute;margin-left:5in;margin-top:22.8pt;width:50.9pt;height:20.35pt;z-index:252535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" filled="f" stroked="f">
                <v:textbox>
                  <w:txbxContent>
                    <w:p w:rsidR="007342B4" w:rsidRDefault="007342B4">
                      <w:proofErr w:type="gramStart"/>
                      <w:r>
                        <w:t>y(</w:t>
                      </w:r>
                      <w:proofErr w:type="gramEnd"/>
                      <w:r>
                        <w:t>n-2N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517376" behindDoc="0" locked="0" layoutInCell="1" allowOverlap="1" wp14:anchorId="6E3C52FC" wp14:editId="1B488A28">
                <wp:simplePos x="0" y="0"/>
                <wp:positionH relativeFrom="column">
                  <wp:posOffset>3740150</wp:posOffset>
                </wp:positionH>
                <wp:positionV relativeFrom="paragraph">
                  <wp:posOffset>67310</wp:posOffset>
                </wp:positionV>
                <wp:extent cx="1035050" cy="224155"/>
                <wp:effectExtent l="0" t="0" r="12700" b="23495"/>
                <wp:wrapNone/>
                <wp:docPr id="1442" name="Rectangle 14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5050" cy="22415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1442" o:spid="_x0000_s1026" style="position:absolute;margin-left:294.5pt;margin-top:5.3pt;width:81.5pt;height:17.65pt;z-index:25251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" filled="f" strokecolor="black [3213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515328" behindDoc="0" locked="0" layoutInCell="1" allowOverlap="1" wp14:anchorId="5E766533" wp14:editId="7F154671">
                <wp:simplePos x="0" y="0"/>
                <wp:positionH relativeFrom="column">
                  <wp:posOffset>3300730</wp:posOffset>
                </wp:positionH>
                <wp:positionV relativeFrom="paragraph">
                  <wp:posOffset>291465</wp:posOffset>
                </wp:positionV>
                <wp:extent cx="1035050" cy="224155"/>
                <wp:effectExtent l="0" t="0" r="12700" b="23495"/>
                <wp:wrapNone/>
                <wp:docPr id="1441" name="Rectangle 14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5050" cy="22415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1441" o:spid="_x0000_s1026" style="position:absolute;margin-left:259.9pt;margin-top:22.95pt;width:81.5pt;height:17.65pt;z-index:25251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" filled="f" strokecolor="black [3213]"/>
            </w:pict>
          </mc:Fallback>
        </mc:AlternateContent>
      </w:r>
    </w:p>
    <w:p w:rsidR="007D0BC0" w:rsidRPr="00545CE7" w:rsidRDefault="007D0BC0" w:rsidP="00E75197">
      <w:pPr>
        <w:rPr>
          <w:lang w:val="el-G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533760" behindDoc="0" locked="0" layoutInCell="1" allowOverlap="1" wp14:anchorId="121E76A8" wp14:editId="35BAB6CA">
                <wp:simplePos x="0" y="0"/>
                <wp:positionH relativeFrom="column">
                  <wp:posOffset>4054847</wp:posOffset>
                </wp:positionH>
                <wp:positionV relativeFrom="paragraph">
                  <wp:posOffset>182376</wp:posOffset>
                </wp:positionV>
                <wp:extent cx="646430" cy="258445"/>
                <wp:effectExtent l="0" t="0" r="0" b="0"/>
                <wp:wrapNone/>
                <wp:docPr id="145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6430" cy="25844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Default="007342B4">
                            <w:proofErr w:type="gramStart"/>
                            <w:r>
                              <w:t>y(</w:t>
                            </w:r>
                            <w:proofErr w:type="gramEnd"/>
                            <w:r>
                              <w:t>n-N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921" type="#_x0000_t202" style="position:absolute;margin-left:319.3pt;margin-top:14.35pt;width:50.9pt;height:20.35pt;z-index:252533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" filled="f" stroked="f">
                <v:textbox>
                  <w:txbxContent>
                    <w:p w:rsidR="007342B4" w:rsidRDefault="007342B4">
                      <w:proofErr w:type="gramStart"/>
                      <w:r>
                        <w:t>y(</w:t>
                      </w:r>
                      <w:proofErr w:type="gramEnd"/>
                      <w:r>
                        <w:t>n-N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513280" behindDoc="0" locked="0" layoutInCell="1" allowOverlap="1" wp14:anchorId="60262217" wp14:editId="31F6C00C">
                <wp:simplePos x="0" y="0"/>
                <wp:positionH relativeFrom="column">
                  <wp:posOffset>2827020</wp:posOffset>
                </wp:positionH>
                <wp:positionV relativeFrom="paragraph">
                  <wp:posOffset>191770</wp:posOffset>
                </wp:positionV>
                <wp:extent cx="1035050" cy="224155"/>
                <wp:effectExtent l="0" t="0" r="12700" b="23495"/>
                <wp:wrapNone/>
                <wp:docPr id="1440" name="Rectangle 14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5050" cy="22415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1440" o:spid="_x0000_s1026" style="position:absolute;margin-left:222.6pt;margin-top:15.1pt;width:81.5pt;height:17.65pt;z-index:25251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" filled="f" strokecolor="black [3213]"/>
            </w:pict>
          </mc:Fallback>
        </mc:AlternateContent>
      </w:r>
    </w:p>
    <w:p w:rsidR="007D0BC0" w:rsidRPr="00545CE7" w:rsidRDefault="007D0BC0" w:rsidP="00E75197">
      <w:pPr>
        <w:rPr>
          <w:lang w:val="el-G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531712" behindDoc="0" locked="0" layoutInCell="1" allowOverlap="1" wp14:anchorId="593E1424" wp14:editId="3D979606">
                <wp:simplePos x="0" y="0"/>
                <wp:positionH relativeFrom="column">
                  <wp:posOffset>3589236</wp:posOffset>
                </wp:positionH>
                <wp:positionV relativeFrom="paragraph">
                  <wp:posOffset>92579</wp:posOffset>
                </wp:positionV>
                <wp:extent cx="646430" cy="258445"/>
                <wp:effectExtent l="0" t="0" r="0" b="0"/>
                <wp:wrapNone/>
                <wp:docPr id="145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6430" cy="25844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Default="007342B4">
                            <w:proofErr w:type="gramStart"/>
                            <w:r>
                              <w:t>y(</w:t>
                            </w:r>
                            <w:proofErr w:type="gramEnd"/>
                            <w:r>
                              <w:t>n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922" type="#_x0000_t202" style="position:absolute;margin-left:282.6pt;margin-top:7.3pt;width:50.9pt;height:20.35pt;z-index:252531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" filled="f" stroked="f">
                <v:textbox>
                  <w:txbxContent>
                    <w:p w:rsidR="007342B4" w:rsidRDefault="007342B4">
                      <w:proofErr w:type="gramStart"/>
                      <w:r>
                        <w:t>y(</w:t>
                      </w:r>
                      <w:proofErr w:type="gramEnd"/>
                      <w:r>
                        <w:t>n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529664" behindDoc="0" locked="0" layoutInCell="1" allowOverlap="1" wp14:anchorId="54F7B311" wp14:editId="3D9D7136">
                <wp:simplePos x="0" y="0"/>
                <wp:positionH relativeFrom="column">
                  <wp:posOffset>3097973</wp:posOffset>
                </wp:positionH>
                <wp:positionV relativeFrom="paragraph">
                  <wp:posOffset>317260</wp:posOffset>
                </wp:positionV>
                <wp:extent cx="646430" cy="258445"/>
                <wp:effectExtent l="0" t="0" r="0" b="0"/>
                <wp:wrapNone/>
                <wp:docPr id="144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6430" cy="25844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Default="007342B4">
                            <w:proofErr w:type="gramStart"/>
                            <w:r>
                              <w:t>y(</w:t>
                            </w:r>
                            <w:proofErr w:type="spellStart"/>
                            <w:proofErr w:type="gramEnd"/>
                            <w:r>
                              <w:t>n+N</w:t>
                            </w:r>
                            <w:proofErr w:type="spellEnd"/>
                            <w: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923" type="#_x0000_t202" style="position:absolute;margin-left:243.95pt;margin-top:25pt;width:50.9pt;height:20.35pt;z-index:252529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" filled="f" stroked="f">
                <v:textbox>
                  <w:txbxContent>
                    <w:p w:rsidR="007342B4" w:rsidRDefault="007342B4">
                      <w:proofErr w:type="gramStart"/>
                      <w:r>
                        <w:t>y(</w:t>
                      </w:r>
                      <w:proofErr w:type="spellStart"/>
                      <w:proofErr w:type="gramEnd"/>
                      <w:r>
                        <w:t>n+N</w:t>
                      </w:r>
                      <w:proofErr w:type="spellEnd"/>
                      <w: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511232" behindDoc="0" locked="0" layoutInCell="1" allowOverlap="1" wp14:anchorId="0F5471E7" wp14:editId="35A25B19">
                <wp:simplePos x="0" y="0"/>
                <wp:positionH relativeFrom="column">
                  <wp:posOffset>2361565</wp:posOffset>
                </wp:positionH>
                <wp:positionV relativeFrom="paragraph">
                  <wp:posOffset>93345</wp:posOffset>
                </wp:positionV>
                <wp:extent cx="1035050" cy="224155"/>
                <wp:effectExtent l="0" t="0" r="12700" b="23495"/>
                <wp:wrapNone/>
                <wp:docPr id="1439" name="Rectangle 14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5050" cy="22415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1439" o:spid="_x0000_s1026" style="position:absolute;margin-left:185.95pt;margin-top:7.35pt;width:81.5pt;height:17.65pt;z-index:25251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" filled="f" strokecolor="black [3213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509184" behindDoc="0" locked="0" layoutInCell="1" allowOverlap="1" wp14:anchorId="54D5CF9B" wp14:editId="298A499F">
                <wp:simplePos x="0" y="0"/>
                <wp:positionH relativeFrom="column">
                  <wp:posOffset>2000010</wp:posOffset>
                </wp:positionH>
                <wp:positionV relativeFrom="paragraph">
                  <wp:posOffset>317369</wp:posOffset>
                </wp:positionV>
                <wp:extent cx="1035050" cy="224155"/>
                <wp:effectExtent l="0" t="0" r="12700" b="23495"/>
                <wp:wrapNone/>
                <wp:docPr id="1438" name="Rectangle 14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5050" cy="22415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1438" o:spid="_x0000_s1026" style="position:absolute;margin-left:157.5pt;margin-top:25pt;width:81.5pt;height:17.65pt;z-index:25250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" filled="f" strokecolor="black [3213]"/>
            </w:pict>
          </mc:Fallback>
        </mc:AlternateContent>
      </w:r>
    </w:p>
    <w:p w:rsidR="007D0BC0" w:rsidRPr="00545CE7" w:rsidRDefault="007D0BC0" w:rsidP="00E75197">
      <w:pPr>
        <w:rPr>
          <w:lang w:val="el-G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527616" behindDoc="0" locked="0" layoutInCell="1" allowOverlap="1" wp14:anchorId="65A08F35" wp14:editId="5BA2CFD9">
                <wp:simplePos x="0" y="0"/>
                <wp:positionH relativeFrom="column">
                  <wp:posOffset>2657499</wp:posOffset>
                </wp:positionH>
                <wp:positionV relativeFrom="paragraph">
                  <wp:posOffset>235848</wp:posOffset>
                </wp:positionV>
                <wp:extent cx="646430" cy="258445"/>
                <wp:effectExtent l="0" t="0" r="0" b="0"/>
                <wp:wrapNone/>
                <wp:docPr id="144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6430" cy="25844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Default="007342B4">
                            <w:proofErr w:type="gramStart"/>
                            <w:r>
                              <w:t>y(</w:t>
                            </w:r>
                            <w:proofErr w:type="gramEnd"/>
                            <w:r>
                              <w:t>n+2N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924" type="#_x0000_t202" style="position:absolute;margin-left:209.25pt;margin-top:18.55pt;width:50.9pt;height:20.35pt;z-index:252527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" filled="f" stroked="f">
                <v:textbox>
                  <w:txbxContent>
                    <w:p w:rsidR="007342B4" w:rsidRDefault="007342B4">
                      <w:proofErr w:type="gramStart"/>
                      <w:r>
                        <w:t>y(</w:t>
                      </w:r>
                      <w:proofErr w:type="gramEnd"/>
                      <w:r>
                        <w:t>n+2N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507136" behindDoc="0" locked="0" layoutInCell="1" allowOverlap="1" wp14:anchorId="174D8E36" wp14:editId="155573D4">
                <wp:simplePos x="0" y="0"/>
                <wp:positionH relativeFrom="column">
                  <wp:posOffset>1560195</wp:posOffset>
                </wp:positionH>
                <wp:positionV relativeFrom="paragraph">
                  <wp:posOffset>218440</wp:posOffset>
                </wp:positionV>
                <wp:extent cx="1035050" cy="224155"/>
                <wp:effectExtent l="0" t="0" r="12700" b="23495"/>
                <wp:wrapNone/>
                <wp:docPr id="1437" name="Rectangle 14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5050" cy="22415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1437" o:spid="_x0000_s1026" style="position:absolute;margin-left:122.85pt;margin-top:17.2pt;width:81.5pt;height:17.65pt;z-index:25250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" filled="f" strokecolor="black [3213]"/>
            </w:pict>
          </mc:Fallback>
        </mc:AlternateContent>
      </w:r>
    </w:p>
    <w:p w:rsidR="007D0BC0" w:rsidRPr="00545CE7" w:rsidRDefault="007D0BC0" w:rsidP="00E75197">
      <w:pPr>
        <w:rPr>
          <w:lang w:val="el-G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525568" behindDoc="0" locked="0" layoutInCell="1" allowOverlap="1" wp14:anchorId="65F63954" wp14:editId="320246C6">
                <wp:simplePos x="0" y="0"/>
                <wp:positionH relativeFrom="column">
                  <wp:posOffset>2182986</wp:posOffset>
                </wp:positionH>
                <wp:positionV relativeFrom="paragraph">
                  <wp:posOffset>120518</wp:posOffset>
                </wp:positionV>
                <wp:extent cx="646430" cy="258445"/>
                <wp:effectExtent l="0" t="0" r="0" b="0"/>
                <wp:wrapNone/>
                <wp:docPr id="144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6430" cy="25844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Default="007342B4">
                            <w:proofErr w:type="gramStart"/>
                            <w:r>
                              <w:t>y(</w:t>
                            </w:r>
                            <w:proofErr w:type="gramEnd"/>
                            <w:r>
                              <w:t>n+3N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925" type="#_x0000_t202" style="position:absolute;margin-left:171.9pt;margin-top:9.5pt;width:50.9pt;height:20.35pt;z-index:252525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" filled="f" stroked="f">
                <v:textbox>
                  <w:txbxContent>
                    <w:p w:rsidR="007342B4" w:rsidRDefault="007342B4">
                      <w:proofErr w:type="gramStart"/>
                      <w:r>
                        <w:t>y(</w:t>
                      </w:r>
                      <w:proofErr w:type="gramEnd"/>
                      <w:r>
                        <w:t>n+3N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505088" behindDoc="0" locked="0" layoutInCell="1" allowOverlap="1" wp14:anchorId="5E7B1FD1" wp14:editId="348072D0">
                <wp:simplePos x="0" y="0"/>
                <wp:positionH relativeFrom="column">
                  <wp:posOffset>1120140</wp:posOffset>
                </wp:positionH>
                <wp:positionV relativeFrom="paragraph">
                  <wp:posOffset>119380</wp:posOffset>
                </wp:positionV>
                <wp:extent cx="1035050" cy="224155"/>
                <wp:effectExtent l="0" t="0" r="12700" b="23495"/>
                <wp:wrapNone/>
                <wp:docPr id="1436" name="Rectangle 14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5050" cy="22415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1436" o:spid="_x0000_s1026" style="position:absolute;margin-left:88.2pt;margin-top:9.4pt;width:81.5pt;height:17.65pt;z-index:25250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" filled="f" strokecolor="black [3213]"/>
            </w:pict>
          </mc:Fallback>
        </mc:AlternateContent>
      </w:r>
    </w:p>
    <w:p w:rsidR="007D0BC0" w:rsidRPr="00545CE7" w:rsidRDefault="007D0BC0" w:rsidP="00E75197">
      <w:pPr>
        <w:rPr>
          <w:lang w:val="el-G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523520" behindDoc="0" locked="0" layoutInCell="1" allowOverlap="1" wp14:anchorId="0A2BF211" wp14:editId="52F21D70">
                <wp:simplePos x="0" y="0"/>
                <wp:positionH relativeFrom="column">
                  <wp:posOffset>1785620</wp:posOffset>
                </wp:positionH>
                <wp:positionV relativeFrom="paragraph">
                  <wp:posOffset>21590</wp:posOffset>
                </wp:positionV>
                <wp:extent cx="646430" cy="258445"/>
                <wp:effectExtent l="0" t="0" r="0" b="0"/>
                <wp:wrapNone/>
                <wp:docPr id="144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6430" cy="25844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Default="007342B4">
                            <w:proofErr w:type="gramStart"/>
                            <w:r>
                              <w:t>y(</w:t>
                            </w:r>
                            <w:proofErr w:type="gramEnd"/>
                            <w:r>
                              <w:t>n+4N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926" type="#_x0000_t202" style="position:absolute;margin-left:140.6pt;margin-top:1.7pt;width:50.9pt;height:20.35pt;z-index:252523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" filled="f" stroked="f">
                <v:textbox>
                  <w:txbxContent>
                    <w:p w:rsidR="007342B4" w:rsidRDefault="007342B4">
                      <w:proofErr w:type="gramStart"/>
                      <w:r>
                        <w:t>y(</w:t>
                      </w:r>
                      <w:proofErr w:type="gramEnd"/>
                      <w:r>
                        <w:t>n+4N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503040" behindDoc="0" locked="0" layoutInCell="1" allowOverlap="1" wp14:anchorId="672308EC" wp14:editId="461A251E">
                <wp:simplePos x="0" y="0"/>
                <wp:positionH relativeFrom="column">
                  <wp:posOffset>680720</wp:posOffset>
                </wp:positionH>
                <wp:positionV relativeFrom="paragraph">
                  <wp:posOffset>20320</wp:posOffset>
                </wp:positionV>
                <wp:extent cx="1035050" cy="224155"/>
                <wp:effectExtent l="0" t="0" r="12700" b="23495"/>
                <wp:wrapNone/>
                <wp:docPr id="1435" name="Rectangle 14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5050" cy="22415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1435" o:spid="_x0000_s1026" style="position:absolute;margin-left:53.6pt;margin-top:1.6pt;width:81.5pt;height:17.65pt;z-index:25250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" filled="f" strokecolor="black [3213]"/>
            </w:pict>
          </mc:Fallback>
        </mc:AlternateContent>
      </w:r>
    </w:p>
    <w:p w:rsidR="007D0BC0" w:rsidRPr="00545CE7" w:rsidRDefault="007D0BC0" w:rsidP="00E75197">
      <w:pPr>
        <w:rPr>
          <w:lang w:val="el-G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521472" behindDoc="0" locked="0" layoutInCell="1" allowOverlap="1">
                <wp:simplePos x="0" y="0"/>
                <wp:positionH relativeFrom="column">
                  <wp:posOffset>2285999</wp:posOffset>
                </wp:positionH>
                <wp:positionV relativeFrom="paragraph">
                  <wp:posOffset>95382</wp:posOffset>
                </wp:positionV>
                <wp:extent cx="1233577" cy="0"/>
                <wp:effectExtent l="0" t="0" r="24130" b="19050"/>
                <wp:wrapNone/>
                <wp:docPr id="1445" name="Straight Connector 14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33577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445" o:spid="_x0000_s1026" style="position:absolute;z-index:25252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0pt,7.5pt" to="277.15pt,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" strokecolor="black [3040]"/>
            </w:pict>
          </mc:Fallback>
        </mc:AlternateContent>
      </w:r>
    </w:p>
    <w:p w:rsidR="00E75197" w:rsidRPr="00E75197" w:rsidRDefault="00E75197" w:rsidP="00E75197">
      <w:pPr>
        <w:rPr>
          <w:u w:val="single"/>
          <w:lang w:val="el-GR"/>
        </w:rPr>
      </w:pPr>
      <w:r w:rsidRPr="00E75197">
        <w:rPr>
          <w:u w:val="single"/>
          <w:lang w:val="el-GR"/>
        </w:rPr>
        <w:t>Άσκηση:</w:t>
      </w:r>
    </w:p>
    <w:p w:rsidR="00E75197" w:rsidRDefault="00E75197" w:rsidP="00E75197">
      <w:r w:rsidRPr="00E75197">
        <w:rPr>
          <w:position w:val="-30"/>
          <w:lang w:val="el-GR"/>
        </w:rPr>
        <w:object w:dxaOrig="6780" w:dyaOrig="720">
          <v:shape id="_x0000_i1285" type="#_x0000_t75" style="width:339pt;height:36pt" o:ole="">
            <v:imagedata r:id="rId624" o:title=""/>
          </v:shape>
          <o:OLEObject Type="Embed" ProgID="Equation.DSMT4" ShapeID="_x0000_i1285" DrawAspect="Content" ObjectID="_1427837309" r:id="rId625"/>
        </w:object>
      </w:r>
    </w:p>
    <w:p w:rsidR="00545CE7" w:rsidRDefault="00545CE7" w:rsidP="00E75197">
      <w:r>
        <w:rPr>
          <w:noProof/>
        </w:rPr>
        <w:lastRenderedPageBreak/>
        <w:drawing>
          <wp:inline distT="0" distB="0" distL="0" distR="0" wp14:anchorId="5BBED13B" wp14:editId="047A1CCB">
            <wp:extent cx="3016657" cy="2467155"/>
            <wp:effectExtent l="0" t="0" r="0" b="0"/>
            <wp:docPr id="1283" name="Picture 1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626"/>
                    <a:srcRect l="6132" t="19066" r="9197" b="3181"/>
                    <a:stretch/>
                  </pic:blipFill>
                  <pic:spPr bwMode="auto">
                    <a:xfrm>
                      <a:off x="0" y="0"/>
                      <a:ext cx="3019539" cy="246951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45CE7" w:rsidRDefault="00545CE7" w:rsidP="00E75197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87"/>
        <w:gridCol w:w="732"/>
        <w:gridCol w:w="732"/>
        <w:gridCol w:w="733"/>
        <w:gridCol w:w="734"/>
        <w:gridCol w:w="734"/>
        <w:gridCol w:w="735"/>
        <w:gridCol w:w="735"/>
        <w:gridCol w:w="735"/>
        <w:gridCol w:w="735"/>
        <w:gridCol w:w="735"/>
        <w:gridCol w:w="735"/>
        <w:gridCol w:w="714"/>
      </w:tblGrid>
      <w:tr w:rsidR="00545CE7" w:rsidTr="00545CE7">
        <w:tc>
          <w:tcPr>
            <w:tcW w:w="787" w:type="dxa"/>
          </w:tcPr>
          <w:p w:rsidR="00545CE7" w:rsidRDefault="00545CE7" w:rsidP="00E75197"/>
        </w:tc>
        <w:tc>
          <w:tcPr>
            <w:tcW w:w="732" w:type="dxa"/>
            <w:tcBorders>
              <w:bottom w:val="single" w:sz="4" w:space="0" w:color="auto"/>
            </w:tcBorders>
          </w:tcPr>
          <w:p w:rsidR="00545CE7" w:rsidRDefault="00545CE7" w:rsidP="00E75197">
            <w:r>
              <w:t>-3</w:t>
            </w:r>
          </w:p>
        </w:tc>
        <w:tc>
          <w:tcPr>
            <w:tcW w:w="732" w:type="dxa"/>
            <w:tcBorders>
              <w:bottom w:val="single" w:sz="4" w:space="0" w:color="auto"/>
            </w:tcBorders>
          </w:tcPr>
          <w:p w:rsidR="00545CE7" w:rsidRDefault="00545CE7" w:rsidP="00E75197">
            <w:r>
              <w:t>-2</w:t>
            </w:r>
          </w:p>
        </w:tc>
        <w:tc>
          <w:tcPr>
            <w:tcW w:w="733" w:type="dxa"/>
            <w:tcBorders>
              <w:bottom w:val="single" w:sz="2" w:space="0" w:color="auto"/>
              <w:right w:val="double" w:sz="4" w:space="0" w:color="auto"/>
            </w:tcBorders>
          </w:tcPr>
          <w:p w:rsidR="00545CE7" w:rsidRDefault="00545CE7" w:rsidP="00E75197">
            <w:r>
              <w:t>-1</w:t>
            </w:r>
          </w:p>
        </w:tc>
        <w:tc>
          <w:tcPr>
            <w:tcW w:w="734" w:type="dxa"/>
            <w:tcBorders>
              <w:left w:val="double" w:sz="4" w:space="0" w:color="auto"/>
              <w:bottom w:val="single" w:sz="4" w:space="0" w:color="auto"/>
            </w:tcBorders>
          </w:tcPr>
          <w:p w:rsidR="00545CE7" w:rsidRDefault="00545CE7" w:rsidP="00E75197">
            <w:r>
              <w:t>0</w:t>
            </w:r>
          </w:p>
        </w:tc>
        <w:tc>
          <w:tcPr>
            <w:tcW w:w="734" w:type="dxa"/>
            <w:tcBorders>
              <w:bottom w:val="single" w:sz="4" w:space="0" w:color="auto"/>
            </w:tcBorders>
          </w:tcPr>
          <w:p w:rsidR="00545CE7" w:rsidRDefault="00545CE7" w:rsidP="00E75197">
            <w:r>
              <w:t>1</w:t>
            </w:r>
          </w:p>
        </w:tc>
        <w:tc>
          <w:tcPr>
            <w:tcW w:w="735" w:type="dxa"/>
            <w:tcBorders>
              <w:bottom w:val="single" w:sz="4" w:space="0" w:color="auto"/>
            </w:tcBorders>
          </w:tcPr>
          <w:p w:rsidR="00545CE7" w:rsidRDefault="00545CE7" w:rsidP="00E75197">
            <w:r>
              <w:t>2</w:t>
            </w:r>
          </w:p>
        </w:tc>
        <w:tc>
          <w:tcPr>
            <w:tcW w:w="735" w:type="dxa"/>
            <w:tcBorders>
              <w:bottom w:val="single" w:sz="4" w:space="0" w:color="auto"/>
              <w:right w:val="double" w:sz="4" w:space="0" w:color="auto"/>
            </w:tcBorders>
          </w:tcPr>
          <w:p w:rsidR="00545CE7" w:rsidRDefault="00545CE7" w:rsidP="00E75197">
            <w:r>
              <w:t>3</w:t>
            </w:r>
          </w:p>
        </w:tc>
        <w:tc>
          <w:tcPr>
            <w:tcW w:w="735" w:type="dxa"/>
            <w:tcBorders>
              <w:left w:val="double" w:sz="4" w:space="0" w:color="auto"/>
              <w:bottom w:val="single" w:sz="2" w:space="0" w:color="auto"/>
            </w:tcBorders>
          </w:tcPr>
          <w:p w:rsidR="00545CE7" w:rsidRDefault="00545CE7" w:rsidP="00E75197">
            <w:r>
              <w:t>4</w:t>
            </w:r>
          </w:p>
        </w:tc>
        <w:tc>
          <w:tcPr>
            <w:tcW w:w="735" w:type="dxa"/>
            <w:tcBorders>
              <w:bottom w:val="single" w:sz="4" w:space="0" w:color="auto"/>
            </w:tcBorders>
          </w:tcPr>
          <w:p w:rsidR="00545CE7" w:rsidRDefault="00545CE7" w:rsidP="00E75197">
            <w:r>
              <w:t>5</w:t>
            </w:r>
          </w:p>
        </w:tc>
        <w:tc>
          <w:tcPr>
            <w:tcW w:w="735" w:type="dxa"/>
            <w:tcBorders>
              <w:bottom w:val="single" w:sz="4" w:space="0" w:color="auto"/>
            </w:tcBorders>
          </w:tcPr>
          <w:p w:rsidR="00545CE7" w:rsidRDefault="00545CE7" w:rsidP="00E75197">
            <w:r>
              <w:t>6</w:t>
            </w:r>
          </w:p>
        </w:tc>
        <w:tc>
          <w:tcPr>
            <w:tcW w:w="735" w:type="dxa"/>
            <w:tcBorders>
              <w:bottom w:val="single" w:sz="4" w:space="0" w:color="auto"/>
            </w:tcBorders>
          </w:tcPr>
          <w:p w:rsidR="00545CE7" w:rsidRDefault="00545CE7" w:rsidP="00E75197">
            <w:r>
              <w:t>7</w:t>
            </w:r>
          </w:p>
        </w:tc>
        <w:tc>
          <w:tcPr>
            <w:tcW w:w="714" w:type="dxa"/>
            <w:tcBorders>
              <w:bottom w:val="single" w:sz="4" w:space="0" w:color="auto"/>
            </w:tcBorders>
          </w:tcPr>
          <w:p w:rsidR="00545CE7" w:rsidRDefault="00545CE7" w:rsidP="00E75197"/>
        </w:tc>
      </w:tr>
      <w:tr w:rsidR="00545CE7" w:rsidTr="00545CE7">
        <w:tc>
          <w:tcPr>
            <w:tcW w:w="787" w:type="dxa"/>
          </w:tcPr>
          <w:p w:rsidR="00545CE7" w:rsidRDefault="00545CE7" w:rsidP="00E75197"/>
        </w:tc>
        <w:tc>
          <w:tcPr>
            <w:tcW w:w="732" w:type="dxa"/>
            <w:tcBorders>
              <w:top w:val="single" w:sz="4" w:space="0" w:color="auto"/>
            </w:tcBorders>
          </w:tcPr>
          <w:p w:rsidR="00545CE7" w:rsidRDefault="00545CE7" w:rsidP="00E75197"/>
        </w:tc>
        <w:tc>
          <w:tcPr>
            <w:tcW w:w="732" w:type="dxa"/>
            <w:tcBorders>
              <w:top w:val="single" w:sz="4" w:space="0" w:color="auto"/>
            </w:tcBorders>
          </w:tcPr>
          <w:p w:rsidR="00545CE7" w:rsidRDefault="00545CE7" w:rsidP="00E75197"/>
        </w:tc>
        <w:tc>
          <w:tcPr>
            <w:tcW w:w="733" w:type="dxa"/>
            <w:tcBorders>
              <w:top w:val="single" w:sz="2" w:space="0" w:color="auto"/>
              <w:right w:val="double" w:sz="4" w:space="0" w:color="auto"/>
            </w:tcBorders>
          </w:tcPr>
          <w:p w:rsidR="00545CE7" w:rsidRDefault="00545CE7" w:rsidP="00E75197"/>
        </w:tc>
        <w:tc>
          <w:tcPr>
            <w:tcW w:w="734" w:type="dxa"/>
            <w:tcBorders>
              <w:top w:val="single" w:sz="4" w:space="0" w:color="auto"/>
              <w:left w:val="double" w:sz="4" w:space="0" w:color="auto"/>
            </w:tcBorders>
          </w:tcPr>
          <w:p w:rsidR="00545CE7" w:rsidRDefault="00545CE7" w:rsidP="00E75197"/>
        </w:tc>
        <w:tc>
          <w:tcPr>
            <w:tcW w:w="734" w:type="dxa"/>
            <w:tcBorders>
              <w:top w:val="single" w:sz="4" w:space="0" w:color="auto"/>
            </w:tcBorders>
          </w:tcPr>
          <w:p w:rsidR="00545CE7" w:rsidRDefault="00545CE7" w:rsidP="00E75197"/>
        </w:tc>
        <w:tc>
          <w:tcPr>
            <w:tcW w:w="735" w:type="dxa"/>
            <w:tcBorders>
              <w:top w:val="single" w:sz="4" w:space="0" w:color="auto"/>
            </w:tcBorders>
          </w:tcPr>
          <w:p w:rsidR="00545CE7" w:rsidRDefault="00545CE7" w:rsidP="00E75197"/>
        </w:tc>
        <w:tc>
          <w:tcPr>
            <w:tcW w:w="735" w:type="dxa"/>
            <w:tcBorders>
              <w:top w:val="single" w:sz="4" w:space="0" w:color="auto"/>
              <w:right w:val="double" w:sz="4" w:space="0" w:color="auto"/>
            </w:tcBorders>
          </w:tcPr>
          <w:p w:rsidR="00545CE7" w:rsidRDefault="00545CE7" w:rsidP="00E75197"/>
        </w:tc>
        <w:tc>
          <w:tcPr>
            <w:tcW w:w="735" w:type="dxa"/>
            <w:tcBorders>
              <w:top w:val="single" w:sz="2" w:space="0" w:color="auto"/>
              <w:left w:val="double" w:sz="4" w:space="0" w:color="auto"/>
            </w:tcBorders>
          </w:tcPr>
          <w:p w:rsidR="00545CE7" w:rsidRDefault="00545CE7" w:rsidP="00E75197"/>
        </w:tc>
        <w:tc>
          <w:tcPr>
            <w:tcW w:w="735" w:type="dxa"/>
            <w:tcBorders>
              <w:top w:val="single" w:sz="4" w:space="0" w:color="auto"/>
            </w:tcBorders>
          </w:tcPr>
          <w:p w:rsidR="00545CE7" w:rsidRDefault="00545CE7" w:rsidP="00E75197"/>
        </w:tc>
        <w:tc>
          <w:tcPr>
            <w:tcW w:w="735" w:type="dxa"/>
            <w:tcBorders>
              <w:top w:val="single" w:sz="4" w:space="0" w:color="auto"/>
            </w:tcBorders>
          </w:tcPr>
          <w:p w:rsidR="00545CE7" w:rsidRDefault="00545CE7" w:rsidP="00E75197"/>
        </w:tc>
        <w:tc>
          <w:tcPr>
            <w:tcW w:w="735" w:type="dxa"/>
            <w:tcBorders>
              <w:top w:val="single" w:sz="4" w:space="0" w:color="auto"/>
            </w:tcBorders>
          </w:tcPr>
          <w:p w:rsidR="00545CE7" w:rsidRDefault="00545CE7" w:rsidP="00E75197"/>
        </w:tc>
        <w:tc>
          <w:tcPr>
            <w:tcW w:w="714" w:type="dxa"/>
            <w:tcBorders>
              <w:top w:val="single" w:sz="4" w:space="0" w:color="auto"/>
            </w:tcBorders>
          </w:tcPr>
          <w:p w:rsidR="00545CE7" w:rsidRDefault="00545CE7" w:rsidP="00E75197"/>
        </w:tc>
      </w:tr>
      <w:tr w:rsidR="00545CE7" w:rsidTr="00545CE7">
        <w:tc>
          <w:tcPr>
            <w:tcW w:w="787" w:type="dxa"/>
          </w:tcPr>
          <w:p w:rsidR="00545CE7" w:rsidRDefault="00545CE7" w:rsidP="007342B4">
            <w:r>
              <w:t>y(n-8)</w:t>
            </w:r>
          </w:p>
        </w:tc>
        <w:tc>
          <w:tcPr>
            <w:tcW w:w="732" w:type="dxa"/>
          </w:tcPr>
          <w:p w:rsidR="00545CE7" w:rsidRDefault="00545CE7" w:rsidP="00E75197">
            <w:r>
              <w:t>0</w:t>
            </w:r>
          </w:p>
        </w:tc>
        <w:tc>
          <w:tcPr>
            <w:tcW w:w="732" w:type="dxa"/>
          </w:tcPr>
          <w:p w:rsidR="00545CE7" w:rsidRDefault="00545CE7" w:rsidP="00E75197">
            <w:r>
              <w:t>0</w:t>
            </w:r>
          </w:p>
        </w:tc>
        <w:tc>
          <w:tcPr>
            <w:tcW w:w="733" w:type="dxa"/>
            <w:tcBorders>
              <w:right w:val="double" w:sz="4" w:space="0" w:color="auto"/>
            </w:tcBorders>
          </w:tcPr>
          <w:p w:rsidR="00545CE7" w:rsidRDefault="00545CE7" w:rsidP="00E75197">
            <w:r>
              <w:t>0</w:t>
            </w:r>
          </w:p>
        </w:tc>
        <w:tc>
          <w:tcPr>
            <w:tcW w:w="734" w:type="dxa"/>
            <w:tcBorders>
              <w:left w:val="double" w:sz="4" w:space="0" w:color="auto"/>
            </w:tcBorders>
          </w:tcPr>
          <w:p w:rsidR="00545CE7" w:rsidRDefault="00545CE7" w:rsidP="00E75197">
            <w:r>
              <w:t>0</w:t>
            </w:r>
          </w:p>
        </w:tc>
        <w:tc>
          <w:tcPr>
            <w:tcW w:w="734" w:type="dxa"/>
          </w:tcPr>
          <w:p w:rsidR="00545CE7" w:rsidRDefault="00545CE7" w:rsidP="00E75197">
            <w:r>
              <w:t>0</w:t>
            </w:r>
          </w:p>
        </w:tc>
        <w:tc>
          <w:tcPr>
            <w:tcW w:w="735" w:type="dxa"/>
          </w:tcPr>
          <w:p w:rsidR="00545CE7" w:rsidRDefault="00545CE7" w:rsidP="00E75197">
            <w:r>
              <w:t>0</w:t>
            </w:r>
          </w:p>
        </w:tc>
        <w:tc>
          <w:tcPr>
            <w:tcW w:w="735" w:type="dxa"/>
            <w:tcBorders>
              <w:right w:val="double" w:sz="4" w:space="0" w:color="auto"/>
            </w:tcBorders>
          </w:tcPr>
          <w:p w:rsidR="00545CE7" w:rsidRDefault="00545CE7" w:rsidP="00E75197">
            <w:r>
              <w:t>0</w:t>
            </w:r>
          </w:p>
        </w:tc>
        <w:tc>
          <w:tcPr>
            <w:tcW w:w="735" w:type="dxa"/>
            <w:tcBorders>
              <w:left w:val="double" w:sz="4" w:space="0" w:color="auto"/>
            </w:tcBorders>
          </w:tcPr>
          <w:p w:rsidR="00545CE7" w:rsidRDefault="00545CE7" w:rsidP="00E75197">
            <w:r>
              <w:t>0</w:t>
            </w:r>
          </w:p>
        </w:tc>
        <w:tc>
          <w:tcPr>
            <w:tcW w:w="735" w:type="dxa"/>
          </w:tcPr>
          <w:p w:rsidR="00545CE7" w:rsidRDefault="00545CE7" w:rsidP="00E75197">
            <w:r>
              <w:t>0</w:t>
            </w:r>
          </w:p>
        </w:tc>
        <w:tc>
          <w:tcPr>
            <w:tcW w:w="735" w:type="dxa"/>
          </w:tcPr>
          <w:p w:rsidR="00545CE7" w:rsidRDefault="00545CE7" w:rsidP="00E75197">
            <w:r>
              <w:t>0</w:t>
            </w:r>
          </w:p>
        </w:tc>
        <w:tc>
          <w:tcPr>
            <w:tcW w:w="735" w:type="dxa"/>
          </w:tcPr>
          <w:p w:rsidR="00545CE7" w:rsidRDefault="00545CE7" w:rsidP="00E75197">
            <w:r>
              <w:t>0</w:t>
            </w:r>
          </w:p>
        </w:tc>
        <w:tc>
          <w:tcPr>
            <w:tcW w:w="714" w:type="dxa"/>
          </w:tcPr>
          <w:p w:rsidR="00545CE7" w:rsidRDefault="00545CE7" w:rsidP="00E75197">
            <w:r>
              <w:t>11</w:t>
            </w:r>
          </w:p>
        </w:tc>
      </w:tr>
      <w:tr w:rsidR="00545CE7" w:rsidTr="00545CE7">
        <w:tc>
          <w:tcPr>
            <w:tcW w:w="787" w:type="dxa"/>
          </w:tcPr>
          <w:p w:rsidR="00545CE7" w:rsidRDefault="00545CE7" w:rsidP="007342B4">
            <w:r>
              <w:t>y(n-4)</w:t>
            </w:r>
          </w:p>
        </w:tc>
        <w:tc>
          <w:tcPr>
            <w:tcW w:w="732" w:type="dxa"/>
            <w:tcBorders>
              <w:bottom w:val="single" w:sz="12" w:space="0" w:color="auto"/>
            </w:tcBorders>
          </w:tcPr>
          <w:p w:rsidR="00545CE7" w:rsidRDefault="00545CE7" w:rsidP="00E75197">
            <w:r>
              <w:t>0</w:t>
            </w:r>
          </w:p>
        </w:tc>
        <w:tc>
          <w:tcPr>
            <w:tcW w:w="732" w:type="dxa"/>
            <w:tcBorders>
              <w:bottom w:val="single" w:sz="12" w:space="0" w:color="auto"/>
            </w:tcBorders>
          </w:tcPr>
          <w:p w:rsidR="00545CE7" w:rsidRDefault="00545CE7" w:rsidP="00E75197">
            <w:r>
              <w:t>0</w:t>
            </w:r>
          </w:p>
        </w:tc>
        <w:tc>
          <w:tcPr>
            <w:tcW w:w="733" w:type="dxa"/>
            <w:tcBorders>
              <w:bottom w:val="single" w:sz="12" w:space="0" w:color="auto"/>
              <w:right w:val="double" w:sz="4" w:space="0" w:color="auto"/>
            </w:tcBorders>
          </w:tcPr>
          <w:p w:rsidR="00545CE7" w:rsidRDefault="00545CE7" w:rsidP="00E75197">
            <w:r>
              <w:t>0</w:t>
            </w:r>
          </w:p>
        </w:tc>
        <w:tc>
          <w:tcPr>
            <w:tcW w:w="734" w:type="dxa"/>
            <w:tcBorders>
              <w:left w:val="double" w:sz="4" w:space="0" w:color="auto"/>
              <w:bottom w:val="single" w:sz="12" w:space="0" w:color="auto"/>
            </w:tcBorders>
          </w:tcPr>
          <w:p w:rsidR="00545CE7" w:rsidRDefault="00545CE7" w:rsidP="00E75197">
            <w:r>
              <w:t>0</w:t>
            </w:r>
          </w:p>
        </w:tc>
        <w:tc>
          <w:tcPr>
            <w:tcW w:w="734" w:type="dxa"/>
            <w:tcBorders>
              <w:bottom w:val="single" w:sz="12" w:space="0" w:color="auto"/>
            </w:tcBorders>
          </w:tcPr>
          <w:p w:rsidR="00545CE7" w:rsidRDefault="00545CE7" w:rsidP="00E75197">
            <w:r>
              <w:t>0</w:t>
            </w:r>
          </w:p>
        </w:tc>
        <w:tc>
          <w:tcPr>
            <w:tcW w:w="735" w:type="dxa"/>
            <w:tcBorders>
              <w:bottom w:val="single" w:sz="12" w:space="0" w:color="auto"/>
            </w:tcBorders>
          </w:tcPr>
          <w:p w:rsidR="00545CE7" w:rsidRDefault="00545CE7" w:rsidP="00E75197">
            <w:r>
              <w:t>0</w:t>
            </w:r>
          </w:p>
        </w:tc>
        <w:tc>
          <w:tcPr>
            <w:tcW w:w="735" w:type="dxa"/>
            <w:tcBorders>
              <w:bottom w:val="single" w:sz="12" w:space="0" w:color="auto"/>
              <w:right w:val="double" w:sz="4" w:space="0" w:color="auto"/>
            </w:tcBorders>
          </w:tcPr>
          <w:p w:rsidR="00545CE7" w:rsidRDefault="00545CE7" w:rsidP="00E75197">
            <w:r>
              <w:t>0</w:t>
            </w:r>
          </w:p>
        </w:tc>
        <w:tc>
          <w:tcPr>
            <w:tcW w:w="735" w:type="dxa"/>
            <w:tcBorders>
              <w:left w:val="double" w:sz="4" w:space="0" w:color="auto"/>
              <w:bottom w:val="single" w:sz="12" w:space="0" w:color="auto"/>
            </w:tcBorders>
          </w:tcPr>
          <w:p w:rsidR="00545CE7" w:rsidRDefault="00545CE7" w:rsidP="00E75197">
            <w:r>
              <w:t>1</w:t>
            </w:r>
          </w:p>
        </w:tc>
        <w:tc>
          <w:tcPr>
            <w:tcW w:w="735" w:type="dxa"/>
            <w:tcBorders>
              <w:bottom w:val="single" w:sz="12" w:space="0" w:color="auto"/>
            </w:tcBorders>
          </w:tcPr>
          <w:p w:rsidR="00545CE7" w:rsidRDefault="00545CE7" w:rsidP="00E75197">
            <w:r>
              <w:t>1</w:t>
            </w:r>
          </w:p>
        </w:tc>
        <w:tc>
          <w:tcPr>
            <w:tcW w:w="735" w:type="dxa"/>
            <w:tcBorders>
              <w:bottom w:val="single" w:sz="12" w:space="0" w:color="auto"/>
            </w:tcBorders>
          </w:tcPr>
          <w:p w:rsidR="00545CE7" w:rsidRDefault="00545CE7" w:rsidP="00E75197">
            <w:r>
              <w:t>2</w:t>
            </w:r>
          </w:p>
        </w:tc>
        <w:tc>
          <w:tcPr>
            <w:tcW w:w="735" w:type="dxa"/>
            <w:tcBorders>
              <w:bottom w:val="single" w:sz="12" w:space="0" w:color="auto"/>
            </w:tcBorders>
          </w:tcPr>
          <w:p w:rsidR="00545CE7" w:rsidRDefault="00545CE7" w:rsidP="00E75197">
            <w:r>
              <w:t>2</w:t>
            </w:r>
          </w:p>
        </w:tc>
        <w:tc>
          <w:tcPr>
            <w:tcW w:w="714" w:type="dxa"/>
            <w:tcBorders>
              <w:bottom w:val="single" w:sz="12" w:space="0" w:color="auto"/>
            </w:tcBorders>
          </w:tcPr>
          <w:p w:rsidR="00545CE7" w:rsidRDefault="00545CE7" w:rsidP="00E75197">
            <w:r>
              <w:t>03</w:t>
            </w:r>
          </w:p>
        </w:tc>
      </w:tr>
      <w:tr w:rsidR="00545CE7" w:rsidTr="00545CE7">
        <w:tc>
          <w:tcPr>
            <w:tcW w:w="787" w:type="dxa"/>
          </w:tcPr>
          <w:p w:rsidR="00545CE7" w:rsidRDefault="00545CE7" w:rsidP="007342B4">
            <w:r>
              <w:t>y(n)</w:t>
            </w:r>
          </w:p>
        </w:tc>
        <w:tc>
          <w:tcPr>
            <w:tcW w:w="732" w:type="dxa"/>
            <w:tcBorders>
              <w:top w:val="single" w:sz="12" w:space="0" w:color="auto"/>
              <w:bottom w:val="single" w:sz="12" w:space="0" w:color="auto"/>
            </w:tcBorders>
          </w:tcPr>
          <w:p w:rsidR="00545CE7" w:rsidRDefault="00545CE7" w:rsidP="00E75197">
            <w:r>
              <w:t>0</w:t>
            </w:r>
          </w:p>
        </w:tc>
        <w:tc>
          <w:tcPr>
            <w:tcW w:w="732" w:type="dxa"/>
            <w:tcBorders>
              <w:top w:val="single" w:sz="12" w:space="0" w:color="auto"/>
              <w:bottom w:val="single" w:sz="12" w:space="0" w:color="auto"/>
            </w:tcBorders>
          </w:tcPr>
          <w:p w:rsidR="00545CE7" w:rsidRDefault="00545CE7" w:rsidP="00E75197">
            <w:r>
              <w:t>0</w:t>
            </w:r>
          </w:p>
        </w:tc>
        <w:tc>
          <w:tcPr>
            <w:tcW w:w="733" w:type="dxa"/>
            <w:tcBorders>
              <w:top w:val="single" w:sz="12" w:space="0" w:color="auto"/>
              <w:bottom w:val="single" w:sz="12" w:space="0" w:color="auto"/>
              <w:right w:val="double" w:sz="4" w:space="0" w:color="auto"/>
            </w:tcBorders>
          </w:tcPr>
          <w:p w:rsidR="00545CE7" w:rsidRDefault="00545CE7" w:rsidP="00E75197">
            <w:r>
              <w:t>0</w:t>
            </w:r>
          </w:p>
        </w:tc>
        <w:tc>
          <w:tcPr>
            <w:tcW w:w="734" w:type="dxa"/>
            <w:tcBorders>
              <w:top w:val="single" w:sz="12" w:space="0" w:color="auto"/>
              <w:left w:val="double" w:sz="4" w:space="0" w:color="auto"/>
              <w:bottom w:val="single" w:sz="12" w:space="0" w:color="auto"/>
            </w:tcBorders>
          </w:tcPr>
          <w:p w:rsidR="00545CE7" w:rsidRDefault="00545CE7" w:rsidP="00E75197">
            <w:r>
              <w:t>1</w:t>
            </w:r>
          </w:p>
        </w:tc>
        <w:tc>
          <w:tcPr>
            <w:tcW w:w="734" w:type="dxa"/>
            <w:tcBorders>
              <w:top w:val="single" w:sz="12" w:space="0" w:color="auto"/>
              <w:bottom w:val="single" w:sz="12" w:space="0" w:color="auto"/>
            </w:tcBorders>
          </w:tcPr>
          <w:p w:rsidR="00545CE7" w:rsidRDefault="00545CE7" w:rsidP="00E75197">
            <w:r>
              <w:t>1</w:t>
            </w:r>
          </w:p>
        </w:tc>
        <w:tc>
          <w:tcPr>
            <w:tcW w:w="735" w:type="dxa"/>
            <w:tcBorders>
              <w:top w:val="single" w:sz="12" w:space="0" w:color="auto"/>
              <w:bottom w:val="single" w:sz="12" w:space="0" w:color="auto"/>
            </w:tcBorders>
          </w:tcPr>
          <w:p w:rsidR="00545CE7" w:rsidRDefault="00545CE7" w:rsidP="00E75197">
            <w:r>
              <w:t>2</w:t>
            </w:r>
          </w:p>
        </w:tc>
        <w:tc>
          <w:tcPr>
            <w:tcW w:w="735" w:type="dxa"/>
            <w:tcBorders>
              <w:top w:val="single" w:sz="12" w:space="0" w:color="auto"/>
              <w:bottom w:val="single" w:sz="12" w:space="0" w:color="auto"/>
              <w:right w:val="double" w:sz="4" w:space="0" w:color="auto"/>
            </w:tcBorders>
          </w:tcPr>
          <w:p w:rsidR="00545CE7" w:rsidRDefault="00545CE7" w:rsidP="00E75197">
            <w:r>
              <w:t>2</w:t>
            </w:r>
          </w:p>
        </w:tc>
        <w:tc>
          <w:tcPr>
            <w:tcW w:w="735" w:type="dxa"/>
            <w:tcBorders>
              <w:top w:val="single" w:sz="12" w:space="0" w:color="auto"/>
              <w:left w:val="double" w:sz="4" w:space="0" w:color="auto"/>
              <w:bottom w:val="single" w:sz="12" w:space="0" w:color="auto"/>
            </w:tcBorders>
          </w:tcPr>
          <w:p w:rsidR="00545CE7" w:rsidRDefault="00545CE7" w:rsidP="00E75197">
            <w:r>
              <w:t>0</w:t>
            </w:r>
          </w:p>
        </w:tc>
        <w:tc>
          <w:tcPr>
            <w:tcW w:w="735" w:type="dxa"/>
            <w:tcBorders>
              <w:top w:val="single" w:sz="12" w:space="0" w:color="auto"/>
              <w:bottom w:val="single" w:sz="12" w:space="0" w:color="auto"/>
            </w:tcBorders>
          </w:tcPr>
          <w:p w:rsidR="00545CE7" w:rsidRDefault="00545CE7" w:rsidP="00E75197">
            <w:r>
              <w:t>3</w:t>
            </w:r>
          </w:p>
        </w:tc>
        <w:tc>
          <w:tcPr>
            <w:tcW w:w="735" w:type="dxa"/>
            <w:tcBorders>
              <w:top w:val="single" w:sz="12" w:space="0" w:color="auto"/>
              <w:bottom w:val="single" w:sz="12" w:space="0" w:color="auto"/>
            </w:tcBorders>
          </w:tcPr>
          <w:p w:rsidR="00545CE7" w:rsidRDefault="00545CE7" w:rsidP="00E75197">
            <w:r>
              <w:t>0</w:t>
            </w:r>
          </w:p>
        </w:tc>
        <w:tc>
          <w:tcPr>
            <w:tcW w:w="735" w:type="dxa"/>
            <w:tcBorders>
              <w:top w:val="single" w:sz="12" w:space="0" w:color="auto"/>
              <w:bottom w:val="single" w:sz="12" w:space="0" w:color="auto"/>
            </w:tcBorders>
          </w:tcPr>
          <w:p w:rsidR="00545CE7" w:rsidRDefault="00545CE7" w:rsidP="00E75197">
            <w:r>
              <w:t>0</w:t>
            </w:r>
          </w:p>
        </w:tc>
        <w:tc>
          <w:tcPr>
            <w:tcW w:w="714" w:type="dxa"/>
            <w:tcBorders>
              <w:top w:val="single" w:sz="12" w:space="0" w:color="auto"/>
              <w:bottom w:val="single" w:sz="12" w:space="0" w:color="auto"/>
            </w:tcBorders>
          </w:tcPr>
          <w:p w:rsidR="00545CE7" w:rsidRDefault="00545CE7" w:rsidP="00E75197"/>
        </w:tc>
      </w:tr>
      <w:tr w:rsidR="00545CE7" w:rsidTr="00545CE7">
        <w:tc>
          <w:tcPr>
            <w:tcW w:w="787" w:type="dxa"/>
          </w:tcPr>
          <w:p w:rsidR="00545CE7" w:rsidRDefault="00545CE7" w:rsidP="007342B4">
            <w:r>
              <w:t>y(n+4)</w:t>
            </w:r>
          </w:p>
        </w:tc>
        <w:tc>
          <w:tcPr>
            <w:tcW w:w="732" w:type="dxa"/>
            <w:tcBorders>
              <w:top w:val="single" w:sz="12" w:space="0" w:color="auto"/>
            </w:tcBorders>
          </w:tcPr>
          <w:p w:rsidR="00545CE7" w:rsidRDefault="00545CE7" w:rsidP="00E75197">
            <w:r>
              <w:t>1</w:t>
            </w:r>
          </w:p>
        </w:tc>
        <w:tc>
          <w:tcPr>
            <w:tcW w:w="732" w:type="dxa"/>
            <w:tcBorders>
              <w:top w:val="single" w:sz="12" w:space="0" w:color="auto"/>
            </w:tcBorders>
          </w:tcPr>
          <w:p w:rsidR="00545CE7" w:rsidRDefault="00545CE7" w:rsidP="00E75197">
            <w:r>
              <w:t>2</w:t>
            </w:r>
          </w:p>
        </w:tc>
        <w:tc>
          <w:tcPr>
            <w:tcW w:w="733" w:type="dxa"/>
            <w:tcBorders>
              <w:top w:val="single" w:sz="12" w:space="0" w:color="auto"/>
              <w:right w:val="double" w:sz="4" w:space="0" w:color="auto"/>
            </w:tcBorders>
          </w:tcPr>
          <w:p w:rsidR="00545CE7" w:rsidRDefault="00545CE7" w:rsidP="00E75197">
            <w:r>
              <w:t>2</w:t>
            </w:r>
          </w:p>
        </w:tc>
        <w:tc>
          <w:tcPr>
            <w:tcW w:w="734" w:type="dxa"/>
            <w:tcBorders>
              <w:top w:val="single" w:sz="12" w:space="0" w:color="auto"/>
              <w:left w:val="double" w:sz="4" w:space="0" w:color="auto"/>
            </w:tcBorders>
          </w:tcPr>
          <w:p w:rsidR="00545CE7" w:rsidRDefault="00545CE7" w:rsidP="00E75197">
            <w:r>
              <w:t>0</w:t>
            </w:r>
          </w:p>
        </w:tc>
        <w:tc>
          <w:tcPr>
            <w:tcW w:w="734" w:type="dxa"/>
            <w:tcBorders>
              <w:top w:val="single" w:sz="12" w:space="0" w:color="auto"/>
            </w:tcBorders>
          </w:tcPr>
          <w:p w:rsidR="00545CE7" w:rsidRDefault="00545CE7" w:rsidP="00E75197">
            <w:r>
              <w:t>3</w:t>
            </w:r>
          </w:p>
        </w:tc>
        <w:tc>
          <w:tcPr>
            <w:tcW w:w="735" w:type="dxa"/>
            <w:tcBorders>
              <w:top w:val="single" w:sz="12" w:space="0" w:color="auto"/>
            </w:tcBorders>
          </w:tcPr>
          <w:p w:rsidR="00545CE7" w:rsidRDefault="00545CE7" w:rsidP="00E75197">
            <w:r>
              <w:t>0</w:t>
            </w:r>
          </w:p>
        </w:tc>
        <w:tc>
          <w:tcPr>
            <w:tcW w:w="735" w:type="dxa"/>
            <w:tcBorders>
              <w:top w:val="single" w:sz="12" w:space="0" w:color="auto"/>
              <w:right w:val="double" w:sz="4" w:space="0" w:color="auto"/>
            </w:tcBorders>
          </w:tcPr>
          <w:p w:rsidR="00545CE7" w:rsidRDefault="00545CE7" w:rsidP="00E75197">
            <w:r>
              <w:t>0</w:t>
            </w:r>
          </w:p>
        </w:tc>
        <w:tc>
          <w:tcPr>
            <w:tcW w:w="735" w:type="dxa"/>
            <w:tcBorders>
              <w:top w:val="single" w:sz="12" w:space="0" w:color="auto"/>
              <w:left w:val="double" w:sz="4" w:space="0" w:color="auto"/>
            </w:tcBorders>
          </w:tcPr>
          <w:p w:rsidR="00545CE7" w:rsidRDefault="00545CE7" w:rsidP="00E75197">
            <w:r>
              <w:t>0</w:t>
            </w:r>
          </w:p>
        </w:tc>
        <w:tc>
          <w:tcPr>
            <w:tcW w:w="735" w:type="dxa"/>
            <w:tcBorders>
              <w:top w:val="single" w:sz="12" w:space="0" w:color="auto"/>
            </w:tcBorders>
          </w:tcPr>
          <w:p w:rsidR="00545CE7" w:rsidRDefault="00545CE7" w:rsidP="00E75197">
            <w:r>
              <w:t>0</w:t>
            </w:r>
          </w:p>
        </w:tc>
        <w:tc>
          <w:tcPr>
            <w:tcW w:w="735" w:type="dxa"/>
            <w:tcBorders>
              <w:top w:val="single" w:sz="12" w:space="0" w:color="auto"/>
            </w:tcBorders>
          </w:tcPr>
          <w:p w:rsidR="00545CE7" w:rsidRDefault="00545CE7" w:rsidP="00E75197">
            <w:r>
              <w:t>0</w:t>
            </w:r>
          </w:p>
        </w:tc>
        <w:tc>
          <w:tcPr>
            <w:tcW w:w="735" w:type="dxa"/>
            <w:tcBorders>
              <w:top w:val="single" w:sz="12" w:space="0" w:color="auto"/>
            </w:tcBorders>
          </w:tcPr>
          <w:p w:rsidR="00545CE7" w:rsidRDefault="00545CE7" w:rsidP="00E75197">
            <w:r>
              <w:t>0</w:t>
            </w:r>
          </w:p>
        </w:tc>
        <w:tc>
          <w:tcPr>
            <w:tcW w:w="714" w:type="dxa"/>
            <w:tcBorders>
              <w:top w:val="single" w:sz="12" w:space="0" w:color="auto"/>
            </w:tcBorders>
          </w:tcPr>
          <w:p w:rsidR="00545CE7" w:rsidRDefault="00545CE7" w:rsidP="00E75197"/>
        </w:tc>
      </w:tr>
      <w:tr w:rsidR="00545CE7" w:rsidTr="00545CE7">
        <w:tc>
          <w:tcPr>
            <w:tcW w:w="787" w:type="dxa"/>
          </w:tcPr>
          <w:p w:rsidR="00545CE7" w:rsidRDefault="00545CE7" w:rsidP="007342B4">
            <w:r>
              <w:t>y(n+8)</w:t>
            </w:r>
          </w:p>
        </w:tc>
        <w:tc>
          <w:tcPr>
            <w:tcW w:w="732" w:type="dxa"/>
          </w:tcPr>
          <w:p w:rsidR="00545CE7" w:rsidRDefault="00545CE7" w:rsidP="00E75197">
            <w:r>
              <w:t>3</w:t>
            </w:r>
          </w:p>
        </w:tc>
        <w:tc>
          <w:tcPr>
            <w:tcW w:w="732" w:type="dxa"/>
          </w:tcPr>
          <w:p w:rsidR="00545CE7" w:rsidRDefault="00545CE7" w:rsidP="00E75197">
            <w:r>
              <w:t>0</w:t>
            </w:r>
          </w:p>
        </w:tc>
        <w:tc>
          <w:tcPr>
            <w:tcW w:w="733" w:type="dxa"/>
            <w:tcBorders>
              <w:bottom w:val="single" w:sz="12" w:space="0" w:color="auto"/>
              <w:right w:val="double" w:sz="4" w:space="0" w:color="auto"/>
            </w:tcBorders>
          </w:tcPr>
          <w:p w:rsidR="00545CE7" w:rsidRDefault="00545CE7" w:rsidP="00E75197">
            <w:r>
              <w:t>0</w:t>
            </w:r>
          </w:p>
        </w:tc>
        <w:tc>
          <w:tcPr>
            <w:tcW w:w="734" w:type="dxa"/>
            <w:tcBorders>
              <w:left w:val="double" w:sz="4" w:space="0" w:color="auto"/>
              <w:bottom w:val="single" w:sz="12" w:space="0" w:color="auto"/>
            </w:tcBorders>
          </w:tcPr>
          <w:p w:rsidR="00545CE7" w:rsidRDefault="00545CE7" w:rsidP="00E75197">
            <w:r>
              <w:t>0</w:t>
            </w:r>
          </w:p>
        </w:tc>
        <w:tc>
          <w:tcPr>
            <w:tcW w:w="734" w:type="dxa"/>
            <w:tcBorders>
              <w:bottom w:val="single" w:sz="12" w:space="0" w:color="auto"/>
            </w:tcBorders>
          </w:tcPr>
          <w:p w:rsidR="00545CE7" w:rsidRDefault="00545CE7" w:rsidP="00E75197">
            <w:r>
              <w:t>0</w:t>
            </w:r>
          </w:p>
        </w:tc>
        <w:tc>
          <w:tcPr>
            <w:tcW w:w="735" w:type="dxa"/>
            <w:tcBorders>
              <w:bottom w:val="single" w:sz="12" w:space="0" w:color="auto"/>
            </w:tcBorders>
          </w:tcPr>
          <w:p w:rsidR="00545CE7" w:rsidRDefault="00545CE7" w:rsidP="00E75197">
            <w:r>
              <w:t>0</w:t>
            </w:r>
          </w:p>
        </w:tc>
        <w:tc>
          <w:tcPr>
            <w:tcW w:w="735" w:type="dxa"/>
            <w:tcBorders>
              <w:bottom w:val="single" w:sz="12" w:space="0" w:color="auto"/>
              <w:right w:val="double" w:sz="4" w:space="0" w:color="auto"/>
            </w:tcBorders>
          </w:tcPr>
          <w:p w:rsidR="00545CE7" w:rsidRDefault="00545CE7" w:rsidP="00E75197">
            <w:r>
              <w:t>0</w:t>
            </w:r>
          </w:p>
        </w:tc>
        <w:tc>
          <w:tcPr>
            <w:tcW w:w="735" w:type="dxa"/>
            <w:tcBorders>
              <w:left w:val="double" w:sz="4" w:space="0" w:color="auto"/>
            </w:tcBorders>
          </w:tcPr>
          <w:p w:rsidR="00545CE7" w:rsidRDefault="00545CE7" w:rsidP="00E75197">
            <w:r>
              <w:t>0</w:t>
            </w:r>
          </w:p>
        </w:tc>
        <w:tc>
          <w:tcPr>
            <w:tcW w:w="735" w:type="dxa"/>
          </w:tcPr>
          <w:p w:rsidR="00545CE7" w:rsidRDefault="00545CE7" w:rsidP="00E75197">
            <w:r>
              <w:t>0</w:t>
            </w:r>
          </w:p>
        </w:tc>
        <w:tc>
          <w:tcPr>
            <w:tcW w:w="735" w:type="dxa"/>
          </w:tcPr>
          <w:p w:rsidR="00545CE7" w:rsidRDefault="00545CE7" w:rsidP="00E75197">
            <w:r>
              <w:t>0</w:t>
            </w:r>
          </w:p>
        </w:tc>
        <w:tc>
          <w:tcPr>
            <w:tcW w:w="735" w:type="dxa"/>
          </w:tcPr>
          <w:p w:rsidR="00545CE7" w:rsidRDefault="00545CE7" w:rsidP="00E75197">
            <w:r>
              <w:t>0</w:t>
            </w:r>
          </w:p>
        </w:tc>
        <w:tc>
          <w:tcPr>
            <w:tcW w:w="714" w:type="dxa"/>
          </w:tcPr>
          <w:p w:rsidR="00545CE7" w:rsidRDefault="00545CE7" w:rsidP="00E75197"/>
        </w:tc>
      </w:tr>
      <w:tr w:rsidR="00545CE7" w:rsidTr="00545CE7">
        <w:tc>
          <w:tcPr>
            <w:tcW w:w="787" w:type="dxa"/>
          </w:tcPr>
          <w:p w:rsidR="00545CE7" w:rsidRDefault="00545CE7" w:rsidP="007342B4"/>
        </w:tc>
        <w:tc>
          <w:tcPr>
            <w:tcW w:w="732" w:type="dxa"/>
          </w:tcPr>
          <w:p w:rsidR="00545CE7" w:rsidRDefault="00545CE7" w:rsidP="00E75197"/>
        </w:tc>
        <w:tc>
          <w:tcPr>
            <w:tcW w:w="732" w:type="dxa"/>
          </w:tcPr>
          <w:p w:rsidR="00545CE7" w:rsidRDefault="00545CE7" w:rsidP="00E75197"/>
        </w:tc>
        <w:tc>
          <w:tcPr>
            <w:tcW w:w="733" w:type="dxa"/>
            <w:tcBorders>
              <w:top w:val="single" w:sz="12" w:space="0" w:color="auto"/>
              <w:right w:val="double" w:sz="4" w:space="0" w:color="auto"/>
            </w:tcBorders>
          </w:tcPr>
          <w:p w:rsidR="00545CE7" w:rsidRDefault="00545CE7" w:rsidP="00E75197">
            <w:r>
              <w:t>+</w:t>
            </w:r>
          </w:p>
        </w:tc>
        <w:tc>
          <w:tcPr>
            <w:tcW w:w="734" w:type="dxa"/>
            <w:tcBorders>
              <w:top w:val="single" w:sz="12" w:space="0" w:color="auto"/>
              <w:left w:val="double" w:sz="4" w:space="0" w:color="auto"/>
            </w:tcBorders>
          </w:tcPr>
          <w:p w:rsidR="00545CE7" w:rsidRDefault="00545CE7" w:rsidP="00E75197">
            <w:r>
              <w:t>1</w:t>
            </w:r>
          </w:p>
        </w:tc>
        <w:tc>
          <w:tcPr>
            <w:tcW w:w="734" w:type="dxa"/>
            <w:tcBorders>
              <w:top w:val="single" w:sz="12" w:space="0" w:color="auto"/>
            </w:tcBorders>
          </w:tcPr>
          <w:p w:rsidR="00545CE7" w:rsidRDefault="00545CE7" w:rsidP="00E75197">
            <w:r>
              <w:t>4</w:t>
            </w:r>
          </w:p>
        </w:tc>
        <w:tc>
          <w:tcPr>
            <w:tcW w:w="735" w:type="dxa"/>
            <w:tcBorders>
              <w:top w:val="single" w:sz="12" w:space="0" w:color="auto"/>
            </w:tcBorders>
          </w:tcPr>
          <w:p w:rsidR="00545CE7" w:rsidRDefault="00545CE7" w:rsidP="00E75197">
            <w:r>
              <w:t>2</w:t>
            </w:r>
          </w:p>
        </w:tc>
        <w:tc>
          <w:tcPr>
            <w:tcW w:w="735" w:type="dxa"/>
            <w:tcBorders>
              <w:top w:val="single" w:sz="12" w:space="0" w:color="auto"/>
              <w:right w:val="double" w:sz="4" w:space="0" w:color="auto"/>
            </w:tcBorders>
          </w:tcPr>
          <w:p w:rsidR="00545CE7" w:rsidRDefault="00545CE7" w:rsidP="00E75197">
            <w:r>
              <w:t>2</w:t>
            </w:r>
          </w:p>
        </w:tc>
        <w:tc>
          <w:tcPr>
            <w:tcW w:w="735" w:type="dxa"/>
            <w:tcBorders>
              <w:left w:val="double" w:sz="4" w:space="0" w:color="auto"/>
            </w:tcBorders>
          </w:tcPr>
          <w:p w:rsidR="00545CE7" w:rsidRDefault="00545CE7" w:rsidP="00E75197"/>
        </w:tc>
        <w:tc>
          <w:tcPr>
            <w:tcW w:w="735" w:type="dxa"/>
          </w:tcPr>
          <w:p w:rsidR="00545CE7" w:rsidRDefault="00545CE7" w:rsidP="00E75197"/>
        </w:tc>
        <w:tc>
          <w:tcPr>
            <w:tcW w:w="735" w:type="dxa"/>
          </w:tcPr>
          <w:p w:rsidR="00545CE7" w:rsidRDefault="00545CE7" w:rsidP="00E75197"/>
        </w:tc>
        <w:tc>
          <w:tcPr>
            <w:tcW w:w="735" w:type="dxa"/>
          </w:tcPr>
          <w:p w:rsidR="00545CE7" w:rsidRDefault="00545CE7" w:rsidP="00E75197"/>
        </w:tc>
        <w:tc>
          <w:tcPr>
            <w:tcW w:w="714" w:type="dxa"/>
          </w:tcPr>
          <w:p w:rsidR="00545CE7" w:rsidRDefault="00545CE7" w:rsidP="00E75197"/>
        </w:tc>
      </w:tr>
    </w:tbl>
    <w:p w:rsidR="00545CE7" w:rsidRDefault="00545CE7" w:rsidP="00E75197"/>
    <w:p w:rsidR="00E75197" w:rsidRDefault="00E75197" w:rsidP="00E75197">
      <w:pPr>
        <w:rPr>
          <w:lang w:val="el-GR"/>
        </w:rPr>
      </w:pPr>
      <w:r>
        <w:rPr>
          <w:lang w:val="el-GR"/>
        </w:rPr>
        <w:t>άρα</w:t>
      </w:r>
    </w:p>
    <w:p w:rsidR="00E75197" w:rsidRDefault="00E75197" w:rsidP="00E75197">
      <w:r w:rsidRPr="00E75197">
        <w:rPr>
          <w:position w:val="-12"/>
          <w:lang w:val="el-GR"/>
        </w:rPr>
        <w:object w:dxaOrig="5420" w:dyaOrig="360">
          <v:shape id="_x0000_i1286" type="#_x0000_t75" style="width:271pt;height:18.35pt" o:ole="">
            <v:imagedata r:id="rId627" o:title=""/>
          </v:shape>
          <o:OLEObject Type="Embed" ProgID="Equation.DSMT4" ShapeID="_x0000_i1286" DrawAspect="Content" ObjectID="_1427837310" r:id="rId628"/>
        </w:object>
      </w:r>
    </w:p>
    <w:p w:rsidR="00E75197" w:rsidRDefault="00E75197" w:rsidP="00E75197"/>
    <w:p w:rsidR="00E75197" w:rsidRPr="00E75197" w:rsidRDefault="00E75197" w:rsidP="00E75197">
      <w:pPr>
        <w:rPr>
          <w:u w:val="single"/>
          <w:lang w:val="el-GR"/>
        </w:rPr>
      </w:pPr>
      <w:r w:rsidRPr="00E75197">
        <w:rPr>
          <w:u w:val="single"/>
          <w:lang w:val="el-GR"/>
        </w:rPr>
        <w:t>Άσκηση:</w:t>
      </w:r>
    </w:p>
    <w:p w:rsidR="00E75197" w:rsidRDefault="00E75197" w:rsidP="00E75197">
      <w:pPr>
        <w:rPr>
          <w:lang w:val="el-GR"/>
        </w:rPr>
      </w:pPr>
      <w:r w:rsidRPr="00E75197">
        <w:rPr>
          <w:position w:val="-30"/>
          <w:lang w:val="el-GR"/>
        </w:rPr>
        <w:object w:dxaOrig="6780" w:dyaOrig="720">
          <v:shape id="_x0000_i1287" type="#_x0000_t75" style="width:339pt;height:36pt" o:ole="">
            <v:imagedata r:id="rId629" o:title=""/>
          </v:shape>
          <o:OLEObject Type="Embed" ProgID="Equation.DSMT4" ShapeID="_x0000_i1287" DrawAspect="Content" ObjectID="_1427837311" r:id="rId630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86"/>
        <w:gridCol w:w="729"/>
        <w:gridCol w:w="730"/>
        <w:gridCol w:w="730"/>
        <w:gridCol w:w="731"/>
        <w:gridCol w:w="733"/>
        <w:gridCol w:w="733"/>
        <w:gridCol w:w="734"/>
        <w:gridCol w:w="734"/>
        <w:gridCol w:w="734"/>
        <w:gridCol w:w="734"/>
        <w:gridCol w:w="734"/>
        <w:gridCol w:w="734"/>
      </w:tblGrid>
      <w:tr w:rsidR="00694896" w:rsidTr="00694896">
        <w:tc>
          <w:tcPr>
            <w:tcW w:w="786" w:type="dxa"/>
          </w:tcPr>
          <w:p w:rsidR="00694896" w:rsidRDefault="00694896" w:rsidP="007342B4"/>
        </w:tc>
        <w:tc>
          <w:tcPr>
            <w:tcW w:w="729" w:type="dxa"/>
            <w:tcBorders>
              <w:bottom w:val="single" w:sz="2" w:space="0" w:color="auto"/>
            </w:tcBorders>
          </w:tcPr>
          <w:p w:rsidR="00694896" w:rsidRDefault="00694896" w:rsidP="007342B4">
            <w:r>
              <w:t>-4</w:t>
            </w:r>
          </w:p>
        </w:tc>
        <w:tc>
          <w:tcPr>
            <w:tcW w:w="730" w:type="dxa"/>
            <w:tcBorders>
              <w:bottom w:val="single" w:sz="4" w:space="0" w:color="auto"/>
            </w:tcBorders>
          </w:tcPr>
          <w:p w:rsidR="00694896" w:rsidRDefault="00694896" w:rsidP="007342B4">
            <w:r>
              <w:t>-3</w:t>
            </w:r>
          </w:p>
        </w:tc>
        <w:tc>
          <w:tcPr>
            <w:tcW w:w="730" w:type="dxa"/>
            <w:tcBorders>
              <w:bottom w:val="single" w:sz="4" w:space="0" w:color="auto"/>
            </w:tcBorders>
          </w:tcPr>
          <w:p w:rsidR="00694896" w:rsidRDefault="00694896" w:rsidP="007342B4">
            <w:r>
              <w:t>-2</w:t>
            </w:r>
          </w:p>
        </w:tc>
        <w:tc>
          <w:tcPr>
            <w:tcW w:w="731" w:type="dxa"/>
            <w:tcBorders>
              <w:bottom w:val="single" w:sz="2" w:space="0" w:color="auto"/>
              <w:right w:val="double" w:sz="4" w:space="0" w:color="auto"/>
            </w:tcBorders>
          </w:tcPr>
          <w:p w:rsidR="00694896" w:rsidRDefault="00694896" w:rsidP="007342B4">
            <w:r>
              <w:t>-1</w:t>
            </w:r>
          </w:p>
        </w:tc>
        <w:tc>
          <w:tcPr>
            <w:tcW w:w="733" w:type="dxa"/>
            <w:tcBorders>
              <w:left w:val="double" w:sz="4" w:space="0" w:color="auto"/>
              <w:bottom w:val="single" w:sz="4" w:space="0" w:color="auto"/>
            </w:tcBorders>
          </w:tcPr>
          <w:p w:rsidR="00694896" w:rsidRDefault="00694896" w:rsidP="007342B4">
            <w:r>
              <w:t>0</w:t>
            </w:r>
          </w:p>
        </w:tc>
        <w:tc>
          <w:tcPr>
            <w:tcW w:w="733" w:type="dxa"/>
            <w:tcBorders>
              <w:bottom w:val="single" w:sz="2" w:space="0" w:color="auto"/>
              <w:right w:val="double" w:sz="4" w:space="0" w:color="auto"/>
            </w:tcBorders>
          </w:tcPr>
          <w:p w:rsidR="00694896" w:rsidRDefault="00694896" w:rsidP="007342B4">
            <w:r>
              <w:t>1</w:t>
            </w:r>
          </w:p>
        </w:tc>
        <w:tc>
          <w:tcPr>
            <w:tcW w:w="734" w:type="dxa"/>
            <w:tcBorders>
              <w:left w:val="double" w:sz="4" w:space="0" w:color="auto"/>
              <w:bottom w:val="single" w:sz="4" w:space="0" w:color="auto"/>
            </w:tcBorders>
          </w:tcPr>
          <w:p w:rsidR="00694896" w:rsidRDefault="00694896" w:rsidP="007342B4">
            <w:r>
              <w:t>2</w:t>
            </w:r>
          </w:p>
        </w:tc>
        <w:tc>
          <w:tcPr>
            <w:tcW w:w="734" w:type="dxa"/>
            <w:tcBorders>
              <w:bottom w:val="single" w:sz="4" w:space="0" w:color="auto"/>
            </w:tcBorders>
          </w:tcPr>
          <w:p w:rsidR="00694896" w:rsidRDefault="00694896" w:rsidP="007342B4">
            <w:r>
              <w:t>3</w:t>
            </w:r>
          </w:p>
        </w:tc>
        <w:tc>
          <w:tcPr>
            <w:tcW w:w="734" w:type="dxa"/>
            <w:tcBorders>
              <w:bottom w:val="single" w:sz="2" w:space="0" w:color="auto"/>
            </w:tcBorders>
          </w:tcPr>
          <w:p w:rsidR="00694896" w:rsidRDefault="00694896" w:rsidP="007342B4">
            <w:r>
              <w:t>4</w:t>
            </w:r>
          </w:p>
        </w:tc>
        <w:tc>
          <w:tcPr>
            <w:tcW w:w="734" w:type="dxa"/>
            <w:tcBorders>
              <w:bottom w:val="single" w:sz="4" w:space="0" w:color="auto"/>
            </w:tcBorders>
          </w:tcPr>
          <w:p w:rsidR="00694896" w:rsidRDefault="00694896" w:rsidP="007342B4">
            <w:r>
              <w:t>5</w:t>
            </w:r>
          </w:p>
        </w:tc>
        <w:tc>
          <w:tcPr>
            <w:tcW w:w="734" w:type="dxa"/>
            <w:tcBorders>
              <w:bottom w:val="single" w:sz="4" w:space="0" w:color="auto"/>
            </w:tcBorders>
          </w:tcPr>
          <w:p w:rsidR="00694896" w:rsidRDefault="00694896" w:rsidP="007342B4">
            <w:r>
              <w:t>6</w:t>
            </w:r>
          </w:p>
        </w:tc>
        <w:tc>
          <w:tcPr>
            <w:tcW w:w="734" w:type="dxa"/>
            <w:tcBorders>
              <w:bottom w:val="single" w:sz="4" w:space="0" w:color="auto"/>
            </w:tcBorders>
          </w:tcPr>
          <w:p w:rsidR="00694896" w:rsidRDefault="00694896" w:rsidP="007342B4">
            <w:r>
              <w:t>7</w:t>
            </w:r>
          </w:p>
        </w:tc>
      </w:tr>
      <w:tr w:rsidR="00694896" w:rsidTr="00694896">
        <w:tc>
          <w:tcPr>
            <w:tcW w:w="786" w:type="dxa"/>
          </w:tcPr>
          <w:p w:rsidR="00694896" w:rsidRDefault="00694896" w:rsidP="007342B4"/>
        </w:tc>
        <w:tc>
          <w:tcPr>
            <w:tcW w:w="729" w:type="dxa"/>
            <w:tcBorders>
              <w:top w:val="single" w:sz="2" w:space="0" w:color="auto"/>
            </w:tcBorders>
          </w:tcPr>
          <w:p w:rsidR="00694896" w:rsidRDefault="00694896" w:rsidP="007342B4"/>
        </w:tc>
        <w:tc>
          <w:tcPr>
            <w:tcW w:w="730" w:type="dxa"/>
            <w:tcBorders>
              <w:top w:val="single" w:sz="4" w:space="0" w:color="auto"/>
            </w:tcBorders>
          </w:tcPr>
          <w:p w:rsidR="00694896" w:rsidRDefault="00694896" w:rsidP="007342B4"/>
        </w:tc>
        <w:tc>
          <w:tcPr>
            <w:tcW w:w="730" w:type="dxa"/>
            <w:tcBorders>
              <w:top w:val="single" w:sz="4" w:space="0" w:color="auto"/>
            </w:tcBorders>
          </w:tcPr>
          <w:p w:rsidR="00694896" w:rsidRDefault="00694896" w:rsidP="007342B4"/>
        </w:tc>
        <w:tc>
          <w:tcPr>
            <w:tcW w:w="731" w:type="dxa"/>
            <w:tcBorders>
              <w:top w:val="single" w:sz="2" w:space="0" w:color="auto"/>
              <w:right w:val="double" w:sz="4" w:space="0" w:color="auto"/>
            </w:tcBorders>
          </w:tcPr>
          <w:p w:rsidR="00694896" w:rsidRDefault="00694896" w:rsidP="007342B4"/>
        </w:tc>
        <w:tc>
          <w:tcPr>
            <w:tcW w:w="733" w:type="dxa"/>
            <w:tcBorders>
              <w:top w:val="single" w:sz="4" w:space="0" w:color="auto"/>
              <w:left w:val="double" w:sz="4" w:space="0" w:color="auto"/>
            </w:tcBorders>
          </w:tcPr>
          <w:p w:rsidR="00694896" w:rsidRDefault="00694896" w:rsidP="007342B4"/>
        </w:tc>
        <w:tc>
          <w:tcPr>
            <w:tcW w:w="733" w:type="dxa"/>
            <w:tcBorders>
              <w:top w:val="single" w:sz="2" w:space="0" w:color="auto"/>
              <w:right w:val="double" w:sz="4" w:space="0" w:color="auto"/>
            </w:tcBorders>
          </w:tcPr>
          <w:p w:rsidR="00694896" w:rsidRDefault="00694896" w:rsidP="007342B4"/>
        </w:tc>
        <w:tc>
          <w:tcPr>
            <w:tcW w:w="734" w:type="dxa"/>
            <w:tcBorders>
              <w:top w:val="single" w:sz="4" w:space="0" w:color="auto"/>
              <w:left w:val="double" w:sz="4" w:space="0" w:color="auto"/>
            </w:tcBorders>
          </w:tcPr>
          <w:p w:rsidR="00694896" w:rsidRDefault="00694896" w:rsidP="007342B4"/>
        </w:tc>
        <w:tc>
          <w:tcPr>
            <w:tcW w:w="734" w:type="dxa"/>
            <w:tcBorders>
              <w:top w:val="single" w:sz="4" w:space="0" w:color="auto"/>
            </w:tcBorders>
          </w:tcPr>
          <w:p w:rsidR="00694896" w:rsidRDefault="00694896" w:rsidP="007342B4"/>
        </w:tc>
        <w:tc>
          <w:tcPr>
            <w:tcW w:w="734" w:type="dxa"/>
            <w:tcBorders>
              <w:top w:val="single" w:sz="2" w:space="0" w:color="auto"/>
            </w:tcBorders>
          </w:tcPr>
          <w:p w:rsidR="00694896" w:rsidRDefault="00694896" w:rsidP="007342B4"/>
        </w:tc>
        <w:tc>
          <w:tcPr>
            <w:tcW w:w="734" w:type="dxa"/>
            <w:tcBorders>
              <w:top w:val="single" w:sz="4" w:space="0" w:color="auto"/>
            </w:tcBorders>
          </w:tcPr>
          <w:p w:rsidR="00694896" w:rsidRDefault="00694896" w:rsidP="007342B4"/>
        </w:tc>
        <w:tc>
          <w:tcPr>
            <w:tcW w:w="734" w:type="dxa"/>
            <w:tcBorders>
              <w:top w:val="single" w:sz="4" w:space="0" w:color="auto"/>
            </w:tcBorders>
          </w:tcPr>
          <w:p w:rsidR="00694896" w:rsidRDefault="00694896" w:rsidP="007342B4"/>
        </w:tc>
        <w:tc>
          <w:tcPr>
            <w:tcW w:w="734" w:type="dxa"/>
            <w:tcBorders>
              <w:top w:val="single" w:sz="4" w:space="0" w:color="auto"/>
            </w:tcBorders>
          </w:tcPr>
          <w:p w:rsidR="00694896" w:rsidRDefault="00694896" w:rsidP="007342B4"/>
        </w:tc>
      </w:tr>
      <w:tr w:rsidR="00694896" w:rsidTr="00694896">
        <w:tc>
          <w:tcPr>
            <w:tcW w:w="786" w:type="dxa"/>
          </w:tcPr>
          <w:p w:rsidR="00694896" w:rsidRDefault="00694896" w:rsidP="00694896"/>
        </w:tc>
        <w:tc>
          <w:tcPr>
            <w:tcW w:w="729" w:type="dxa"/>
          </w:tcPr>
          <w:p w:rsidR="00694896" w:rsidRDefault="00694896" w:rsidP="007342B4"/>
        </w:tc>
        <w:tc>
          <w:tcPr>
            <w:tcW w:w="730" w:type="dxa"/>
          </w:tcPr>
          <w:p w:rsidR="00694896" w:rsidRDefault="00694896" w:rsidP="007342B4"/>
        </w:tc>
        <w:tc>
          <w:tcPr>
            <w:tcW w:w="730" w:type="dxa"/>
          </w:tcPr>
          <w:p w:rsidR="00694896" w:rsidRDefault="00694896" w:rsidP="007342B4"/>
        </w:tc>
        <w:tc>
          <w:tcPr>
            <w:tcW w:w="731" w:type="dxa"/>
            <w:tcBorders>
              <w:right w:val="double" w:sz="4" w:space="0" w:color="auto"/>
            </w:tcBorders>
          </w:tcPr>
          <w:p w:rsidR="00694896" w:rsidRDefault="00694896" w:rsidP="007342B4"/>
        </w:tc>
        <w:tc>
          <w:tcPr>
            <w:tcW w:w="733" w:type="dxa"/>
            <w:tcBorders>
              <w:left w:val="double" w:sz="4" w:space="0" w:color="auto"/>
            </w:tcBorders>
          </w:tcPr>
          <w:p w:rsidR="00694896" w:rsidRDefault="00694896" w:rsidP="007342B4"/>
        </w:tc>
        <w:tc>
          <w:tcPr>
            <w:tcW w:w="733" w:type="dxa"/>
            <w:tcBorders>
              <w:right w:val="double" w:sz="4" w:space="0" w:color="auto"/>
            </w:tcBorders>
          </w:tcPr>
          <w:p w:rsidR="00694896" w:rsidRDefault="00694896" w:rsidP="007342B4"/>
        </w:tc>
        <w:tc>
          <w:tcPr>
            <w:tcW w:w="734" w:type="dxa"/>
            <w:tcBorders>
              <w:left w:val="double" w:sz="4" w:space="0" w:color="auto"/>
            </w:tcBorders>
          </w:tcPr>
          <w:p w:rsidR="00694896" w:rsidRDefault="00694896" w:rsidP="007342B4"/>
        </w:tc>
        <w:tc>
          <w:tcPr>
            <w:tcW w:w="734" w:type="dxa"/>
          </w:tcPr>
          <w:p w:rsidR="00694896" w:rsidRDefault="00694896" w:rsidP="007342B4"/>
        </w:tc>
        <w:tc>
          <w:tcPr>
            <w:tcW w:w="734" w:type="dxa"/>
          </w:tcPr>
          <w:p w:rsidR="00694896" w:rsidRDefault="00694896" w:rsidP="007342B4"/>
        </w:tc>
        <w:tc>
          <w:tcPr>
            <w:tcW w:w="734" w:type="dxa"/>
          </w:tcPr>
          <w:p w:rsidR="00694896" w:rsidRDefault="00694896" w:rsidP="007342B4"/>
        </w:tc>
        <w:tc>
          <w:tcPr>
            <w:tcW w:w="734" w:type="dxa"/>
          </w:tcPr>
          <w:p w:rsidR="00694896" w:rsidRDefault="00694896" w:rsidP="007342B4"/>
        </w:tc>
        <w:tc>
          <w:tcPr>
            <w:tcW w:w="734" w:type="dxa"/>
          </w:tcPr>
          <w:p w:rsidR="00694896" w:rsidRDefault="00694896" w:rsidP="007342B4"/>
        </w:tc>
      </w:tr>
      <w:tr w:rsidR="00694896" w:rsidTr="00694896">
        <w:tc>
          <w:tcPr>
            <w:tcW w:w="786" w:type="dxa"/>
          </w:tcPr>
          <w:p w:rsidR="00694896" w:rsidRDefault="00694896" w:rsidP="00645782">
            <w:r>
              <w:t>y(n-2)</w:t>
            </w:r>
          </w:p>
        </w:tc>
        <w:tc>
          <w:tcPr>
            <w:tcW w:w="729" w:type="dxa"/>
            <w:tcBorders>
              <w:bottom w:val="single" w:sz="12" w:space="0" w:color="auto"/>
            </w:tcBorders>
          </w:tcPr>
          <w:p w:rsidR="00694896" w:rsidRDefault="00694896" w:rsidP="007342B4"/>
        </w:tc>
        <w:tc>
          <w:tcPr>
            <w:tcW w:w="730" w:type="dxa"/>
            <w:tcBorders>
              <w:bottom w:val="single" w:sz="12" w:space="0" w:color="auto"/>
            </w:tcBorders>
          </w:tcPr>
          <w:p w:rsidR="00694896" w:rsidRDefault="00694896" w:rsidP="007342B4"/>
        </w:tc>
        <w:tc>
          <w:tcPr>
            <w:tcW w:w="730" w:type="dxa"/>
            <w:tcBorders>
              <w:bottom w:val="single" w:sz="12" w:space="0" w:color="auto"/>
            </w:tcBorders>
          </w:tcPr>
          <w:p w:rsidR="00694896" w:rsidRDefault="00694896" w:rsidP="007342B4"/>
        </w:tc>
        <w:tc>
          <w:tcPr>
            <w:tcW w:w="731" w:type="dxa"/>
            <w:tcBorders>
              <w:bottom w:val="single" w:sz="12" w:space="0" w:color="auto"/>
              <w:right w:val="double" w:sz="4" w:space="0" w:color="auto"/>
            </w:tcBorders>
          </w:tcPr>
          <w:p w:rsidR="00694896" w:rsidRDefault="00694896" w:rsidP="007342B4"/>
        </w:tc>
        <w:tc>
          <w:tcPr>
            <w:tcW w:w="733" w:type="dxa"/>
            <w:tcBorders>
              <w:left w:val="double" w:sz="4" w:space="0" w:color="auto"/>
              <w:bottom w:val="single" w:sz="12" w:space="0" w:color="auto"/>
            </w:tcBorders>
          </w:tcPr>
          <w:p w:rsidR="00694896" w:rsidRDefault="00694896" w:rsidP="007342B4"/>
        </w:tc>
        <w:tc>
          <w:tcPr>
            <w:tcW w:w="733" w:type="dxa"/>
            <w:tcBorders>
              <w:bottom w:val="single" w:sz="12" w:space="0" w:color="auto"/>
              <w:right w:val="double" w:sz="4" w:space="0" w:color="auto"/>
            </w:tcBorders>
          </w:tcPr>
          <w:p w:rsidR="00694896" w:rsidRDefault="00694896" w:rsidP="007342B4"/>
        </w:tc>
        <w:tc>
          <w:tcPr>
            <w:tcW w:w="734" w:type="dxa"/>
            <w:tcBorders>
              <w:left w:val="double" w:sz="4" w:space="0" w:color="auto"/>
              <w:bottom w:val="single" w:sz="12" w:space="0" w:color="auto"/>
            </w:tcBorders>
          </w:tcPr>
          <w:p w:rsidR="00694896" w:rsidRDefault="00694896" w:rsidP="007342B4"/>
        </w:tc>
        <w:tc>
          <w:tcPr>
            <w:tcW w:w="734" w:type="dxa"/>
            <w:tcBorders>
              <w:bottom w:val="single" w:sz="12" w:space="0" w:color="auto"/>
            </w:tcBorders>
          </w:tcPr>
          <w:p w:rsidR="00694896" w:rsidRDefault="00694896" w:rsidP="007342B4"/>
        </w:tc>
        <w:tc>
          <w:tcPr>
            <w:tcW w:w="734" w:type="dxa"/>
            <w:tcBorders>
              <w:bottom w:val="single" w:sz="12" w:space="0" w:color="auto"/>
            </w:tcBorders>
          </w:tcPr>
          <w:p w:rsidR="00694896" w:rsidRDefault="00694896" w:rsidP="007342B4"/>
        </w:tc>
        <w:tc>
          <w:tcPr>
            <w:tcW w:w="734" w:type="dxa"/>
            <w:tcBorders>
              <w:bottom w:val="single" w:sz="12" w:space="0" w:color="auto"/>
            </w:tcBorders>
          </w:tcPr>
          <w:p w:rsidR="00694896" w:rsidRDefault="00694896" w:rsidP="007342B4"/>
        </w:tc>
        <w:tc>
          <w:tcPr>
            <w:tcW w:w="734" w:type="dxa"/>
            <w:tcBorders>
              <w:bottom w:val="single" w:sz="12" w:space="0" w:color="auto"/>
            </w:tcBorders>
          </w:tcPr>
          <w:p w:rsidR="00694896" w:rsidRDefault="00694896" w:rsidP="007342B4"/>
        </w:tc>
        <w:tc>
          <w:tcPr>
            <w:tcW w:w="734" w:type="dxa"/>
            <w:tcBorders>
              <w:bottom w:val="single" w:sz="12" w:space="0" w:color="auto"/>
            </w:tcBorders>
          </w:tcPr>
          <w:p w:rsidR="00694896" w:rsidRDefault="00694896" w:rsidP="007342B4"/>
        </w:tc>
      </w:tr>
      <w:tr w:rsidR="00694896" w:rsidTr="00694896">
        <w:tc>
          <w:tcPr>
            <w:tcW w:w="786" w:type="dxa"/>
          </w:tcPr>
          <w:p w:rsidR="00694896" w:rsidRDefault="00694896" w:rsidP="00645782">
            <w:r>
              <w:t>y(n)</w:t>
            </w:r>
          </w:p>
        </w:tc>
        <w:tc>
          <w:tcPr>
            <w:tcW w:w="729" w:type="dxa"/>
            <w:tcBorders>
              <w:top w:val="single" w:sz="12" w:space="0" w:color="auto"/>
              <w:bottom w:val="single" w:sz="12" w:space="0" w:color="auto"/>
            </w:tcBorders>
          </w:tcPr>
          <w:p w:rsidR="00694896" w:rsidRDefault="00694896" w:rsidP="007342B4">
            <w:r>
              <w:t>0</w:t>
            </w:r>
          </w:p>
        </w:tc>
        <w:tc>
          <w:tcPr>
            <w:tcW w:w="730" w:type="dxa"/>
            <w:tcBorders>
              <w:top w:val="single" w:sz="12" w:space="0" w:color="auto"/>
              <w:bottom w:val="single" w:sz="12" w:space="0" w:color="auto"/>
            </w:tcBorders>
          </w:tcPr>
          <w:p w:rsidR="00694896" w:rsidRDefault="00694896" w:rsidP="007342B4">
            <w:r>
              <w:t>0</w:t>
            </w:r>
          </w:p>
        </w:tc>
        <w:tc>
          <w:tcPr>
            <w:tcW w:w="730" w:type="dxa"/>
            <w:tcBorders>
              <w:top w:val="single" w:sz="12" w:space="0" w:color="auto"/>
              <w:bottom w:val="single" w:sz="12" w:space="0" w:color="auto"/>
            </w:tcBorders>
          </w:tcPr>
          <w:p w:rsidR="00694896" w:rsidRDefault="00694896" w:rsidP="007342B4">
            <w:r>
              <w:t>0</w:t>
            </w:r>
          </w:p>
        </w:tc>
        <w:tc>
          <w:tcPr>
            <w:tcW w:w="731" w:type="dxa"/>
            <w:tcBorders>
              <w:top w:val="single" w:sz="12" w:space="0" w:color="auto"/>
              <w:bottom w:val="single" w:sz="12" w:space="0" w:color="auto"/>
              <w:right w:val="double" w:sz="4" w:space="0" w:color="auto"/>
            </w:tcBorders>
          </w:tcPr>
          <w:p w:rsidR="00694896" w:rsidRDefault="00694896" w:rsidP="007342B4">
            <w:r>
              <w:t>0</w:t>
            </w:r>
          </w:p>
        </w:tc>
        <w:tc>
          <w:tcPr>
            <w:tcW w:w="733" w:type="dxa"/>
            <w:tcBorders>
              <w:top w:val="single" w:sz="12" w:space="0" w:color="auto"/>
              <w:left w:val="double" w:sz="4" w:space="0" w:color="auto"/>
              <w:bottom w:val="single" w:sz="12" w:space="0" w:color="auto"/>
            </w:tcBorders>
          </w:tcPr>
          <w:p w:rsidR="00694896" w:rsidRDefault="00694896" w:rsidP="007342B4">
            <w:r>
              <w:t>1</w:t>
            </w:r>
          </w:p>
        </w:tc>
        <w:tc>
          <w:tcPr>
            <w:tcW w:w="733" w:type="dxa"/>
            <w:tcBorders>
              <w:top w:val="single" w:sz="12" w:space="0" w:color="auto"/>
              <w:bottom w:val="single" w:sz="12" w:space="0" w:color="auto"/>
              <w:right w:val="double" w:sz="4" w:space="0" w:color="auto"/>
            </w:tcBorders>
          </w:tcPr>
          <w:p w:rsidR="00694896" w:rsidRDefault="00694896" w:rsidP="007342B4">
            <w:r>
              <w:t>1</w:t>
            </w:r>
          </w:p>
        </w:tc>
        <w:tc>
          <w:tcPr>
            <w:tcW w:w="734" w:type="dxa"/>
            <w:tcBorders>
              <w:top w:val="single" w:sz="12" w:space="0" w:color="auto"/>
              <w:left w:val="double" w:sz="4" w:space="0" w:color="auto"/>
              <w:bottom w:val="single" w:sz="12" w:space="0" w:color="auto"/>
            </w:tcBorders>
          </w:tcPr>
          <w:p w:rsidR="00694896" w:rsidRDefault="00694896" w:rsidP="007342B4">
            <w:r>
              <w:t>2</w:t>
            </w:r>
          </w:p>
        </w:tc>
        <w:tc>
          <w:tcPr>
            <w:tcW w:w="734" w:type="dxa"/>
            <w:tcBorders>
              <w:top w:val="single" w:sz="12" w:space="0" w:color="auto"/>
              <w:bottom w:val="single" w:sz="12" w:space="0" w:color="auto"/>
            </w:tcBorders>
          </w:tcPr>
          <w:p w:rsidR="00694896" w:rsidRDefault="00694896" w:rsidP="007342B4">
            <w:r>
              <w:t>2</w:t>
            </w:r>
          </w:p>
        </w:tc>
        <w:tc>
          <w:tcPr>
            <w:tcW w:w="734" w:type="dxa"/>
            <w:tcBorders>
              <w:top w:val="single" w:sz="12" w:space="0" w:color="auto"/>
              <w:bottom w:val="single" w:sz="12" w:space="0" w:color="auto"/>
            </w:tcBorders>
          </w:tcPr>
          <w:p w:rsidR="00694896" w:rsidRDefault="00694896" w:rsidP="007342B4">
            <w:r>
              <w:t>0</w:t>
            </w:r>
          </w:p>
        </w:tc>
        <w:tc>
          <w:tcPr>
            <w:tcW w:w="734" w:type="dxa"/>
            <w:tcBorders>
              <w:top w:val="single" w:sz="12" w:space="0" w:color="auto"/>
              <w:bottom w:val="single" w:sz="12" w:space="0" w:color="auto"/>
            </w:tcBorders>
          </w:tcPr>
          <w:p w:rsidR="00694896" w:rsidRDefault="00694896" w:rsidP="007342B4">
            <w:r>
              <w:t>3</w:t>
            </w:r>
          </w:p>
        </w:tc>
        <w:tc>
          <w:tcPr>
            <w:tcW w:w="734" w:type="dxa"/>
            <w:tcBorders>
              <w:top w:val="single" w:sz="12" w:space="0" w:color="auto"/>
              <w:bottom w:val="single" w:sz="12" w:space="0" w:color="auto"/>
            </w:tcBorders>
          </w:tcPr>
          <w:p w:rsidR="00694896" w:rsidRDefault="00694896" w:rsidP="007342B4">
            <w:r>
              <w:t>0</w:t>
            </w:r>
          </w:p>
        </w:tc>
        <w:tc>
          <w:tcPr>
            <w:tcW w:w="734" w:type="dxa"/>
            <w:tcBorders>
              <w:top w:val="single" w:sz="12" w:space="0" w:color="auto"/>
              <w:bottom w:val="single" w:sz="12" w:space="0" w:color="auto"/>
            </w:tcBorders>
          </w:tcPr>
          <w:p w:rsidR="00694896" w:rsidRDefault="00694896" w:rsidP="007342B4">
            <w:r>
              <w:t>0</w:t>
            </w:r>
          </w:p>
        </w:tc>
      </w:tr>
      <w:tr w:rsidR="00694896" w:rsidTr="00694896">
        <w:tc>
          <w:tcPr>
            <w:tcW w:w="786" w:type="dxa"/>
          </w:tcPr>
          <w:p w:rsidR="00694896" w:rsidRDefault="00694896" w:rsidP="00645782">
            <w:r>
              <w:t>y(n+2)</w:t>
            </w:r>
          </w:p>
        </w:tc>
        <w:tc>
          <w:tcPr>
            <w:tcW w:w="729" w:type="dxa"/>
            <w:tcBorders>
              <w:top w:val="single" w:sz="12" w:space="0" w:color="auto"/>
            </w:tcBorders>
          </w:tcPr>
          <w:p w:rsidR="00694896" w:rsidRDefault="00694896" w:rsidP="007342B4">
            <w:r>
              <w:t>0</w:t>
            </w:r>
          </w:p>
        </w:tc>
        <w:tc>
          <w:tcPr>
            <w:tcW w:w="730" w:type="dxa"/>
            <w:tcBorders>
              <w:top w:val="single" w:sz="12" w:space="0" w:color="auto"/>
            </w:tcBorders>
          </w:tcPr>
          <w:p w:rsidR="00694896" w:rsidRDefault="00694896" w:rsidP="007342B4">
            <w:r>
              <w:t>0</w:t>
            </w:r>
          </w:p>
        </w:tc>
        <w:tc>
          <w:tcPr>
            <w:tcW w:w="730" w:type="dxa"/>
            <w:tcBorders>
              <w:top w:val="single" w:sz="12" w:space="0" w:color="auto"/>
            </w:tcBorders>
          </w:tcPr>
          <w:p w:rsidR="00694896" w:rsidRDefault="00694896" w:rsidP="007342B4">
            <w:r>
              <w:t>1</w:t>
            </w:r>
          </w:p>
        </w:tc>
        <w:tc>
          <w:tcPr>
            <w:tcW w:w="731" w:type="dxa"/>
            <w:tcBorders>
              <w:top w:val="single" w:sz="12" w:space="0" w:color="auto"/>
              <w:right w:val="double" w:sz="4" w:space="0" w:color="auto"/>
            </w:tcBorders>
          </w:tcPr>
          <w:p w:rsidR="00694896" w:rsidRDefault="00694896" w:rsidP="007342B4">
            <w:r>
              <w:t>1</w:t>
            </w:r>
          </w:p>
        </w:tc>
        <w:tc>
          <w:tcPr>
            <w:tcW w:w="733" w:type="dxa"/>
            <w:tcBorders>
              <w:top w:val="single" w:sz="12" w:space="0" w:color="auto"/>
              <w:left w:val="double" w:sz="4" w:space="0" w:color="auto"/>
            </w:tcBorders>
          </w:tcPr>
          <w:p w:rsidR="00694896" w:rsidRDefault="00694896" w:rsidP="007342B4">
            <w:r>
              <w:t>2</w:t>
            </w:r>
          </w:p>
        </w:tc>
        <w:tc>
          <w:tcPr>
            <w:tcW w:w="733" w:type="dxa"/>
            <w:tcBorders>
              <w:top w:val="single" w:sz="12" w:space="0" w:color="auto"/>
              <w:right w:val="double" w:sz="4" w:space="0" w:color="auto"/>
            </w:tcBorders>
          </w:tcPr>
          <w:p w:rsidR="00694896" w:rsidRDefault="00694896" w:rsidP="007342B4">
            <w:r>
              <w:t>2</w:t>
            </w:r>
          </w:p>
        </w:tc>
        <w:tc>
          <w:tcPr>
            <w:tcW w:w="734" w:type="dxa"/>
            <w:tcBorders>
              <w:top w:val="single" w:sz="12" w:space="0" w:color="auto"/>
              <w:left w:val="double" w:sz="4" w:space="0" w:color="auto"/>
            </w:tcBorders>
          </w:tcPr>
          <w:p w:rsidR="00694896" w:rsidRDefault="00694896" w:rsidP="007342B4">
            <w:r>
              <w:t>0</w:t>
            </w:r>
          </w:p>
        </w:tc>
        <w:tc>
          <w:tcPr>
            <w:tcW w:w="734" w:type="dxa"/>
            <w:tcBorders>
              <w:top w:val="single" w:sz="12" w:space="0" w:color="auto"/>
            </w:tcBorders>
          </w:tcPr>
          <w:p w:rsidR="00694896" w:rsidRDefault="00694896" w:rsidP="007342B4">
            <w:r>
              <w:t>3</w:t>
            </w:r>
          </w:p>
        </w:tc>
        <w:tc>
          <w:tcPr>
            <w:tcW w:w="734" w:type="dxa"/>
            <w:tcBorders>
              <w:top w:val="single" w:sz="12" w:space="0" w:color="auto"/>
            </w:tcBorders>
          </w:tcPr>
          <w:p w:rsidR="00694896" w:rsidRDefault="00694896" w:rsidP="007342B4">
            <w:r>
              <w:t>0</w:t>
            </w:r>
          </w:p>
        </w:tc>
        <w:tc>
          <w:tcPr>
            <w:tcW w:w="734" w:type="dxa"/>
            <w:tcBorders>
              <w:top w:val="single" w:sz="12" w:space="0" w:color="auto"/>
            </w:tcBorders>
          </w:tcPr>
          <w:p w:rsidR="00694896" w:rsidRDefault="00694896" w:rsidP="007342B4">
            <w:r>
              <w:t>0</w:t>
            </w:r>
          </w:p>
        </w:tc>
        <w:tc>
          <w:tcPr>
            <w:tcW w:w="734" w:type="dxa"/>
            <w:tcBorders>
              <w:top w:val="single" w:sz="12" w:space="0" w:color="auto"/>
            </w:tcBorders>
          </w:tcPr>
          <w:p w:rsidR="00694896" w:rsidRDefault="00694896" w:rsidP="007342B4">
            <w:r>
              <w:t>0</w:t>
            </w:r>
          </w:p>
        </w:tc>
        <w:tc>
          <w:tcPr>
            <w:tcW w:w="734" w:type="dxa"/>
            <w:tcBorders>
              <w:top w:val="single" w:sz="12" w:space="0" w:color="auto"/>
            </w:tcBorders>
          </w:tcPr>
          <w:p w:rsidR="00694896" w:rsidRDefault="00694896" w:rsidP="007342B4">
            <w:r>
              <w:t>0</w:t>
            </w:r>
          </w:p>
        </w:tc>
      </w:tr>
      <w:tr w:rsidR="00694896" w:rsidTr="00694896">
        <w:tc>
          <w:tcPr>
            <w:tcW w:w="786" w:type="dxa"/>
          </w:tcPr>
          <w:p w:rsidR="00694896" w:rsidRDefault="00694896" w:rsidP="00645782">
            <w:r>
              <w:t>y(n+4)</w:t>
            </w:r>
          </w:p>
        </w:tc>
        <w:tc>
          <w:tcPr>
            <w:tcW w:w="729" w:type="dxa"/>
          </w:tcPr>
          <w:p w:rsidR="00694896" w:rsidRDefault="00694896" w:rsidP="007342B4">
            <w:r>
              <w:t>1</w:t>
            </w:r>
          </w:p>
        </w:tc>
        <w:tc>
          <w:tcPr>
            <w:tcW w:w="730" w:type="dxa"/>
          </w:tcPr>
          <w:p w:rsidR="00694896" w:rsidRDefault="00694896" w:rsidP="007342B4">
            <w:r>
              <w:t>1</w:t>
            </w:r>
          </w:p>
        </w:tc>
        <w:tc>
          <w:tcPr>
            <w:tcW w:w="730" w:type="dxa"/>
          </w:tcPr>
          <w:p w:rsidR="00694896" w:rsidRDefault="00694896" w:rsidP="007342B4">
            <w:r>
              <w:t>2</w:t>
            </w:r>
          </w:p>
        </w:tc>
        <w:tc>
          <w:tcPr>
            <w:tcW w:w="731" w:type="dxa"/>
            <w:tcBorders>
              <w:bottom w:val="single" w:sz="12" w:space="0" w:color="auto"/>
              <w:right w:val="double" w:sz="4" w:space="0" w:color="auto"/>
            </w:tcBorders>
          </w:tcPr>
          <w:p w:rsidR="00694896" w:rsidRDefault="00694896" w:rsidP="007342B4">
            <w:r>
              <w:t>2</w:t>
            </w:r>
          </w:p>
        </w:tc>
        <w:tc>
          <w:tcPr>
            <w:tcW w:w="733" w:type="dxa"/>
            <w:tcBorders>
              <w:left w:val="double" w:sz="4" w:space="0" w:color="auto"/>
              <w:bottom w:val="single" w:sz="12" w:space="0" w:color="auto"/>
            </w:tcBorders>
          </w:tcPr>
          <w:p w:rsidR="00694896" w:rsidRDefault="00694896" w:rsidP="007342B4">
            <w:r>
              <w:t>0</w:t>
            </w:r>
          </w:p>
        </w:tc>
        <w:tc>
          <w:tcPr>
            <w:tcW w:w="733" w:type="dxa"/>
            <w:tcBorders>
              <w:bottom w:val="single" w:sz="12" w:space="0" w:color="auto"/>
              <w:right w:val="double" w:sz="4" w:space="0" w:color="auto"/>
            </w:tcBorders>
          </w:tcPr>
          <w:p w:rsidR="00694896" w:rsidRDefault="00694896" w:rsidP="007342B4">
            <w:r>
              <w:t>3</w:t>
            </w:r>
          </w:p>
        </w:tc>
        <w:tc>
          <w:tcPr>
            <w:tcW w:w="734" w:type="dxa"/>
            <w:tcBorders>
              <w:left w:val="double" w:sz="4" w:space="0" w:color="auto"/>
            </w:tcBorders>
          </w:tcPr>
          <w:p w:rsidR="00694896" w:rsidRDefault="00694896" w:rsidP="007342B4">
            <w:r>
              <w:t>0</w:t>
            </w:r>
          </w:p>
        </w:tc>
        <w:tc>
          <w:tcPr>
            <w:tcW w:w="734" w:type="dxa"/>
          </w:tcPr>
          <w:p w:rsidR="00694896" w:rsidRDefault="00694896" w:rsidP="007342B4">
            <w:r>
              <w:t>0</w:t>
            </w:r>
          </w:p>
        </w:tc>
        <w:tc>
          <w:tcPr>
            <w:tcW w:w="734" w:type="dxa"/>
          </w:tcPr>
          <w:p w:rsidR="00694896" w:rsidRDefault="00694896" w:rsidP="007342B4">
            <w:r>
              <w:t>0</w:t>
            </w:r>
          </w:p>
        </w:tc>
        <w:tc>
          <w:tcPr>
            <w:tcW w:w="734" w:type="dxa"/>
          </w:tcPr>
          <w:p w:rsidR="00694896" w:rsidRDefault="00694896" w:rsidP="007342B4">
            <w:r>
              <w:t>0</w:t>
            </w:r>
          </w:p>
        </w:tc>
        <w:tc>
          <w:tcPr>
            <w:tcW w:w="734" w:type="dxa"/>
          </w:tcPr>
          <w:p w:rsidR="00694896" w:rsidRDefault="00694896" w:rsidP="007342B4">
            <w:r>
              <w:t>0</w:t>
            </w:r>
          </w:p>
        </w:tc>
        <w:tc>
          <w:tcPr>
            <w:tcW w:w="734" w:type="dxa"/>
          </w:tcPr>
          <w:p w:rsidR="00694896" w:rsidRDefault="00694896" w:rsidP="007342B4">
            <w:r>
              <w:t>0</w:t>
            </w:r>
          </w:p>
        </w:tc>
      </w:tr>
      <w:tr w:rsidR="00694896" w:rsidTr="00694896">
        <w:tc>
          <w:tcPr>
            <w:tcW w:w="786" w:type="dxa"/>
          </w:tcPr>
          <w:p w:rsidR="00694896" w:rsidRDefault="00694896" w:rsidP="00645782"/>
        </w:tc>
        <w:tc>
          <w:tcPr>
            <w:tcW w:w="729" w:type="dxa"/>
          </w:tcPr>
          <w:p w:rsidR="00694896" w:rsidRDefault="00694896" w:rsidP="007342B4"/>
        </w:tc>
        <w:tc>
          <w:tcPr>
            <w:tcW w:w="730" w:type="dxa"/>
          </w:tcPr>
          <w:p w:rsidR="00694896" w:rsidRDefault="00694896" w:rsidP="007342B4"/>
        </w:tc>
        <w:tc>
          <w:tcPr>
            <w:tcW w:w="730" w:type="dxa"/>
          </w:tcPr>
          <w:p w:rsidR="00694896" w:rsidRDefault="00694896" w:rsidP="007342B4"/>
        </w:tc>
        <w:tc>
          <w:tcPr>
            <w:tcW w:w="731" w:type="dxa"/>
            <w:tcBorders>
              <w:top w:val="single" w:sz="12" w:space="0" w:color="auto"/>
              <w:right w:val="double" w:sz="4" w:space="0" w:color="auto"/>
            </w:tcBorders>
          </w:tcPr>
          <w:p w:rsidR="00694896" w:rsidRDefault="00694896" w:rsidP="007342B4">
            <w:r>
              <w:t>+</w:t>
            </w:r>
          </w:p>
        </w:tc>
        <w:tc>
          <w:tcPr>
            <w:tcW w:w="733" w:type="dxa"/>
            <w:tcBorders>
              <w:top w:val="single" w:sz="12" w:space="0" w:color="auto"/>
              <w:left w:val="double" w:sz="4" w:space="0" w:color="auto"/>
            </w:tcBorders>
          </w:tcPr>
          <w:p w:rsidR="00694896" w:rsidRDefault="00694896" w:rsidP="007342B4">
            <w:r>
              <w:t>3</w:t>
            </w:r>
          </w:p>
        </w:tc>
        <w:tc>
          <w:tcPr>
            <w:tcW w:w="733" w:type="dxa"/>
            <w:tcBorders>
              <w:top w:val="single" w:sz="12" w:space="0" w:color="auto"/>
              <w:right w:val="double" w:sz="4" w:space="0" w:color="auto"/>
            </w:tcBorders>
          </w:tcPr>
          <w:p w:rsidR="00694896" w:rsidRDefault="00694896" w:rsidP="007342B4">
            <w:r>
              <w:t>6</w:t>
            </w:r>
          </w:p>
        </w:tc>
        <w:tc>
          <w:tcPr>
            <w:tcW w:w="734" w:type="dxa"/>
            <w:tcBorders>
              <w:left w:val="double" w:sz="4" w:space="0" w:color="auto"/>
            </w:tcBorders>
          </w:tcPr>
          <w:p w:rsidR="00694896" w:rsidRDefault="00694896" w:rsidP="007342B4"/>
        </w:tc>
        <w:tc>
          <w:tcPr>
            <w:tcW w:w="734" w:type="dxa"/>
          </w:tcPr>
          <w:p w:rsidR="00694896" w:rsidRDefault="00694896" w:rsidP="007342B4"/>
        </w:tc>
        <w:tc>
          <w:tcPr>
            <w:tcW w:w="734" w:type="dxa"/>
          </w:tcPr>
          <w:p w:rsidR="00694896" w:rsidRDefault="00694896" w:rsidP="007342B4"/>
        </w:tc>
        <w:tc>
          <w:tcPr>
            <w:tcW w:w="734" w:type="dxa"/>
          </w:tcPr>
          <w:p w:rsidR="00694896" w:rsidRDefault="00694896" w:rsidP="007342B4"/>
        </w:tc>
        <w:tc>
          <w:tcPr>
            <w:tcW w:w="734" w:type="dxa"/>
          </w:tcPr>
          <w:p w:rsidR="00694896" w:rsidRDefault="00694896" w:rsidP="007342B4"/>
        </w:tc>
        <w:tc>
          <w:tcPr>
            <w:tcW w:w="734" w:type="dxa"/>
          </w:tcPr>
          <w:p w:rsidR="00694896" w:rsidRDefault="00694896" w:rsidP="007342B4"/>
        </w:tc>
      </w:tr>
    </w:tbl>
    <w:p w:rsidR="007342B4" w:rsidRDefault="007342B4" w:rsidP="00E75197"/>
    <w:p w:rsidR="00E75197" w:rsidRDefault="00E75197" w:rsidP="00E75197">
      <w:pPr>
        <w:rPr>
          <w:lang w:val="el-GR"/>
        </w:rPr>
      </w:pPr>
      <w:r>
        <w:rPr>
          <w:lang w:val="el-GR"/>
        </w:rPr>
        <w:t>άρα</w:t>
      </w:r>
    </w:p>
    <w:p w:rsidR="00E75197" w:rsidRDefault="00E75197" w:rsidP="00E75197">
      <w:pPr>
        <w:rPr>
          <w:lang w:val="el-GR"/>
        </w:rPr>
      </w:pPr>
      <w:r w:rsidRPr="00E75197">
        <w:rPr>
          <w:position w:val="-12"/>
          <w:lang w:val="el-GR"/>
        </w:rPr>
        <w:object w:dxaOrig="3340" w:dyaOrig="360">
          <v:shape id="_x0000_i1288" type="#_x0000_t75" style="width:167.15pt;height:18.35pt" o:ole="">
            <v:imagedata r:id="rId631" o:title=""/>
          </v:shape>
          <o:OLEObject Type="Embed" ProgID="Equation.DSMT4" ShapeID="_x0000_i1288" DrawAspect="Content" ObjectID="_1427837312" r:id="rId632"/>
        </w:object>
      </w:r>
    </w:p>
    <w:p w:rsidR="00E75197" w:rsidRDefault="00E75197" w:rsidP="00E75197">
      <w:pPr>
        <w:rPr>
          <w:lang w:val="el-GR"/>
        </w:rPr>
      </w:pPr>
    </w:p>
    <w:p w:rsidR="00E75197" w:rsidRDefault="00E75197" w:rsidP="00E75197">
      <w:pPr>
        <w:rPr>
          <w:lang w:val="el-GR"/>
        </w:rPr>
      </w:pPr>
      <w:r w:rsidRPr="00E75197">
        <w:rPr>
          <w:highlight w:val="green"/>
          <w:lang w:val="el-GR"/>
        </w:rPr>
        <w:t>24</w:t>
      </w:r>
      <w:r w:rsidRPr="00E75197">
        <w:rPr>
          <w:highlight w:val="green"/>
          <w:vertAlign w:val="superscript"/>
          <w:lang w:val="el-GR"/>
        </w:rPr>
        <w:t>ο</w:t>
      </w:r>
      <w:r w:rsidRPr="00E75197">
        <w:rPr>
          <w:highlight w:val="green"/>
          <w:lang w:val="el-GR"/>
        </w:rPr>
        <w:t xml:space="preserve"> ΜΑΘΗΜΑ</w:t>
      </w:r>
    </w:p>
    <w:p w:rsidR="00E75197" w:rsidRPr="00E75197" w:rsidRDefault="00E75197" w:rsidP="00E75197">
      <w:pPr>
        <w:pStyle w:val="ListParagraph"/>
        <w:numPr>
          <w:ilvl w:val="0"/>
          <w:numId w:val="9"/>
        </w:numPr>
        <w:rPr>
          <w:b/>
          <w:u w:val="single"/>
        </w:rPr>
      </w:pPr>
      <w:r w:rsidRPr="00E75197">
        <w:rPr>
          <w:b/>
          <w:u w:val="single"/>
          <w:lang w:val="el-GR"/>
        </w:rPr>
        <w:t>Υλοποίηση Συστημάτων Διακριτού Χρόνου</w:t>
      </w:r>
    </w:p>
    <w:p w:rsidR="00E75197" w:rsidRDefault="00E75197" w:rsidP="00E75197">
      <w:pPr>
        <w:pStyle w:val="ListParagraph"/>
        <w:numPr>
          <w:ilvl w:val="0"/>
          <w:numId w:val="11"/>
        </w:numPr>
        <w:rPr>
          <w:lang w:val="el-GR"/>
        </w:rPr>
      </w:pPr>
      <w:r>
        <w:t>FIR</w:t>
      </w:r>
      <w:r>
        <w:rPr>
          <w:lang w:val="el-GR"/>
        </w:rPr>
        <w:t xml:space="preserve"> (πεπερασμένης κρουστικής απόκρισης)</w:t>
      </w:r>
    </w:p>
    <w:p w:rsidR="00E75197" w:rsidRPr="00E75197" w:rsidRDefault="00E75197" w:rsidP="00E75197">
      <w:pPr>
        <w:ind w:left="720"/>
        <w:rPr>
          <w:vertAlign w:val="superscript"/>
          <w:lang w:val="el-GR"/>
        </w:rPr>
      </w:pPr>
      <w:r>
        <w:rPr>
          <w:lang w:val="el-GR"/>
        </w:rPr>
        <w:t xml:space="preserve">πεπερασμένου μήκους, π.χ. </w:t>
      </w:r>
      <w:r>
        <w:t>y</w:t>
      </w:r>
      <w:r w:rsidRPr="00E75197">
        <w:rPr>
          <w:lang w:val="el-GR"/>
        </w:rPr>
        <w:t>=</w:t>
      </w:r>
      <w:proofErr w:type="gramStart"/>
      <w:r w:rsidRPr="00E75197">
        <w:rPr>
          <w:lang w:val="el-GR"/>
        </w:rPr>
        <w:t>2</w:t>
      </w:r>
      <w:r>
        <w:t>x</w:t>
      </w:r>
      <w:r w:rsidRPr="00E75197">
        <w:rPr>
          <w:lang w:val="el-GR"/>
        </w:rPr>
        <w:t>(</w:t>
      </w:r>
      <w:proofErr w:type="gramEnd"/>
      <w:r>
        <w:t>n</w:t>
      </w:r>
      <w:r w:rsidRPr="00E75197">
        <w:rPr>
          <w:lang w:val="el-GR"/>
        </w:rPr>
        <w:t>)-5</w:t>
      </w:r>
      <w:r>
        <w:t>x</w:t>
      </w:r>
      <w:r w:rsidRPr="00E75197">
        <w:rPr>
          <w:lang w:val="el-GR"/>
        </w:rPr>
        <w:t>(</w:t>
      </w:r>
      <w:r>
        <w:t>n</w:t>
      </w:r>
      <w:r w:rsidRPr="00E75197">
        <w:rPr>
          <w:lang w:val="el-GR"/>
        </w:rPr>
        <w:t xml:space="preserve">-3) </w:t>
      </w:r>
      <w:r>
        <w:rPr>
          <w:lang w:val="el-GR"/>
        </w:rPr>
        <w:t xml:space="preserve">με </w:t>
      </w:r>
      <w:r>
        <w:t>q</w:t>
      </w:r>
      <w:r w:rsidRPr="00E75197">
        <w:rPr>
          <w:lang w:val="el-GR"/>
        </w:rPr>
        <w:t xml:space="preserve">=3 </w:t>
      </w:r>
      <w:r w:rsidRPr="00E75197">
        <w:rPr>
          <w:vertAlign w:val="superscript"/>
          <w:lang w:val="el-GR"/>
        </w:rPr>
        <w:t>(*)</w:t>
      </w:r>
    </w:p>
    <w:p w:rsidR="00E75197" w:rsidRDefault="00E75197" w:rsidP="00E75197">
      <w:pPr>
        <w:pStyle w:val="ListParagraph"/>
        <w:numPr>
          <w:ilvl w:val="0"/>
          <w:numId w:val="11"/>
        </w:numPr>
        <w:rPr>
          <w:lang w:val="el-GR"/>
        </w:rPr>
      </w:pPr>
      <w:r>
        <w:t>IIR</w:t>
      </w:r>
      <w:r>
        <w:rPr>
          <w:lang w:val="el-GR"/>
        </w:rPr>
        <w:t xml:space="preserve"> (άπειρης κρουστικής απόκρισης)</w:t>
      </w:r>
    </w:p>
    <w:p w:rsidR="00E75197" w:rsidRPr="00E75197" w:rsidRDefault="00E75197" w:rsidP="00E75197">
      <w:pPr>
        <w:ind w:left="720"/>
        <w:rPr>
          <w:vertAlign w:val="superscript"/>
          <w:lang w:val="el-GR"/>
        </w:rPr>
      </w:pPr>
      <w:r>
        <w:rPr>
          <w:lang w:val="el-GR"/>
        </w:rPr>
        <w:t xml:space="preserve">π.χ. </w:t>
      </w:r>
      <w:proofErr w:type="gramStart"/>
      <w:r>
        <w:t>u</w:t>
      </w:r>
      <w:r w:rsidRPr="00E75197">
        <w:rPr>
          <w:lang w:val="el-GR"/>
        </w:rPr>
        <w:t>(</w:t>
      </w:r>
      <w:proofErr w:type="gramEnd"/>
      <w:r>
        <w:t>n</w:t>
      </w:r>
      <w:r w:rsidRPr="00E75197">
        <w:rPr>
          <w:lang w:val="el-GR"/>
        </w:rPr>
        <w:t xml:space="preserve">) </w:t>
      </w:r>
      <w:r>
        <w:sym w:font="Wingdings" w:char="F0E0"/>
      </w:r>
      <w:r w:rsidRPr="00E75197">
        <w:rPr>
          <w:lang w:val="el-GR"/>
        </w:rPr>
        <w:t xml:space="preserve"> </w:t>
      </w:r>
      <w:r>
        <w:rPr>
          <w:lang w:val="el-GR"/>
        </w:rPr>
        <w:t>π.χ.</w:t>
      </w:r>
      <w:r w:rsidRPr="00E75197">
        <w:rPr>
          <w:lang w:val="el-GR"/>
        </w:rPr>
        <w:t xml:space="preserve"> </w:t>
      </w:r>
      <w:r>
        <w:t>y</w:t>
      </w:r>
      <w:r w:rsidRPr="00E75197">
        <w:rPr>
          <w:lang w:val="el-GR"/>
        </w:rPr>
        <w:t>(</w:t>
      </w:r>
      <w:r>
        <w:t>n</w:t>
      </w:r>
      <w:r w:rsidRPr="00E75197">
        <w:rPr>
          <w:lang w:val="el-GR"/>
        </w:rPr>
        <w:t>)=2</w:t>
      </w:r>
      <w:r>
        <w:t>x</w:t>
      </w:r>
      <w:r w:rsidRPr="00E75197">
        <w:rPr>
          <w:lang w:val="el-GR"/>
        </w:rPr>
        <w:t>(</w:t>
      </w:r>
      <w:r>
        <w:t>n</w:t>
      </w:r>
      <w:r w:rsidRPr="00E75197">
        <w:rPr>
          <w:lang w:val="el-GR"/>
        </w:rPr>
        <w:t>)-3</w:t>
      </w:r>
      <w:r>
        <w:t>x</w:t>
      </w:r>
      <w:r w:rsidRPr="00E75197">
        <w:rPr>
          <w:lang w:val="el-GR"/>
        </w:rPr>
        <w:t>(</w:t>
      </w:r>
      <w:r>
        <w:t>n</w:t>
      </w:r>
      <w:r w:rsidRPr="00E75197">
        <w:rPr>
          <w:lang w:val="el-GR"/>
        </w:rPr>
        <w:t>-2)+</w:t>
      </w:r>
      <w:r>
        <w:t>y</w:t>
      </w:r>
      <w:r w:rsidRPr="00E75197">
        <w:rPr>
          <w:lang w:val="el-GR"/>
        </w:rPr>
        <w:t>(</w:t>
      </w:r>
      <w:r>
        <w:t>n</w:t>
      </w:r>
      <w:r w:rsidRPr="00E75197">
        <w:rPr>
          <w:lang w:val="el-GR"/>
        </w:rPr>
        <w:t xml:space="preserve">-2) </w:t>
      </w:r>
      <w:r w:rsidRPr="00E75197">
        <w:rPr>
          <w:vertAlign w:val="superscript"/>
          <w:lang w:val="el-GR"/>
        </w:rPr>
        <w:t>(**)</w:t>
      </w:r>
    </w:p>
    <w:p w:rsidR="00E75197" w:rsidRDefault="00E75197" w:rsidP="00E75197">
      <w:pPr>
        <w:rPr>
          <w:lang w:val="el-GR"/>
        </w:rPr>
      </w:pPr>
      <w:r>
        <w:rPr>
          <w:lang w:val="el-GR"/>
        </w:rPr>
        <w:t>Ανάλογα με το μήκος του συστήματος χωρίζονται.</w:t>
      </w:r>
    </w:p>
    <w:p w:rsidR="00E75197" w:rsidRDefault="00E75197" w:rsidP="00E75197">
      <w:pPr>
        <w:rPr>
          <w:lang w:val="el-GR"/>
        </w:rPr>
      </w:pPr>
    </w:p>
    <w:p w:rsidR="00E75197" w:rsidRDefault="00E75197" w:rsidP="00E75197">
      <w:pPr>
        <w:rPr>
          <w:lang w:val="el-GR"/>
        </w:rPr>
      </w:pPr>
      <w:r>
        <w:rPr>
          <w:lang w:val="el-GR"/>
        </w:rPr>
        <w:t>ΓΕΔΣΣ</w:t>
      </w:r>
    </w:p>
    <w:p w:rsidR="00E75197" w:rsidRDefault="00E75197" w:rsidP="00E75197">
      <w:r w:rsidRPr="00E75197">
        <w:rPr>
          <w:position w:val="-28"/>
          <w:lang w:val="el-GR"/>
        </w:rPr>
        <w:object w:dxaOrig="3900" w:dyaOrig="680">
          <v:shape id="_x0000_i1289" type="#_x0000_t75" style="width:195pt;height:33.95pt" o:ole="">
            <v:imagedata r:id="rId633" o:title=""/>
          </v:shape>
          <o:OLEObject Type="Embed" ProgID="Equation.DSMT4" ShapeID="_x0000_i1289" DrawAspect="Content" ObjectID="_1427837313" r:id="rId634"/>
        </w:object>
      </w:r>
    </w:p>
    <w:p w:rsidR="00E75197" w:rsidRDefault="00E75197" w:rsidP="00E75197">
      <w:pPr>
        <w:rPr>
          <w:lang w:val="el-GR"/>
        </w:rPr>
      </w:pPr>
      <w:r>
        <w:rPr>
          <w:lang w:val="el-GR"/>
        </w:rPr>
        <w:t xml:space="preserve">Αν υπάρχει έστω και μια μη μηδενική τιμή στο α, τότε το σύστημα είναι </w:t>
      </w:r>
      <w:r>
        <w:t>IIR</w:t>
      </w:r>
      <w:r>
        <w:rPr>
          <w:lang w:val="el-GR"/>
        </w:rPr>
        <w:t xml:space="preserve">, ενώ αν δεν υπάρχει είναι </w:t>
      </w:r>
      <w:r>
        <w:t>FIR</w:t>
      </w:r>
      <w:r>
        <w:rPr>
          <w:lang w:val="el-GR"/>
        </w:rPr>
        <w:t>.</w:t>
      </w:r>
    </w:p>
    <w:p w:rsidR="00E75197" w:rsidRDefault="001B0C26" w:rsidP="00E75197">
      <w:r w:rsidRPr="00E75197">
        <w:rPr>
          <w:position w:val="-28"/>
          <w:lang w:val="el-GR"/>
        </w:rPr>
        <w:object w:dxaOrig="3440" w:dyaOrig="680">
          <v:shape id="_x0000_i1290" type="#_x0000_t75" style="width:171.85pt;height:33.95pt" o:ole="">
            <v:imagedata r:id="rId635" o:title=""/>
          </v:shape>
          <o:OLEObject Type="Embed" ProgID="Equation.DSMT4" ShapeID="_x0000_i1290" DrawAspect="Content" ObjectID="_1427837314" r:id="rId636"/>
        </w:object>
      </w:r>
    </w:p>
    <w:p w:rsidR="00E75197" w:rsidRDefault="00E75197" w:rsidP="00E75197">
      <w:r>
        <w:rPr>
          <w:lang w:val="el-GR"/>
        </w:rPr>
        <w:t xml:space="preserve">με </w:t>
      </w:r>
      <w:r>
        <w:t>b(0)=2</w:t>
      </w:r>
    </w:p>
    <w:p w:rsidR="00E75197" w:rsidRDefault="00E75197" w:rsidP="00E75197">
      <w:proofErr w:type="gramStart"/>
      <w:r>
        <w:t>b(</w:t>
      </w:r>
      <w:proofErr w:type="gramEnd"/>
      <w:r>
        <w:t>1)=b(2)=0</w:t>
      </w:r>
    </w:p>
    <w:p w:rsidR="00E75197" w:rsidRPr="00E75197" w:rsidRDefault="00E75197" w:rsidP="00E75197">
      <w:proofErr w:type="gramStart"/>
      <w:r>
        <w:t>b(</w:t>
      </w:r>
      <w:proofErr w:type="gramEnd"/>
      <w:r>
        <w:t>3</w:t>
      </w:r>
      <w:r w:rsidR="001B0C26">
        <w:t>)=-5</w:t>
      </w:r>
    </w:p>
    <w:p w:rsidR="00E75197" w:rsidRDefault="001B0C26" w:rsidP="00E75197">
      <w:r w:rsidRPr="001B0C26">
        <w:rPr>
          <w:position w:val="-46"/>
          <w:lang w:val="el-GR"/>
        </w:rPr>
        <w:object w:dxaOrig="6120" w:dyaOrig="1040">
          <v:shape id="_x0000_i1291" type="#_x0000_t75" style="width:306.3pt;height:52.3pt" o:ole="">
            <v:imagedata r:id="rId637" o:title=""/>
          </v:shape>
          <o:OLEObject Type="Embed" ProgID="Equation.DSMT4" ShapeID="_x0000_i1291" DrawAspect="Content" ObjectID="_1427837315" r:id="rId638"/>
        </w:object>
      </w:r>
    </w:p>
    <w:p w:rsidR="001B0C26" w:rsidRPr="001B0C26" w:rsidRDefault="001B0C26" w:rsidP="001B0C26">
      <w:r>
        <w:rPr>
          <w:lang w:val="el-GR"/>
        </w:rPr>
        <w:t xml:space="preserve">με </w:t>
      </w:r>
      <w:r>
        <w:t>b(0)=2</w:t>
      </w:r>
      <w:r>
        <w:tab/>
      </w:r>
      <w:r>
        <w:tab/>
        <w:t>a(1)=0</w:t>
      </w:r>
    </w:p>
    <w:p w:rsidR="001B0C26" w:rsidRDefault="001B0C26" w:rsidP="001B0C26">
      <w:proofErr w:type="gramStart"/>
      <w:r>
        <w:t>b(</w:t>
      </w:r>
      <w:proofErr w:type="gramEnd"/>
      <w:r>
        <w:t>1)= 0</w:t>
      </w:r>
      <w:r>
        <w:tab/>
      </w:r>
      <w:r>
        <w:tab/>
      </w:r>
      <w:r>
        <w:tab/>
        <w:t>a(2)=-1</w:t>
      </w:r>
    </w:p>
    <w:p w:rsidR="001B0C26" w:rsidRDefault="001B0C26" w:rsidP="001B0C26">
      <w:proofErr w:type="gramStart"/>
      <w:r>
        <w:lastRenderedPageBreak/>
        <w:t>b(</w:t>
      </w:r>
      <w:proofErr w:type="gramEnd"/>
      <w:r>
        <w:t>2)=-3</w:t>
      </w:r>
    </w:p>
    <w:p w:rsidR="001B0C26" w:rsidRDefault="001B0C26" w:rsidP="001B0C26"/>
    <w:p w:rsidR="001B0C26" w:rsidRPr="00E75197" w:rsidRDefault="002E4AA2" w:rsidP="001B0C26">
      <w:r>
        <w:rPr>
          <w:noProof/>
        </w:rPr>
        <mc:AlternateContent>
          <mc:Choice Requires="wps">
            <w:drawing>
              <wp:anchor distT="0" distB="0" distL="114300" distR="114300" simplePos="0" relativeHeight="252263424" behindDoc="0" locked="0" layoutInCell="1" allowOverlap="1" wp14:anchorId="09DFCDEC" wp14:editId="69EB8CC1">
                <wp:simplePos x="0" y="0"/>
                <wp:positionH relativeFrom="column">
                  <wp:posOffset>2234243</wp:posOffset>
                </wp:positionH>
                <wp:positionV relativeFrom="paragraph">
                  <wp:posOffset>132714</wp:posOffset>
                </wp:positionV>
                <wp:extent cx="197485" cy="818960"/>
                <wp:effectExtent l="0" t="5715" r="25400" b="25400"/>
                <wp:wrapNone/>
                <wp:docPr id="815" name="Left Brace 8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197485" cy="818960"/>
                        </a:xfrm>
                        <a:prstGeom prst="leftBrac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Left Brace 815" o:spid="_x0000_s1026" type="#_x0000_t87" style="position:absolute;margin-left:175.9pt;margin-top:10.45pt;width:15.55pt;height:64.5pt;rotation:-90;z-index:252263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" adj="434" strokecolor="black [3040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261376" behindDoc="0" locked="0" layoutInCell="1" allowOverlap="1" wp14:anchorId="0C83C6E5" wp14:editId="3671FF8E">
                <wp:simplePos x="0" y="0"/>
                <wp:positionH relativeFrom="column">
                  <wp:posOffset>1306929</wp:posOffset>
                </wp:positionH>
                <wp:positionV relativeFrom="paragraph">
                  <wp:posOffset>132909</wp:posOffset>
                </wp:positionV>
                <wp:extent cx="197485" cy="818960"/>
                <wp:effectExtent l="0" t="5715" r="25400" b="25400"/>
                <wp:wrapNone/>
                <wp:docPr id="814" name="Left Brace 8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197485" cy="818960"/>
                        </a:xfrm>
                        <a:prstGeom prst="leftBrac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Left Brace 814" o:spid="_x0000_s1026" type="#_x0000_t87" style="position:absolute;margin-left:102.9pt;margin-top:10.45pt;width:15.55pt;height:64.5pt;rotation:-90;z-index:252261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" adj="434" strokecolor="black [3040]"/>
            </w:pict>
          </mc:Fallback>
        </mc:AlternateContent>
      </w:r>
      <w:r w:rsidRPr="002E4AA2">
        <w:rPr>
          <w:position w:val="-30"/>
        </w:rPr>
        <w:object w:dxaOrig="4320" w:dyaOrig="720">
          <v:shape id="_x0000_i1292" type="#_x0000_t75" style="width:3in;height:36pt" o:ole="">
            <v:imagedata r:id="rId639" o:title=""/>
          </v:shape>
          <o:OLEObject Type="Embed" ProgID="Equation.DSMT4" ShapeID="_x0000_i1292" DrawAspect="Content" ObjectID="_1427837316" r:id="rId640"/>
        </w:object>
      </w:r>
    </w:p>
    <w:p w:rsidR="002E4AA2" w:rsidRDefault="002E4AA2" w:rsidP="00E75197">
      <w:r>
        <w:rPr>
          <w:noProof/>
        </w:rPr>
        <mc:AlternateContent>
          <mc:Choice Requires="wps">
            <w:drawing>
              <wp:anchor distT="0" distB="0" distL="114300" distR="114300" simplePos="0" relativeHeight="252267520" behindDoc="0" locked="0" layoutInCell="1" allowOverlap="1" wp14:anchorId="4E65C58C" wp14:editId="31587955">
                <wp:simplePos x="0" y="0"/>
                <wp:positionH relativeFrom="column">
                  <wp:posOffset>1965278</wp:posOffset>
                </wp:positionH>
                <wp:positionV relativeFrom="paragraph">
                  <wp:posOffset>45493</wp:posOffset>
                </wp:positionV>
                <wp:extent cx="955343" cy="545910"/>
                <wp:effectExtent l="0" t="0" r="0" b="0"/>
                <wp:wrapNone/>
                <wp:docPr id="81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55343" cy="54591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Default="007342B4" w:rsidP="002E4AA2">
                            <w:pPr>
                              <w:spacing w:after="0"/>
                              <w:rPr>
                                <w:sz w:val="16"/>
                                <w:szCs w:val="16"/>
                                <w:lang w:val="el-GR"/>
                              </w:rPr>
                            </w:pPr>
                            <w:r w:rsidRPr="002E4AA2">
                              <w:rPr>
                                <w:sz w:val="16"/>
                                <w:szCs w:val="16"/>
                                <w:lang w:val="el-GR"/>
                              </w:rPr>
                              <w:t>ΜΟΡΦΗ Ι</w:t>
                            </w:r>
                            <w:r>
                              <w:rPr>
                                <w:sz w:val="16"/>
                                <w:szCs w:val="16"/>
                                <w:lang w:val="el-GR"/>
                              </w:rPr>
                              <w:t>Ι</w:t>
                            </w:r>
                          </w:p>
                          <w:p w:rsidR="007342B4" w:rsidRPr="002E4AA2" w:rsidRDefault="007342B4" w:rsidP="002E4AA2">
                            <w:pPr>
                              <w:spacing w:after="0"/>
                              <w:rPr>
                                <w:sz w:val="16"/>
                                <w:szCs w:val="16"/>
                                <w:lang w:val="el-GR"/>
                              </w:rPr>
                            </w:pPr>
                            <w:r>
                              <w:rPr>
                                <w:sz w:val="16"/>
                                <w:szCs w:val="16"/>
                                <w:lang w:val="el-GR"/>
                              </w:rPr>
                              <w:t>Διάταξη Καταράκτη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927" type="#_x0000_t202" style="position:absolute;margin-left:154.75pt;margin-top:3.6pt;width:75.2pt;height:43pt;z-index:252267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" filled="f" stroked="f">
                <v:textbox>
                  <w:txbxContent>
                    <w:p w:rsidR="007342B4" w:rsidRDefault="007342B4" w:rsidP="002E4AA2">
                      <w:pPr>
                        <w:spacing w:after="0"/>
                        <w:rPr>
                          <w:sz w:val="16"/>
                          <w:szCs w:val="16"/>
                          <w:lang w:val="el-GR"/>
                        </w:rPr>
                      </w:pPr>
                      <w:r w:rsidRPr="002E4AA2">
                        <w:rPr>
                          <w:sz w:val="16"/>
                          <w:szCs w:val="16"/>
                          <w:lang w:val="el-GR"/>
                        </w:rPr>
                        <w:t>ΜΟΡΦΗ Ι</w:t>
                      </w:r>
                      <w:r>
                        <w:rPr>
                          <w:sz w:val="16"/>
                          <w:szCs w:val="16"/>
                          <w:lang w:val="el-GR"/>
                        </w:rPr>
                        <w:t>Ι</w:t>
                      </w:r>
                    </w:p>
                    <w:p w:rsidR="007342B4" w:rsidRPr="002E4AA2" w:rsidRDefault="007342B4" w:rsidP="002E4AA2">
                      <w:pPr>
                        <w:spacing w:after="0"/>
                        <w:rPr>
                          <w:sz w:val="16"/>
                          <w:szCs w:val="16"/>
                          <w:lang w:val="el-GR"/>
                        </w:rPr>
                      </w:pPr>
                      <w:r>
                        <w:rPr>
                          <w:sz w:val="16"/>
                          <w:szCs w:val="16"/>
                          <w:lang w:val="el-GR"/>
                        </w:rPr>
                        <w:t>Διάταξη Καταράκτη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265472" behindDoc="0" locked="0" layoutInCell="1" allowOverlap="1" wp14:anchorId="2A3373D1" wp14:editId="12EEECC6">
                <wp:simplePos x="0" y="0"/>
                <wp:positionH relativeFrom="column">
                  <wp:posOffset>1078164</wp:posOffset>
                </wp:positionH>
                <wp:positionV relativeFrom="paragraph">
                  <wp:posOffset>45085</wp:posOffset>
                </wp:positionV>
                <wp:extent cx="777923" cy="293426"/>
                <wp:effectExtent l="0" t="0" r="0" b="0"/>
                <wp:wrapNone/>
                <wp:docPr id="81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77923" cy="29342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42B4" w:rsidRPr="002E4AA2" w:rsidRDefault="007342B4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 w:rsidRPr="002E4AA2">
                              <w:rPr>
                                <w:sz w:val="16"/>
                                <w:szCs w:val="16"/>
                                <w:lang w:val="el-GR"/>
                              </w:rPr>
                              <w:t>ΜΟΡΦΗ Ι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928" type="#_x0000_t202" style="position:absolute;margin-left:84.9pt;margin-top:3.55pt;width:61.25pt;height:23.1pt;z-index:252265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" filled="f" stroked="f">
                <v:textbox>
                  <w:txbxContent>
                    <w:p w:rsidR="007342B4" w:rsidRPr="002E4AA2" w:rsidRDefault="007342B4">
                      <w:pPr>
                        <w:rPr>
                          <w:sz w:val="16"/>
                          <w:szCs w:val="16"/>
                        </w:rPr>
                      </w:pPr>
                      <w:r w:rsidRPr="002E4AA2">
                        <w:rPr>
                          <w:sz w:val="16"/>
                          <w:szCs w:val="16"/>
                          <w:lang w:val="el-GR"/>
                        </w:rPr>
                        <w:t>ΜΟΡΦΗ Ι</w:t>
                      </w:r>
                    </w:p>
                  </w:txbxContent>
                </v:textbox>
              </v:shape>
            </w:pict>
          </mc:Fallback>
        </mc:AlternateContent>
      </w:r>
    </w:p>
    <w:p w:rsidR="002E4AA2" w:rsidRPr="002E4AA2" w:rsidRDefault="002E4AA2" w:rsidP="002E4AA2"/>
    <w:p w:rsidR="002E4AA2" w:rsidRDefault="002E4AA2" w:rsidP="002E4AA2">
      <w:r>
        <w:rPr>
          <w:noProof/>
        </w:rPr>
        <mc:AlternateContent>
          <mc:Choice Requires="wpg">
            <w:drawing>
              <wp:anchor distT="0" distB="0" distL="114300" distR="114300" simplePos="0" relativeHeight="252269568" behindDoc="0" locked="0" layoutInCell="1" allowOverlap="1" wp14:anchorId="72FE2538" wp14:editId="1AE6C584">
                <wp:simplePos x="0" y="0"/>
                <wp:positionH relativeFrom="column">
                  <wp:posOffset>484496</wp:posOffset>
                </wp:positionH>
                <wp:positionV relativeFrom="paragraph">
                  <wp:posOffset>-436</wp:posOffset>
                </wp:positionV>
                <wp:extent cx="2994660" cy="702960"/>
                <wp:effectExtent l="0" t="0" r="53340" b="1905"/>
                <wp:wrapNone/>
                <wp:docPr id="843" name="Group 84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94660" cy="702960"/>
                          <a:chOff x="0" y="552720"/>
                          <a:chExt cx="2996165" cy="705047"/>
                        </a:xfrm>
                      </wpg:grpSpPr>
                      <wps:wsp>
                        <wps:cNvPr id="845" name="Straight Arrow Connector 844"/>
                        <wps:cNvCnPr/>
                        <wps:spPr>
                          <a:xfrm>
                            <a:off x="0" y="736895"/>
                            <a:ext cx="504975" cy="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846" name="Rectangle 845"/>
                        <wps:cNvSpPr/>
                        <wps:spPr>
                          <a:xfrm>
                            <a:off x="504975" y="559552"/>
                            <a:ext cx="681990" cy="327025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7342B4" w:rsidRPr="002E4AA2" w:rsidRDefault="007342B4" w:rsidP="002E4AA2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  <w:proofErr w:type="gramStart"/>
                              <w:r>
                                <w:rPr>
                                  <w:color w:val="000000" w:themeColor="text1"/>
                                </w:rPr>
                                <w:t>A(</w:t>
                              </w:r>
                              <w:proofErr w:type="gramEnd"/>
                              <w:r>
                                <w:rPr>
                                  <w:color w:val="000000" w:themeColor="text1"/>
                                </w:rPr>
                                <w:t>z)</w:t>
                              </w:r>
                            </w:p>
                            <w:p w:rsidR="007342B4" w:rsidRPr="00677158" w:rsidRDefault="007342B4" w:rsidP="002E4AA2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47" name="Straight Arrow Connector 846"/>
                        <wps:cNvCnPr/>
                        <wps:spPr>
                          <a:xfrm>
                            <a:off x="2183679" y="713450"/>
                            <a:ext cx="812486" cy="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850" name="Rectangle 847"/>
                        <wps:cNvSpPr/>
                        <wps:spPr>
                          <a:xfrm>
                            <a:off x="1494769" y="552720"/>
                            <a:ext cx="681990" cy="327025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7342B4" w:rsidRPr="00677158" w:rsidRDefault="007342B4" w:rsidP="002E4AA2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  <w:r>
                                <w:rPr>
                                  <w:color w:val="000000" w:themeColor="text1"/>
                                </w:rPr>
                                <w:t>1/</w:t>
                              </w:r>
                              <w:proofErr w:type="gramStart"/>
                              <w:r>
                                <w:rPr>
                                  <w:color w:val="000000" w:themeColor="text1"/>
                                </w:rPr>
                                <w:t>B(</w:t>
                              </w:r>
                              <w:proofErr w:type="gramEnd"/>
                              <w:r>
                                <w:rPr>
                                  <w:color w:val="000000" w:themeColor="text1"/>
                                </w:rPr>
                                <w:t>z)</w:t>
                              </w:r>
                            </w:p>
                            <w:p w:rsidR="007342B4" w:rsidRPr="00677158" w:rsidRDefault="007342B4" w:rsidP="002E4AA2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53" name="Rectangle 850"/>
                        <wps:cNvSpPr/>
                        <wps:spPr>
                          <a:xfrm>
                            <a:off x="948356" y="1019327"/>
                            <a:ext cx="942807" cy="238440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noFill/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7342B4" w:rsidRPr="002E4AA2" w:rsidRDefault="007342B4" w:rsidP="002E4AA2">
                              <w:pPr>
                                <w:jc w:val="center"/>
                                <w:rPr>
                                  <w:color w:val="000000" w:themeColor="text1"/>
                                  <w:lang w:val="el-GR"/>
                                </w:rPr>
                              </w:pPr>
                              <w:r>
                                <w:rPr>
                                  <w:color w:val="000000" w:themeColor="text1"/>
                                  <w:lang w:val="el-GR"/>
                                </w:rPr>
                                <w:t>ΜΟΡΦΗ Ι</w:t>
                              </w:r>
                            </w:p>
                            <w:p w:rsidR="007342B4" w:rsidRPr="00677158" w:rsidRDefault="007342B4" w:rsidP="002E4AA2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54" name="Straight Arrow Connector 853"/>
                        <wps:cNvCnPr>
                          <a:endCxn id="847" idx="1"/>
                        </wps:cNvCnPr>
                        <wps:spPr>
                          <a:xfrm flipV="1">
                            <a:off x="1186964" y="716233"/>
                            <a:ext cx="307805" cy="13103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843" o:spid="_x0000_s1929" style="position:absolute;margin-left:38.15pt;margin-top:-.05pt;width:235.8pt;height:55.35pt;z-index:252269568;mso-height-relative:margin" coordorigin=",5527" coordsize="29961,70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">
                <v:shape id="Straight Arrow Connector 844" o:spid="_x0000_s1930" type="#_x0000_t32" style="position:absolute;top:7368;width:504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gzgw8YAAADcAAAADwAAAGRycy9kb3ducmV2LnhtbESPQUvDQBSE74L/YXmCN7uxrVJit0VL&#10;BXuSJBY8PrPPbDT7NuyuTfrvu4WCx2FmvmGW69F24kA+tI4V3E8yEMS10y03Cj6q17sFiBCRNXaO&#10;ScGRAqxX11dLzLUbuKBDGRuRIBxyVGBi7HMpQ23IYpi4njh5385bjEn6RmqPQ4LbTk6z7FFabDkt&#10;GOxpY6j+Lf+sgkL6l10576pq2JrZ17vefxY/e6Vub8bnJxCRxvgfvrTftILF/AHOZ9IRkKsT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YM4MPGAAAA3AAAAA8AAAAAAAAA&#10;AAAAAAAAoQIAAGRycy9kb3ducmV2LnhtbFBLBQYAAAAABAAEAPkAAACUAwAAAAA=&#10;" strokecolor="windowText">
                  <v:stroke endarrow="block"/>
                </v:shape>
                <v:rect id="Rectangle 845" o:spid="_x0000_s1931" style="position:absolute;left:5049;top:5595;width:6820;height:327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2WKQcIA&#10;AADcAAAADwAAAGRycy9kb3ducmV2LnhtbESPT4vCMBTE78J+h/AWvGlakep2jbIKgnjzz94fzds2&#10;2rx0m6j12xtB8DjMzG+Y2aKztbhS641jBekwAUFcOG24VHA8rAdTED4ga6wdk4I7eVjMP3ozzLW7&#10;8Y6u+1CKCGGfo4IqhCaX0hcVWfRD1xBH78+1FkOUbSl1i7cIt7UcJUkmLRqOCxU2tKqoOO8vVkEz&#10;Tr+2p+UxMYWZ3H2Kv1n4r5Xqf3Y/3yACdeEdfrU3WsF0nMHzTDwCc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7ZYpBwgAAANwAAAAPAAAAAAAAAAAAAAAAAJgCAABkcnMvZG93&#10;bnJldi54bWxQSwUGAAAAAAQABAD1AAAAhwMAAAAA&#10;" filled="f" strokecolor="windowText">
                  <v:textbox>
                    <w:txbxContent>
                      <w:p w:rsidR="007342B4" w:rsidRPr="002E4AA2" w:rsidRDefault="007342B4" w:rsidP="002E4AA2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  <w:proofErr w:type="gramStart"/>
                        <w:r>
                          <w:rPr>
                            <w:color w:val="000000" w:themeColor="text1"/>
                          </w:rPr>
                          <w:t>A(</w:t>
                        </w:r>
                        <w:proofErr w:type="gramEnd"/>
                        <w:r>
                          <w:rPr>
                            <w:color w:val="000000" w:themeColor="text1"/>
                          </w:rPr>
                          <w:t>z)</w:t>
                        </w:r>
                      </w:p>
                      <w:p w:rsidR="007342B4" w:rsidRPr="00677158" w:rsidRDefault="007342B4" w:rsidP="002E4AA2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</w:p>
                    </w:txbxContent>
                  </v:textbox>
                </v:rect>
                <v:shape id="Straight Arrow Connector 846" o:spid="_x0000_s1932" type="#_x0000_t32" style="position:absolute;left:21836;top:7134;width:812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ZLbL8YAAADcAAAADwAAAGRycy9kb3ducmV2LnhtbESPQUvDQBSE74L/YXmCN7uxLVpit0VL&#10;BXuSJBY8PrPPbDT7NuyuTfrvu4WCx2FmvmGW69F24kA+tI4V3E8yEMS10y03Cj6q17sFiBCRNXaO&#10;ScGRAqxX11dLzLUbuKBDGRuRIBxyVGBi7HMpQ23IYpi4njh5385bjEn6RmqPQ4LbTk6z7EFabDkt&#10;GOxpY6j+Lf+sgkL6l10576pq2JrZ17vefxY/e6Vub8bnJxCRxvgfvrTftILF/BHOZ9IRkKsT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mS2y/GAAAA3AAAAA8AAAAAAAAA&#10;AAAAAAAAoQIAAGRycy9kb3ducmV2LnhtbFBLBQYAAAAABAAEAPkAAACUAwAAAAA=&#10;" strokecolor="windowText">
                  <v:stroke endarrow="block"/>
                </v:shape>
                <v:rect id="Rectangle 847" o:spid="_x0000_s1933" style="position:absolute;left:14947;top:5527;width:6820;height:327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khc78A&#10;AADcAAAADwAAAGRycy9kb3ducmV2LnhtbERPy4rCMBTdC/5DuII7TSuOj2oUHRgY3PnaX5prG21u&#10;apPR+veTheDycN7LdWsr8aDGG8cK0mECgjh32nCh4HT8GcxA+ICssXJMCl7kYb3qdpaYaffkPT0O&#10;oRAxhH2GCsoQ6kxKn5dk0Q9dTRy5i2sshgibQuoGnzHcVnKUJBNp0XBsKLGm75Ly2+HPKqjH6Xx3&#10;3Z4Sk5vpy6d4noR7pVS/124WIAK14SN+u3+1gtlXnB/PxCMgV/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eGSFzvwAAANwAAAAPAAAAAAAAAAAAAAAAAJgCAABkcnMvZG93bnJl&#10;di54bWxQSwUGAAAAAAQABAD1AAAAhAMAAAAA&#10;" filled="f" strokecolor="windowText">
                  <v:textbox>
                    <w:txbxContent>
                      <w:p w:rsidR="007342B4" w:rsidRPr="00677158" w:rsidRDefault="007342B4" w:rsidP="002E4AA2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  <w:r>
                          <w:rPr>
                            <w:color w:val="000000" w:themeColor="text1"/>
                          </w:rPr>
                          <w:t>1/</w:t>
                        </w:r>
                        <w:proofErr w:type="gramStart"/>
                        <w:r>
                          <w:rPr>
                            <w:color w:val="000000" w:themeColor="text1"/>
                          </w:rPr>
                          <w:t>B(</w:t>
                        </w:r>
                        <w:proofErr w:type="gramEnd"/>
                        <w:r>
                          <w:rPr>
                            <w:color w:val="000000" w:themeColor="text1"/>
                          </w:rPr>
                          <w:t>z)</w:t>
                        </w:r>
                      </w:p>
                      <w:p w:rsidR="007342B4" w:rsidRPr="00677158" w:rsidRDefault="007342B4" w:rsidP="002E4AA2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</w:p>
                    </w:txbxContent>
                  </v:textbox>
                </v:rect>
                <v:rect id="Rectangle 850" o:spid="_x0000_s1934" style="position:absolute;left:9483;top:10193;width:9428;height:238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J0nI8EA&#10;AADcAAAADwAAAGRycy9kb3ducmV2LnhtbESPT4vCMBTE7wt+h/AEb2taRZFqFHURFm/+Aa+P5tkU&#10;k5fSZGv3228WBI/DzPyGWW16Z0VHbag9K8jHGQji0uuaKwXXy+FzASJEZI3WMyn4pQCb9eBjhYX2&#10;Tz5Rd46VSBAOBSowMTaFlKE05DCMfUOcvLtvHcYk20rqFp8J7qycZNlcOqw5LRhsaG+ofJx/nIJ+&#10;d0PpraE7Spcdu0P+le+tUqNhv12CiNTHd/jV/tYKFrMp/J9JR0Cu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SdJyPBAAAA3AAAAA8AAAAAAAAAAAAAAAAAmAIAAGRycy9kb3du&#10;cmV2LnhtbFBLBQYAAAAABAAEAPUAAACGAwAAAAA=&#10;" filled="f" stroked="f">
                  <v:textbox>
                    <w:txbxContent>
                      <w:p w:rsidR="007342B4" w:rsidRPr="002E4AA2" w:rsidRDefault="007342B4" w:rsidP="002E4AA2">
                        <w:pPr>
                          <w:jc w:val="center"/>
                          <w:rPr>
                            <w:color w:val="000000" w:themeColor="text1"/>
                            <w:lang w:val="el-GR"/>
                          </w:rPr>
                        </w:pPr>
                        <w:r>
                          <w:rPr>
                            <w:color w:val="000000" w:themeColor="text1"/>
                            <w:lang w:val="el-GR"/>
                          </w:rPr>
                          <w:t>ΜΟΡΦΗ Ι</w:t>
                        </w:r>
                      </w:p>
                      <w:p w:rsidR="007342B4" w:rsidRPr="00677158" w:rsidRDefault="007342B4" w:rsidP="002E4AA2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</w:p>
                    </w:txbxContent>
                  </v:textbox>
                </v:rect>
                <v:shape id="Straight Arrow Connector 853" o:spid="_x0000_s1935" type="#_x0000_t32" style="position:absolute;left:11869;top:7162;width:3078;height:13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5xu3sQAAADcAAAADwAAAGRycy9kb3ducmV2LnhtbESPQWvCQBSE74X+h+UVetONEkWiq9iC&#10;Iqi0Tb14e2Sf2WD2bchuNf57VxB6HGbmG2a26GwtLtT6yrGCQT8BQVw4XXGp4PC76k1A+ICssXZM&#10;Cm7kYTF/fZlhpt2Vf+iSh1JECPsMFZgQmkxKXxiy6PuuIY7eybUWQ5RtKXWL1wi3tRwmyVharDgu&#10;GGzo01Bxzv+sgv3RpXnq86/1bvvxbRNnxsOBUer9rVtOQQTqwn/42d5oBZNRCo8z8QjI+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nG7exAAAANwAAAAPAAAAAAAAAAAA&#10;AAAAAKECAABkcnMvZG93bnJldi54bWxQSwUGAAAAAAQABAD5AAAAkgMAAAAA&#10;" strokecolor="windowText">
                  <v:stroke endarrow="block"/>
                </v:shape>
              </v:group>
            </w:pict>
          </mc:Fallback>
        </mc:AlternateContent>
      </w:r>
    </w:p>
    <w:p w:rsidR="002E4AA2" w:rsidRDefault="002E4AA2" w:rsidP="002E4AA2">
      <w:r>
        <w:rPr>
          <w:noProof/>
        </w:rPr>
        <mc:AlternateContent>
          <mc:Choice Requires="wpg">
            <w:drawing>
              <wp:anchor distT="0" distB="0" distL="114300" distR="114300" simplePos="0" relativeHeight="252271616" behindDoc="0" locked="0" layoutInCell="1" allowOverlap="1" wp14:anchorId="22340949" wp14:editId="4154EF11">
                <wp:simplePos x="0" y="0"/>
                <wp:positionH relativeFrom="column">
                  <wp:posOffset>545910</wp:posOffset>
                </wp:positionH>
                <wp:positionV relativeFrom="paragraph">
                  <wp:posOffset>699931</wp:posOffset>
                </wp:positionV>
                <wp:extent cx="2994660" cy="989462"/>
                <wp:effectExtent l="0" t="0" r="53340" b="1270"/>
                <wp:wrapNone/>
                <wp:docPr id="854" name="Group 85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94660" cy="989462"/>
                          <a:chOff x="0" y="552720"/>
                          <a:chExt cx="2996165" cy="992400"/>
                        </a:xfrm>
                      </wpg:grpSpPr>
                      <wps:wsp>
                        <wps:cNvPr id="856" name="Straight Arrow Connector 855"/>
                        <wps:cNvCnPr/>
                        <wps:spPr>
                          <a:xfrm>
                            <a:off x="0" y="736895"/>
                            <a:ext cx="504975" cy="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857" name="Rectangle 856"/>
                        <wps:cNvSpPr/>
                        <wps:spPr>
                          <a:xfrm>
                            <a:off x="504975" y="559552"/>
                            <a:ext cx="681990" cy="327025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7342B4" w:rsidRPr="002E4AA2" w:rsidRDefault="007342B4" w:rsidP="002E4AA2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  <w:r>
                                <w:rPr>
                                  <w:color w:val="000000" w:themeColor="text1"/>
                                  <w:lang w:val="el-GR"/>
                                </w:rPr>
                                <w:t>1/Β</w:t>
                              </w:r>
                              <w:r>
                                <w:rPr>
                                  <w:color w:val="000000" w:themeColor="text1"/>
                                </w:rPr>
                                <w:t>(z)</w:t>
                              </w:r>
                            </w:p>
                            <w:p w:rsidR="007342B4" w:rsidRPr="00677158" w:rsidRDefault="007342B4" w:rsidP="002E4AA2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58" name="Straight Arrow Connector 857"/>
                        <wps:cNvCnPr/>
                        <wps:spPr>
                          <a:xfrm>
                            <a:off x="2183679" y="713450"/>
                            <a:ext cx="812486" cy="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859" name="Rectangle 858"/>
                        <wps:cNvSpPr/>
                        <wps:spPr>
                          <a:xfrm>
                            <a:off x="1494769" y="552720"/>
                            <a:ext cx="681990" cy="327025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7342B4" w:rsidRPr="00677158" w:rsidRDefault="007342B4" w:rsidP="002E4AA2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  <w:r>
                                <w:rPr>
                                  <w:color w:val="000000" w:themeColor="text1"/>
                                  <w:lang w:val="el-GR"/>
                                </w:rPr>
                                <w:t>Α</w:t>
                              </w:r>
                              <w:r>
                                <w:rPr>
                                  <w:color w:val="000000" w:themeColor="text1"/>
                                </w:rPr>
                                <w:t>(z)</w:t>
                              </w:r>
                            </w:p>
                            <w:p w:rsidR="007342B4" w:rsidRPr="00677158" w:rsidRDefault="007342B4" w:rsidP="002E4AA2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60" name="Rectangle 859"/>
                        <wps:cNvSpPr/>
                        <wps:spPr>
                          <a:xfrm>
                            <a:off x="948356" y="1019314"/>
                            <a:ext cx="1741604" cy="525806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noFill/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7342B4" w:rsidRPr="002E4AA2" w:rsidRDefault="007342B4" w:rsidP="002E4AA2">
                              <w:pPr>
                                <w:jc w:val="center"/>
                                <w:rPr>
                                  <w:color w:val="000000" w:themeColor="text1"/>
                                  <w:lang w:val="el-GR"/>
                                </w:rPr>
                              </w:pPr>
                              <w:r>
                                <w:rPr>
                                  <w:color w:val="000000" w:themeColor="text1"/>
                                  <w:lang w:val="el-GR"/>
                                </w:rPr>
                                <w:t xml:space="preserve">ΜΟΡΦΗ ΙΙ </w:t>
                              </w:r>
                              <w:r w:rsidRPr="002E4AA2">
                                <w:rPr>
                                  <w:color w:val="000000" w:themeColor="text1"/>
                                  <w:sz w:val="16"/>
                                  <w:szCs w:val="16"/>
                                  <w:lang w:val="el-GR"/>
                                </w:rPr>
                                <w:t>(γλιτώνω καθυστερητές)</w:t>
                              </w:r>
                            </w:p>
                            <w:p w:rsidR="007342B4" w:rsidRPr="00677158" w:rsidRDefault="007342B4" w:rsidP="002E4AA2">
                              <w:pPr>
                                <w:jc w:val="center"/>
                                <w:rPr>
                                  <w:color w:val="000000" w:themeColor="text1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61" name="Straight Arrow Connector 860"/>
                        <wps:cNvCnPr/>
                        <wps:spPr>
                          <a:xfrm flipV="1">
                            <a:off x="1186964" y="716233"/>
                            <a:ext cx="307805" cy="13103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854" o:spid="_x0000_s1936" style="position:absolute;margin-left:43pt;margin-top:55.1pt;width:235.8pt;height:77.9pt;z-index:252271616;mso-height-relative:margin" coordorigin=",5527" coordsize="29961,99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">
                <v:shape id="Straight Arrow Connector 855" o:spid="_x0000_s1937" type="#_x0000_t32" style="position:absolute;top:7368;width:504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wfoacYAAADcAAAADwAAAGRycy9kb3ducmV2LnhtbESPQUvDQBSE74L/YXlCb3aj1VJit0VL&#10;BXuSJBY8PrPPbDT7NuyuTfrvu4WCx2FmvmGW69F24kA+tI4V3E0zEMS10y03Cj6q19sFiBCRNXaO&#10;ScGRAqxX11dLzLUbuKBDGRuRIBxyVGBi7HMpQ23IYpi6njh5385bjEn6RmqPQ4LbTt5n2VxabDkt&#10;GOxpY6j+Lf+sgkL6l1350FXVsDWzr3e9/yx+9kpNbsbnJxCRxvgfvrTftILF4xzOZ9IRkKsT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MH6GnGAAAA3AAAAA8AAAAAAAAA&#10;AAAAAAAAoQIAAGRycy9kb3ducmV2LnhtbFBLBQYAAAAABAAEAPkAAACUAwAAAAA=&#10;" strokecolor="windowText">
                  <v:stroke endarrow="block"/>
                </v:shape>
                <v:rect id="Rectangle 856" o:spid="_x0000_s1938" style="position:absolute;left:5049;top:5595;width:6820;height:327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fC5B8MA&#10;AADcAAAADwAAAGRycy9kb3ducmV2LnhtbESPW4vCMBSE3wX/QziCb5p28bZdo7jCwuKbl30/NGfb&#10;aHNSm6j13xtB8HGYmW+Y+bK1lbhS441jBekwAUGcO224UHDY/wxmIHxA1lg5JgV38rBcdDtzzLS7&#10;8Zauu1CICGGfoYIyhDqT0uclWfRDVxNH7981FkOUTSF1g7cIt5X8SJKJtGg4LpRY07qk/LS7WAX1&#10;KP3cHL8PicnN9O5T/JuEc6VUv9euvkAEasM7/Gr/agWz8RS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fC5B8MAAADcAAAADwAAAAAAAAAAAAAAAACYAgAAZHJzL2Rv&#10;d25yZXYueG1sUEsFBgAAAAAEAAQA9QAAAIgDAAAAAA==&#10;" filled="f" strokecolor="windowText">
                  <v:textbox>
                    <w:txbxContent>
                      <w:p w:rsidR="007342B4" w:rsidRPr="002E4AA2" w:rsidRDefault="007342B4" w:rsidP="002E4AA2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  <w:r>
                          <w:rPr>
                            <w:color w:val="000000" w:themeColor="text1"/>
                            <w:lang w:val="el-GR"/>
                          </w:rPr>
                          <w:t>1/Β</w:t>
                        </w:r>
                        <w:r>
                          <w:rPr>
                            <w:color w:val="000000" w:themeColor="text1"/>
                          </w:rPr>
                          <w:t>(z)</w:t>
                        </w:r>
                      </w:p>
                      <w:p w:rsidR="007342B4" w:rsidRPr="00677158" w:rsidRDefault="007342B4" w:rsidP="002E4AA2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</w:p>
                    </w:txbxContent>
                  </v:textbox>
                </v:rect>
                <v:shape id="Straight Arrow Connector 857" o:spid="_x0000_s1939" type="#_x0000_t32" style="position:absolute;left:21836;top:7134;width:812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dTZgMMAAADcAAAADwAAAGRycy9kb3ducmV2LnhtbERPW2vCMBR+H+w/hDPY20x1F6QaZY4N&#10;5tNoO8HHY3Ns6pqTkmS2/vvlYeDjx3dfrkfbiTP50DpWMJ1kIIhrp1tuFHxXHw9zECEia+wck4IL&#10;BVivbm+WmGs3cEHnMjYihXDIUYGJsc+lDLUhi2HieuLEHZ23GBP0jdQehxRuOznLshdpseXUYLCn&#10;N0P1T/lrFRTSb7blU1dVw7t5PHzp3b447ZS6vxtfFyAijfEq/nd/agXz57Q2nUlHQK7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3U2YDDAAAA3AAAAA8AAAAAAAAAAAAA&#10;AAAAoQIAAGRycy9kb3ducmV2LnhtbFBLBQYAAAAABAAEAPkAAACRAwAAAAA=&#10;" strokecolor="windowText">
                  <v:stroke endarrow="block"/>
                </v:shape>
                <v:rect id="Rectangle 858" o:spid="_x0000_s1940" style="position:absolute;left:14947;top:5527;width:6820;height:327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OI7sIA&#10;AADcAAAADwAAAGRycy9kb3ducmV2LnhtbESPT4vCMBTE74LfITzBm6Zd1NWuUVxhYfHmn70/mrdt&#10;tHmpTdT67Y0geBxm5jfMfNnaSlyp8caxgnSYgCDOnTZcKDjsfwZTED4ga6wck4I7eVguup05Ztrd&#10;eEvXXShEhLDPUEEZQp1J6fOSLPqhq4mj9+8aiyHKppC6wVuE20p+JMlEWjQcF0qsaV1SftpdrIJ6&#10;lM42x+9DYnLzefcp/k3CuVKq32tXXyACteEdfrV/tYLpeAbPM/EIyM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PI4juwgAAANwAAAAPAAAAAAAAAAAAAAAAAJgCAABkcnMvZG93&#10;bnJldi54bWxQSwUGAAAAAAQABAD1AAAAhwMAAAAA&#10;" filled="f" strokecolor="windowText">
                  <v:textbox>
                    <w:txbxContent>
                      <w:p w:rsidR="007342B4" w:rsidRPr="00677158" w:rsidRDefault="007342B4" w:rsidP="002E4AA2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  <w:r>
                          <w:rPr>
                            <w:color w:val="000000" w:themeColor="text1"/>
                            <w:lang w:val="el-GR"/>
                          </w:rPr>
                          <w:t>Α</w:t>
                        </w:r>
                        <w:r>
                          <w:rPr>
                            <w:color w:val="000000" w:themeColor="text1"/>
                          </w:rPr>
                          <w:t>(z)</w:t>
                        </w:r>
                      </w:p>
                      <w:p w:rsidR="007342B4" w:rsidRPr="00677158" w:rsidRDefault="007342B4" w:rsidP="002E4AA2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</w:p>
                    </w:txbxContent>
                  </v:textbox>
                </v:rect>
                <v:rect id="Rectangle 859" o:spid="_x0000_s1941" style="position:absolute;left:9483;top:10193;width:17416;height:52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iNz6bwA&#10;AADcAAAADwAAAGRycy9kb3ducmV2LnhtbERPy6rCMBDdC/5DGMGdpnUh0msUHwjizgfc7dCMTTGZ&#10;lCbW+vdmIbg8nPdy3TsrOmpD7VlBPs1AEJde11wpuF0PkwWIEJE1Ws+k4E0B1qvhYImF9i8+U3eJ&#10;lUghHApUYGJsCilDachhmPqGOHF33zqMCbaV1C2+UrizcpZlc+mw5tRgsKGdofJxeToF/fYfpbeG&#10;7ihdduoO+T7fWaXGo37zByJSH3/ir/uoFSzmaX46k46AXH0A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BqI3PpvAAAANwAAAAPAAAAAAAAAAAAAAAAAJgCAABkcnMvZG93bnJldi54&#10;bWxQSwUGAAAAAAQABAD1AAAAgQMAAAAA&#10;" filled="f" stroked="f">
                  <v:textbox>
                    <w:txbxContent>
                      <w:p w:rsidR="007342B4" w:rsidRPr="002E4AA2" w:rsidRDefault="007342B4" w:rsidP="002E4AA2">
                        <w:pPr>
                          <w:jc w:val="center"/>
                          <w:rPr>
                            <w:color w:val="000000" w:themeColor="text1"/>
                            <w:lang w:val="el-GR"/>
                          </w:rPr>
                        </w:pPr>
                        <w:r>
                          <w:rPr>
                            <w:color w:val="000000" w:themeColor="text1"/>
                            <w:lang w:val="el-GR"/>
                          </w:rPr>
                          <w:t xml:space="preserve">ΜΟΡΦΗ ΙΙ </w:t>
                        </w:r>
                        <w:r w:rsidRPr="002E4AA2">
                          <w:rPr>
                            <w:color w:val="000000" w:themeColor="text1"/>
                            <w:sz w:val="16"/>
                            <w:szCs w:val="16"/>
                            <w:lang w:val="el-GR"/>
                          </w:rPr>
                          <w:t>(γλιτώνω καθυστερητές)</w:t>
                        </w:r>
                      </w:p>
                      <w:p w:rsidR="007342B4" w:rsidRPr="00677158" w:rsidRDefault="007342B4" w:rsidP="002E4AA2">
                        <w:pPr>
                          <w:jc w:val="center"/>
                          <w:rPr>
                            <w:color w:val="000000" w:themeColor="text1"/>
                          </w:rPr>
                        </w:pPr>
                      </w:p>
                    </w:txbxContent>
                  </v:textbox>
                </v:rect>
                <v:shape id="Straight Arrow Connector 860" o:spid="_x0000_s1942" type="#_x0000_t32" style="position:absolute;left:11869;top:7162;width:3078;height:13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cH+8QAAADcAAAADwAAAGRycy9kb3ducmV2LnhtbESPQWvCQBSE74X+h+UVvNVNRIJEV2kL&#10;iqBSm3rx9sg+s6HZtyG7avz3riD0OMzMN8xs0dtGXKjztWMF6TABQVw6XXOl4PC7fJ+A8AFZY+OY&#10;FNzIw2L++jLDXLsr/9ClCJWIEPY5KjAhtLmUvjRk0Q9dSxy9k+sshii7SuoOrxFuGzlKkkxarDku&#10;GGzpy1D5V5ytgt3RjYuxL75X283n3ibOZKPUKDV46z+mIAL14T/8bK+1gkmWwuNMPAJyf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hwf7xAAAANwAAAAPAAAAAAAAAAAA&#10;AAAAAKECAABkcnMvZG93bnJldi54bWxQSwUGAAAAAAQABAD5AAAAkgMAAAAA&#10;" strokecolor="windowText">
                  <v:stroke endarrow="block"/>
                </v:shape>
              </v:group>
            </w:pict>
          </mc:Fallback>
        </mc:AlternateContent>
      </w:r>
    </w:p>
    <w:p w:rsidR="002E4AA2" w:rsidRPr="002E4AA2" w:rsidRDefault="002E4AA2" w:rsidP="002E4AA2"/>
    <w:p w:rsidR="002E4AA2" w:rsidRPr="002E4AA2" w:rsidRDefault="002E4AA2" w:rsidP="002E4AA2"/>
    <w:p w:rsidR="002E4AA2" w:rsidRPr="002E4AA2" w:rsidRDefault="002E4AA2" w:rsidP="002E4AA2"/>
    <w:p w:rsidR="002E4AA2" w:rsidRPr="002E4AA2" w:rsidRDefault="002E4AA2" w:rsidP="002E4AA2"/>
    <w:p w:rsidR="001B0C26" w:rsidRDefault="001B0C26" w:rsidP="002E4AA2">
      <w:pPr>
        <w:rPr>
          <w:lang w:val="el-GR"/>
        </w:rPr>
      </w:pPr>
    </w:p>
    <w:p w:rsidR="002E4AA2" w:rsidRPr="002E4AA2" w:rsidRDefault="002E4AA2" w:rsidP="002E4AA2">
      <w:pPr>
        <w:rPr>
          <w:u w:val="single"/>
          <w:lang w:val="el-GR"/>
        </w:rPr>
      </w:pPr>
      <w:r w:rsidRPr="002E4AA2">
        <w:rPr>
          <w:u w:val="single"/>
          <w:lang w:val="el-GR"/>
        </w:rPr>
        <w:t>Άσκηση:</w:t>
      </w:r>
    </w:p>
    <w:p w:rsidR="002E4AA2" w:rsidRDefault="002E4AA2" w:rsidP="002E4AA2">
      <w:r w:rsidRPr="002E4AA2">
        <w:rPr>
          <w:position w:val="-24"/>
          <w:lang w:val="el-GR"/>
        </w:rPr>
        <w:object w:dxaOrig="3560" w:dyaOrig="660">
          <v:shape id="_x0000_i1293" type="#_x0000_t75" style="width:178pt;height:33.3pt" o:ole="">
            <v:imagedata r:id="rId641" o:title=""/>
          </v:shape>
          <o:OLEObject Type="Embed" ProgID="Equation.DSMT4" ShapeID="_x0000_i1293" DrawAspect="Content" ObjectID="_1427837317" r:id="rId642"/>
        </w:object>
      </w:r>
    </w:p>
    <w:p w:rsidR="002E4AA2" w:rsidRPr="002E4AA2" w:rsidRDefault="00694896" w:rsidP="002E4AA2">
      <w:r>
        <w:rPr>
          <w:noProof/>
        </w:rPr>
        <mc:AlternateContent>
          <mc:Choice Requires="wps">
            <w:drawing>
              <wp:anchor distT="0" distB="0" distL="114300" distR="114300" simplePos="0" relativeHeight="252582912" behindDoc="0" locked="0" layoutInCell="1" allowOverlap="1" wp14:anchorId="196AA1DE" wp14:editId="2AD08589">
                <wp:simplePos x="0" y="0"/>
                <wp:positionH relativeFrom="column">
                  <wp:posOffset>3371559</wp:posOffset>
                </wp:positionH>
                <wp:positionV relativeFrom="paragraph">
                  <wp:posOffset>231140</wp:posOffset>
                </wp:positionV>
                <wp:extent cx="448310" cy="284480"/>
                <wp:effectExtent l="0" t="0" r="0" b="1270"/>
                <wp:wrapNone/>
                <wp:docPr id="146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8310" cy="2844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94896" w:rsidRDefault="00694896">
                            <w:proofErr w:type="gramStart"/>
                            <w:r>
                              <w:t>y(</w:t>
                            </w:r>
                            <w:proofErr w:type="gramEnd"/>
                            <w:r>
                              <w:t>n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943" type="#_x0000_t202" style="position:absolute;margin-left:265.5pt;margin-top:18.2pt;width:35.3pt;height:22.4pt;z-index:252582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" filled="f" stroked="f">
                <v:textbox>
                  <w:txbxContent>
                    <w:p w:rsidR="00694896" w:rsidRDefault="00694896">
                      <w:proofErr w:type="gramStart"/>
                      <w:r>
                        <w:t>y(</w:t>
                      </w:r>
                      <w:proofErr w:type="gramEnd"/>
                      <w:r>
                        <w:t>n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580864" behindDoc="0" locked="0" layoutInCell="1" allowOverlap="1" wp14:anchorId="3CF5FBF7" wp14:editId="43D014E3">
                <wp:simplePos x="0" y="0"/>
                <wp:positionH relativeFrom="column">
                  <wp:posOffset>-121920</wp:posOffset>
                </wp:positionH>
                <wp:positionV relativeFrom="paragraph">
                  <wp:posOffset>231140</wp:posOffset>
                </wp:positionV>
                <wp:extent cx="448310" cy="284480"/>
                <wp:effectExtent l="0" t="0" r="0" b="1270"/>
                <wp:wrapNone/>
                <wp:docPr id="146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8310" cy="2844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94896" w:rsidRDefault="00694896">
                            <w:proofErr w:type="gramStart"/>
                            <w:r>
                              <w:t>x(</w:t>
                            </w:r>
                            <w:proofErr w:type="gramEnd"/>
                            <w:r>
                              <w:t>n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944" type="#_x0000_t202" style="position:absolute;margin-left:-9.6pt;margin-top:18.2pt;width:35.3pt;height:22.4pt;z-index:252580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" filled="f" stroked="f">
                <v:textbox>
                  <w:txbxContent>
                    <w:p w:rsidR="00694896" w:rsidRDefault="00694896">
                      <w:proofErr w:type="gramStart"/>
                      <w:r>
                        <w:t>x(</w:t>
                      </w:r>
                      <w:proofErr w:type="gramEnd"/>
                      <w:r>
                        <w:t>n)</w:t>
                      </w:r>
                    </w:p>
                  </w:txbxContent>
                </v:textbox>
              </v:shape>
            </w:pict>
          </mc:Fallback>
        </mc:AlternateContent>
      </w:r>
      <w:r w:rsidR="002E4AA2">
        <w:rPr>
          <w:lang w:val="el-GR"/>
        </w:rPr>
        <w:t>ΜΟΡΦΗ</w:t>
      </w:r>
      <w:r w:rsidR="002E4AA2" w:rsidRPr="002E4AA2">
        <w:t xml:space="preserve"> </w:t>
      </w:r>
      <w:r w:rsidR="002E4AA2">
        <w:rPr>
          <w:lang w:val="el-GR"/>
        </w:rPr>
        <w:t>Ι</w:t>
      </w:r>
    </w:p>
    <w:p w:rsidR="00694896" w:rsidRDefault="00694896" w:rsidP="002E4AA2">
      <w:r>
        <w:rPr>
          <w:noProof/>
        </w:rPr>
        <mc:AlternateContent>
          <mc:Choice Requires="wps">
            <w:drawing>
              <wp:anchor distT="0" distB="0" distL="114300" distR="114300" simplePos="0" relativeHeight="252578816" behindDoc="0" locked="0" layoutInCell="1" allowOverlap="1" wp14:anchorId="6534DEE5" wp14:editId="3857F512">
                <wp:simplePos x="0" y="0"/>
                <wp:positionH relativeFrom="column">
                  <wp:posOffset>1466203</wp:posOffset>
                </wp:positionH>
                <wp:positionV relativeFrom="paragraph">
                  <wp:posOffset>299511</wp:posOffset>
                </wp:positionV>
                <wp:extent cx="0" cy="551952"/>
                <wp:effectExtent l="0" t="0" r="19050" b="19685"/>
                <wp:wrapNone/>
                <wp:docPr id="1466" name="Straight Connector 14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551952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466" o:spid="_x0000_s1026" style="position:absolute;flip:y;z-index:25257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15.45pt,23.6pt" to="115.45pt,67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" strokecolor="black [3040]"/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2546048" behindDoc="0" locked="0" layoutInCell="1" allowOverlap="1" wp14:anchorId="21619360" wp14:editId="375F8991">
                <wp:simplePos x="0" y="0"/>
                <wp:positionH relativeFrom="column">
                  <wp:posOffset>103517</wp:posOffset>
                </wp:positionH>
                <wp:positionV relativeFrom="paragraph">
                  <wp:posOffset>195856</wp:posOffset>
                </wp:positionV>
                <wp:extent cx="655608" cy="103517"/>
                <wp:effectExtent l="0" t="19050" r="87630" b="48895"/>
                <wp:wrapNone/>
                <wp:docPr id="1456" name="Group 145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5608" cy="103517"/>
                          <a:chOff x="0" y="0"/>
                          <a:chExt cx="655608" cy="103517"/>
                        </a:xfrm>
                      </wpg:grpSpPr>
                      <wps:wsp>
                        <wps:cNvPr id="1285" name="Oval 1285"/>
                        <wps:cNvSpPr/>
                        <wps:spPr>
                          <a:xfrm>
                            <a:off x="0" y="0"/>
                            <a:ext cx="86229" cy="10351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84" name="Straight Arrow Connector 1284"/>
                        <wps:cNvCnPr/>
                        <wps:spPr>
                          <a:xfrm>
                            <a:off x="86264" y="51758"/>
                            <a:ext cx="569344" cy="0"/>
                          </a:xfrm>
                          <a:prstGeom prst="straightConnector1">
                            <a:avLst/>
                          </a:pr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456" o:spid="_x0000_s1026" style="position:absolute;margin-left:8.15pt;margin-top:15.4pt;width:51.6pt;height:8.15pt;z-index:252546048" coordsize="6556,10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">
                <v:oval id="Oval 1285" o:spid="_x0000_s1027" style="position:absolute;width:862;height:10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TRUeMIA&#10;AADdAAAADwAAAGRycy9kb3ducmV2LnhtbERPzYrCMBC+L/gOYQQvi6ZWlFKNsiyIe/Ci9QGGZGyr&#10;zaQ2UevbbxYWvM3H9zurTW8b8aDO144VTCcJCGLtTM2lglOxHWcgfEA22DgmBS/ysFkPPlaYG/fk&#10;Az2OoRQxhH2OCqoQ2lxKryuy6CeuJY7c2XUWQ4RdKU2HzxhuG5kmyUJarDk2VNjSd0X6erxbBcV5&#10;7709nPSrWKR3fXOzy2e2U2o07L+WIAL14S3+d/+YOD/N5vD3TTxBrn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NFR4wgAAAN0AAAAPAAAAAAAAAAAAAAAAAJgCAABkcnMvZG93&#10;bnJldi54bWxQSwUGAAAAAAQABAD1AAAAhwMAAAAA&#10;" fillcolor="black [3213]" strokecolor="black [3213]" strokeweight="2pt"/>
                <v:shape id="Straight Arrow Connector 1284" o:spid="_x0000_s1028" type="#_x0000_t32" style="position:absolute;left:862;top:517;width:569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5S5gL8AAADdAAAADwAAAGRycy9kb3ducmV2LnhtbERP24rCMBB9X/Afwgi+LJoqspRqFBGE&#10;+qjuBwzN2BSbSUnSy/79ZmHBtzmc6+yPk23FQD40jhWsVxkI4srphmsF34/LMgcRIrLG1jEp+KEA&#10;x8PsY4+FdiPfaLjHWqQQDgUqMDF2hZShMmQxrFxHnLin8xZjgr6W2uOYwm0rN1n2JS02nBoMdnQ2&#10;VL3uvVXgBjbX7aeNL9lXjxP25Xn0pVKL+XTagYg0xbf4313qNH+Tb+Hvm3SCPPwC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h5S5gL8AAADdAAAADwAAAAAAAAAAAAAAAACh&#10;AgAAZHJzL2Rvd25yZXYueG1sUEsFBgAAAAAEAAQA+QAAAI0DAAAAAA==&#10;" strokecolor="black [3040]">
                  <v:stroke endarrow="block"/>
                </v:shape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547072" behindDoc="0" locked="0" layoutInCell="1" allowOverlap="1" wp14:anchorId="672D4249" wp14:editId="4E54D6B7">
                <wp:simplePos x="0" y="0"/>
                <wp:positionH relativeFrom="column">
                  <wp:posOffset>759125</wp:posOffset>
                </wp:positionH>
                <wp:positionV relativeFrom="paragraph">
                  <wp:posOffset>195856</wp:posOffset>
                </wp:positionV>
                <wp:extent cx="86229" cy="103517"/>
                <wp:effectExtent l="0" t="0" r="28575" b="10795"/>
                <wp:wrapNone/>
                <wp:docPr id="1286" name="Oval 12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6229" cy="103517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1286" o:spid="_x0000_s1026" style="position:absolute;margin-left:59.75pt;margin-top:15.4pt;width:6.8pt;height:8.15pt;z-index:25254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" fillcolor="black [3213]" strokecolor="black [3213]" strokeweight="2pt"/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2555264" behindDoc="0" locked="0" layoutInCell="1" allowOverlap="1" wp14:anchorId="27BE0F69" wp14:editId="4161FC52">
                <wp:simplePos x="0" y="0"/>
                <wp:positionH relativeFrom="column">
                  <wp:posOffset>2800985</wp:posOffset>
                </wp:positionH>
                <wp:positionV relativeFrom="paragraph">
                  <wp:posOffset>195580</wp:posOffset>
                </wp:positionV>
                <wp:extent cx="655573" cy="103517"/>
                <wp:effectExtent l="0" t="19050" r="11430" b="48895"/>
                <wp:wrapNone/>
                <wp:docPr id="1297" name="Group 129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5573" cy="103517"/>
                          <a:chOff x="0" y="0"/>
                          <a:chExt cx="655573" cy="103517"/>
                        </a:xfrm>
                      </wpg:grpSpPr>
                      <wps:wsp>
                        <wps:cNvPr id="1303" name="Straight Arrow Connector 1303"/>
                        <wps:cNvCnPr/>
                        <wps:spPr>
                          <a:xfrm>
                            <a:off x="0" y="51758"/>
                            <a:ext cx="569344" cy="0"/>
                          </a:xfrm>
                          <a:prstGeom prst="straightConnector1">
                            <a:avLst/>
                          </a:pr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06" name="Oval 1306"/>
                        <wps:cNvSpPr/>
                        <wps:spPr>
                          <a:xfrm>
                            <a:off x="569344" y="0"/>
                            <a:ext cx="86229" cy="10351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297" o:spid="_x0000_s1026" style="position:absolute;margin-left:220.55pt;margin-top:15.4pt;width:51.6pt;height:8.15pt;z-index:252555264" coordsize="6555,10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">
                <v:shape id="Straight Arrow Connector 1303" o:spid="_x0000_s1027" type="#_x0000_t32" style="position:absolute;top:517;width:569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08tM78AAADdAAAADwAAAGRycy9kb3ducmV2LnhtbERP24rCMBB9F/yHMMK+iKauskg1ighC&#10;91HdDxiasSk2k5KkF//eLCzs2xzOdfbH0TaiJx9qxwpWywwEcel0zZWCn/tlsQURIrLGxjEpeFGA&#10;42E62WOu3cBX6m+xEimEQ44KTIxtLmUoDVkMS9cSJ+7hvMWYoK+k9jikcNvIzyz7khZrTg0GWzob&#10;Kp+3zipwPZvvzdzGp+zK+wm74jz4QqmP2XjagYg0xn/xn7vQaf46W8PvN+kEeXg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E08tM78AAADdAAAADwAAAAAAAAAAAAAAAACh&#10;AgAAZHJzL2Rvd25yZXYueG1sUEsFBgAAAAAEAAQA+QAAAI0DAAAAAA==&#10;" strokecolor="black [3040]">
                  <v:stroke endarrow="block"/>
                </v:shape>
                <v:oval id="Oval 1306" o:spid="_x0000_s1028" style="position:absolute;left:5693;width:862;height:10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tTGyMIA&#10;AADdAAAADwAAAGRycy9kb3ducmV2LnhtbERPzYrCMBC+C75DGMGLaKpCkW6jyILsHvai9QGGZGy7&#10;NpNuk2p9e7MgeJuP73fy3WAbcaPO144VLBcJCGLtTM2lgnNxmG9A+IBssHFMCh7kYbcdj3LMjLvz&#10;kW6nUIoYwj5DBVUIbSal1xVZ9AvXEkfu4jqLIcKulKbDewy3jVwlSSot1hwbKmzpsyJ9PfVWQXH5&#10;8d4ez/pRpKte/7n172zzpdR0Muw/QAQawlv8cn+bOH+dpPD/TTxBb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1MbIwgAAAN0AAAAPAAAAAAAAAAAAAAAAAJgCAABkcnMvZG93&#10;bnJldi54bWxQSwUGAAAAAAQABAD1AAAAhwMAAAAA&#10;" fillcolor="black [3213]" strokecolor="black [3213]" strokeweight="2pt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2553216" behindDoc="0" locked="0" layoutInCell="1" allowOverlap="1" wp14:anchorId="6719B313" wp14:editId="5FF7BF36">
                <wp:simplePos x="0" y="0"/>
                <wp:positionH relativeFrom="column">
                  <wp:posOffset>2145665</wp:posOffset>
                </wp:positionH>
                <wp:positionV relativeFrom="paragraph">
                  <wp:posOffset>195580</wp:posOffset>
                </wp:positionV>
                <wp:extent cx="655573" cy="103517"/>
                <wp:effectExtent l="0" t="19050" r="11430" b="48895"/>
                <wp:wrapNone/>
                <wp:docPr id="1294" name="Group 129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5573" cy="103517"/>
                          <a:chOff x="0" y="0"/>
                          <a:chExt cx="655573" cy="103517"/>
                        </a:xfrm>
                      </wpg:grpSpPr>
                      <wps:wsp>
                        <wps:cNvPr id="1295" name="Straight Arrow Connector 1295"/>
                        <wps:cNvCnPr/>
                        <wps:spPr>
                          <a:xfrm>
                            <a:off x="0" y="51758"/>
                            <a:ext cx="569344" cy="0"/>
                          </a:xfrm>
                          <a:prstGeom prst="straightConnector1">
                            <a:avLst/>
                          </a:pr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96" name="Oval 1296"/>
                        <wps:cNvSpPr/>
                        <wps:spPr>
                          <a:xfrm>
                            <a:off x="569344" y="0"/>
                            <a:ext cx="86229" cy="10351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294" o:spid="_x0000_s1026" style="position:absolute;margin-left:168.95pt;margin-top:15.4pt;width:51.6pt;height:8.15pt;z-index:252553216" coordsize="6555,10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">
                <v:shape id="Straight Arrow Connector 1295" o:spid="_x0000_s1027" type="#_x0000_t32" style="position:absolute;top:517;width:569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QGKxsAAAADdAAAADwAAAGRycy9kb3ducmV2LnhtbERP22oCMRB9F/yHMIIvUrNKFbs1igjC&#10;9rHqBwyb6WZxM1mS7MW/bwpC3+ZwrrM/jrYRPflQO1awWmYgiEuna64U3G+Xtx2IEJE1No5JwZMC&#10;HA/TyR5z7Qb+pv4aK5FCOOSowMTY5lKG0pDFsHQtceJ+nLcYE/SV1B6HFG4buc6yrbRYc2ow2NLZ&#10;UPm4dlaB69l8vS9sfMiuvJ2wK86DL5Saz8bTJ4hIY/wXv9yFTvPXHxv4+yadIA+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0BisbAAAAA3QAAAA8AAAAAAAAAAAAAAAAA&#10;oQIAAGRycy9kb3ducmV2LnhtbFBLBQYAAAAABAAEAPkAAACOAwAAAAA=&#10;" strokecolor="black [3040]">
                  <v:stroke endarrow="block"/>
                </v:shape>
                <v:oval id="Oval 1296" o:spid="_x0000_s1028" style="position:absolute;left:5693;width:862;height:10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9c0sIA&#10;AADdAAAADwAAAGRycy9kb3ducmV2LnhtbERPzYrCMBC+L/gOYQQvi6bbhaLVKLIgevCi9QGGZGyr&#10;zaQ2Uevbm4WFvc3H9zuLVW8b8aDO144VfE0SEMTamZpLBadiM56C8AHZYOOYFLzIw2o5+FhgbtyT&#10;D/Q4hlLEEPY5KqhCaHMpva7Iop+4ljhyZ9dZDBF2pTQdPmO4bWSaJJm0WHNsqLCln4r09Xi3Corz&#10;3nt7OOlXkaV3fXPfl8/pVqnRsF/PQQTqw7/4z70zcX46y+D3m3iCXL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P1zSwgAAAN0AAAAPAAAAAAAAAAAAAAAAAJgCAABkcnMvZG93&#10;bnJldi54bWxQSwUGAAAAAAQABAD1AAAAhwMAAAAA&#10;" fillcolor="black [3213]" strokecolor="black [3213]" strokeweight="2pt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2551168" behindDoc="0" locked="0" layoutInCell="1" allowOverlap="1" wp14:anchorId="3E6F5641" wp14:editId="504CDB12">
                <wp:simplePos x="0" y="0"/>
                <wp:positionH relativeFrom="column">
                  <wp:posOffset>1490345</wp:posOffset>
                </wp:positionH>
                <wp:positionV relativeFrom="paragraph">
                  <wp:posOffset>195580</wp:posOffset>
                </wp:positionV>
                <wp:extent cx="655573" cy="103517"/>
                <wp:effectExtent l="0" t="19050" r="11430" b="48895"/>
                <wp:wrapNone/>
                <wp:docPr id="1291" name="Group 129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5573" cy="103517"/>
                          <a:chOff x="0" y="0"/>
                          <a:chExt cx="655573" cy="103517"/>
                        </a:xfrm>
                      </wpg:grpSpPr>
                      <wps:wsp>
                        <wps:cNvPr id="1292" name="Straight Arrow Connector 1292"/>
                        <wps:cNvCnPr/>
                        <wps:spPr>
                          <a:xfrm>
                            <a:off x="0" y="51758"/>
                            <a:ext cx="569344" cy="0"/>
                          </a:xfrm>
                          <a:prstGeom prst="straightConnector1">
                            <a:avLst/>
                          </a:pr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93" name="Oval 1293"/>
                        <wps:cNvSpPr/>
                        <wps:spPr>
                          <a:xfrm>
                            <a:off x="569344" y="0"/>
                            <a:ext cx="86229" cy="10351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291" o:spid="_x0000_s1026" style="position:absolute;margin-left:117.35pt;margin-top:15.4pt;width:51.6pt;height:8.15pt;z-index:252551168" coordsize="6555,10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">
                <v:shape id="Straight Arrow Connector 1292" o:spid="_x0000_s1027" type="#_x0000_t32" style="position:absolute;top:517;width:569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ugSssAAAADdAAAADwAAAGRycy9kb3ducmV2LnhtbERP24rCMBB9X/Afwgj7smhqWZa1GkUE&#10;oT6u7gcMzdgUm0lJ0ot/bxaEfZvDuc52P9lWDORD41jBapmBIK6cbrhW8Hs9Lb5BhIissXVMCh4U&#10;YL+bvW2x0G7kHxousRYphEOBCkyMXSFlqAxZDEvXESfu5rzFmKCvpfY4pnDbyjzLvqTFhlODwY6O&#10;hqr7pbcK3MDm/Plh41321fWAfXkcfanU+3w6bEBEmuK/+OUudZqfr3P4+yadIHd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LoErLAAAAA3QAAAA8AAAAAAAAAAAAAAAAA&#10;oQIAAGRycy9kb3ducmV2LnhtbFBLBQYAAAAABAAEAPkAAACOAwAAAAA=&#10;" strokecolor="black [3040]">
                  <v:stroke endarrow="block"/>
                </v:shape>
                <v:oval id="Oval 1293" o:spid="_x0000_s1028" style="position:absolute;left:5693;width:862;height:10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Ej/SsIA&#10;AADdAAAADwAAAGRycy9kb3ducmV2LnhtbERPzYrCMBC+C/sOYYS9yJpaQdxqFBFkPXjR9gGGZGyr&#10;zaTbRK1vb4SFvc3H9zvLdW8bcafO144VTMYJCGLtTM2lgiLffc1B+IBssHFMCp7kYb36GCwxM+7B&#10;R7qfQiliCPsMFVQhtJmUXldk0Y9dSxy5s+sshgi7UpoOHzHcNjJNkpm0WHNsqLClbUX6erpZBfn5&#10;4L09FvqZz9Kb/nXTy2j+o9TnsN8sQATqw7/4z703cX76PYX3N/EEuXo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SP9KwgAAAN0AAAAPAAAAAAAAAAAAAAAAAJgCAABkcnMvZG93&#10;bnJldi54bWxQSwUGAAAAAAQABAD1AAAAhwMAAAAA&#10;" fillcolor="black [3213]" strokecolor="black [3213]" strokeweight="2pt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2549120" behindDoc="0" locked="0" layoutInCell="1" allowOverlap="1" wp14:anchorId="2F7D2B1D" wp14:editId="6FEBCEC0">
                <wp:simplePos x="0" y="0"/>
                <wp:positionH relativeFrom="column">
                  <wp:posOffset>835473</wp:posOffset>
                </wp:positionH>
                <wp:positionV relativeFrom="paragraph">
                  <wp:posOffset>195580</wp:posOffset>
                </wp:positionV>
                <wp:extent cx="655573" cy="103517"/>
                <wp:effectExtent l="0" t="19050" r="11430" b="48895"/>
                <wp:wrapNone/>
                <wp:docPr id="1288" name="Group 128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5573" cy="103517"/>
                          <a:chOff x="0" y="0"/>
                          <a:chExt cx="655573" cy="103517"/>
                        </a:xfrm>
                      </wpg:grpSpPr>
                      <wps:wsp>
                        <wps:cNvPr id="1289" name="Straight Arrow Connector 1289"/>
                        <wps:cNvCnPr/>
                        <wps:spPr>
                          <a:xfrm>
                            <a:off x="0" y="51758"/>
                            <a:ext cx="569344" cy="0"/>
                          </a:xfrm>
                          <a:prstGeom prst="straightConnector1">
                            <a:avLst/>
                          </a:pr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90" name="Oval 1290"/>
                        <wps:cNvSpPr/>
                        <wps:spPr>
                          <a:xfrm>
                            <a:off x="569344" y="0"/>
                            <a:ext cx="86229" cy="10351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288" o:spid="_x0000_s1026" style="position:absolute;margin-left:65.8pt;margin-top:15.4pt;width:51.6pt;height:8.15pt;z-index:252549120" coordsize="6555,10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">
                <v:shape id="Straight Arrow Connector 1289" o:spid="_x0000_s1027" type="#_x0000_t32" style="position:absolute;top:517;width:569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ZUWHr8AAADdAAAADwAAAGRycy9kb3ducmV2LnhtbERP24rCMBB9X9h/CLPgi2iqLKJdo4gg&#10;1MdVP2BoZptiMylJevHvjSDs2xzOdbb70TaiJx9qxwoW8wwEcel0zZWC2/U0W4MIEVlj45gUPCjA&#10;fvf5scVcu4F/qb/ESqQQDjkqMDG2uZShNGQxzF1LnLg/5y3GBH0ltcchhdtGLrNsJS3WnBoMtnQ0&#10;VN4vnVXgejbn76mNd9mV1wN2xXHwhVKTr/HwAyLSGP/Fb3eh0/zlegOvb9IJcvcE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aZUWHr8AAADdAAAADwAAAAAAAAAAAAAAAACh&#10;AgAAZHJzL2Rvd25yZXYueG1sUEsFBgAAAAAEAAQA+QAAAI0DAAAAAA==&#10;" strokecolor="black [3040]">
                  <v:stroke endarrow="block"/>
                </v:shape>
                <v:oval id="Oval 1290" o:spid="_x0000_s1028" style="position:absolute;left:5693;width:862;height:10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phPcUA&#10;AADdAAAADwAAAGRycy9kb3ducmV2LnhtbESPQW/CMAyF70j7D5GRdkGQ0kkIOgKaJqFx2AXKD7AS&#10;03Y0TtcEKP8eHybtZus9v/d5vR18q27UxyawgfksA0Vsg2u4MnAqd9MlqJiQHbaBycCDImw3L6M1&#10;Fi7c+UC3Y6qUhHAs0ECdUldoHW1NHuMsdMSinUPvMcnaV9r1eJdw3+o8yxbaY8PSUGNHnzXZy/Hq&#10;DZTn7xj94WQf5SK/2t/w9jNZfhnzOh4+3kElGtK/+e967wQ/Xwm/fCMj6M0T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mmE9xQAAAN0AAAAPAAAAAAAAAAAAAAAAAJgCAABkcnMv&#10;ZG93bnJldi54bWxQSwUGAAAAAAQABAD1AAAAigMAAAAA&#10;" fillcolor="black [3213]" strokecolor="black [3213]" strokeweight="2pt"/>
              </v:group>
            </w:pict>
          </mc:Fallback>
        </mc:AlternateContent>
      </w:r>
    </w:p>
    <w:p w:rsidR="00694896" w:rsidRDefault="00D9318C" w:rsidP="002E4AA2">
      <w:r>
        <w:rPr>
          <w:noProof/>
        </w:rPr>
        <mc:AlternateContent>
          <mc:Choice Requires="wps">
            <w:drawing>
              <wp:anchor distT="0" distB="0" distL="114300" distR="114300" simplePos="0" relativeHeight="252597248" behindDoc="0" locked="0" layoutInCell="1" allowOverlap="1" wp14:anchorId="71A59F56" wp14:editId="79DE8AF1">
                <wp:simplePos x="0" y="0"/>
                <wp:positionH relativeFrom="column">
                  <wp:posOffset>411907</wp:posOffset>
                </wp:positionH>
                <wp:positionV relativeFrom="paragraph">
                  <wp:posOffset>128341</wp:posOffset>
                </wp:positionV>
                <wp:extent cx="448310" cy="284480"/>
                <wp:effectExtent l="0" t="0" r="0" b="1270"/>
                <wp:wrapNone/>
                <wp:docPr id="147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8310" cy="2844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9318C" w:rsidRPr="00D9318C" w:rsidRDefault="00D9318C">
                            <w:proofErr w:type="gramStart"/>
                            <w:r>
                              <w:t>z</w:t>
                            </w:r>
                            <w:r>
                              <w:rPr>
                                <w:vertAlign w:val="superscript"/>
                              </w:rPr>
                              <w:t>-1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945" type="#_x0000_t202" style="position:absolute;margin-left:32.45pt;margin-top:10.1pt;width:35.3pt;height:22.4pt;z-index:252597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" filled="f" stroked="f">
                <v:textbox>
                  <w:txbxContent>
                    <w:p w:rsidR="00D9318C" w:rsidRPr="00D9318C" w:rsidRDefault="00D9318C">
                      <w:proofErr w:type="gramStart"/>
                      <w:r>
                        <w:t>z</w:t>
                      </w:r>
                      <w:r>
                        <w:rPr>
                          <w:vertAlign w:val="superscript"/>
                        </w:rPr>
                        <w:t>-1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591104" behindDoc="0" locked="0" layoutInCell="1" allowOverlap="1" wp14:anchorId="584C8820" wp14:editId="0B0F2286">
                <wp:simplePos x="0" y="0"/>
                <wp:positionH relativeFrom="column">
                  <wp:posOffset>2208721</wp:posOffset>
                </wp:positionH>
                <wp:positionV relativeFrom="paragraph">
                  <wp:posOffset>301523</wp:posOffset>
                </wp:positionV>
                <wp:extent cx="448310" cy="284480"/>
                <wp:effectExtent l="0" t="0" r="0" b="1270"/>
                <wp:wrapNone/>
                <wp:docPr id="147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8310" cy="2844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9318C" w:rsidRDefault="00D9318C">
                            <w:r>
                              <w:t>0.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946" type="#_x0000_t202" style="position:absolute;margin-left:173.9pt;margin-top:23.75pt;width:35.3pt;height:22.4pt;z-index:252591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" filled="f" stroked="f">
                <v:textbox>
                  <w:txbxContent>
                    <w:p w:rsidR="00D9318C" w:rsidRDefault="00D9318C">
                      <w:r>
                        <w:t>0.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584960" behindDoc="0" locked="0" layoutInCell="1" allowOverlap="1" wp14:anchorId="513BB0F4" wp14:editId="7A006378">
                <wp:simplePos x="0" y="0"/>
                <wp:positionH relativeFrom="column">
                  <wp:posOffset>2749971</wp:posOffset>
                </wp:positionH>
                <wp:positionV relativeFrom="paragraph">
                  <wp:posOffset>137436</wp:posOffset>
                </wp:positionV>
                <wp:extent cx="448310" cy="284480"/>
                <wp:effectExtent l="0" t="0" r="0" b="1270"/>
                <wp:wrapNone/>
                <wp:docPr id="146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8310" cy="2844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9318C" w:rsidRPr="00D9318C" w:rsidRDefault="00D9318C">
                            <w:proofErr w:type="gramStart"/>
                            <w:r>
                              <w:t>z</w:t>
                            </w:r>
                            <w:r>
                              <w:rPr>
                                <w:vertAlign w:val="superscript"/>
                              </w:rPr>
                              <w:t>-1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947" type="#_x0000_t202" style="position:absolute;margin-left:216.55pt;margin-top:10.8pt;width:35.3pt;height:22.4pt;z-index:252584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" filled="f" stroked="f">
                <v:textbox>
                  <w:txbxContent>
                    <w:p w:rsidR="00D9318C" w:rsidRPr="00D9318C" w:rsidRDefault="00D9318C">
                      <w:proofErr w:type="gramStart"/>
                      <w:r>
                        <w:t>z</w:t>
                      </w:r>
                      <w:r>
                        <w:rPr>
                          <w:vertAlign w:val="superscript"/>
                        </w:rPr>
                        <w:t>-1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694896">
        <w:rPr>
          <w:noProof/>
        </w:rPr>
        <mc:AlternateContent>
          <mc:Choice Requires="wpg">
            <w:drawing>
              <wp:anchor distT="0" distB="0" distL="114300" distR="114300" simplePos="0" relativeHeight="252573696" behindDoc="0" locked="0" layoutInCell="1" allowOverlap="1" wp14:anchorId="44678613" wp14:editId="528F5726">
                <wp:simplePos x="0" y="0"/>
                <wp:positionH relativeFrom="column">
                  <wp:posOffset>1772285</wp:posOffset>
                </wp:positionH>
                <wp:positionV relativeFrom="paragraph">
                  <wp:posOffset>247015</wp:posOffset>
                </wp:positionV>
                <wp:extent cx="655320" cy="103505"/>
                <wp:effectExtent l="28257" t="28893" r="39688" b="20637"/>
                <wp:wrapNone/>
                <wp:docPr id="1457" name="Group 145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6200000">
                          <a:off x="0" y="0"/>
                          <a:ext cx="655320" cy="103505"/>
                          <a:chOff x="0" y="0"/>
                          <a:chExt cx="655608" cy="103517"/>
                        </a:xfrm>
                      </wpg:grpSpPr>
                      <wps:wsp>
                        <wps:cNvPr id="1458" name="Oval 1458"/>
                        <wps:cNvSpPr/>
                        <wps:spPr>
                          <a:xfrm>
                            <a:off x="0" y="0"/>
                            <a:ext cx="86229" cy="10351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59" name="Straight Arrow Connector 1459"/>
                        <wps:cNvCnPr/>
                        <wps:spPr>
                          <a:xfrm>
                            <a:off x="86264" y="51758"/>
                            <a:ext cx="569344" cy="0"/>
                          </a:xfrm>
                          <a:prstGeom prst="straightConnector1">
                            <a:avLst/>
                          </a:pr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457" o:spid="_x0000_s1026" style="position:absolute;margin-left:139.55pt;margin-top:19.45pt;width:51.6pt;height:8.15pt;rotation:-90;z-index:252573696" coordsize="6556,10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">
                <v:oval id="Oval 1458" o:spid="_x0000_s1027" style="position:absolute;width:862;height:10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x4VWcYA&#10;AADdAAAADwAAAGRycy9kb3ducmV2LnhtbESPQW/CMAyF75P4D5GRdplGCgOEOgKakCZ22AXKD7AS&#10;0xYap2sClH+PD5O42XrP731ernvfqCt1sQ5sYDzKQBHb4GouDRyK7/cFqJiQHTaBycCdIqxXg5cl&#10;5i7ceEfXfSqVhHDM0UCVUptrHW1FHuMotMSiHUPnMcnaldp1eJNw3+hJls21x5qlocKWNhXZ8/7i&#10;DRTH3xj97mDvxXxysX/h4/S22BrzOuy/PkEl6tPT/H/94wR/OhNc+UZG0KsH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x4VWcYAAADdAAAADwAAAAAAAAAAAAAAAACYAgAAZHJz&#10;L2Rvd25yZXYueG1sUEsFBgAAAAAEAAQA9QAAAIsDAAAAAA==&#10;" fillcolor="black [3213]" strokecolor="black [3213]" strokeweight="2pt"/>
                <v:shape id="Straight Arrow Connector 1459" o:spid="_x0000_s1028" type="#_x0000_t32" style="position:absolute;left:862;top:517;width:569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b74ocAAAADdAAAADwAAAGRycy9kb3ducmV2LnhtbERP22oCMRB9L/gPYQRfSs1aVOzWKCIU&#10;1kcvHzBsppvFzWRJshf/3hQKvs3hXGe7H20jevKhdqxgMc9AEJdO11wpuF1/PjYgQkTW2DgmBQ8K&#10;sN9N3raYazfwmfpLrEQK4ZCjAhNjm0sZSkMWw9y1xIn7dd5iTNBXUnscUrht5GeWraXFmlODwZaO&#10;hsr7pbMKXM/mtHy38S678nrArjgOvlBqNh0P3yAijfEl/ncXOs1frr7g75t0gtw9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G++KHAAAAA3QAAAA8AAAAAAAAAAAAAAAAA&#10;oQIAAGRycy9kb3ducmV2LnhtbFBLBQYAAAAABAAEAPkAAACOAwAAAAA=&#10;" strokecolor="black [3040]">
                  <v:stroke endarrow="block"/>
                </v:shape>
              </v:group>
            </w:pict>
          </mc:Fallback>
        </mc:AlternateContent>
      </w:r>
      <w:r w:rsidR="00694896">
        <w:rPr>
          <w:noProof/>
        </w:rPr>
        <mc:AlternateContent>
          <mc:Choice Requires="wpg">
            <w:drawing>
              <wp:anchor distT="0" distB="0" distL="114300" distR="114300" simplePos="0" relativeHeight="252567552" behindDoc="0" locked="0" layoutInCell="1" allowOverlap="1" wp14:anchorId="600F3B3F" wp14:editId="4360D60C">
                <wp:simplePos x="0" y="0"/>
                <wp:positionH relativeFrom="column">
                  <wp:posOffset>2439562</wp:posOffset>
                </wp:positionH>
                <wp:positionV relativeFrom="paragraph">
                  <wp:posOffset>251280</wp:posOffset>
                </wp:positionV>
                <wp:extent cx="655320" cy="103505"/>
                <wp:effectExtent l="28257" t="0" r="39688" b="20637"/>
                <wp:wrapNone/>
                <wp:docPr id="1388" name="Group 138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5400000">
                          <a:off x="0" y="0"/>
                          <a:ext cx="655320" cy="103505"/>
                          <a:chOff x="0" y="0"/>
                          <a:chExt cx="655573" cy="103517"/>
                        </a:xfrm>
                      </wpg:grpSpPr>
                      <wps:wsp>
                        <wps:cNvPr id="1389" name="Straight Arrow Connector 1389"/>
                        <wps:cNvCnPr/>
                        <wps:spPr>
                          <a:xfrm>
                            <a:off x="0" y="51758"/>
                            <a:ext cx="569344" cy="0"/>
                          </a:xfrm>
                          <a:prstGeom prst="straightConnector1">
                            <a:avLst/>
                          </a:pr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90" name="Oval 1390"/>
                        <wps:cNvSpPr/>
                        <wps:spPr>
                          <a:xfrm>
                            <a:off x="569344" y="0"/>
                            <a:ext cx="86229" cy="10351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388" o:spid="_x0000_s1026" style="position:absolute;margin-left:192.1pt;margin-top:19.8pt;width:51.6pt;height:8.15pt;rotation:90;z-index:252567552" coordsize="6555,10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">
                <v:shape id="Straight Arrow Connector 1389" o:spid="_x0000_s1027" type="#_x0000_t32" style="position:absolute;top:517;width:569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3QZg8AAAADdAAAADwAAAGRycy9kb3ducmV2LnhtbERP22oCMRB9L/gPYQRfima1RXQ1igiF&#10;7WPVDxg242ZxM1mS7KV/b4RC3+ZwrrM/jrYRPflQO1awXGQgiEuna64U3K5f8w2IEJE1No5JwS8F&#10;OB4mb3vMtRv4h/pLrEQK4ZCjAhNjm0sZSkMWw8K1xIm7O28xJugrqT0OKdw2cpVla2mx5tRgsKWz&#10;ofJx6awC17P5/ny38SG78nrCrjgPvlBqNh1POxCRxvgv/nMXOs3/2Gzh9U06QR6e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90GYPAAAAA3QAAAA8AAAAAAAAAAAAAAAAA&#10;oQIAAGRycy9kb3ducmV2LnhtbFBLBQYAAAAABAAEAPkAAACOAwAAAAA=&#10;" strokecolor="black [3040]">
                  <v:stroke endarrow="block"/>
                </v:shape>
                <v:oval id="Oval 1390" o:spid="_x0000_s1028" style="position:absolute;left:5693;width:862;height:10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tuoMUA&#10;AADdAAAADwAAAGRycy9kb3ducmV2LnhtbESPQW/CMAyF75P2HyJP4jKNFJAQdAQ0IU3jwAXKD7AS&#10;0xYap2sClH+PD0jcbL3n9z4vVr1v1JW6WAc2MBpmoIhtcDWXBg7F79cMVEzIDpvAZOBOEVbL97cF&#10;5i7ceEfXfSqVhHDM0UCVUptrHW1FHuMwtMSiHUPnMcnaldp1eJNw3+hxlk21x5qlocKW1hXZ8/7i&#10;DRTHbYx+d7D3Yjq+2P8wOX3O/owZfPQ/36AS9ellfl5vnOBP5sIv38gIevk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e26gxQAAAN0AAAAPAAAAAAAAAAAAAAAAAJgCAABkcnMv&#10;ZG93bnJldi54bWxQSwUGAAAAAAQABAD1AAAAigMAAAAA&#10;" fillcolor="black [3213]" strokecolor="black [3213]" strokeweight="2pt"/>
              </v:group>
            </w:pict>
          </mc:Fallback>
        </mc:AlternateContent>
      </w:r>
      <w:r w:rsidR="00694896">
        <w:rPr>
          <w:noProof/>
        </w:rPr>
        <mc:AlternateContent>
          <mc:Choice Requires="wpg">
            <w:drawing>
              <wp:anchor distT="0" distB="0" distL="114300" distR="114300" simplePos="0" relativeHeight="252565504" behindDoc="0" locked="0" layoutInCell="1" allowOverlap="1" wp14:anchorId="7500755B" wp14:editId="2DA30C96">
                <wp:simplePos x="0" y="0"/>
                <wp:positionH relativeFrom="column">
                  <wp:posOffset>481965</wp:posOffset>
                </wp:positionH>
                <wp:positionV relativeFrom="paragraph">
                  <wp:posOffset>250825</wp:posOffset>
                </wp:positionV>
                <wp:extent cx="655320" cy="103505"/>
                <wp:effectExtent l="28257" t="0" r="39688" b="20637"/>
                <wp:wrapNone/>
                <wp:docPr id="1385" name="Group 138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5400000">
                          <a:off x="0" y="0"/>
                          <a:ext cx="655320" cy="103505"/>
                          <a:chOff x="0" y="0"/>
                          <a:chExt cx="655573" cy="103517"/>
                        </a:xfrm>
                      </wpg:grpSpPr>
                      <wps:wsp>
                        <wps:cNvPr id="1386" name="Straight Arrow Connector 1386"/>
                        <wps:cNvCnPr/>
                        <wps:spPr>
                          <a:xfrm>
                            <a:off x="0" y="51758"/>
                            <a:ext cx="569344" cy="0"/>
                          </a:xfrm>
                          <a:prstGeom prst="straightConnector1">
                            <a:avLst/>
                          </a:pr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87" name="Oval 1387"/>
                        <wps:cNvSpPr/>
                        <wps:spPr>
                          <a:xfrm>
                            <a:off x="569344" y="0"/>
                            <a:ext cx="86229" cy="10351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385" o:spid="_x0000_s1026" style="position:absolute;margin-left:37.95pt;margin-top:19.75pt;width:51.6pt;height:8.15pt;rotation:90;z-index:252565504" coordsize="6555,10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">
                <v:shape id="Straight Arrow Connector 1386" o:spid="_x0000_s1027" type="#_x0000_t32" style="position:absolute;top:517;width:569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uuN8b8AAADdAAAADwAAAGRycy9kb3ducmV2LnhtbERP24rCMBB9F/Yfwizsi2i6KiJdo4gg&#10;dB+9fMDQjE2xmZQkvfj3ZmHBtzmc62z3o21ETz7UjhV8zzMQxKXTNVcKbtfTbAMiRGSNjWNS8KQA&#10;+93HZIu5dgOfqb/ESqQQDjkqMDG2uZShNGQxzF1LnLi78xZjgr6S2uOQwm0jF1m2lhZrTg0GWzoa&#10;Kh+XzipwPZvf1dTGh+zK6wG74jj4Qqmvz/HwAyLSGN/if3eh0/zlZg1/36QT5O4F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buuN8b8AAADdAAAADwAAAAAAAAAAAAAAAACh&#10;AgAAZHJzL2Rvd25yZXYueG1sUEsFBgAAAAAEAAQA+QAAAI0DAAAAAA==&#10;" strokecolor="black [3040]">
                  <v:stroke endarrow="block"/>
                </v:shape>
                <v:oval id="Oval 1387" o:spid="_x0000_s1028" style="position:absolute;left:5693;width:862;height:10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EtgCcMA&#10;AADdAAAADwAAAGRycy9kb3ducmV2LnhtbERPzWrCQBC+F3yHZQq9lLoxARtSVykFqYdeYnyAYXdM&#10;0mZnY3bV5O3dguBtPr7fWW1G24kLDb51rGAxT0AQa2darhUcqu1bDsIHZIOdY1IwkYfNeva0wsK4&#10;K5d02YdaxBD2BSpoQugLKb1uyKKfu544ckc3WAwRDrU0A15juO1kmiRLabHl2NBgT18N6b/92Sqo&#10;jj/e2/Kgp2qZnvXJZb+v+bdSL8/j5weIQGN4iO/unYnzs/wd/r+JJ8j1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EtgCcMAAADdAAAADwAAAAAAAAAAAAAAAACYAgAAZHJzL2Rv&#10;d25yZXYueG1sUEsFBgAAAAAEAAQA9QAAAIgDAAAAAA==&#10;" fillcolor="black [3213]" strokecolor="black [3213]" strokeweight="2pt"/>
              </v:group>
            </w:pict>
          </mc:Fallback>
        </mc:AlternateContent>
      </w:r>
    </w:p>
    <w:p w:rsidR="00694896" w:rsidRDefault="00694896" w:rsidP="002E4AA2">
      <w:r>
        <w:rPr>
          <w:noProof/>
        </w:rPr>
        <mc:AlternateContent>
          <mc:Choice Requires="wpg">
            <w:drawing>
              <wp:anchor distT="0" distB="0" distL="114300" distR="114300" simplePos="0" relativeHeight="252559360" behindDoc="0" locked="0" layoutInCell="1" allowOverlap="1" wp14:anchorId="632698F4" wp14:editId="5AC6A6E6">
                <wp:simplePos x="0" y="0"/>
                <wp:positionH relativeFrom="column">
                  <wp:posOffset>2144395</wp:posOffset>
                </wp:positionH>
                <wp:positionV relativeFrom="paragraph">
                  <wp:posOffset>212725</wp:posOffset>
                </wp:positionV>
                <wp:extent cx="655320" cy="103505"/>
                <wp:effectExtent l="0" t="19050" r="11430" b="48895"/>
                <wp:wrapNone/>
                <wp:docPr id="1345" name="Group 134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5320" cy="103505"/>
                          <a:chOff x="0" y="0"/>
                          <a:chExt cx="655573" cy="103517"/>
                        </a:xfrm>
                      </wpg:grpSpPr>
                      <wps:wsp>
                        <wps:cNvPr id="1362" name="Straight Arrow Connector 1362"/>
                        <wps:cNvCnPr/>
                        <wps:spPr>
                          <a:xfrm>
                            <a:off x="0" y="51758"/>
                            <a:ext cx="569344" cy="0"/>
                          </a:xfrm>
                          <a:prstGeom prst="straightConnector1">
                            <a:avLst/>
                          </a:pr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64" name="Oval 1364"/>
                        <wps:cNvSpPr/>
                        <wps:spPr>
                          <a:xfrm>
                            <a:off x="569344" y="0"/>
                            <a:ext cx="86229" cy="10351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345" o:spid="_x0000_s1026" style="position:absolute;margin-left:168.85pt;margin-top:16.75pt;width:51.6pt;height:8.15pt;z-index:252559360" coordsize="6555,10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">
                <v:shape id="Straight Arrow Connector 1362" o:spid="_x0000_s1027" type="#_x0000_t32" style="position:absolute;top:517;width:569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dxtCL8AAADdAAAADwAAAGRycy9kb3ducmV2LnhtbERP24rCMBB9X9h/CLPgi2iqKyJdo4gg&#10;1MdVP2BoZptiMylJevHvjSDs2xzOdbb70TaiJx9qxwoW8wwEcel0zZWC2/U024AIEVlj45gUPCjA&#10;fvf5scVcu4F/qb/ESqQQDjkqMDG2uZShNGQxzF1LnLg/5y3GBH0ltcchhdtGLrNsLS3WnBoMtnQ0&#10;VN4vnVXgejbn1dTGu+zK6wG74jj4QqnJ13j4ARFpjP/it7vQaf73egmvb9IJcvcE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odxtCL8AAADdAAAADwAAAAAAAAAAAAAAAACh&#10;AgAAZHJzL2Rvd25yZXYueG1sUEsFBgAAAAAEAAQA+QAAAI0DAAAAAA==&#10;" strokecolor="black [3040]">
                  <v:stroke endarrow="block"/>
                </v:shape>
                <v:oval id="Oval 1364" o:spid="_x0000_s1028" style="position:absolute;left:5693;width:862;height:10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UYhMQA&#10;AADdAAAADwAAAGRycy9kb3ducmV2LnhtbERPS2rDMBDdF3oHMYVuSiM3Dia4UUIplHaRjT8HGKSJ&#10;7cQauZaS2LePCoXs5vG+s9lNthcXGn3nWMHbIgFBrJ3puFFQV1+vaxA+IBvsHZOCmTzsto8PG8yN&#10;u3JBlzI0Ioawz1FBG8KQS+l1Sxb9wg3EkTu40WKIcGykGfEaw20vl0mSSYsdx4YWB/psSZ/Ks1VQ&#10;Hfbe26LWc5Utz/rXpceX9bdSz0/TxzuIQFO4i//dPybOT7MV/H0TT5Db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iVGITEAAAA3QAAAA8AAAAAAAAAAAAAAAAAmAIAAGRycy9k&#10;b3ducmV2LnhtbFBLBQYAAAAABAAEAPUAAACJAwAAAAA=&#10;" fillcolor="black [3213]" strokecolor="black [3213]" strokeweight="2pt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2557312" behindDoc="0" locked="0" layoutInCell="1" allowOverlap="1" wp14:anchorId="11FDB2BA" wp14:editId="4CBE55FF">
                <wp:simplePos x="0" y="0"/>
                <wp:positionH relativeFrom="column">
                  <wp:posOffset>807720</wp:posOffset>
                </wp:positionH>
                <wp:positionV relativeFrom="paragraph">
                  <wp:posOffset>203835</wp:posOffset>
                </wp:positionV>
                <wp:extent cx="655320" cy="103505"/>
                <wp:effectExtent l="0" t="19050" r="11430" b="48895"/>
                <wp:wrapNone/>
                <wp:docPr id="1307" name="Group 130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5320" cy="103505"/>
                          <a:chOff x="0" y="0"/>
                          <a:chExt cx="655573" cy="103517"/>
                        </a:xfrm>
                      </wpg:grpSpPr>
                      <wps:wsp>
                        <wps:cNvPr id="1308" name="Straight Arrow Connector 1308"/>
                        <wps:cNvCnPr/>
                        <wps:spPr>
                          <a:xfrm>
                            <a:off x="0" y="51758"/>
                            <a:ext cx="569344" cy="0"/>
                          </a:xfrm>
                          <a:prstGeom prst="straightConnector1">
                            <a:avLst/>
                          </a:pr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29" name="Oval 1329"/>
                        <wps:cNvSpPr/>
                        <wps:spPr>
                          <a:xfrm>
                            <a:off x="569344" y="0"/>
                            <a:ext cx="86229" cy="10351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307" o:spid="_x0000_s1026" style="position:absolute;margin-left:63.6pt;margin-top:16.05pt;width:51.6pt;height:8.15pt;z-index:252557312" coordsize="6555,10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">
                <v:shape id="Straight Arrow Connector 1308" o:spid="_x0000_s1027" type="#_x0000_t32" style="position:absolute;top:517;width:569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eu/QsMAAADdAAAADwAAAGRycy9kb3ducmV2LnhtbESPzWoDMQyE74G8g1Ggl9J424RSNnFC&#10;CBS2xyZ9ALFW1kvW8mJ7f/r21aGQm8SMZj7tj7Pv1EgxtYENvK4LUMR1sC03Bn6uny8foFJGttgF&#10;JgO/lOB4WC72WNow8TeNl9woCeFUogGXc19qnWpHHtM69MSi3UL0mGWNjbYRJwn3nX4rinftsWVp&#10;cNjT2VF9vwzeQBjZfW2ffb7rob6ecKjOU6yMeVrNpx2oTHN+mP+vKyv4m0Jw5RsZQR/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3rv0LDAAAA3QAAAA8AAAAAAAAAAAAA&#10;AAAAoQIAAGRycy9kb3ducmV2LnhtbFBLBQYAAAAABAAEAPkAAACRAwAAAAA=&#10;" strokecolor="black [3040]">
                  <v:stroke endarrow="block"/>
                </v:shape>
                <v:oval id="Oval 1329" o:spid="_x0000_s1028" style="position:absolute;left:5693;width:862;height:10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P4O2sIA&#10;AADdAAAADwAAAGRycy9kb3ducmV2LnhtbERPzYrCMBC+C/sOYYS9yJpaQdxqFBFkPXjR9gGGZGyr&#10;zaTbRK1vb4SFvc3H9zvLdW8bcafO144VTMYJCGLtTM2lgiLffc1B+IBssHFMCp7kYb36GCwxM+7B&#10;R7qfQiliCPsMFVQhtJmUXldk0Y9dSxy5s+sshgi7UpoOHzHcNjJNkpm0WHNsqLClbUX6erpZBfn5&#10;4L09FvqZz9Kb/nXTy2j+o9TnsN8sQATqw7/4z703cf40/Yb3N/EEuXo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w/g7awgAAAN0AAAAPAAAAAAAAAAAAAAAAAJgCAABkcnMvZG93&#10;bnJldi54bWxQSwUGAAAAAAQABAD1AAAAhwMAAAAA&#10;" fillcolor="black [3213]" strokecolor="black [3213]" strokeweight="2pt"/>
              </v:group>
            </w:pict>
          </mc:Fallback>
        </mc:AlternateContent>
      </w:r>
    </w:p>
    <w:p w:rsidR="00694896" w:rsidRDefault="00D9318C" w:rsidP="002E4AA2">
      <w:r>
        <w:rPr>
          <w:noProof/>
        </w:rPr>
        <mc:AlternateContent>
          <mc:Choice Requires="wps">
            <w:drawing>
              <wp:anchor distT="0" distB="0" distL="114300" distR="114300" simplePos="0" relativeHeight="252593152" behindDoc="0" locked="0" layoutInCell="1" allowOverlap="1" wp14:anchorId="32C4FF32" wp14:editId="4A7EFE99">
                <wp:simplePos x="0" y="0"/>
                <wp:positionH relativeFrom="column">
                  <wp:posOffset>2208361</wp:posOffset>
                </wp:positionH>
                <wp:positionV relativeFrom="paragraph">
                  <wp:posOffset>313139</wp:posOffset>
                </wp:positionV>
                <wp:extent cx="560575" cy="284480"/>
                <wp:effectExtent l="0" t="0" r="0" b="1270"/>
                <wp:wrapNone/>
                <wp:docPr id="147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0575" cy="2844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9318C" w:rsidRDefault="00D9318C">
                            <w:r>
                              <w:t>-0.7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948" type="#_x0000_t202" style="position:absolute;margin-left:173.9pt;margin-top:24.65pt;width:44.15pt;height:22.4pt;z-index:252593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" filled="f" stroked="f">
                <v:textbox>
                  <w:txbxContent>
                    <w:p w:rsidR="00D9318C" w:rsidRDefault="00D9318C">
                      <w:r>
                        <w:t>-0.76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587008" behindDoc="0" locked="0" layoutInCell="1" allowOverlap="1" wp14:anchorId="76D04554" wp14:editId="2F00907E">
                <wp:simplePos x="0" y="0"/>
                <wp:positionH relativeFrom="column">
                  <wp:posOffset>2739966</wp:posOffset>
                </wp:positionH>
                <wp:positionV relativeFrom="paragraph">
                  <wp:posOffset>111832</wp:posOffset>
                </wp:positionV>
                <wp:extent cx="448310" cy="284480"/>
                <wp:effectExtent l="0" t="0" r="0" b="1270"/>
                <wp:wrapNone/>
                <wp:docPr id="147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8310" cy="2844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9318C" w:rsidRPr="00D9318C" w:rsidRDefault="00D9318C">
                            <w:proofErr w:type="gramStart"/>
                            <w:r>
                              <w:t>z</w:t>
                            </w:r>
                            <w:r>
                              <w:rPr>
                                <w:vertAlign w:val="superscript"/>
                              </w:rPr>
                              <w:t>-1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949" type="#_x0000_t202" style="position:absolute;margin-left:215.75pt;margin-top:8.8pt;width:35.3pt;height:22.4pt;z-index:252587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" filled="f" stroked="f">
                <v:textbox>
                  <w:txbxContent>
                    <w:p w:rsidR="00D9318C" w:rsidRPr="00D9318C" w:rsidRDefault="00D9318C">
                      <w:proofErr w:type="gramStart"/>
                      <w:r>
                        <w:t>z</w:t>
                      </w:r>
                      <w:r>
                        <w:rPr>
                          <w:vertAlign w:val="superscript"/>
                        </w:rPr>
                        <w:t>-1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694896">
        <w:rPr>
          <w:noProof/>
        </w:rPr>
        <mc:AlternateContent>
          <mc:Choice Requires="wpg">
            <w:drawing>
              <wp:anchor distT="0" distB="0" distL="114300" distR="114300" simplePos="0" relativeHeight="252575744" behindDoc="0" locked="0" layoutInCell="1" allowOverlap="1" wp14:anchorId="5E5BF49A" wp14:editId="08C39216">
                <wp:simplePos x="0" y="0"/>
                <wp:positionH relativeFrom="column">
                  <wp:posOffset>1771968</wp:posOffset>
                </wp:positionH>
                <wp:positionV relativeFrom="paragraph">
                  <wp:posOffset>256221</wp:posOffset>
                </wp:positionV>
                <wp:extent cx="655320" cy="103505"/>
                <wp:effectExtent l="28257" t="28893" r="39688" b="20637"/>
                <wp:wrapNone/>
                <wp:docPr id="1460" name="Group 146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6200000">
                          <a:off x="0" y="0"/>
                          <a:ext cx="655320" cy="103505"/>
                          <a:chOff x="0" y="0"/>
                          <a:chExt cx="655608" cy="103517"/>
                        </a:xfrm>
                      </wpg:grpSpPr>
                      <wps:wsp>
                        <wps:cNvPr id="1461" name="Oval 1461"/>
                        <wps:cNvSpPr/>
                        <wps:spPr>
                          <a:xfrm>
                            <a:off x="0" y="0"/>
                            <a:ext cx="86229" cy="10351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62" name="Straight Arrow Connector 1462"/>
                        <wps:cNvCnPr/>
                        <wps:spPr>
                          <a:xfrm>
                            <a:off x="86264" y="51758"/>
                            <a:ext cx="569344" cy="0"/>
                          </a:xfrm>
                          <a:prstGeom prst="straightConnector1">
                            <a:avLst/>
                          </a:pr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460" o:spid="_x0000_s1026" style="position:absolute;margin-left:139.55pt;margin-top:20.15pt;width:51.6pt;height:8.15pt;rotation:-90;z-index:252575744" coordsize="6556,10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">
                <v:oval id="Oval 1461" o:spid="_x0000_s1027" style="position:absolute;width:862;height:10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Eh2ecQA&#10;AADdAAAADwAAAGRycy9kb3ducmV2LnhtbERPS2rDMBDdB3oHMYVuQiM7KSa4UUIplGaRTWIfYJAm&#10;tltr5FryJ7ePCoXu5vG+szvMthUj9b5xrCBdJSCItTMNVwrK4uN5C8IHZIOtY1JwIw+H/cNih7lx&#10;E59pvIRKxBD2OSqoQ+hyKb2uyaJfuY44clfXWwwR9pU0PU4x3LZynSSZtNhwbKixo/ea9PdlsAqK&#10;68l7ey71rcjWg/5xm6/l9lOpp8f57RVEoDn8i//cRxPnv2Qp/H4TT5D7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hIdnnEAAAA3QAAAA8AAAAAAAAAAAAAAAAAmAIAAGRycy9k&#10;b3ducmV2LnhtbFBLBQYAAAAABAAEAPUAAACJAwAAAAA=&#10;" fillcolor="black [3213]" strokecolor="black [3213]" strokeweight="2pt"/>
                <v:shape id="Straight Arrow Connector 1462" o:spid="_x0000_s1028" type="#_x0000_t32" style="position:absolute;left:862;top:517;width:569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agbb4AAADdAAAADwAAAGRycy9kb3ducmV2LnhtbERP24rCMBB9F/yHMMK+iKYrIlKNIoJQ&#10;H1f9gKEZm2IzKUl62b83Cwu+zeFcZ38cbSN68qF2rOB7mYEgLp2uuVLwuF8WWxAhImtsHJOCXwpw&#10;PEwne8y1G/iH+lusRArhkKMCE2ObSxlKQxbD0rXEiXs6bzEm6CupPQ4p3DZylWUbabHm1GCwpbOh&#10;8nXrrALXs7mu5za+ZFfeT9gV58EXSn3NxtMORKQxfsT/7kKn+evNCv6+SSfIwxs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hdqBtvgAAAN0AAAAPAAAAAAAAAAAAAAAAAKEC&#10;AABkcnMvZG93bnJldi54bWxQSwUGAAAAAAQABAD5AAAAjAMAAAAA&#10;" strokecolor="black [3040]">
                  <v:stroke endarrow="block"/>
                </v:shape>
              </v:group>
            </w:pict>
          </mc:Fallback>
        </mc:AlternateContent>
      </w:r>
      <w:r w:rsidR="00694896">
        <w:rPr>
          <w:noProof/>
        </w:rPr>
        <mc:AlternateContent>
          <mc:Choice Requires="wpg">
            <w:drawing>
              <wp:anchor distT="0" distB="0" distL="114300" distR="114300" simplePos="0" relativeHeight="252569600" behindDoc="0" locked="0" layoutInCell="1" allowOverlap="1" wp14:anchorId="4CC2B842" wp14:editId="6523A121">
                <wp:simplePos x="0" y="0"/>
                <wp:positionH relativeFrom="column">
                  <wp:posOffset>2430588</wp:posOffset>
                </wp:positionH>
                <wp:positionV relativeFrom="paragraph">
                  <wp:posOffset>261098</wp:posOffset>
                </wp:positionV>
                <wp:extent cx="655320" cy="103505"/>
                <wp:effectExtent l="28257" t="0" r="39688" b="20637"/>
                <wp:wrapNone/>
                <wp:docPr id="1391" name="Group 139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5400000">
                          <a:off x="0" y="0"/>
                          <a:ext cx="655320" cy="103505"/>
                          <a:chOff x="0" y="0"/>
                          <a:chExt cx="655573" cy="103517"/>
                        </a:xfrm>
                      </wpg:grpSpPr>
                      <wps:wsp>
                        <wps:cNvPr id="1392" name="Straight Arrow Connector 1392"/>
                        <wps:cNvCnPr/>
                        <wps:spPr>
                          <a:xfrm>
                            <a:off x="0" y="51758"/>
                            <a:ext cx="569344" cy="0"/>
                          </a:xfrm>
                          <a:prstGeom prst="straightConnector1">
                            <a:avLst/>
                          </a:pr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93" name="Oval 1393"/>
                        <wps:cNvSpPr/>
                        <wps:spPr>
                          <a:xfrm>
                            <a:off x="569344" y="0"/>
                            <a:ext cx="86229" cy="10351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391" o:spid="_x0000_s1026" style="position:absolute;margin-left:191.4pt;margin-top:20.55pt;width:51.6pt;height:8.15pt;rotation:90;z-index:252569600" coordsize="6555,10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">
                <v:shape id="Straight Arrow Connector 1392" o:spid="_x0000_s1027" type="#_x0000_t32" style="position:absolute;top:517;width:569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AkdL8AAAADdAAAADwAAAGRycy9kb3ducmV2LnhtbERP22oCMRB9F/yHMIIvUrNaEbs1igjC&#10;9rHqBwyb6WZxM1mS7MW/bwpC3+ZwrrM/jrYRPflQO1awWmYgiEuna64U3G+Xtx2IEJE1No5JwZMC&#10;HA/TyR5z7Qb+pv4aK5FCOOSowMTY5lKG0pDFsHQtceJ+nLcYE/SV1B6HFG4buc6yrbRYc2ow2NLZ&#10;UPm4dlaB69l8bRY2PmRX3k7YFefBF0rNZ+PpE0SkMf6LX+5Cp/nvH2v4+yadIA+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QJHS/AAAAA3QAAAA8AAAAAAAAAAAAAAAAA&#10;oQIAAGRycy9kb3ducmV2LnhtbFBLBQYAAAAABAAEAPkAAACOAwAAAAA=&#10;" strokecolor="black [3040]">
                  <v:stroke endarrow="block"/>
                </v:shape>
                <v:oval id="Oval 1393" o:spid="_x0000_s1028" style="position:absolute;left:5693;width:862;height:10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qnw18IA&#10;AADdAAAADwAAAGRycy9kb3ducmV2LnhtbERPzYrCMBC+C/sOYQQvoulaEK1GEWFxD160fYAhGdtq&#10;M+k2Uevbb4SFvc3H9zvrbW8b8aDO144VfE4TEMTamZpLBUX+NVmA8AHZYOOYFLzIw3bzMVhjZtyT&#10;T/Q4h1LEEPYZKqhCaDMpva7Iop+6ljhyF9dZDBF2pTQdPmO4beQsSebSYs2xocKW9hXp2/luFeSX&#10;o/f2VOhXPp/d9Y9Lr+PFQanRsN+tQATqw7/4z/1t4vx0mcL7m3iC3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yqfDXwgAAAN0AAAAPAAAAAAAAAAAAAAAAAJgCAABkcnMvZG93&#10;bnJldi54bWxQSwUGAAAAAAQABAD1AAAAhwMAAAAA&#10;" fillcolor="black [3213]" strokecolor="black [3213]" strokeweight="2pt"/>
              </v:group>
            </w:pict>
          </mc:Fallback>
        </mc:AlternateContent>
      </w:r>
    </w:p>
    <w:p w:rsidR="00694896" w:rsidRDefault="00694896" w:rsidP="002E4AA2">
      <w:r>
        <w:rPr>
          <w:noProof/>
        </w:rPr>
        <mc:AlternateContent>
          <mc:Choice Requires="wpg">
            <w:drawing>
              <wp:anchor distT="0" distB="0" distL="114300" distR="114300" simplePos="0" relativeHeight="252563456" behindDoc="0" locked="0" layoutInCell="1" allowOverlap="1" wp14:anchorId="3A269553" wp14:editId="753B6E83">
                <wp:simplePos x="0" y="0"/>
                <wp:positionH relativeFrom="column">
                  <wp:posOffset>2143760</wp:posOffset>
                </wp:positionH>
                <wp:positionV relativeFrom="paragraph">
                  <wp:posOffset>228971</wp:posOffset>
                </wp:positionV>
                <wp:extent cx="655573" cy="103517"/>
                <wp:effectExtent l="0" t="19050" r="11430" b="48895"/>
                <wp:wrapNone/>
                <wp:docPr id="1382" name="Group 138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5573" cy="103517"/>
                          <a:chOff x="0" y="0"/>
                          <a:chExt cx="655573" cy="103517"/>
                        </a:xfrm>
                      </wpg:grpSpPr>
                      <wps:wsp>
                        <wps:cNvPr id="1383" name="Straight Arrow Connector 1383"/>
                        <wps:cNvCnPr/>
                        <wps:spPr>
                          <a:xfrm>
                            <a:off x="0" y="51758"/>
                            <a:ext cx="569344" cy="0"/>
                          </a:xfrm>
                          <a:prstGeom prst="straightConnector1">
                            <a:avLst/>
                          </a:pr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84" name="Oval 1384"/>
                        <wps:cNvSpPr/>
                        <wps:spPr>
                          <a:xfrm>
                            <a:off x="569344" y="0"/>
                            <a:ext cx="86229" cy="10351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382" o:spid="_x0000_s1026" style="position:absolute;margin-left:168.8pt;margin-top:18.05pt;width:51.6pt;height:8.15pt;z-index:252563456" coordsize="6555,10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">
                <v:shape id="Straight Arrow Connector 1383" o:spid="_x0000_s1027" type="#_x0000_t32" style="position:absolute;top:517;width:569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pwuab8AAADdAAAADwAAAGRycy9kb3ducmV2LnhtbERP24rCMBB9F/yHMMK+yJruuixSjSLC&#10;Qn1c9QOGZmyKzaQk6cW/N4Lg2xzOdTa70TaiJx9qxwq+FhkI4tLpmisFl/Pf5wpEiMgaG8ek4E4B&#10;dtvpZIO5dgP/U3+KlUghHHJUYGJscylDachiWLiWOHFX5y3GBH0ltcchhdtGfmfZr7RYc2ow2NLB&#10;UHk7dVaB69kcf+Y23mRXnvfYFYfBF0p9zMb9GkSkMb7FL3eh0/zlagnPb9IJcvs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fpwuab8AAADdAAAADwAAAAAAAAAAAAAAAACh&#10;AgAAZHJzL2Rvd25yZXYueG1sUEsFBgAAAAAEAAQA+QAAAI0DAAAAAA==&#10;" strokecolor="black [3040]">
                  <v:stroke endarrow="block"/>
                </v:shape>
                <v:oval id="Oval 1384" o:spid="_x0000_s1028" style="position:absolute;left:5693;width:862;height:10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n+fsQA&#10;AADdAAAADwAAAGRycy9kb3ducmV2LnhtbERPS2rDMBDdF3oHMYVuSiM3DsG4UUIplHaRjT8HGKSJ&#10;7cQauZaS2LePCoXs5vG+s9lNthcXGn3nWMHbIgFBrJ3puFFQV1+vGQgfkA32jknBTB5228eHDebG&#10;XbmgSxkaEUPY56igDWHIpfS6JYt+4QbiyB3caDFEODbSjHiN4baXyyRZS4sdx4YWB/psSZ/Ks1VQ&#10;Hfbe26LWc7VenvWvS48v2bdSz0/TxzuIQFO4i//dPybOT7MV/H0TT5Db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iZ/n7EAAAA3QAAAA8AAAAAAAAAAAAAAAAAmAIAAGRycy9k&#10;b3ducmV2LnhtbFBLBQYAAAAABAAEAPUAAACJAwAAAAA=&#10;" fillcolor="black [3213]" strokecolor="black [3213]" strokeweight="2pt"/>
              </v:group>
            </w:pict>
          </mc:Fallback>
        </mc:AlternateContent>
      </w:r>
    </w:p>
    <w:p w:rsidR="00694896" w:rsidRDefault="00D9318C" w:rsidP="002E4AA2">
      <w:r>
        <w:rPr>
          <w:noProof/>
        </w:rPr>
        <mc:AlternateContent>
          <mc:Choice Requires="wps">
            <w:drawing>
              <wp:anchor distT="0" distB="0" distL="114300" distR="114300" simplePos="0" relativeHeight="252589056" behindDoc="0" locked="0" layoutInCell="1" allowOverlap="1" wp14:anchorId="2820C3F1" wp14:editId="0C09C1F5">
                <wp:simplePos x="0" y="0"/>
                <wp:positionH relativeFrom="column">
                  <wp:posOffset>2739390</wp:posOffset>
                </wp:positionH>
                <wp:positionV relativeFrom="paragraph">
                  <wp:posOffset>129564</wp:posOffset>
                </wp:positionV>
                <wp:extent cx="448310" cy="284480"/>
                <wp:effectExtent l="0" t="0" r="0" b="1270"/>
                <wp:wrapNone/>
                <wp:docPr id="147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8310" cy="2844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9318C" w:rsidRPr="00D9318C" w:rsidRDefault="00D9318C">
                            <w:proofErr w:type="gramStart"/>
                            <w:r>
                              <w:t>z</w:t>
                            </w:r>
                            <w:r>
                              <w:rPr>
                                <w:vertAlign w:val="superscript"/>
                              </w:rPr>
                              <w:t>-1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950" type="#_x0000_t202" style="position:absolute;margin-left:215.7pt;margin-top:10.2pt;width:35.3pt;height:22.4pt;z-index:252589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" filled="f" stroked="f">
                <v:textbox>
                  <w:txbxContent>
                    <w:p w:rsidR="00D9318C" w:rsidRPr="00D9318C" w:rsidRDefault="00D9318C">
                      <w:proofErr w:type="gramStart"/>
                      <w:r>
                        <w:t>z</w:t>
                      </w:r>
                      <w:r>
                        <w:rPr>
                          <w:vertAlign w:val="superscript"/>
                        </w:rPr>
                        <w:t>-1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694896">
        <w:rPr>
          <w:noProof/>
        </w:rPr>
        <mc:AlternateContent>
          <mc:Choice Requires="wpg">
            <w:drawing>
              <wp:anchor distT="0" distB="0" distL="114300" distR="114300" simplePos="0" relativeHeight="252577792" behindDoc="0" locked="0" layoutInCell="1" allowOverlap="1" wp14:anchorId="1BFD477B" wp14:editId="5EABF33A">
                <wp:simplePos x="0" y="0"/>
                <wp:positionH relativeFrom="column">
                  <wp:posOffset>1774244</wp:posOffset>
                </wp:positionH>
                <wp:positionV relativeFrom="paragraph">
                  <wp:posOffset>265112</wp:posOffset>
                </wp:positionV>
                <wp:extent cx="655320" cy="103505"/>
                <wp:effectExtent l="28257" t="28893" r="39688" b="20637"/>
                <wp:wrapNone/>
                <wp:docPr id="1463" name="Group 146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6200000">
                          <a:off x="0" y="0"/>
                          <a:ext cx="655320" cy="103505"/>
                          <a:chOff x="0" y="0"/>
                          <a:chExt cx="655608" cy="103517"/>
                        </a:xfrm>
                      </wpg:grpSpPr>
                      <wps:wsp>
                        <wps:cNvPr id="1464" name="Oval 1464"/>
                        <wps:cNvSpPr/>
                        <wps:spPr>
                          <a:xfrm>
                            <a:off x="0" y="0"/>
                            <a:ext cx="86229" cy="10351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65" name="Straight Arrow Connector 1465"/>
                        <wps:cNvCnPr/>
                        <wps:spPr>
                          <a:xfrm>
                            <a:off x="86264" y="51758"/>
                            <a:ext cx="569344" cy="0"/>
                          </a:xfrm>
                          <a:prstGeom prst="straightConnector1">
                            <a:avLst/>
                          </a:pr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463" o:spid="_x0000_s1026" style="position:absolute;margin-left:139.7pt;margin-top:20.85pt;width:51.6pt;height:8.15pt;rotation:-90;z-index:252577792" coordsize="6556,10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">
                <v:oval id="Oval 1464" o:spid="_x0000_s1027" style="position:absolute;width:862;height:10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D/V4cQA&#10;AADdAAAADwAAAGRycy9kb3ducmV2LnhtbERPS2rDMBDdF3oHMYVuSiM3NSa4UUIplHaRjT8HGKSJ&#10;7cQauZaS2LePCoHs5vG+s95OthdnGn3nWMHbIgFBrJ3puFFQV9+vKxA+IBvsHZOCmTxsN48Pa8yN&#10;u3BB5zI0Ioawz1FBG8KQS+l1Sxb9wg3Ekdu70WKIcGykGfESw20vl0mSSYsdx4YWB/pqSR/Lk1VQ&#10;7Xfe26LWc5UtT/rPvR9eVj9KPT9Nnx8gAk3hLr65f02cn2Yp/H8TT5Cb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g/1eHEAAAA3QAAAA8AAAAAAAAAAAAAAAAAmAIAAGRycy9k&#10;b3ducmV2LnhtbFBLBQYAAAAABAAEAPUAAACJAwAAAAA=&#10;" fillcolor="black [3213]" strokecolor="black [3213]" strokeweight="2pt"/>
                <v:shape id="Straight Arrow Connector 1465" o:spid="_x0000_s1028" type="#_x0000_t32" style="position:absolute;left:862;top:517;width:569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p84Gb8AAADdAAAADwAAAGRycy9kb3ducmV2LnhtbERP24rCMBB9F/yHMMK+yJru4spSjSLC&#10;Qn1c9QOGZmyKzaQk6cW/N4Lg2xzOdTa70TaiJx9qxwq+FhkI4tLpmisFl/Pf5y+IEJE1No5JwZ0C&#10;7LbTyQZz7Qb+p/4UK5FCOOSowMTY5lKG0pDFsHAtceKuzluMCfpKao9DCreN/M6ylbRYc2ow2NLB&#10;UHk7dVaB69kcl3Mbb7Irz3vsisPgC6U+ZuN+DSLSGN/il7vQaf5y9QPPb9IJcvs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7p84Gb8AAADdAAAADwAAAAAAAAAAAAAAAACh&#10;AgAAZHJzL2Rvd25yZXYueG1sUEsFBgAAAAAEAAQA+QAAAI0DAAAAAA==&#10;" strokecolor="black [3040]">
                  <v:stroke endarrow="block"/>
                </v:shape>
              </v:group>
            </w:pict>
          </mc:Fallback>
        </mc:AlternateContent>
      </w:r>
      <w:r w:rsidR="00694896">
        <w:rPr>
          <w:noProof/>
        </w:rPr>
        <mc:AlternateContent>
          <mc:Choice Requires="wpg">
            <w:drawing>
              <wp:anchor distT="0" distB="0" distL="114300" distR="114300" simplePos="0" relativeHeight="252571648" behindDoc="0" locked="0" layoutInCell="1" allowOverlap="1" wp14:anchorId="4C224624" wp14:editId="59E9B7B5">
                <wp:simplePos x="0" y="0"/>
                <wp:positionH relativeFrom="column">
                  <wp:posOffset>2430182</wp:posOffset>
                </wp:positionH>
                <wp:positionV relativeFrom="paragraph">
                  <wp:posOffset>270193</wp:posOffset>
                </wp:positionV>
                <wp:extent cx="655320" cy="103505"/>
                <wp:effectExtent l="28257" t="0" r="39688" b="20637"/>
                <wp:wrapNone/>
                <wp:docPr id="1394" name="Group 139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5400000">
                          <a:off x="0" y="0"/>
                          <a:ext cx="655320" cy="103505"/>
                          <a:chOff x="0" y="0"/>
                          <a:chExt cx="655573" cy="103517"/>
                        </a:xfrm>
                      </wpg:grpSpPr>
                      <wps:wsp>
                        <wps:cNvPr id="1395" name="Straight Arrow Connector 1395"/>
                        <wps:cNvCnPr/>
                        <wps:spPr>
                          <a:xfrm>
                            <a:off x="0" y="51758"/>
                            <a:ext cx="569344" cy="0"/>
                          </a:xfrm>
                          <a:prstGeom prst="straightConnector1">
                            <a:avLst/>
                          </a:pr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00" name="Oval 1400"/>
                        <wps:cNvSpPr/>
                        <wps:spPr>
                          <a:xfrm>
                            <a:off x="569344" y="0"/>
                            <a:ext cx="86229" cy="10351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394" o:spid="_x0000_s1026" style="position:absolute;margin-left:191.35pt;margin-top:21.3pt;width:51.6pt;height:8.15pt;rotation:90;z-index:252571648" coordsize="6555,10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">
                <v:shape id="Straight Arrow Connector 1395" o:spid="_x0000_s1027" type="#_x0000_t32" style="position:absolute;top:517;width:569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+CFW8AAAADdAAAADwAAAGRycy9kb3ducmV2LnhtbERP22oCMRB9L/gPYQp9Ec3aatGtUUQQ&#10;to/VfsCwGTeLm8mSZC/+vREKfZvDuc52P9pG9ORD7VjBYp6BIC6drrlS8Hs5zdYgQkTW2DgmBXcK&#10;sN9NXraYazfwD/XnWIkUwiFHBSbGNpcylIYshrlriRN3dd5iTNBXUnscUrht5HuWfUqLNacGgy0d&#10;DZW3c2cVuJ7N93Jq40125eWAXXEcfKHU2+t4+AIRaYz/4j93odP8j80Knt+kE+Tu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vghVvAAAAA3QAAAA8AAAAAAAAAAAAAAAAA&#10;oQIAAGRycy9kb3ducmV2LnhtbFBLBQYAAAAABAAEAPkAAACOAwAAAAA=&#10;" strokecolor="black [3040]">
                  <v:stroke endarrow="block"/>
                </v:shape>
                <v:oval id="Oval 1400" o:spid="_x0000_s1028" style="position:absolute;left:5693;width:862;height:10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ts2QsUA&#10;AADdAAAADwAAAGRycy9kb3ducmV2LnhtbESPQW/CMAyF75P4D5GRuEwjHZsQ6ggITUJw4ALlB1iJ&#10;aQuNU5oA5d/jw6TdbL3n9z7Pl71v1J26WAc28DnOQBHb4GouDRyL9ccMVEzIDpvAZOBJEZaLwdsc&#10;cxcevKf7IZVKQjjmaKBKqc21jrYij3EcWmLRTqHzmGTtSu06fEi4b/Qky6baY83SUGFLvxXZy+Hm&#10;DRSnXYx+f7TPYjq52Wv4Or/PNsaMhv3qB1SiPv2b/663TvC/M+GXb2QEvXg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2zZCxQAAAN0AAAAPAAAAAAAAAAAAAAAAAJgCAABkcnMv&#10;ZG93bnJldi54bWxQSwUGAAAAAAQABAD1AAAAigMAAAAA&#10;" fillcolor="black [3213]" strokecolor="black [3213]" strokeweight="2pt"/>
              </v:group>
            </w:pict>
          </mc:Fallback>
        </mc:AlternateContent>
      </w:r>
    </w:p>
    <w:p w:rsidR="00694896" w:rsidRDefault="00D9318C" w:rsidP="002E4AA2">
      <w:r>
        <w:rPr>
          <w:noProof/>
        </w:rPr>
        <mc:AlternateContent>
          <mc:Choice Requires="wps">
            <w:drawing>
              <wp:anchor distT="0" distB="0" distL="114300" distR="114300" simplePos="0" relativeHeight="252595200" behindDoc="0" locked="0" layoutInCell="1" allowOverlap="1" wp14:anchorId="6F28D2FB" wp14:editId="0C32E18C">
                <wp:simplePos x="0" y="0"/>
                <wp:positionH relativeFrom="column">
                  <wp:posOffset>2208530</wp:posOffset>
                </wp:positionH>
                <wp:positionV relativeFrom="paragraph">
                  <wp:posOffset>-3337</wp:posOffset>
                </wp:positionV>
                <wp:extent cx="448310" cy="284480"/>
                <wp:effectExtent l="0" t="0" r="0" b="1270"/>
                <wp:wrapNone/>
                <wp:docPr id="147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8310" cy="2844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9318C" w:rsidRDefault="00D9318C">
                            <w:r>
                              <w:t>0.6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951" type="#_x0000_t202" style="position:absolute;margin-left:173.9pt;margin-top:-.25pt;width:35.3pt;height:22.4pt;z-index:252595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" filled="f" stroked="f">
                <v:textbox>
                  <w:txbxContent>
                    <w:p w:rsidR="00D9318C" w:rsidRDefault="00D9318C">
                      <w:r>
                        <w:t>0.63</w:t>
                      </w:r>
                    </w:p>
                  </w:txbxContent>
                </v:textbox>
              </v:shape>
            </w:pict>
          </mc:Fallback>
        </mc:AlternateContent>
      </w:r>
      <w:r w:rsidR="00694896">
        <w:rPr>
          <w:noProof/>
        </w:rPr>
        <mc:AlternateContent>
          <mc:Choice Requires="wpg">
            <w:drawing>
              <wp:anchor distT="0" distB="0" distL="114300" distR="114300" simplePos="0" relativeHeight="252561408" behindDoc="0" locked="0" layoutInCell="1" allowOverlap="1" wp14:anchorId="42D90EA6" wp14:editId="1C13C2F5">
                <wp:simplePos x="0" y="0"/>
                <wp:positionH relativeFrom="column">
                  <wp:posOffset>2144395</wp:posOffset>
                </wp:positionH>
                <wp:positionV relativeFrom="paragraph">
                  <wp:posOffset>231038</wp:posOffset>
                </wp:positionV>
                <wp:extent cx="655320" cy="103505"/>
                <wp:effectExtent l="0" t="19050" r="11430" b="48895"/>
                <wp:wrapNone/>
                <wp:docPr id="1369" name="Group 136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5320" cy="103505"/>
                          <a:chOff x="0" y="0"/>
                          <a:chExt cx="655573" cy="103517"/>
                        </a:xfrm>
                      </wpg:grpSpPr>
                      <wps:wsp>
                        <wps:cNvPr id="1380" name="Straight Arrow Connector 1380"/>
                        <wps:cNvCnPr/>
                        <wps:spPr>
                          <a:xfrm>
                            <a:off x="0" y="51758"/>
                            <a:ext cx="569344" cy="0"/>
                          </a:xfrm>
                          <a:prstGeom prst="straightConnector1">
                            <a:avLst/>
                          </a:pr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81" name="Oval 1381"/>
                        <wps:cNvSpPr/>
                        <wps:spPr>
                          <a:xfrm>
                            <a:off x="569344" y="0"/>
                            <a:ext cx="86229" cy="10351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369" o:spid="_x0000_s1026" style="position:absolute;margin-left:168.85pt;margin-top:18.2pt;width:51.6pt;height:8.15pt;z-index:252561408" coordsize="6555,10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">
                <v:shape id="Straight Arrow Connector 1380" o:spid="_x0000_s1027" type="#_x0000_t32" style="position:absolute;top:517;width:569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6wHsMAAADdAAAADwAAAGRycy9kb3ducmV2LnhtbESPzWoDMQyE74W8g1Ggl5J4+0MI2zgh&#10;BArbY5M8gFir6yVrebG9P3n76FDoTWJGM592h9l3aqSY2sAGXtcFKOI62JYbA9fL12oLKmVki11g&#10;MnCnBIf94mmHpQ0T/9B4zo2SEE4lGnA596XWqXbkMa1DTyzab4ges6yx0TbiJOG+029FsdEeW5YG&#10;hz2dHNW38+ANhJHd98eLzzc91JcjDtVpipUxz8v5+Akq05z/zX/XlRX8963wyzcygt4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5OsB7DAAAA3QAAAA8AAAAAAAAAAAAA&#10;AAAAoQIAAGRycy9kb3ducmV2LnhtbFBLBQYAAAAABAAEAPkAAACRAwAAAAA=&#10;" strokecolor="black [3040]">
                  <v:stroke endarrow="block"/>
                </v:shape>
                <v:oval id="Oval 1381" o:spid="_x0000_s1028" style="position:absolute;left:5693;width:862;height:10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O5d5sMA&#10;AADdAAAADwAAAGRycy9kb3ducmV2LnhtbERPzWrCQBC+F/oOyxR6KXVjAhJSVymCtAcvMT7AsDsm&#10;0exsml01efuuIHibj+93luvRduJKg28dK5jPEhDE2pmWawWHavuZg/AB2WDnmBRM5GG9en1ZYmHc&#10;jUu67kMtYgj7AhU0IfSFlF43ZNHPXE8cuaMbLIYIh1qaAW8x3HYyTZKFtNhybGiwp01D+ry/WAXV&#10;cee9LQ96qhbpRf+57PSR/yj1/jZ+f4EINIan+OH+NXF+ls/h/k08Qa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O5d5sMAAADdAAAADwAAAAAAAAAAAAAAAACYAgAAZHJzL2Rv&#10;d25yZXYueG1sUEsFBgAAAAAEAAQA9QAAAIgDAAAAAA==&#10;" fillcolor="black [3213]" strokecolor="black [3213]" strokeweight="2pt"/>
              </v:group>
            </w:pict>
          </mc:Fallback>
        </mc:AlternateContent>
      </w:r>
    </w:p>
    <w:p w:rsidR="00694896" w:rsidRDefault="00694896" w:rsidP="002E4AA2"/>
    <w:p w:rsidR="00694896" w:rsidRDefault="00694896" w:rsidP="002E4AA2"/>
    <w:p w:rsidR="002E4AA2" w:rsidRPr="002E4AA2" w:rsidRDefault="00D9318C" w:rsidP="002E4AA2"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2637184" behindDoc="0" locked="0" layoutInCell="1" allowOverlap="1" wp14:anchorId="557465F5" wp14:editId="6D783FBE">
                <wp:simplePos x="0" y="0"/>
                <wp:positionH relativeFrom="column">
                  <wp:posOffset>3431524</wp:posOffset>
                </wp:positionH>
                <wp:positionV relativeFrom="paragraph">
                  <wp:posOffset>118087</wp:posOffset>
                </wp:positionV>
                <wp:extent cx="448310" cy="284480"/>
                <wp:effectExtent l="0" t="0" r="0" b="1270"/>
                <wp:wrapNone/>
                <wp:docPr id="153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8310" cy="2844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9318C" w:rsidRDefault="00D9318C">
                            <w:proofErr w:type="gramStart"/>
                            <w:r>
                              <w:t>y(</w:t>
                            </w:r>
                            <w:proofErr w:type="gramEnd"/>
                            <w:r>
                              <w:t>n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952" type="#_x0000_t202" style="position:absolute;margin-left:270.2pt;margin-top:9.3pt;width:35.3pt;height:22.4pt;z-index:252637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" filled="f" stroked="f">
                <v:textbox>
                  <w:txbxContent>
                    <w:p w:rsidR="00D9318C" w:rsidRDefault="00D9318C">
                      <w:proofErr w:type="gramStart"/>
                      <w:r>
                        <w:t>y(</w:t>
                      </w:r>
                      <w:proofErr w:type="gramEnd"/>
                      <w:r>
                        <w:t>n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635136" behindDoc="0" locked="0" layoutInCell="1" allowOverlap="1" wp14:anchorId="1EC4E51B" wp14:editId="02960DCF">
                <wp:simplePos x="0" y="0"/>
                <wp:positionH relativeFrom="column">
                  <wp:posOffset>757687</wp:posOffset>
                </wp:positionH>
                <wp:positionV relativeFrom="paragraph">
                  <wp:posOffset>152652</wp:posOffset>
                </wp:positionV>
                <wp:extent cx="448310" cy="284480"/>
                <wp:effectExtent l="0" t="0" r="0" b="1270"/>
                <wp:wrapNone/>
                <wp:docPr id="153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8310" cy="2844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9318C" w:rsidRDefault="00D9318C">
                            <w:proofErr w:type="gramStart"/>
                            <w:r>
                              <w:t>x(</w:t>
                            </w:r>
                            <w:proofErr w:type="gramEnd"/>
                            <w:r>
                              <w:t>n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953" type="#_x0000_t202" style="position:absolute;margin-left:59.65pt;margin-top:12pt;width:35.3pt;height:22.4pt;z-index:252635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" filled="f" stroked="f">
                <v:textbox>
                  <w:txbxContent>
                    <w:p w:rsidR="00D9318C" w:rsidRDefault="00D9318C">
                      <w:proofErr w:type="gramStart"/>
                      <w:r>
                        <w:t>x(</w:t>
                      </w:r>
                      <w:proofErr w:type="gramEnd"/>
                      <w:r>
                        <w:t>n)</w:t>
                      </w:r>
                    </w:p>
                  </w:txbxContent>
                </v:textbox>
              </v:shape>
            </w:pict>
          </mc:Fallback>
        </mc:AlternateContent>
      </w:r>
      <w:r w:rsidR="002E4AA2">
        <w:rPr>
          <w:lang w:val="el-GR"/>
        </w:rPr>
        <w:t>ΜΟΡΦΗ</w:t>
      </w:r>
      <w:r w:rsidR="002E4AA2" w:rsidRPr="002E4AA2">
        <w:t xml:space="preserve"> </w:t>
      </w:r>
      <w:r w:rsidR="002E4AA2">
        <w:rPr>
          <w:lang w:val="el-GR"/>
        </w:rPr>
        <w:t>ΙΙ</w:t>
      </w:r>
    </w:p>
    <w:p w:rsidR="00D9318C" w:rsidRDefault="00D9318C" w:rsidP="002E4AA2">
      <w:r>
        <w:rPr>
          <w:noProof/>
        </w:rPr>
        <mc:AlternateContent>
          <mc:Choice Requires="wpg">
            <w:drawing>
              <wp:anchor distT="0" distB="0" distL="114300" distR="114300" simplePos="0" relativeHeight="252639232" behindDoc="0" locked="0" layoutInCell="1" allowOverlap="1" wp14:anchorId="7440D95C" wp14:editId="76DFA464">
                <wp:simplePos x="0" y="0"/>
                <wp:positionH relativeFrom="column">
                  <wp:posOffset>783961</wp:posOffset>
                </wp:positionH>
                <wp:positionV relativeFrom="paragraph">
                  <wp:posOffset>81915</wp:posOffset>
                </wp:positionV>
                <wp:extent cx="655320" cy="103505"/>
                <wp:effectExtent l="0" t="19050" r="87630" b="48895"/>
                <wp:wrapNone/>
                <wp:docPr id="1533" name="Group 153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5320" cy="103505"/>
                          <a:chOff x="0" y="0"/>
                          <a:chExt cx="655608" cy="103517"/>
                        </a:xfrm>
                      </wpg:grpSpPr>
                      <wps:wsp>
                        <wps:cNvPr id="1534" name="Oval 1534"/>
                        <wps:cNvSpPr/>
                        <wps:spPr>
                          <a:xfrm>
                            <a:off x="0" y="0"/>
                            <a:ext cx="86229" cy="10351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35" name="Straight Arrow Connector 1535"/>
                        <wps:cNvCnPr/>
                        <wps:spPr>
                          <a:xfrm>
                            <a:off x="86264" y="51758"/>
                            <a:ext cx="569344" cy="0"/>
                          </a:xfrm>
                          <a:prstGeom prst="straightConnector1">
                            <a:avLst/>
                          </a:pr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533" o:spid="_x0000_s1026" style="position:absolute;margin-left:61.75pt;margin-top:6.45pt;width:51.6pt;height:8.15pt;z-index:252639232" coordsize="6556,10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">
                <v:oval id="Oval 1534" o:spid="_x0000_s1027" style="position:absolute;width:862;height:10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W31YcIA&#10;AADdAAAADwAAAGRycy9kb3ducmV2LnhtbERPzYrCMBC+C/sOYRb2ImvqL9I1igiLHvZi6wMMydhW&#10;m0ltota3N8KCt/n4fmex6mwtbtT6yrGC4SABQaydqbhQcMh/v+cgfEA2WDsmBQ/ysFp+9BaYGnfn&#10;Pd2yUIgYwj5FBWUITSql1yVZ9APXEEfu6FqLIcK2kKbFewy3tRwlyUxarDg2lNjQpiR9zq5WQX78&#10;897uD/qRz0ZXfXHjU3++Verrs1v/gAjUhbf4370zcf50PIHXN/EEuX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tbfVhwgAAAN0AAAAPAAAAAAAAAAAAAAAAAJgCAABkcnMvZG93&#10;bnJldi54bWxQSwUGAAAAAAQABAD1AAAAhwMAAAAA&#10;" fillcolor="black [3213]" strokecolor="black [3213]" strokeweight="2pt"/>
                <v:shape id="Straight Arrow Connector 1535" o:spid="_x0000_s1028" type="#_x0000_t32" style="position:absolute;left:862;top:517;width:569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80YmcAAAADdAAAADwAAAGRycy9kb3ducmV2LnhtbERP22oCMRB9L/gPYQRfima1VWQ1igiF&#10;7WPVDxg242ZxM1mS7KV/b4RC3+ZwrrM/jrYRPflQO1awXGQgiEuna64U3K5f8y2IEJE1No5JwS8F&#10;OB4mb3vMtRv4h/pLrEQK4ZCjAhNjm0sZSkMWw8K1xIm7O28xJugrqT0OKdw2cpVlG2mx5tRgsKWz&#10;ofJx6awC17P5/ny38SG78nrCrjgPvlBqNh1POxCRxvgv/nMXOs1ff6zh9U06QR6e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vNGJnAAAAA3QAAAA8AAAAAAAAAAAAAAAAA&#10;oQIAAGRycy9kb3ducmV2LnhtbFBLBQYAAAAABAAEAPkAAACOAwAAAAA=&#10;" strokecolor="black [3040]">
                  <v:stroke endarrow="block"/>
                </v:shape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641280" behindDoc="0" locked="0" layoutInCell="1" allowOverlap="1" wp14:anchorId="419D963C" wp14:editId="559946E0">
                <wp:simplePos x="0" y="0"/>
                <wp:positionH relativeFrom="column">
                  <wp:posOffset>1439142</wp:posOffset>
                </wp:positionH>
                <wp:positionV relativeFrom="paragraph">
                  <wp:posOffset>81951</wp:posOffset>
                </wp:positionV>
                <wp:extent cx="86229" cy="103517"/>
                <wp:effectExtent l="0" t="0" r="28575" b="10795"/>
                <wp:wrapNone/>
                <wp:docPr id="1536" name="Oval 15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6229" cy="103517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1536" o:spid="_x0000_s1026" style="position:absolute;margin-left:113.3pt;margin-top:6.45pt;width:6.8pt;height:8.15pt;z-index:25264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" fillcolor="black [3213]" strokecolor="black [3213]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612608" behindDoc="0" locked="0" layoutInCell="1" allowOverlap="1" wp14:anchorId="2AAB8CF3" wp14:editId="124B0C57">
                <wp:simplePos x="0" y="0"/>
                <wp:positionH relativeFrom="column">
                  <wp:posOffset>2828026</wp:posOffset>
                </wp:positionH>
                <wp:positionV relativeFrom="paragraph">
                  <wp:posOffset>201930</wp:posOffset>
                </wp:positionV>
                <wp:extent cx="0" cy="551952"/>
                <wp:effectExtent l="0" t="0" r="19050" b="19685"/>
                <wp:wrapNone/>
                <wp:docPr id="1506" name="Straight Connector 15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551952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506" o:spid="_x0000_s1026" style="position:absolute;flip:y;z-index:25261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22.7pt,15.9pt" to="222.7pt,59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" strokecolor="black [3040]"/>
            </w:pict>
          </mc:Fallback>
        </mc:AlternateContent>
      </w:r>
      <w:r w:rsidRPr="00D9318C">
        <mc:AlternateContent>
          <mc:Choice Requires="wpg">
            <w:drawing>
              <wp:anchor distT="0" distB="0" distL="114300" distR="114300" simplePos="0" relativeHeight="252603392" behindDoc="0" locked="0" layoutInCell="1" allowOverlap="1" wp14:anchorId="33E84EF2" wp14:editId="72296C08">
                <wp:simplePos x="0" y="0"/>
                <wp:positionH relativeFrom="column">
                  <wp:posOffset>2209800</wp:posOffset>
                </wp:positionH>
                <wp:positionV relativeFrom="paragraph">
                  <wp:posOffset>751205</wp:posOffset>
                </wp:positionV>
                <wp:extent cx="655320" cy="103505"/>
                <wp:effectExtent l="0" t="19050" r="11430" b="48895"/>
                <wp:wrapNone/>
                <wp:docPr id="1488" name="Group 148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5320" cy="103505"/>
                          <a:chOff x="0" y="0"/>
                          <a:chExt cx="655573" cy="103517"/>
                        </a:xfrm>
                      </wpg:grpSpPr>
                      <wps:wsp>
                        <wps:cNvPr id="1489" name="Straight Arrow Connector 1489"/>
                        <wps:cNvCnPr/>
                        <wps:spPr>
                          <a:xfrm>
                            <a:off x="0" y="51758"/>
                            <a:ext cx="569344" cy="0"/>
                          </a:xfrm>
                          <a:prstGeom prst="straightConnector1">
                            <a:avLst/>
                          </a:pr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90" name="Oval 1490"/>
                        <wps:cNvSpPr/>
                        <wps:spPr>
                          <a:xfrm>
                            <a:off x="569344" y="0"/>
                            <a:ext cx="86229" cy="10351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id="Group 1488" o:spid="_x0000_s1026" style="position:absolute;margin-left:174pt;margin-top:59.15pt;width:51.6pt;height:8.15pt;z-index:252603392;mso-width-relative:margin" coordsize="6555,10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">
                <v:shape id="Straight Arrow Connector 1489" o:spid="_x0000_s1027" type="#_x0000_t32" style="position:absolute;top:517;width:569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97U5r8AAADdAAAADwAAAGRycy9kb3ducmV2LnhtbERP24rCMBB9F/yHMMK+yJruIotbjSLC&#10;Qn1c9QOGZmyKzaQk6cW/N4Lg2xzOdTa70TaiJx9qxwq+FhkI4tLpmisFl/Pf5wpEiMgaG8ek4E4B&#10;dtvpZIO5dgP/U3+KlUghHHJUYGJscylDachiWLiWOHFX5y3GBH0ltcchhdtGfmfZj7RYc2ow2NLB&#10;UHk7dVaB69kcl3Mbb7Irz3vsisPgC6U+ZuN+DSLSGN/il7vQaf5y9QvPb9IJcvs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397U5r8AAADdAAAADwAAAAAAAAAAAAAAAACh&#10;AgAAZHJzL2Rvd25yZXYueG1sUEsFBgAAAAAEAAQA+QAAAI0DAAAAAA==&#10;" strokecolor="black [3040]">
                  <v:stroke endarrow="block"/>
                </v:shape>
                <v:oval id="Oval 1490" o:spid="_x0000_s1028" style="position:absolute;left:5693;width:862;height:10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tGjxcYA&#10;AADdAAAADwAAAGRycy9kb3ducmV2LnhtbESPQW/CMAyF75P4D5GRdpkghSHEOgKakCZ22AXKD7AS&#10;0xYap2sClH+PD5O42XrP731ernvfqCt1sQ5sYDLOQBHb4GouDRyK79ECVEzIDpvAZOBOEdarwcsS&#10;cxduvKPrPpVKQjjmaKBKqc21jrYij3EcWmLRjqHzmGTtSu06vEm4b/Q0y+baY83SUGFLm4rseX/x&#10;Borjb4x+d7D3Yj692L/wfnpbbI15HfZfn6AS9elp/r/+cYI/+xB++UZG0KsH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tGjxcYAAADdAAAADwAAAAAAAAAAAAAAAACYAgAAZHJz&#10;L2Rvd25yZXYueG1sUEsFBgAAAAAEAAQA9QAAAIsDAAAAAA==&#10;" fillcolor="black [3213]" strokecolor="black [3213]" strokeweight="2pt"/>
              </v:group>
            </w:pict>
          </mc:Fallback>
        </mc:AlternateContent>
      </w:r>
      <w:r w:rsidRPr="00D9318C">
        <mc:AlternateContent>
          <mc:Choice Requires="wpg">
            <w:drawing>
              <wp:anchor distT="0" distB="0" distL="114300" distR="114300" simplePos="0" relativeHeight="252602368" behindDoc="0" locked="0" layoutInCell="1" allowOverlap="1" wp14:anchorId="21DB3247" wp14:editId="71249220">
                <wp:simplePos x="0" y="0"/>
                <wp:positionH relativeFrom="column">
                  <wp:posOffset>2866390</wp:posOffset>
                </wp:positionH>
                <wp:positionV relativeFrom="paragraph">
                  <wp:posOffset>87630</wp:posOffset>
                </wp:positionV>
                <wp:extent cx="655320" cy="103505"/>
                <wp:effectExtent l="0" t="19050" r="11430" b="48895"/>
                <wp:wrapNone/>
                <wp:docPr id="1485" name="Group 148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5320" cy="103505"/>
                          <a:chOff x="0" y="0"/>
                          <a:chExt cx="655573" cy="103517"/>
                        </a:xfrm>
                      </wpg:grpSpPr>
                      <wps:wsp>
                        <wps:cNvPr id="1486" name="Straight Arrow Connector 1486"/>
                        <wps:cNvCnPr/>
                        <wps:spPr>
                          <a:xfrm>
                            <a:off x="0" y="51758"/>
                            <a:ext cx="569344" cy="0"/>
                          </a:xfrm>
                          <a:prstGeom prst="straightConnector1">
                            <a:avLst/>
                          </a:pr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87" name="Oval 1487"/>
                        <wps:cNvSpPr/>
                        <wps:spPr>
                          <a:xfrm>
                            <a:off x="569344" y="0"/>
                            <a:ext cx="86229" cy="10351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id="Group 1485" o:spid="_x0000_s1026" style="position:absolute;margin-left:225.7pt;margin-top:6.9pt;width:51.6pt;height:8.15pt;z-index:252602368;mso-width-relative:margin" coordsize="6555,10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">
                <v:shape id="Straight Arrow Connector 1486" o:spid="_x0000_s1027" type="#_x0000_t32" style="position:absolute;top:517;width:569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kFAlL4AAADdAAAADwAAAGRycy9kb3ducmV2LnhtbERP24rCMBB9X/Afwgi+LJoqIlKNIoJQ&#10;H1f3A4ZmbIrNpCTpxb83wsK+zeFcZ38cbSN68qF2rGC5yEAQl07XXCn4vV/mWxAhImtsHJOCFwU4&#10;HiZfe8y1G/iH+lusRArhkKMCE2ObSxlKQxbDwrXEiXs4bzEm6CupPQ4p3DZylWUbabHm1GCwpbOh&#10;8nnrrALXs7muv218yq68n7ArzoMvlJpNx9MORKQx/ov/3IVO89fbDXy+SSfIwxs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uQUCUvgAAAN0AAAAPAAAAAAAAAAAAAAAAAKEC&#10;AABkcnMvZG93bnJldi54bWxQSwUGAAAAAAQABAD5AAAAjAMAAAAA&#10;" strokecolor="black [3040]">
                  <v:stroke endarrow="block"/>
                </v:shape>
                <v:oval id="Oval 1487" o:spid="_x0000_s1028" style="position:absolute;left:5693;width:862;height:10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OGtbMIA&#10;AADdAAAADwAAAGRycy9kb3ducmV2LnhtbERPzYrCMBC+C75DmIW9iKb+oKUaRRaW9bAXrQ8wJGNb&#10;t5nUJmp9eyMseJuP73dWm87W4katrxwrGI8SEMTamYoLBcf8e5iC8AHZYO2YFDzIw2bd760wM+7O&#10;e7odQiFiCPsMFZQhNJmUXpdk0Y9cQxy5k2sthgjbQpoW7zHc1nKSJHNpseLYUGJDXyXpv8PVKshP&#10;v97b/VE/8vnkqi9ueh6kP0p9fnTbJYhAXXiL/907E+fP0gW8voknyP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I4a1swgAAAN0AAAAPAAAAAAAAAAAAAAAAAJgCAABkcnMvZG93&#10;bnJldi54bWxQSwUGAAAAAAQABAD1AAAAhwMAAAAA&#10;" fillcolor="black [3213]" strokecolor="black [3213]" strokeweight="2pt"/>
              </v:group>
            </w:pict>
          </mc:Fallback>
        </mc:AlternateContent>
      </w:r>
      <w:r w:rsidRPr="00D9318C">
        <mc:AlternateContent>
          <mc:Choice Requires="wpg">
            <w:drawing>
              <wp:anchor distT="0" distB="0" distL="114300" distR="114300" simplePos="0" relativeHeight="252601344" behindDoc="0" locked="0" layoutInCell="1" allowOverlap="1" wp14:anchorId="106E8E74" wp14:editId="7C5BBA26">
                <wp:simplePos x="0" y="0"/>
                <wp:positionH relativeFrom="column">
                  <wp:posOffset>2211070</wp:posOffset>
                </wp:positionH>
                <wp:positionV relativeFrom="paragraph">
                  <wp:posOffset>87630</wp:posOffset>
                </wp:positionV>
                <wp:extent cx="655320" cy="103505"/>
                <wp:effectExtent l="0" t="19050" r="11430" b="48895"/>
                <wp:wrapNone/>
                <wp:docPr id="1482" name="Group 148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5320" cy="103505"/>
                          <a:chOff x="0" y="0"/>
                          <a:chExt cx="655573" cy="103517"/>
                        </a:xfrm>
                      </wpg:grpSpPr>
                      <wps:wsp>
                        <wps:cNvPr id="1483" name="Straight Arrow Connector 1483"/>
                        <wps:cNvCnPr/>
                        <wps:spPr>
                          <a:xfrm>
                            <a:off x="0" y="51758"/>
                            <a:ext cx="569344" cy="0"/>
                          </a:xfrm>
                          <a:prstGeom prst="straightConnector1">
                            <a:avLst/>
                          </a:pr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84" name="Oval 1484"/>
                        <wps:cNvSpPr/>
                        <wps:spPr>
                          <a:xfrm>
                            <a:off x="569344" y="0"/>
                            <a:ext cx="86229" cy="10351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id="Group 1482" o:spid="_x0000_s1026" style="position:absolute;margin-left:174.1pt;margin-top:6.9pt;width:51.6pt;height:8.15pt;z-index:252601344;mso-width-relative:margin" coordsize="6555,10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">
                <v:shape id="Straight Arrow Connector 1483" o:spid="_x0000_s1027" type="#_x0000_t32" style="position:absolute;top:517;width:569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jbjDL8AAADdAAAADwAAAGRycy9kb3ducmV2LnhtbERP24rCMBB9X9h/CLPgy6KpF0S6RhFB&#10;qI9ePmBoZptiMylJevHvjbCwb3M419nuR9uInnyoHSuYzzIQxKXTNVcK7rfTdAMiRGSNjWNS8KQA&#10;+93nxxZz7Qa+UH+NlUghHHJUYGJscylDachimLmWOHG/zluMCfpKao9DCreNXGTZWlqsOTUYbOlo&#10;qHxcO6vA9WzOq28bH7IrbwfsiuPgC6UmX+PhB0SkMf6L/9yFTvNXmyW8v0knyN0L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vjbjDL8AAADdAAAADwAAAAAAAAAAAAAAAACh&#10;AgAAZHJzL2Rvd25yZXYueG1sUEsFBgAAAAAEAAQA+QAAAI0DAAAAAA==&#10;" strokecolor="black [3040]">
                  <v:stroke endarrow="block"/>
                </v:shape>
                <v:oval id="Oval 1484" o:spid="_x0000_s1028" style="position:absolute;left:5693;width:862;height:10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DMzG8QA&#10;AADdAAAADwAAAGRycy9kb3ducmV2LnhtbERPS2rDMBDdF3oHMYVuSiM3NcG4UUIplHaRjT8HGKSJ&#10;7cQauZaS2LePCoHs5vG+s95OthdnGn3nWMHbIgFBrJ3puFFQV9+vGQgfkA32jknBTB62m8eHNebG&#10;XbigcxkaEUPY56igDWHIpfS6JYt+4QbiyO3daDFEODbSjHiJ4baXyyRZSYsdx4YWB/pqSR/Lk1VQ&#10;7Xfe26LWc7VanvSfez+8ZD9KPT9Nnx8gAk3hLr65f02cn2Yp/H8TT5Cb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gzMxvEAAAA3QAAAA8AAAAAAAAAAAAAAAAAmAIAAGRycy9k&#10;b3ducmV2LnhtbFBLBQYAAAAABAAEAPUAAACJAwAAAAA=&#10;" fillcolor="black [3213]" strokecolor="black [3213]" strokeweight="2pt"/>
              </v:group>
            </w:pict>
          </mc:Fallback>
        </mc:AlternateContent>
      </w:r>
      <w:r w:rsidRPr="00D9318C">
        <mc:AlternateContent>
          <mc:Choice Requires="wpg">
            <w:drawing>
              <wp:anchor distT="0" distB="0" distL="114300" distR="114300" simplePos="0" relativeHeight="252600320" behindDoc="0" locked="0" layoutInCell="1" allowOverlap="1" wp14:anchorId="61CCC698" wp14:editId="07EBB2A7">
                <wp:simplePos x="0" y="0"/>
                <wp:positionH relativeFrom="column">
                  <wp:posOffset>1555750</wp:posOffset>
                </wp:positionH>
                <wp:positionV relativeFrom="paragraph">
                  <wp:posOffset>87630</wp:posOffset>
                </wp:positionV>
                <wp:extent cx="655320" cy="103505"/>
                <wp:effectExtent l="0" t="19050" r="11430" b="48895"/>
                <wp:wrapNone/>
                <wp:docPr id="1479" name="Group 147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5320" cy="103505"/>
                          <a:chOff x="0" y="0"/>
                          <a:chExt cx="655573" cy="103517"/>
                        </a:xfrm>
                      </wpg:grpSpPr>
                      <wps:wsp>
                        <wps:cNvPr id="1480" name="Straight Arrow Connector 1480"/>
                        <wps:cNvCnPr/>
                        <wps:spPr>
                          <a:xfrm>
                            <a:off x="0" y="51758"/>
                            <a:ext cx="569344" cy="0"/>
                          </a:xfrm>
                          <a:prstGeom prst="straightConnector1">
                            <a:avLst/>
                          </a:pr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81" name="Oval 1481"/>
                        <wps:cNvSpPr/>
                        <wps:spPr>
                          <a:xfrm>
                            <a:off x="569344" y="0"/>
                            <a:ext cx="86229" cy="10351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id="Group 1479" o:spid="_x0000_s1026" style="position:absolute;margin-left:122.5pt;margin-top:6.9pt;width:51.6pt;height:8.15pt;z-index:252600320;mso-width-relative:margin" coordsize="6555,10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">
                <v:shape id="Straight Arrow Connector 1480" o:spid="_x0000_s1027" type="#_x0000_t32" style="position:absolute;top:517;width:569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uR9e8MAAADdAAAADwAAAGRycy9kb3ducmV2LnhtbESPzWoDMQyE74W8g1Ggl5J4G0IJ2zgh&#10;BAqbY5M+gFir6yVrebG9P3n76FDoTWJGM5/2x9l3aqSY2sAG3tcFKOI62JYbAz+3r9UOVMrIFrvA&#10;ZOBBCY6HxcseSxsm/qbxmhslIZxKNOBy7kutU+3IY1qHnli03xA9Zlljo23EScJ9pzdF8aE9tiwN&#10;Dns6O6rv18EbCCO7y/bN57se6tsJh+o8xcqY1+V8+gSVac7/5r/rygr+dif88o2MoA9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7kfXvDAAAA3QAAAA8AAAAAAAAAAAAA&#10;AAAAoQIAAGRycy9kb3ducmV2LnhtbFBLBQYAAAAABAAEAPkAAACRAwAAAAA=&#10;" strokecolor="black [3040]">
                  <v:stroke endarrow="block"/>
                </v:shape>
                <v:oval id="Oval 1481" o:spid="_x0000_s1028" style="position:absolute;left:5693;width:862;height:10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ESQg8MA&#10;AADdAAAADwAAAGRycy9kb3ducmV2LnhtbERPzWrCQBC+F3yHZQQvpW5ii4TUVaRQ7KEXjQ8w7I5J&#10;2uxszG5+fPuuIPQ2H9/vbHaTbcRAna8dK0iXCQhi7UzNpYJz8fmSgfAB2WDjmBTcyMNuO3vaYG7c&#10;yEcaTqEUMYR9jgqqENpcSq8rsuiXriWO3MV1FkOEXSlNh2MMt41cJclaWqw5NlTY0kdF+vfUWwXF&#10;5dt7ezzrW7Fe9frqXn+es4NSi/m0fwcRaAr/4of7y8T5b1kK92/iCXL7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ESQg8MAAADdAAAADwAAAAAAAAAAAAAAAACYAgAAZHJzL2Rv&#10;d25yZXYueG1sUEsFBgAAAAAEAAQA9QAAAIgDAAAAAA==&#10;" fillcolor="black [3213]" strokecolor="black [3213]" strokeweight="2pt"/>
              </v:group>
            </w:pict>
          </mc:Fallback>
        </mc:AlternateContent>
      </w:r>
    </w:p>
    <w:p w:rsidR="00D9318C" w:rsidRDefault="00D9318C" w:rsidP="002E4AA2">
      <w:r>
        <w:rPr>
          <w:noProof/>
        </w:rPr>
        <mc:AlternateContent>
          <mc:Choice Requires="wps">
            <w:drawing>
              <wp:anchor distT="0" distB="0" distL="114300" distR="114300" simplePos="0" relativeHeight="252628992" behindDoc="0" locked="0" layoutInCell="1" allowOverlap="1" wp14:anchorId="78BEE35F" wp14:editId="4E2599DD">
                <wp:simplePos x="0" y="0"/>
                <wp:positionH relativeFrom="column">
                  <wp:posOffset>1566953</wp:posOffset>
                </wp:positionH>
                <wp:positionV relativeFrom="paragraph">
                  <wp:posOffset>186216</wp:posOffset>
                </wp:positionV>
                <wp:extent cx="448310" cy="284480"/>
                <wp:effectExtent l="0" t="0" r="0" b="1270"/>
                <wp:wrapNone/>
                <wp:docPr id="152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8310" cy="2844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9318C" w:rsidRPr="00D9318C" w:rsidRDefault="00D9318C">
                            <w:r>
                              <w:t>0.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954" type="#_x0000_t202" style="position:absolute;margin-left:123.4pt;margin-top:14.65pt;width:35.3pt;height:22.4pt;z-index:25262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" filled="f" stroked="f">
                <v:textbox>
                  <w:txbxContent>
                    <w:p w:rsidR="00D9318C" w:rsidRPr="00D9318C" w:rsidRDefault="00D9318C">
                      <w:r>
                        <w:t>0.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622848" behindDoc="0" locked="0" layoutInCell="1" allowOverlap="1" wp14:anchorId="478CFEA3" wp14:editId="0711808B">
                <wp:simplePos x="0" y="0"/>
                <wp:positionH relativeFrom="column">
                  <wp:posOffset>2128136</wp:posOffset>
                </wp:positionH>
                <wp:positionV relativeFrom="paragraph">
                  <wp:posOffset>6015</wp:posOffset>
                </wp:positionV>
                <wp:extent cx="448310" cy="284480"/>
                <wp:effectExtent l="0" t="0" r="0" b="1270"/>
                <wp:wrapNone/>
                <wp:docPr id="152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8310" cy="2844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9318C" w:rsidRPr="00D9318C" w:rsidRDefault="00D9318C">
                            <w:proofErr w:type="gramStart"/>
                            <w:r>
                              <w:t>z</w:t>
                            </w:r>
                            <w:r>
                              <w:rPr>
                                <w:vertAlign w:val="superscript"/>
                              </w:rPr>
                              <w:t>-1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955" type="#_x0000_t202" style="position:absolute;margin-left:167.55pt;margin-top:.45pt;width:35.3pt;height:22.4pt;z-index:25262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" filled="f" stroked="f">
                <v:textbox>
                  <w:txbxContent>
                    <w:p w:rsidR="00D9318C" w:rsidRPr="00D9318C" w:rsidRDefault="00D9318C">
                      <w:proofErr w:type="gramStart"/>
                      <w:r>
                        <w:t>z</w:t>
                      </w:r>
                      <w:r>
                        <w:rPr>
                          <w:vertAlign w:val="superscript"/>
                        </w:rPr>
                        <w:t>-1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2610560" behindDoc="0" locked="0" layoutInCell="1" allowOverlap="1" wp14:anchorId="563CA126" wp14:editId="6EFF12AE">
                <wp:simplePos x="0" y="0"/>
                <wp:positionH relativeFrom="column">
                  <wp:posOffset>1827517</wp:posOffset>
                </wp:positionH>
                <wp:positionV relativeFrom="paragraph">
                  <wp:posOffset>154765</wp:posOffset>
                </wp:positionV>
                <wp:extent cx="655320" cy="103505"/>
                <wp:effectExtent l="28257" t="0" r="39688" b="20637"/>
                <wp:wrapNone/>
                <wp:docPr id="1503" name="Group 150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5400000">
                          <a:off x="0" y="0"/>
                          <a:ext cx="655320" cy="103505"/>
                          <a:chOff x="0" y="0"/>
                          <a:chExt cx="655573" cy="103517"/>
                        </a:xfrm>
                      </wpg:grpSpPr>
                      <wps:wsp>
                        <wps:cNvPr id="1504" name="Straight Arrow Connector 1504"/>
                        <wps:cNvCnPr/>
                        <wps:spPr>
                          <a:xfrm>
                            <a:off x="0" y="51758"/>
                            <a:ext cx="569344" cy="0"/>
                          </a:xfrm>
                          <a:prstGeom prst="straightConnector1">
                            <a:avLst/>
                          </a:pr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05" name="Oval 1505"/>
                        <wps:cNvSpPr/>
                        <wps:spPr>
                          <a:xfrm>
                            <a:off x="569344" y="0"/>
                            <a:ext cx="86229" cy="10351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503" o:spid="_x0000_s1026" style="position:absolute;margin-left:143.9pt;margin-top:12.2pt;width:51.6pt;height:8.15pt;rotation:90;z-index:252610560" coordsize="6555,10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">
                <v:shape id="Straight Arrow Connector 1504" o:spid="_x0000_s1027" type="#_x0000_t32" style="position:absolute;top:517;width:569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u13v78AAADdAAAADwAAAGRycy9kb3ducmV2LnhtbERP24rCMBB9F/yHMMK+iKYuukg1ighC&#10;91HdDxiasSk2k5KkF//eLCzs2xzOdfbH0TaiJx9qxwpWywwEcel0zZWCn/tlsQURIrLGxjEpeFGA&#10;42E62WOu3cBX6m+xEimEQ44KTIxtLmUoDVkMS9cSJ+7hvMWYoK+k9jikcNvIzyz7khZrTg0GWzob&#10;Kp+3zipwPZvv9dzGp+zK+wm74jz4QqmP2XjagYg0xn/xn7vQaf4mW8PvN+kEeXg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Ku13v78AAADdAAAADwAAAAAAAAAAAAAAAACh&#10;AgAAZHJzL2Rvd25yZXYueG1sUEsFBgAAAAAEAAQA+QAAAI0DAAAAAA==&#10;" strokecolor="black [3040]">
                  <v:stroke endarrow="block"/>
                </v:shape>
                <v:oval id="Oval 1505" o:spid="_x0000_s1028" style="position:absolute;left:5693;width:862;height:10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E2aR8IA&#10;AADdAAAADwAAAGRycy9kb3ducmV2LnhtbERPzYrCMBC+C/sOYRa8iE1XUaQ2yrIgevCi9QGGZGy7&#10;20y6TdT69kYQvM3H9zv5ureNuFLna8cKvpIUBLF2puZSwanYjBcgfEA22DgmBXfysF59DHLMjLvx&#10;ga7HUIoYwj5DBVUIbSal1xVZ9IlriSN3dp3FEGFXStPhLYbbRk7SdC4t1hwbKmzppyL9d7xYBcV5&#10;7709nPS9mE8u+t9Nf0eLrVLDz/57CSJQH97il3tn4vxZOoPnN/EEuXo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TZpHwgAAAN0AAAAPAAAAAAAAAAAAAAAAAJgCAABkcnMvZG93&#10;bnJldi54bWxQSwUGAAAAAAQABAD1AAAAhwMAAAAA&#10;" fillcolor="black [3213]" strokecolor="black [3213]" strokeweight="2pt"/>
              </v:group>
            </w:pict>
          </mc:Fallback>
        </mc:AlternateContent>
      </w:r>
      <w:r w:rsidRPr="00D9318C">
        <mc:AlternateContent>
          <mc:Choice Requires="wpg">
            <w:drawing>
              <wp:anchor distT="0" distB="0" distL="114300" distR="114300" simplePos="0" relativeHeight="252607488" behindDoc="0" locked="0" layoutInCell="1" allowOverlap="1" wp14:anchorId="1C0982AE" wp14:editId="33E6FDD7">
                <wp:simplePos x="0" y="0"/>
                <wp:positionH relativeFrom="column">
                  <wp:posOffset>1553905</wp:posOffset>
                </wp:positionH>
                <wp:positionV relativeFrom="paragraph">
                  <wp:posOffset>423528</wp:posOffset>
                </wp:positionV>
                <wp:extent cx="655320" cy="103505"/>
                <wp:effectExtent l="0" t="19050" r="11430" b="48895"/>
                <wp:wrapNone/>
                <wp:docPr id="1497" name="Group 149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5320" cy="103505"/>
                          <a:chOff x="0" y="0"/>
                          <a:chExt cx="655573" cy="103517"/>
                        </a:xfrm>
                      </wpg:grpSpPr>
                      <wps:wsp>
                        <wps:cNvPr id="1498" name="Straight Arrow Connector 1498"/>
                        <wps:cNvCnPr/>
                        <wps:spPr>
                          <a:xfrm>
                            <a:off x="0" y="51758"/>
                            <a:ext cx="569344" cy="0"/>
                          </a:xfrm>
                          <a:prstGeom prst="straightConnector1">
                            <a:avLst/>
                          </a:pr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99" name="Oval 1499"/>
                        <wps:cNvSpPr/>
                        <wps:spPr>
                          <a:xfrm>
                            <a:off x="569344" y="0"/>
                            <a:ext cx="86229" cy="10351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id="Group 1497" o:spid="_x0000_s1026" style="position:absolute;margin-left:122.35pt;margin-top:33.35pt;width:51.6pt;height:8.15pt;z-index:252607488;mso-width-relative:margin" coordsize="6555,10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">
                <v:shape id="Straight Arrow Connector 1498" o:spid="_x0000_s1027" type="#_x0000_t32" style="position:absolute;top:517;width:569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UvnoMMAAADdAAAADwAAAGRycy9kb3ducmV2LnhtbESPzWoDMQyE74W+g1Ggl9J4G0JJNnFC&#10;CBS2xyZ5ALFW10vW8mJ7f/r20aHQm8SMZj7tj7Pv1EgxtYENvC8LUMR1sC03Bm7Xz7cNqJSRLXaB&#10;ycAvJTgenp/2WNow8TeNl9woCeFUogGXc19qnWpHHtMy9MSi/YToMcsaG20jThLuO70qig/tsWVp&#10;cNjT2VF9vwzeQBjZfa1ffb7rob6ecKjOU6yMeVnMpx2oTHP+N/9dV1bw11vBlW9kBH14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VL56DDAAAA3QAAAA8AAAAAAAAAAAAA&#10;AAAAoQIAAGRycy9kb3ducmV2LnhtbFBLBQYAAAAABAAEAPkAAACRAwAAAAA=&#10;" strokecolor="black [3040]">
                  <v:stroke endarrow="block"/>
                </v:shape>
                <v:oval id="Oval 1499" o:spid="_x0000_s1028" style="position:absolute;left:5693;width:862;height:10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+sKWMQA&#10;AADdAAAADwAAAGRycy9kb3ducmV2LnhtbERPzWrCQBC+F/oOywheim5qi2jqGoog9uBF4wMMu2OS&#10;mp1NsxuTvH23IPQ2H9/vbLLB1uJOra8cK3idJyCItTMVFwou+X62AuEDssHaMSkYyUO2fX7aYGpc&#10;zye6n0MhYgj7FBWUITSplF6XZNHPXUMcuatrLYYI20KaFvsYbmu5SJKltFhxbCixoV1J+nburIL8&#10;evTeni56zJeLTv+4t++X1UGp6WT4/AARaAj/4of7y8T57+s1/H0TT5Db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PrCljEAAAA3QAAAA8AAAAAAAAAAAAAAAAAmAIAAGRycy9k&#10;b3ducmV2LnhtbFBLBQYAAAAABAAEAPUAAACJAwAAAAA=&#10;" fillcolor="black [3213]" strokecolor="black [3213]" strokeweight="2pt"/>
              </v:group>
            </w:pict>
          </mc:Fallback>
        </mc:AlternateContent>
      </w:r>
      <w:r w:rsidRPr="00D9318C">
        <mc:AlternateContent>
          <mc:Choice Requires="wpg">
            <w:drawing>
              <wp:anchor distT="0" distB="0" distL="114300" distR="114300" simplePos="0" relativeHeight="252608512" behindDoc="0" locked="0" layoutInCell="1" allowOverlap="1" wp14:anchorId="36924F38" wp14:editId="25F5D756">
                <wp:simplePos x="0" y="0"/>
                <wp:positionH relativeFrom="column">
                  <wp:posOffset>1181478</wp:posOffset>
                </wp:positionH>
                <wp:positionV relativeFrom="paragraph">
                  <wp:posOffset>134285</wp:posOffset>
                </wp:positionV>
                <wp:extent cx="655320" cy="103505"/>
                <wp:effectExtent l="28257" t="28893" r="39688" b="20637"/>
                <wp:wrapNone/>
                <wp:docPr id="1500" name="Group 150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6200000">
                          <a:off x="0" y="0"/>
                          <a:ext cx="655320" cy="103505"/>
                          <a:chOff x="0" y="0"/>
                          <a:chExt cx="655608" cy="103517"/>
                        </a:xfrm>
                      </wpg:grpSpPr>
                      <wps:wsp>
                        <wps:cNvPr id="1501" name="Oval 1501"/>
                        <wps:cNvSpPr/>
                        <wps:spPr>
                          <a:xfrm>
                            <a:off x="0" y="0"/>
                            <a:ext cx="86229" cy="10351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02" name="Straight Arrow Connector 1502"/>
                        <wps:cNvCnPr/>
                        <wps:spPr>
                          <a:xfrm>
                            <a:off x="86264" y="51758"/>
                            <a:ext cx="569344" cy="0"/>
                          </a:xfrm>
                          <a:prstGeom prst="straightConnector1">
                            <a:avLst/>
                          </a:pr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500" o:spid="_x0000_s1026" style="position:absolute;margin-left:93.05pt;margin-top:10.55pt;width:51.6pt;height:8.15pt;rotation:-90;z-index:252608512;mso-height-relative:margin" coordsize="6556,10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">
                <v:oval id="Oval 1501" o:spid="_x0000_s1027" style="position:absolute;width:862;height:10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3acRMEA&#10;AADdAAAADwAAAGRycy9kb3ducmV2LnhtbERPzYrCMBC+C75DGMGLrKkuinSNIoLoYS9aH2BIxrba&#10;TGoTtb69EQRv8/H9znzZ2krcqfGlYwWjYQKCWDtTcq7gmG1+ZiB8QDZYOSYFT/KwXHQ7c0yNe/Ce&#10;7oeQixjCPkUFRQh1KqXXBVn0Q1cTR+7kGoshwiaXpsFHDLeVHCfJVFosOTYUWNO6IH053KyC7PTv&#10;vd0f9TObjm/66n7Pg9lWqX6vXf2BCNSGr/jj3pk4f5KM4P1NPEEuX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N2nETBAAAA3QAAAA8AAAAAAAAAAAAAAAAAmAIAAGRycy9kb3du&#10;cmV2LnhtbFBLBQYAAAAABAAEAPUAAACGAwAAAAA=&#10;" fillcolor="black [3213]" strokecolor="black [3213]" strokeweight="2pt"/>
                <v:shape id="Straight Arrow Connector 1502" o:spid="_x0000_s1028" type="#_x0000_t32" style="position:absolute;left:862;top:517;width:569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khKUL8AAADdAAAADwAAAGRycy9kb3ducmV2LnhtbERP24rCMBB9X9h/CLPgy7KmiitLNYoI&#10;Qn308gFDMzbFZlKS9OLfG0HYtzmc66y3o21ETz7UjhXMphkI4tLpmisF18vh5w9EiMgaG8ek4EEB&#10;tpvPjzXm2g18ov4cK5FCOOSowMTY5lKG0pDFMHUtceJuzluMCfpKao9DCreNnGfZUlqsOTUYbGlv&#10;qLyfO6vA9WyOi28b77IrLzvsiv3gC6UmX+NuBSLSGP/Fb3eh0/zfbA6vb9IJcvME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ykhKUL8AAADdAAAADwAAAAAAAAAAAAAAAACh&#10;AgAAZHJzL2Rvd25yZXYueG1sUEsFBgAAAAAEAAQA+QAAAI0DAAAAAA==&#10;" strokecolor="black [3040]">
                  <v:stroke endarrow="block"/>
                </v:shape>
              </v:group>
            </w:pict>
          </mc:Fallback>
        </mc:AlternateContent>
      </w:r>
    </w:p>
    <w:p w:rsidR="00D9318C" w:rsidRDefault="00D9318C" w:rsidP="002E4AA2"/>
    <w:p w:rsidR="00D9318C" w:rsidRDefault="00D9318C" w:rsidP="002E4AA2">
      <w:r>
        <w:rPr>
          <w:noProof/>
        </w:rPr>
        <mc:AlternateContent>
          <mc:Choice Requires="wps">
            <w:drawing>
              <wp:anchor distT="0" distB="0" distL="114300" distR="114300" simplePos="0" relativeHeight="252631040" behindDoc="0" locked="0" layoutInCell="1" allowOverlap="1" wp14:anchorId="3468CC65" wp14:editId="3375FC22">
                <wp:simplePos x="0" y="0"/>
                <wp:positionH relativeFrom="column">
                  <wp:posOffset>1570007</wp:posOffset>
                </wp:positionH>
                <wp:positionV relativeFrom="paragraph">
                  <wp:posOffset>234650</wp:posOffset>
                </wp:positionV>
                <wp:extent cx="560717" cy="284480"/>
                <wp:effectExtent l="0" t="0" r="0" b="1270"/>
                <wp:wrapNone/>
                <wp:docPr id="152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0717" cy="2844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9318C" w:rsidRPr="00D9318C" w:rsidRDefault="00D9318C">
                            <w:r>
                              <w:t>-0.7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956" type="#_x0000_t202" style="position:absolute;margin-left:123.6pt;margin-top:18.5pt;width:44.15pt;height:22.4pt;z-index:25263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" filled="f" stroked="f">
                <v:textbox>
                  <w:txbxContent>
                    <w:p w:rsidR="00D9318C" w:rsidRPr="00D9318C" w:rsidRDefault="00D9318C">
                      <w:r>
                        <w:t>-0.76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624896" behindDoc="0" locked="0" layoutInCell="1" allowOverlap="1" wp14:anchorId="702F3B64" wp14:editId="5F06629D">
                <wp:simplePos x="0" y="0"/>
                <wp:positionH relativeFrom="column">
                  <wp:posOffset>2127885</wp:posOffset>
                </wp:positionH>
                <wp:positionV relativeFrom="paragraph">
                  <wp:posOffset>6902</wp:posOffset>
                </wp:positionV>
                <wp:extent cx="448310" cy="284480"/>
                <wp:effectExtent l="0" t="0" r="0" b="1270"/>
                <wp:wrapNone/>
                <wp:docPr id="152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8310" cy="2844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9318C" w:rsidRPr="00D9318C" w:rsidRDefault="00D9318C">
                            <w:proofErr w:type="gramStart"/>
                            <w:r>
                              <w:t>z</w:t>
                            </w:r>
                            <w:r>
                              <w:rPr>
                                <w:vertAlign w:val="superscript"/>
                              </w:rPr>
                              <w:t>-1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957" type="#_x0000_t202" style="position:absolute;margin-left:167.55pt;margin-top:.55pt;width:35.3pt;height:22.4pt;z-index:25262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" filled="f" stroked="f">
                <v:textbox>
                  <w:txbxContent>
                    <w:p w:rsidR="00D9318C" w:rsidRPr="00D9318C" w:rsidRDefault="00D9318C">
                      <w:proofErr w:type="gramStart"/>
                      <w:r>
                        <w:t>z</w:t>
                      </w:r>
                      <w:r>
                        <w:rPr>
                          <w:vertAlign w:val="superscript"/>
                        </w:rPr>
                        <w:t>-1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Pr="00D9318C">
        <mc:AlternateContent>
          <mc:Choice Requires="wpg">
            <w:drawing>
              <wp:anchor distT="0" distB="0" distL="114300" distR="114300" simplePos="0" relativeHeight="252614656" behindDoc="0" locked="0" layoutInCell="1" allowOverlap="1" wp14:anchorId="29716266" wp14:editId="7DD8BE2A">
                <wp:simplePos x="0" y="0"/>
                <wp:positionH relativeFrom="column">
                  <wp:posOffset>1553845</wp:posOffset>
                </wp:positionH>
                <wp:positionV relativeFrom="paragraph">
                  <wp:posOffset>445512</wp:posOffset>
                </wp:positionV>
                <wp:extent cx="655320" cy="103505"/>
                <wp:effectExtent l="0" t="19050" r="11430" b="48895"/>
                <wp:wrapNone/>
                <wp:docPr id="1507" name="Group 150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5320" cy="103505"/>
                          <a:chOff x="0" y="0"/>
                          <a:chExt cx="655573" cy="103517"/>
                        </a:xfrm>
                      </wpg:grpSpPr>
                      <wps:wsp>
                        <wps:cNvPr id="1508" name="Straight Arrow Connector 1508"/>
                        <wps:cNvCnPr/>
                        <wps:spPr>
                          <a:xfrm>
                            <a:off x="0" y="51758"/>
                            <a:ext cx="569344" cy="0"/>
                          </a:xfrm>
                          <a:prstGeom prst="straightConnector1">
                            <a:avLst/>
                          </a:pr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09" name="Oval 1509"/>
                        <wps:cNvSpPr/>
                        <wps:spPr>
                          <a:xfrm>
                            <a:off x="569344" y="0"/>
                            <a:ext cx="86229" cy="10351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id="Group 1507" o:spid="_x0000_s1026" style="position:absolute;margin-left:122.35pt;margin-top:35.1pt;width:51.6pt;height:8.15pt;z-index:252614656;mso-width-relative:margin" coordsize="6555,10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">
                <v:shape id="Straight Arrow Connector 1508" o:spid="_x0000_s1027" type="#_x0000_t32" style="position:absolute;top:517;width:569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6B9usMAAADdAAAADwAAAGRycy9kb3ducmV2LnhtbESPzWoDMQyE74G8g1Ggl9J4W5JSNnFC&#10;CBS2xyZ9ALFW1kvW8mJ7f/r21aGQm8SMZj7tj7Pv1EgxtYENvK4LUMR1sC03Bn6uny8foFJGttgF&#10;JgO/lOB4WC72WNow8TeNl9woCeFUogGXc19qnWpHHtM69MSi3UL0mGWNjbYRJwn3nX4rinftsWVp&#10;cNjT2VF9vwzeQBjZfW2efb7rob6ecKjOU6yMeVrNpx2oTHN+mP+vKyv420Jw5RsZQR/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ugfbrDAAAA3QAAAA8AAAAAAAAAAAAA&#10;AAAAoQIAAGRycy9kb3ducmV2LnhtbFBLBQYAAAAABAAEAPkAAACRAwAAAAA=&#10;" strokecolor="black [3040]">
                  <v:stroke endarrow="block"/>
                </v:shape>
                <v:oval id="Oval 1509" o:spid="_x0000_s1028" style="position:absolute;left:5693;width:862;height:10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QCQQsIA&#10;AADdAAAADwAAAGRycy9kb3ducmV2LnhtbERPzYrCMBC+L/gOYQQvy5qqrLjVKCKIHrxofYAhGdtq&#10;M6lN1Pr2RhD2Nh/f78wWra3EnRpfOlYw6CcgiLUzJecKjtn6ZwLCB2SDlWNS8CQPi3nna4apcQ/e&#10;0/0QchFD2KeooAihTqX0uiCLvu9q4sidXGMxRNjk0jT4iOG2ksMkGUuLJceGAmtaFaQvh5tVkJ12&#10;3tv9UT+z8fCmr250/p5slOp12+UURKA2/Is/7q2J83+TP3h/E0+Q8x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AJBCwgAAAN0AAAAPAAAAAAAAAAAAAAAAAJgCAABkcnMvZG93&#10;bnJldi54bWxQSwUGAAAAAAQABAD1AAAAhwMAAAAA&#10;" fillcolor="black [3213]" strokecolor="black [3213]" strokeweight="2pt"/>
              </v:group>
            </w:pict>
          </mc:Fallback>
        </mc:AlternateContent>
      </w:r>
      <w:r w:rsidRPr="00D9318C">
        <mc:AlternateContent>
          <mc:Choice Requires="wpg">
            <w:drawing>
              <wp:anchor distT="0" distB="0" distL="114300" distR="114300" simplePos="0" relativeHeight="252615680" behindDoc="0" locked="0" layoutInCell="1" allowOverlap="1" wp14:anchorId="62FDF5E4" wp14:editId="43CF0777">
                <wp:simplePos x="0" y="0"/>
                <wp:positionH relativeFrom="column">
                  <wp:posOffset>1181418</wp:posOffset>
                </wp:positionH>
                <wp:positionV relativeFrom="paragraph">
                  <wp:posOffset>156904</wp:posOffset>
                </wp:positionV>
                <wp:extent cx="655320" cy="103505"/>
                <wp:effectExtent l="28257" t="28893" r="39688" b="20637"/>
                <wp:wrapNone/>
                <wp:docPr id="1510" name="Group 15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6200000">
                          <a:off x="0" y="0"/>
                          <a:ext cx="655320" cy="103505"/>
                          <a:chOff x="0" y="0"/>
                          <a:chExt cx="655608" cy="103517"/>
                        </a:xfrm>
                      </wpg:grpSpPr>
                      <wps:wsp>
                        <wps:cNvPr id="1511" name="Oval 1511"/>
                        <wps:cNvSpPr/>
                        <wps:spPr>
                          <a:xfrm>
                            <a:off x="0" y="0"/>
                            <a:ext cx="86229" cy="10351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12" name="Straight Arrow Connector 1512"/>
                        <wps:cNvCnPr/>
                        <wps:spPr>
                          <a:xfrm>
                            <a:off x="86264" y="51758"/>
                            <a:ext cx="569344" cy="0"/>
                          </a:xfrm>
                          <a:prstGeom prst="straightConnector1">
                            <a:avLst/>
                          </a:pr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510" o:spid="_x0000_s1026" style="position:absolute;margin-left:93.05pt;margin-top:12.35pt;width:51.6pt;height:8.15pt;rotation:-90;z-index:252615680;mso-height-relative:margin" coordsize="6556,10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">
                <v:oval id="Oval 1511" o:spid="_x0000_s1027" style="position:absolute;width:862;height:10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q8KmcEA&#10;AADdAAAADwAAAGRycy9kb3ducmV2LnhtbERPzYrCMBC+L/gOYQQvi6Z1UaQaRQRxD3vR+gBDMrbV&#10;ZlKbqPXtN4LgbT6+31msOluLO7W+cqwgHSUgiLUzFRcKjvl2OAPhA7LB2jEpeJKH1bL3tcDMuAfv&#10;6X4IhYgh7DNUUIbQZFJ6XZJFP3INceROrrUYImwLaVp8xHBby3GSTKXFimNDiQ1tStKXw80qyE9/&#10;3tv9UT/z6fimr+7n/D3bKTXod+s5iEBd+Ijf7l8T50/SFF7fxBPk8h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avCpnBAAAA3QAAAA8AAAAAAAAAAAAAAAAAmAIAAGRycy9kb3du&#10;cmV2LnhtbFBLBQYAAAAABAAEAPUAAACGAwAAAAA=&#10;" fillcolor="black [3213]" strokecolor="black [3213]" strokeweight="2pt"/>
                <v:shape id="Straight Arrow Connector 1512" o:spid="_x0000_s1028" type="#_x0000_t32" style="position:absolute;left:862;top:517;width:569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5Hcjb8AAADdAAAADwAAAGRycy9kb3ducmV2LnhtbERP24rCMBB9X/Afwgi+LJoquyLVKCII&#10;9XHVDxiasSk2k5Kkl/37jSDs2xzOdXaH0TaiJx9qxwqWiwwEcel0zZWC++0834AIEVlj45gU/FKA&#10;w37yscNcu4F/qL/GSqQQDjkqMDG2uZShNGQxLFxLnLiH8xZjgr6S2uOQwm0jV1m2lhZrTg0GWzoZ&#10;Kp/XzipwPZvL16eNT9mVtyN2xWnwhVKz6Xjcgog0xn/x213oNP97uYLXN+kEuf8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T5Hcjb8AAADdAAAADwAAAAAAAAAAAAAAAACh&#10;AgAAZHJzL2Rvd25yZXYueG1sUEsFBgAAAAAEAAQA+QAAAI0DAAAAAA==&#10;" strokecolor="black [3040]">
                  <v:stroke endarrow="block"/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2616704" behindDoc="0" locked="0" layoutInCell="1" allowOverlap="1" wp14:anchorId="52BE2C83" wp14:editId="64BE74E1">
                <wp:simplePos x="0" y="0"/>
                <wp:positionH relativeFrom="column">
                  <wp:posOffset>1827213</wp:posOffset>
                </wp:positionH>
                <wp:positionV relativeFrom="paragraph">
                  <wp:posOffset>177859</wp:posOffset>
                </wp:positionV>
                <wp:extent cx="655320" cy="103505"/>
                <wp:effectExtent l="28257" t="0" r="39688" b="20637"/>
                <wp:wrapNone/>
                <wp:docPr id="1513" name="Group 15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5400000">
                          <a:off x="0" y="0"/>
                          <a:ext cx="655320" cy="103505"/>
                          <a:chOff x="0" y="0"/>
                          <a:chExt cx="655573" cy="103517"/>
                        </a:xfrm>
                      </wpg:grpSpPr>
                      <wps:wsp>
                        <wps:cNvPr id="1514" name="Straight Arrow Connector 1514"/>
                        <wps:cNvCnPr/>
                        <wps:spPr>
                          <a:xfrm>
                            <a:off x="0" y="51758"/>
                            <a:ext cx="569344" cy="0"/>
                          </a:xfrm>
                          <a:prstGeom prst="straightConnector1">
                            <a:avLst/>
                          </a:pr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15" name="Oval 1515"/>
                        <wps:cNvSpPr/>
                        <wps:spPr>
                          <a:xfrm>
                            <a:off x="569344" y="0"/>
                            <a:ext cx="86229" cy="10351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513" o:spid="_x0000_s1026" style="position:absolute;margin-left:143.9pt;margin-top:14pt;width:51.6pt;height:8.15pt;rotation:90;z-index:252616704" coordsize="6555,10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">
                <v:shape id="Straight Arrow Connector 1514" o:spid="_x0000_s1027" type="#_x0000_t32" style="position:absolute;top:517;width:569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zThYr8AAADdAAAADwAAAGRycy9kb3ducmV2LnhtbERP24rCMBB9F/Yfwgi+iKaKLks1iggL&#10;9dHLBwzN2BSbSUnSy/79RljYtzmc6+yPo21ETz7UjhWslhkI4tLpmisFj/v34gtEiMgaG8ek4IcC&#10;HA8fkz3m2g18pf4WK5FCOOSowMTY5lKG0pDFsHQtceKezluMCfpKao9DCreNXGfZp7RYc2ow2NLZ&#10;UPm6dVaB69lcNnMbX7Ir7yfsivPgC6Vm0/G0AxFpjP/iP3eh0/ztagPvb9IJ8vAL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rzThYr8AAADdAAAADwAAAAAAAAAAAAAAAACh&#10;AgAAZHJzL2Rvd25yZXYueG1sUEsFBgAAAAAEAAQA+QAAAI0DAAAAAA==&#10;" strokecolor="black [3040]">
                  <v:stroke endarrow="block"/>
                </v:shape>
                <v:oval id="Oval 1515" o:spid="_x0000_s1028" style="position:absolute;left:5693;width:862;height:10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QMmsQA&#10;AADdAAAADwAAAGRycy9kb3ducmV2LnhtbERPS2rDMBDdF3oHMYFuSizHJSG4lk0plHaRTeIcYJAm&#10;thtr5FpKYt8+KhS6m8f7TlFNthdXGn3nWMEqSUEQa2c6bhQc64/lFoQPyAZ7x6RgJg9V+fhQYG7c&#10;jfd0PYRGxBD2OSpoQxhyKb1uyaJP3EAcuZMbLYYIx0aaEW8x3PYyS9ONtNhxbGhxoPeW9PlwsQrq&#10;0857uz/qud5kF/3jXr6ft59KPS2mt1cQgabwL/5zf5k4f71aw+838QRZ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mUDJrEAAAA3QAAAA8AAAAAAAAAAAAAAAAAmAIAAGRycy9k&#10;b3ducmV2LnhtbFBLBQYAAAAABAAEAPUAAACJAwAAAAA=&#10;" fillcolor="black [3213]" strokecolor="black [3213]" strokeweight="2pt"/>
              </v:group>
            </w:pict>
          </mc:Fallback>
        </mc:AlternateContent>
      </w:r>
    </w:p>
    <w:p w:rsidR="00D9318C" w:rsidRDefault="00D9318C" w:rsidP="002E4AA2"/>
    <w:p w:rsidR="00D9318C" w:rsidRDefault="00D9318C" w:rsidP="002E4AA2">
      <w:r>
        <w:rPr>
          <w:noProof/>
        </w:rPr>
        <mc:AlternateContent>
          <mc:Choice Requires="wps">
            <w:drawing>
              <wp:anchor distT="0" distB="0" distL="114300" distR="114300" simplePos="0" relativeHeight="252633088" behindDoc="0" locked="0" layoutInCell="1" allowOverlap="1" wp14:anchorId="1615A72F" wp14:editId="57BB6487">
                <wp:simplePos x="0" y="0"/>
                <wp:positionH relativeFrom="column">
                  <wp:posOffset>1566545</wp:posOffset>
                </wp:positionH>
                <wp:positionV relativeFrom="paragraph">
                  <wp:posOffset>295294</wp:posOffset>
                </wp:positionV>
                <wp:extent cx="448310" cy="284480"/>
                <wp:effectExtent l="0" t="0" r="0" b="1270"/>
                <wp:wrapNone/>
                <wp:docPr id="153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8310" cy="2844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9318C" w:rsidRPr="00D9318C" w:rsidRDefault="00D9318C">
                            <w:r>
                              <w:t>0.6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958" type="#_x0000_t202" style="position:absolute;margin-left:123.35pt;margin-top:23.25pt;width:35.3pt;height:22.4pt;z-index:252633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" filled="f" stroked="f">
                <v:textbox>
                  <w:txbxContent>
                    <w:p w:rsidR="00D9318C" w:rsidRPr="00D9318C" w:rsidRDefault="00D9318C">
                      <w:r>
                        <w:t>0.6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626944" behindDoc="0" locked="0" layoutInCell="1" allowOverlap="1" wp14:anchorId="45C58982" wp14:editId="46391DE3">
                <wp:simplePos x="0" y="0"/>
                <wp:positionH relativeFrom="column">
                  <wp:posOffset>2162248</wp:posOffset>
                </wp:positionH>
                <wp:positionV relativeFrom="paragraph">
                  <wp:posOffset>15527</wp:posOffset>
                </wp:positionV>
                <wp:extent cx="448310" cy="284480"/>
                <wp:effectExtent l="0" t="0" r="0" b="1270"/>
                <wp:wrapNone/>
                <wp:docPr id="152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8310" cy="2844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9318C" w:rsidRPr="00D9318C" w:rsidRDefault="00D9318C">
                            <w:proofErr w:type="gramStart"/>
                            <w:r>
                              <w:t>z</w:t>
                            </w:r>
                            <w:r>
                              <w:rPr>
                                <w:vertAlign w:val="superscript"/>
                              </w:rPr>
                              <w:t>-1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959" type="#_x0000_t202" style="position:absolute;margin-left:170.25pt;margin-top:1.2pt;width:35.3pt;height:22.4pt;z-index:25262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" filled="f" stroked="f">
                <v:textbox>
                  <w:txbxContent>
                    <w:p w:rsidR="00D9318C" w:rsidRPr="00D9318C" w:rsidRDefault="00D9318C">
                      <w:proofErr w:type="gramStart"/>
                      <w:r>
                        <w:t>z</w:t>
                      </w:r>
                      <w:r>
                        <w:rPr>
                          <w:vertAlign w:val="superscript"/>
                        </w:rPr>
                        <w:t>-1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:rsidR="00D9318C" w:rsidRDefault="00D9318C" w:rsidP="002E4AA2">
      <w:r w:rsidRPr="00D9318C">
        <mc:AlternateContent>
          <mc:Choice Requires="wpg">
            <w:drawing>
              <wp:anchor distT="0" distB="0" distL="114300" distR="114300" simplePos="0" relativeHeight="252618752" behindDoc="0" locked="0" layoutInCell="1" allowOverlap="1" wp14:anchorId="2226DCF1" wp14:editId="47F6CB6A">
                <wp:simplePos x="0" y="0"/>
                <wp:positionH relativeFrom="column">
                  <wp:posOffset>1566702</wp:posOffset>
                </wp:positionH>
                <wp:positionV relativeFrom="paragraph">
                  <wp:posOffset>143750</wp:posOffset>
                </wp:positionV>
                <wp:extent cx="655320" cy="103505"/>
                <wp:effectExtent l="0" t="19050" r="11430" b="48895"/>
                <wp:wrapNone/>
                <wp:docPr id="1516" name="Group 15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5320" cy="103505"/>
                          <a:chOff x="0" y="0"/>
                          <a:chExt cx="655573" cy="103517"/>
                        </a:xfrm>
                      </wpg:grpSpPr>
                      <wps:wsp>
                        <wps:cNvPr id="1517" name="Straight Arrow Connector 1517"/>
                        <wps:cNvCnPr/>
                        <wps:spPr>
                          <a:xfrm>
                            <a:off x="0" y="51758"/>
                            <a:ext cx="569344" cy="0"/>
                          </a:xfrm>
                          <a:prstGeom prst="straightConnector1">
                            <a:avLst/>
                          </a:pr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18" name="Oval 1518"/>
                        <wps:cNvSpPr/>
                        <wps:spPr>
                          <a:xfrm>
                            <a:off x="569344" y="0"/>
                            <a:ext cx="86229" cy="10351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id="Group 1516" o:spid="_x0000_s1026" style="position:absolute;margin-left:123.35pt;margin-top:11.3pt;width:51.6pt;height:8.15pt;z-index:252618752;mso-width-relative:margin" coordsize="6555,10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">
                <v:shape id="Straight Arrow Connector 1517" o:spid="_x0000_s1027" type="#_x0000_t32" style="position:absolute;top:517;width:569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+Z/FcAAAADdAAAADwAAAGRycy9kb3ducmV2LnhtbERP22oCMRB9F/yHMEJfpGYtVcvWKCII&#10;28eqHzBsppvFzWRJshf/3ghC3+ZwrrPdj7YRPflQO1awXGQgiEuna64UXC+n9y8QISJrbByTgjsF&#10;2O+mky3m2g38S/05ViKFcMhRgYmxzaUMpSGLYeFa4sT9OW8xJugrqT0OKdw28iPL1tJizanBYEtH&#10;Q+Xt3FkFrmfz8zm38Sa78nLArjgOvlDqbTYevkFEGuO/+OUudJq/Wm7g+U06Qe4e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/mfxXAAAAA3QAAAA8AAAAAAAAAAAAAAAAA&#10;oQIAAGRycy9kb3ducmV2LnhtbFBLBQYAAAAABAAEAPkAAACOAwAAAAA=&#10;" strokecolor="black [3040]">
                  <v:stroke endarrow="block"/>
                </v:shape>
                <v:oval id="Oval 1518" o:spid="_x0000_s1028" style="position:absolute;left:5693;width:862;height:10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5WjBMUA&#10;AADdAAAADwAAAGRycy9kb3ducmV2LnhtbESPQW/CMAyF70j7D5GRdkGQAgKhjoCmSYgddoHyA6zE&#10;tB2N0zUByr+fD0jcbL3n9z6vt71v1I26WAc2MJ1koIhtcDWXBk7FbrwCFROywyYwGXhQhO3mbbDG&#10;3IU7H+h2TKWSEI45GqhSanOto63IY5yElli0c+g8Jlm7UrsO7xLuGz3LsqX2WLM0VNjSV0X2crx6&#10;A8X5J0Z/ONlHsZxd7V+Y/45We2Peh/3nB6hEfXqZn9ffTvAXU8GVb2QEvfk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laMExQAAAN0AAAAPAAAAAAAAAAAAAAAAAJgCAABkcnMv&#10;ZG93bnJldi54bWxQSwUGAAAAAAQABAD1AAAAigMAAAAA&#10;" fillcolor="black [3213]" strokecolor="black [3213]" strokeweight="2pt"/>
              </v:group>
            </w:pict>
          </mc:Fallback>
        </mc:AlternateContent>
      </w:r>
      <w:r w:rsidRPr="00D9318C">
        <mc:AlternateContent>
          <mc:Choice Requires="wpg">
            <w:drawing>
              <wp:anchor distT="0" distB="0" distL="114300" distR="114300" simplePos="0" relativeHeight="252619776" behindDoc="0" locked="0" layoutInCell="1" allowOverlap="1" wp14:anchorId="60258D60" wp14:editId="1BAD8BAC">
                <wp:simplePos x="0" y="0"/>
                <wp:positionH relativeFrom="column">
                  <wp:posOffset>1194275</wp:posOffset>
                </wp:positionH>
                <wp:positionV relativeFrom="paragraph">
                  <wp:posOffset>-144223</wp:posOffset>
                </wp:positionV>
                <wp:extent cx="655320" cy="103505"/>
                <wp:effectExtent l="28257" t="28893" r="39688" b="20637"/>
                <wp:wrapNone/>
                <wp:docPr id="1519" name="Group 15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6200000">
                          <a:off x="0" y="0"/>
                          <a:ext cx="655320" cy="103505"/>
                          <a:chOff x="0" y="0"/>
                          <a:chExt cx="655608" cy="103517"/>
                        </a:xfrm>
                      </wpg:grpSpPr>
                      <wps:wsp>
                        <wps:cNvPr id="1520" name="Oval 1520"/>
                        <wps:cNvSpPr/>
                        <wps:spPr>
                          <a:xfrm>
                            <a:off x="0" y="0"/>
                            <a:ext cx="86229" cy="10351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21" name="Straight Arrow Connector 1521"/>
                        <wps:cNvCnPr/>
                        <wps:spPr>
                          <a:xfrm>
                            <a:off x="86264" y="51758"/>
                            <a:ext cx="569344" cy="0"/>
                          </a:xfrm>
                          <a:prstGeom prst="straightConnector1">
                            <a:avLst/>
                          </a:pr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519" o:spid="_x0000_s1026" style="position:absolute;margin-left:94.05pt;margin-top:-11.35pt;width:51.6pt;height:8.15pt;rotation:-90;z-index:252619776;mso-height-relative:margin" coordsize="6556,10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">
                <v:oval id="Oval 1520" o:spid="_x0000_s1027" style="position:absolute;width:862;height:10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49lv8YA&#10;AADdAAAADwAAAGRycy9kb3ducmV2LnhtbESPQW/CMAyF75P2HyJP4jKtKZ2GUNeAJqRpHHaB8gOs&#10;xLSFxumaAOXfz4dJu9l6z+99rtaT79WVxtgFNjDPclDENriOGwOH+vNlCSomZId9YDJwpwjr1eND&#10;haULN97RdZ8aJSEcSzTQpjSUWkfbkseYhYFYtGMYPSZZx0a7EW8S7ntd5PlCe+xYGlocaNOSPe8v&#10;3kB9/I7R7w72Xi+Ki/0Jr6fn5Zcxs6fp4x1Uoin9m/+ut07w3wrhl29kBL36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49lv8YAAADdAAAADwAAAAAAAAAAAAAAAACYAgAAZHJz&#10;L2Rvd25yZXYueG1sUEsFBgAAAAAEAAQA9QAAAIsDAAAAAA==&#10;" fillcolor="black [3213]" strokecolor="black [3213]" strokeweight="2pt"/>
                <v:shape id="Straight Arrow Connector 1521" o:spid="_x0000_s1028" type="#_x0000_t32" style="position:absolute;left:862;top:517;width:569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S+IR78AAADdAAAADwAAAGRycy9kb3ducmV2LnhtbERP24rCMBB9X/Afwgi+LJoquyLVKCII&#10;9XHVDxiasSk2k5Kkl/37jSDs2xzOdXaH0TaiJx9qxwqWiwwEcel0zZWC++0834AIEVlj45gU/FKA&#10;w37yscNcu4F/qL/GSqQQDjkqMDG2uZShNGQxLFxLnLiH8xZjgr6S2uOQwm0jV1m2lhZrTg0GWzoZ&#10;Kp/XzipwPZvL16eNT9mVtyN2xWnwhVKz6Xjcgog0xn/x213oNP97tYTXN+kEuf8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cS+IR78AAADdAAAADwAAAAAAAAAAAAAAAACh&#10;AgAAZHJzL2Rvd25yZXYueG1sUEsFBgAAAAAEAAQA+QAAAI0DAAAAAA==&#10;" strokecolor="black [3040]">
                  <v:stroke endarrow="block"/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2620800" behindDoc="0" locked="0" layoutInCell="1" allowOverlap="1" wp14:anchorId="3E0E4686" wp14:editId="44B44BBC">
                <wp:simplePos x="0" y="0"/>
                <wp:positionH relativeFrom="column">
                  <wp:posOffset>1840070</wp:posOffset>
                </wp:positionH>
                <wp:positionV relativeFrom="paragraph">
                  <wp:posOffset>-123268</wp:posOffset>
                </wp:positionV>
                <wp:extent cx="655320" cy="103505"/>
                <wp:effectExtent l="28257" t="0" r="39688" b="20637"/>
                <wp:wrapNone/>
                <wp:docPr id="1522" name="Group 152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5400000">
                          <a:off x="0" y="0"/>
                          <a:ext cx="655320" cy="103505"/>
                          <a:chOff x="0" y="0"/>
                          <a:chExt cx="655573" cy="103517"/>
                        </a:xfrm>
                      </wpg:grpSpPr>
                      <wps:wsp>
                        <wps:cNvPr id="1523" name="Straight Arrow Connector 1523"/>
                        <wps:cNvCnPr/>
                        <wps:spPr>
                          <a:xfrm>
                            <a:off x="0" y="51758"/>
                            <a:ext cx="569344" cy="0"/>
                          </a:xfrm>
                          <a:prstGeom prst="straightConnector1">
                            <a:avLst/>
                          </a:pr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24" name="Oval 1524"/>
                        <wps:cNvSpPr/>
                        <wps:spPr>
                          <a:xfrm>
                            <a:off x="569344" y="0"/>
                            <a:ext cx="86229" cy="10351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522" o:spid="_x0000_s1026" style="position:absolute;margin-left:144.9pt;margin-top:-9.7pt;width:51.6pt;height:8.15pt;rotation:90;z-index:252620800" coordsize="6555,10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">
                <v:shape id="Straight Arrow Connector 1523" o:spid="_x0000_s1027" type="#_x0000_t32" style="position:absolute;top:517;width:569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rGzq8AAAADdAAAADwAAAGRycy9kb3ducmV2LnhtbERP22oCMRB9F/yHMIIvUrNalbI1igjC&#10;9rHqBwyb6WZxM1mS7MW/bwpC3+ZwrrM/jrYRPflQO1awWmYgiEuna64U3G+Xtw8QISJrbByTgicF&#10;OB6mkz3m2g38Tf01ViKFcMhRgYmxzaUMpSGLYela4sT9OG8xJugrqT0OKdw2cp1lO2mx5tRgsKWz&#10;ofJx7awC17P52ixsfMiuvJ2wK86DL5Saz8bTJ4hIY/wXv9yFTvO363f4+yadIA+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6xs6vAAAAA3QAAAA8AAAAAAAAAAAAAAAAA&#10;oQIAAGRycy9kb3ducmV2LnhtbFBLBQYAAAAABAAEAPkAAACOAwAAAAA=&#10;" strokecolor="black [3040]">
                  <v:stroke endarrow="block"/>
                </v:shape>
                <v:oval id="Oval 1524" o:spid="_x0000_s1028" style="position:absolute;left:5693;width:862;height:10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LRjvMIA&#10;AADdAAAADwAAAGRycy9kb3ducmV2LnhtbERPzYrCMBC+C75DmAUvounWH6QaZVlY9LAXrQ8wJGNb&#10;t5nUJmp9eyMseJuP73dWm87W4katrxwr+BwnIIi1MxUXCo75z2gBwgdkg7VjUvAgD5t1v7fCzLg7&#10;7+l2CIWIIewzVFCG0GRSel2SRT92DXHkTq61GCJsC2lavMdwW8s0SebSYsWxocSGvkvSf4erVZCf&#10;fr23+6N+5PP0qi9uch4utkoNPrqvJYhAXXiL/907E+fP0im8voknyP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otGO8wgAAAN0AAAAPAAAAAAAAAAAAAAAAAJgCAABkcnMvZG93&#10;bnJldi54bWxQSwUGAAAAAAQABAD1AAAAhwMAAAAA&#10;" fillcolor="black [3213]" strokecolor="black [3213]" strokeweight="2pt"/>
              </v:group>
            </w:pict>
          </mc:Fallback>
        </mc:AlternateContent>
      </w:r>
    </w:p>
    <w:p w:rsidR="00D9318C" w:rsidRDefault="00D9318C" w:rsidP="002E4AA2"/>
    <w:p w:rsidR="002E4AA2" w:rsidRDefault="00DD335D" w:rsidP="002E4AA2">
      <w:pPr>
        <w:rPr>
          <w:lang w:val="el-GR"/>
        </w:rPr>
      </w:pPr>
      <w:r>
        <w:rPr>
          <w:lang w:val="el-GR"/>
        </w:rPr>
        <w:t>Η ΜΟΡΦΗ ΙΙ υπερτερεί της ΜΟΡΦΗΣ Ι γιατί γλιτώνουμε έναν καθυστερητή.</w:t>
      </w:r>
    </w:p>
    <w:p w:rsidR="00DD335D" w:rsidRPr="00070465" w:rsidRDefault="00DD335D" w:rsidP="002E4AA2">
      <w:pPr>
        <w:rPr>
          <w:u w:val="single"/>
          <w:lang w:val="el-GR"/>
        </w:rPr>
      </w:pPr>
    </w:p>
    <w:p w:rsidR="00DD335D" w:rsidRPr="00DD335D" w:rsidRDefault="00DD335D" w:rsidP="002E4AA2">
      <w:pPr>
        <w:rPr>
          <w:u w:val="single"/>
          <w:lang w:val="el-GR"/>
        </w:rPr>
      </w:pPr>
      <w:r w:rsidRPr="00DD335D">
        <w:rPr>
          <w:u w:val="single"/>
          <w:lang w:val="el-GR"/>
        </w:rPr>
        <w:t>Άσκηση:</w:t>
      </w:r>
    </w:p>
    <w:p w:rsidR="00DD335D" w:rsidRDefault="00DD335D" w:rsidP="002E4AA2">
      <w:r w:rsidRPr="00DD335D">
        <w:rPr>
          <w:position w:val="-212"/>
          <w:lang w:val="el-GR"/>
        </w:rPr>
        <w:object w:dxaOrig="8419" w:dyaOrig="4360">
          <v:shape id="_x0000_i1294" type="#_x0000_t75" style="width:420.95pt;height:218pt" o:ole="">
            <v:imagedata r:id="rId643" o:title=""/>
          </v:shape>
          <o:OLEObject Type="Embed" ProgID="Equation.DSMT4" ShapeID="_x0000_i1294" DrawAspect="Content" ObjectID="_1427837318" r:id="rId644"/>
        </w:object>
      </w:r>
    </w:p>
    <w:p w:rsidR="00DD335D" w:rsidRDefault="00DD335D" w:rsidP="002E4AA2"/>
    <w:p w:rsidR="00DD335D" w:rsidRDefault="00DD335D" w:rsidP="002E4AA2">
      <w:pPr>
        <w:rPr>
          <w:lang w:val="el-GR"/>
        </w:rPr>
      </w:pPr>
      <w:r>
        <w:t>(</w:t>
      </w:r>
      <w:proofErr w:type="gramStart"/>
      <w:r>
        <w:rPr>
          <w:lang w:val="el-GR"/>
        </w:rPr>
        <w:t>παράλληλη</w:t>
      </w:r>
      <w:proofErr w:type="gramEnd"/>
      <w:r>
        <w:rPr>
          <w:lang w:val="el-GR"/>
        </w:rPr>
        <w:t xml:space="preserve"> σύνδεση)</w:t>
      </w:r>
    </w:p>
    <w:p w:rsidR="00D9318C" w:rsidRDefault="00D9318C" w:rsidP="002E4AA2"/>
    <w:p w:rsidR="00D9318C" w:rsidRDefault="00D9318C" w:rsidP="002E4AA2"/>
    <w:p w:rsidR="00D9318C" w:rsidRDefault="00D9318C" w:rsidP="002E4AA2"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2694528" behindDoc="0" locked="0" layoutInCell="1" allowOverlap="1" wp14:anchorId="57730F9F" wp14:editId="742B229F">
                <wp:simplePos x="0" y="0"/>
                <wp:positionH relativeFrom="column">
                  <wp:posOffset>2207607</wp:posOffset>
                </wp:positionH>
                <wp:positionV relativeFrom="paragraph">
                  <wp:posOffset>-450850</wp:posOffset>
                </wp:positionV>
                <wp:extent cx="448310" cy="284480"/>
                <wp:effectExtent l="0" t="0" r="0" b="1270"/>
                <wp:wrapNone/>
                <wp:docPr id="159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8310" cy="2844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9318C" w:rsidRDefault="00D9318C"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960" type="#_x0000_t202" style="position:absolute;margin-left:173.85pt;margin-top:-35.5pt;width:35.3pt;height:22.4pt;z-index:252694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" filled="f" stroked="f">
                <v:textbox>
                  <w:txbxContent>
                    <w:p w:rsidR="00D9318C" w:rsidRDefault="00D9318C">
                      <w: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680192" behindDoc="0" locked="0" layoutInCell="1" allowOverlap="1" wp14:anchorId="4E8C1C3D" wp14:editId="70243B01">
                <wp:simplePos x="0" y="0"/>
                <wp:positionH relativeFrom="column">
                  <wp:posOffset>3819261</wp:posOffset>
                </wp:positionH>
                <wp:positionV relativeFrom="paragraph">
                  <wp:posOffset>232410</wp:posOffset>
                </wp:positionV>
                <wp:extent cx="0" cy="1078230"/>
                <wp:effectExtent l="76200" t="38100" r="57150" b="26670"/>
                <wp:wrapNone/>
                <wp:docPr id="1580" name="Straight Arrow Connector 15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078230"/>
                        </a:xfrm>
                        <a:prstGeom prst="straightConnector1">
                          <a:avLst/>
                        </a:prstGeom>
                        <a:ln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1580" o:spid="_x0000_s1026" type="#_x0000_t32" style="position:absolute;margin-left:300.75pt;margin-top:18.3pt;width:0;height:84.9pt;flip:y;z-index:252680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" strokecolor="black [3040]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678144" behindDoc="0" locked="0" layoutInCell="1" allowOverlap="1" wp14:anchorId="1EC983A6" wp14:editId="33CC2BFB">
                <wp:simplePos x="0" y="0"/>
                <wp:positionH relativeFrom="column">
                  <wp:posOffset>1164566</wp:posOffset>
                </wp:positionH>
                <wp:positionV relativeFrom="paragraph">
                  <wp:posOffset>232914</wp:posOffset>
                </wp:positionV>
                <wp:extent cx="0" cy="1078301"/>
                <wp:effectExtent l="0" t="0" r="19050" b="26670"/>
                <wp:wrapNone/>
                <wp:docPr id="1579" name="Straight Connector 15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078301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579" o:spid="_x0000_s1026" style="position:absolute;flip:y;z-index:25267814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91.7pt,18.35pt" to="91.7pt,10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" strokecolor="black [3040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674048" behindDoc="0" locked="0" layoutInCell="1" allowOverlap="1" wp14:anchorId="3AC00A42" wp14:editId="74566A27">
                <wp:simplePos x="0" y="0"/>
                <wp:positionH relativeFrom="column">
                  <wp:posOffset>1164565</wp:posOffset>
                </wp:positionH>
                <wp:positionV relativeFrom="paragraph">
                  <wp:posOffset>-163902</wp:posOffset>
                </wp:positionV>
                <wp:extent cx="2648309" cy="0"/>
                <wp:effectExtent l="0" t="76200" r="19050" b="95250"/>
                <wp:wrapNone/>
                <wp:docPr id="1577" name="Straight Arrow Connector 15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648309" cy="0"/>
                        </a:xfrm>
                        <a:prstGeom prst="straightConnector1">
                          <a:avLst/>
                        </a:prstGeom>
                        <a:ln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1577" o:spid="_x0000_s1026" type="#_x0000_t32" style="position:absolute;margin-left:91.7pt;margin-top:-12.9pt;width:208.55pt;height:0;z-index:25267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" strokecolor="black [3040]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670976" behindDoc="0" locked="0" layoutInCell="1" allowOverlap="1" wp14:anchorId="323354C0" wp14:editId="764729E1">
                <wp:simplePos x="0" y="0"/>
                <wp:positionH relativeFrom="column">
                  <wp:posOffset>1162949</wp:posOffset>
                </wp:positionH>
                <wp:positionV relativeFrom="paragraph">
                  <wp:posOffset>-163830</wp:posOffset>
                </wp:positionV>
                <wp:extent cx="0" cy="283845"/>
                <wp:effectExtent l="0" t="0" r="19050" b="20955"/>
                <wp:wrapNone/>
                <wp:docPr id="1575" name="Straight Connector 15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8384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575" o:spid="_x0000_s1026" style="position:absolute;flip:y;z-index:25267097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91.55pt,-12.9pt" to="91.55pt,9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" strokecolor="black [3040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673024" behindDoc="0" locked="0" layoutInCell="1" allowOverlap="1" wp14:anchorId="231E9EAB" wp14:editId="68B9B865">
                <wp:simplePos x="0" y="0"/>
                <wp:positionH relativeFrom="column">
                  <wp:posOffset>3810371</wp:posOffset>
                </wp:positionH>
                <wp:positionV relativeFrom="paragraph">
                  <wp:posOffset>-162560</wp:posOffset>
                </wp:positionV>
                <wp:extent cx="0" cy="284397"/>
                <wp:effectExtent l="0" t="0" r="19050" b="20955"/>
                <wp:wrapNone/>
                <wp:docPr id="1576" name="Straight Connector 15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84397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576" o:spid="_x0000_s1026" style="position:absolute;flip:y;z-index:25267302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00.05pt,-12.8pt" to="300.05pt,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" strokecolor="black [3040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668928" behindDoc="0" locked="0" layoutInCell="1" allowOverlap="1" wp14:anchorId="37E3F653" wp14:editId="3F6D9CC1">
                <wp:simplePos x="0" y="0"/>
                <wp:positionH relativeFrom="column">
                  <wp:posOffset>4466075</wp:posOffset>
                </wp:positionH>
                <wp:positionV relativeFrom="paragraph">
                  <wp:posOffset>-167005</wp:posOffset>
                </wp:positionV>
                <wp:extent cx="448310" cy="284480"/>
                <wp:effectExtent l="0" t="0" r="0" b="1270"/>
                <wp:wrapNone/>
                <wp:docPr id="157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8310" cy="2844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9318C" w:rsidRDefault="00D9318C">
                            <w:proofErr w:type="gramStart"/>
                            <w:r>
                              <w:t>y(</w:t>
                            </w:r>
                            <w:proofErr w:type="gramEnd"/>
                            <w:r>
                              <w:t>n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961" type="#_x0000_t202" style="position:absolute;margin-left:351.65pt;margin-top:-13.15pt;width:35.3pt;height:22.4pt;z-index:252668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" filled="f" stroked="f">
                <v:textbox>
                  <w:txbxContent>
                    <w:p w:rsidR="00D9318C" w:rsidRDefault="00D9318C">
                      <w:proofErr w:type="gramStart"/>
                      <w:r>
                        <w:t>y(</w:t>
                      </w:r>
                      <w:proofErr w:type="gramEnd"/>
                      <w:r>
                        <w:t>n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666880" behindDoc="0" locked="0" layoutInCell="1" allowOverlap="1" wp14:anchorId="6B236058" wp14:editId="4733EDB4">
                <wp:simplePos x="0" y="0"/>
                <wp:positionH relativeFrom="column">
                  <wp:posOffset>222718</wp:posOffset>
                </wp:positionH>
                <wp:positionV relativeFrom="paragraph">
                  <wp:posOffset>-166585</wp:posOffset>
                </wp:positionV>
                <wp:extent cx="448310" cy="284480"/>
                <wp:effectExtent l="0" t="0" r="0" b="1270"/>
                <wp:wrapNone/>
                <wp:docPr id="157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8310" cy="2844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9318C" w:rsidRDefault="00D9318C">
                            <w:proofErr w:type="gramStart"/>
                            <w:r>
                              <w:t>x(</w:t>
                            </w:r>
                            <w:proofErr w:type="gramEnd"/>
                            <w:r>
                              <w:t>n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962" type="#_x0000_t202" style="position:absolute;margin-left:17.55pt;margin-top:-13.1pt;width:35.3pt;height:22.4pt;z-index:252666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" filled="f" stroked="f">
                <v:textbox>
                  <w:txbxContent>
                    <w:p w:rsidR="00D9318C" w:rsidRDefault="00D9318C">
                      <w:proofErr w:type="gramStart"/>
                      <w:r>
                        <w:t>x(</w:t>
                      </w:r>
                      <w:proofErr w:type="gramEnd"/>
                      <w:r>
                        <w:t>n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662784" behindDoc="0" locked="0" layoutInCell="1" allowOverlap="1" wp14:anchorId="2E32F539" wp14:editId="73F65595">
                <wp:simplePos x="0" y="0"/>
                <wp:positionH relativeFrom="column">
                  <wp:posOffset>3146832</wp:posOffset>
                </wp:positionH>
                <wp:positionV relativeFrom="paragraph">
                  <wp:posOffset>227670</wp:posOffset>
                </wp:positionV>
                <wp:extent cx="0" cy="551952"/>
                <wp:effectExtent l="0" t="0" r="19050" b="19685"/>
                <wp:wrapNone/>
                <wp:docPr id="1571" name="Straight Connector 15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551952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571" o:spid="_x0000_s1026" style="position:absolute;flip:y;z-index:25266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47.8pt,17.95pt" to="247.8pt,6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" strokecolor="black [3040]"/>
            </w:pict>
          </mc:Fallback>
        </mc:AlternateContent>
      </w:r>
      <w:r w:rsidRPr="00D9318C">
        <mc:AlternateContent>
          <mc:Choice Requires="wpg">
            <w:drawing>
              <wp:anchor distT="0" distB="0" distL="114300" distR="114300" simplePos="0" relativeHeight="252652544" behindDoc="0" locked="0" layoutInCell="1" allowOverlap="1" wp14:anchorId="4C3E3914" wp14:editId="0A20892A">
                <wp:simplePos x="0" y="0"/>
                <wp:positionH relativeFrom="column">
                  <wp:posOffset>3857625</wp:posOffset>
                </wp:positionH>
                <wp:positionV relativeFrom="paragraph">
                  <wp:posOffset>125730</wp:posOffset>
                </wp:positionV>
                <wp:extent cx="655320" cy="103505"/>
                <wp:effectExtent l="0" t="19050" r="11430" b="48895"/>
                <wp:wrapNone/>
                <wp:docPr id="1553" name="Group 15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5320" cy="103505"/>
                          <a:chOff x="0" y="0"/>
                          <a:chExt cx="655573" cy="103517"/>
                        </a:xfrm>
                      </wpg:grpSpPr>
                      <wps:wsp>
                        <wps:cNvPr id="1554" name="Straight Arrow Connector 1554"/>
                        <wps:cNvCnPr/>
                        <wps:spPr>
                          <a:xfrm>
                            <a:off x="0" y="51758"/>
                            <a:ext cx="569344" cy="0"/>
                          </a:xfrm>
                          <a:prstGeom prst="straightConnector1">
                            <a:avLst/>
                          </a:pr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55" name="Oval 1555"/>
                        <wps:cNvSpPr/>
                        <wps:spPr>
                          <a:xfrm>
                            <a:off x="569344" y="0"/>
                            <a:ext cx="86229" cy="10351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id="Group 1553" o:spid="_x0000_s1026" style="position:absolute;margin-left:303.75pt;margin-top:9.9pt;width:51.6pt;height:8.15pt;z-index:252652544;mso-width-relative:margin" coordsize="6555,10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">
                <v:shape id="Straight Arrow Connector 1554" o:spid="_x0000_s1027" type="#_x0000_t32" style="position:absolute;top:517;width:569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V5Yor8AAADdAAAADwAAAGRycy9kb3ducmV2LnhtbERP24rCMBB9X/Afwiz4sqypoiJdo4gg&#10;dB+9fMDQzDbFZlKS9OLfG2HBtzmc62z3o21ETz7UjhXMZxkI4tLpmisFt+vpewMiRGSNjWNS8KAA&#10;+93kY4u5dgOfqb/ESqQQDjkqMDG2uZShNGQxzFxLnLg/5y3GBH0ltcchhdtGLrJsLS3WnBoMtnQ0&#10;VN4vnVXgeja/yy8b77IrrwfsiuPgC6Wmn+PhB0SkMb7F/+5Cp/mr1RJe36QT5O4J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OV5Yor8AAADdAAAADwAAAAAAAAAAAAAAAACh&#10;AgAAZHJzL2Rvd25yZXYueG1sUEsFBgAAAAAEAAQA+QAAAI0DAAAAAA==&#10;" strokecolor="black [3040]">
                  <v:stroke endarrow="block"/>
                </v:shape>
                <v:oval id="Oval 1555" o:spid="_x0000_s1028" style="position:absolute;left:5693;width:862;height:10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/61WsQA&#10;AADdAAAADwAAAGRycy9kb3ducmV2LnhtbERPS2rDMBDdB3oHMYVsQiPXwSG4UUIplGbRjT8HGKSJ&#10;7dYauZaS2LevAoXu5vG+sz9OthdXGn3nWMHzOgFBrJ3puFFQV+9POxA+IBvsHZOCmTwcDw+LPebG&#10;3bigaxkaEUPY56igDWHIpfS6JYt+7QbiyJ3daDFEODbSjHiL4baXaZJspcWOY0OLA721pL/Li1VQ&#10;nT+9t0Wt52qbXvSP23ytdh9KLR+n1xcQgabwL/5zn0ycn2UZ3L+JJ8jD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/+tVrEAAAA3QAAAA8AAAAAAAAAAAAAAAAAmAIAAGRycy9k&#10;b3ducmV2LnhtbFBLBQYAAAAABAAEAPUAAACJAwAAAAA=&#10;" fillcolor="black [3213]" strokecolor="black [3213]" strokeweight="2pt"/>
              </v:group>
            </w:pict>
          </mc:Fallback>
        </mc:AlternateContent>
      </w:r>
      <w:r w:rsidRPr="00D9318C">
        <mc:AlternateContent>
          <mc:Choice Requires="wpg">
            <w:drawing>
              <wp:anchor distT="0" distB="0" distL="114300" distR="114300" simplePos="0" relativeHeight="252650496" behindDoc="0" locked="0" layoutInCell="1" allowOverlap="1" wp14:anchorId="1D3ABC05" wp14:editId="714BC249">
                <wp:simplePos x="0" y="0"/>
                <wp:positionH relativeFrom="column">
                  <wp:posOffset>3202700</wp:posOffset>
                </wp:positionH>
                <wp:positionV relativeFrom="paragraph">
                  <wp:posOffset>125730</wp:posOffset>
                </wp:positionV>
                <wp:extent cx="655320" cy="103505"/>
                <wp:effectExtent l="0" t="19050" r="11430" b="48895"/>
                <wp:wrapNone/>
                <wp:docPr id="1550" name="Group 155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5320" cy="103505"/>
                          <a:chOff x="0" y="0"/>
                          <a:chExt cx="655573" cy="103517"/>
                        </a:xfrm>
                      </wpg:grpSpPr>
                      <wps:wsp>
                        <wps:cNvPr id="1551" name="Straight Arrow Connector 1551"/>
                        <wps:cNvCnPr/>
                        <wps:spPr>
                          <a:xfrm>
                            <a:off x="0" y="51758"/>
                            <a:ext cx="569344" cy="0"/>
                          </a:xfrm>
                          <a:prstGeom prst="straightConnector1">
                            <a:avLst/>
                          </a:pr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52" name="Oval 1552"/>
                        <wps:cNvSpPr/>
                        <wps:spPr>
                          <a:xfrm>
                            <a:off x="569344" y="0"/>
                            <a:ext cx="86229" cy="10351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id="Group 1550" o:spid="_x0000_s1026" style="position:absolute;margin-left:252.2pt;margin-top:9.9pt;width:51.6pt;height:8.15pt;z-index:252650496;mso-width-relative:margin" coordsize="6555,10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">
                <v:shape id="Straight Arrow Connector 1551" o:spid="_x0000_s1027" type="#_x0000_t32" style="position:absolute;top:517;width:569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Sn7Or8AAADdAAAADwAAAGRycy9kb3ducmV2LnhtbERP24rCMBB9F/Yfwgi+iKaKLks1iggL&#10;9dHLBwzN2BSbSUnSy/79RljYtzmc6+yPo21ETz7UjhWslhkI4tLpmisFj/v34gtEiMgaG8ek4IcC&#10;HA8fkz3m2g18pf4WK5FCOOSowMTY5lKG0pDFsHQtceKezluMCfpKao9DCreNXGfZp7RYc2ow2NLZ&#10;UPm6dVaB69lcNnMbX7Ir7yfsivPgC6Vm0/G0AxFpjP/iP3eh0/ztdgXvb9IJ8vAL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KSn7Or8AAADdAAAADwAAAAAAAAAAAAAAAACh&#10;AgAAZHJzL2Rvd25yZXYueG1sUEsFBgAAAAAEAAQA+QAAAI0DAAAAAA==&#10;" strokecolor="black [3040]">
                  <v:stroke endarrow="block"/>
                </v:shape>
                <v:oval id="Oval 1552" o:spid="_x0000_s1028" style="position:absolute;left:5693;width:862;height:10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BctLsMA&#10;AADdAAAADwAAAGRycy9kb3ducmV2LnhtbERPzWrCQBC+F3yHZYReSt00xRBS1yAFsYdeND7AsDsm&#10;abOzMbvR+PbdguBtPr7fWZWT7cSFBt86VvC2SEAQa2darhUcq+1rDsIHZIOdY1JwIw/leva0wsK4&#10;K+/pcgi1iCHsC1TQhNAXUnrdkEW/cD1x5E5usBgiHGppBrzGcNvJNEkyabHl2NBgT58N6d/DaBVU&#10;p2/v7f6ob1WWjvrs3n9e8p1Sz/Np8wEi0BQe4rv7y8T5y2UK/9/EE+T6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BctLsMAAADdAAAADwAAAAAAAAAAAAAAAACYAgAAZHJzL2Rv&#10;d25yZXYueG1sUEsFBgAAAAAEAAQA9QAAAIgDAAAAAA==&#10;" fillcolor="black [3213]" strokecolor="black [3213]" strokeweight="2pt"/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648448" behindDoc="0" locked="0" layoutInCell="1" allowOverlap="1" wp14:anchorId="02696CC0" wp14:editId="217DA98A">
                <wp:simplePos x="0" y="0"/>
                <wp:positionH relativeFrom="column">
                  <wp:posOffset>1120009</wp:posOffset>
                </wp:positionH>
                <wp:positionV relativeFrom="paragraph">
                  <wp:posOffset>120458</wp:posOffset>
                </wp:positionV>
                <wp:extent cx="86229" cy="103517"/>
                <wp:effectExtent l="0" t="0" r="28575" b="10795"/>
                <wp:wrapNone/>
                <wp:docPr id="1549" name="Oval 15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6229" cy="103517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1549" o:spid="_x0000_s1026" style="position:absolute;margin-left:88.2pt;margin-top:9.5pt;width:6.8pt;height:8.15pt;z-index:25264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" fillcolor="black [3213]" strokecolor="black [3213]" strokeweight="2pt"/>
            </w:pict>
          </mc:Fallback>
        </mc:AlternateContent>
      </w:r>
      <w:r w:rsidRPr="00D9318C">
        <mc:AlternateContent>
          <mc:Choice Requires="wpg">
            <w:drawing>
              <wp:anchor distT="0" distB="0" distL="114300" distR="114300" simplePos="0" relativeHeight="252643328" behindDoc="0" locked="0" layoutInCell="1" allowOverlap="1" wp14:anchorId="6CDDD7EB" wp14:editId="15B1397A">
                <wp:simplePos x="0" y="0"/>
                <wp:positionH relativeFrom="column">
                  <wp:posOffset>1219320</wp:posOffset>
                </wp:positionH>
                <wp:positionV relativeFrom="paragraph">
                  <wp:posOffset>126173</wp:posOffset>
                </wp:positionV>
                <wp:extent cx="655320" cy="103505"/>
                <wp:effectExtent l="0" t="19050" r="11430" b="48895"/>
                <wp:wrapNone/>
                <wp:docPr id="1537" name="Group 153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5320" cy="103505"/>
                          <a:chOff x="0" y="0"/>
                          <a:chExt cx="655573" cy="103517"/>
                        </a:xfrm>
                      </wpg:grpSpPr>
                      <wps:wsp>
                        <wps:cNvPr id="1538" name="Straight Arrow Connector 1538"/>
                        <wps:cNvCnPr/>
                        <wps:spPr>
                          <a:xfrm>
                            <a:off x="0" y="51758"/>
                            <a:ext cx="569344" cy="0"/>
                          </a:xfrm>
                          <a:prstGeom prst="straightConnector1">
                            <a:avLst/>
                          </a:pr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39" name="Oval 1539"/>
                        <wps:cNvSpPr/>
                        <wps:spPr>
                          <a:xfrm>
                            <a:off x="569344" y="0"/>
                            <a:ext cx="86229" cy="10351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id="Group 1537" o:spid="_x0000_s1026" style="position:absolute;margin-left:96pt;margin-top:9.95pt;width:51.6pt;height:8.15pt;z-index:252643328;mso-width-relative:margin" coordsize="6555,10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">
                <v:shape id="Straight Arrow Connector 1538" o:spid="_x0000_s1027" type="#_x0000_t32" style="position:absolute;top:517;width:569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y3B8MAAADdAAAADwAAAGRycy9kb3ducmV2LnhtbESPzWoDMQyE74W+g1Ghl9J40zahbOKE&#10;EChsj03yAGKtrJes5cX2/uTtq0OhN4kZzXza7mffqZFiagMbWC4KUMR1sC03Bi7nr9dPUCkjW+wC&#10;k4E7JdjvHh+2WNow8Q+Np9woCeFUogGXc19qnWpHHtMi9MSiXUP0mGWNjbYRJwn3nX4rirX22LI0&#10;OOzp6Ki+nQZvIIzsvj9efL7poT4fcKiOU6yMeX6aDxtQmeb8b/67rqzgr94FV76REfTu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XMtwfDAAAA3QAAAA8AAAAAAAAAAAAA&#10;AAAAoQIAAGRycy9kb3ducmV2LnhtbFBLBQYAAAAABAAEAPkAAACRAwAAAAA=&#10;" strokecolor="black [3040]">
                  <v:stroke endarrow="block"/>
                </v:shape>
                <v:oval id="Oval 1539" o:spid="_x0000_s1028" style="position:absolute;left:5693;width:862;height:10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2xa/8IA&#10;AADdAAAADwAAAGRycy9kb3ducmV2LnhtbERPzYrCMBC+C/sOYRb2IpqqKG7XKCIsetiLrQ8wJGNb&#10;bSa1iVrf3ggL3ubj+53FqrO1uFHrK8cKRsMEBLF2puJCwSH/HcxB+IBssHZMCh7kYbX86C0wNe7O&#10;e7ploRAxhH2KCsoQmlRKr0uy6IeuIY7c0bUWQ4RtIU2L9xhuazlOkpm0WHFsKLGhTUn6nF2tgvz4&#10;573dH/Qjn42v+uImp/58q9TXZ7f+ARGoC2/xv3tn4vzp5Bte38QT5PI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DbFr/wgAAAN0AAAAPAAAAAAAAAAAAAAAAAJgCAABkcnMvZG93&#10;bnJldi54bWxQSwUGAAAAAAQABAD1AAAAhwMAAAAA&#10;" fillcolor="black [3213]" strokecolor="black [3213]" strokeweight="2pt"/>
              </v:group>
            </w:pict>
          </mc:Fallback>
        </mc:AlternateContent>
      </w:r>
      <w:r w:rsidRPr="00D9318C">
        <mc:AlternateContent>
          <mc:Choice Requires="wpg">
            <w:drawing>
              <wp:anchor distT="0" distB="0" distL="114300" distR="114300" simplePos="0" relativeHeight="252644352" behindDoc="0" locked="0" layoutInCell="1" allowOverlap="1" wp14:anchorId="4AF6AE66" wp14:editId="748D57EB">
                <wp:simplePos x="0" y="0"/>
                <wp:positionH relativeFrom="column">
                  <wp:posOffset>1874640</wp:posOffset>
                </wp:positionH>
                <wp:positionV relativeFrom="paragraph">
                  <wp:posOffset>126173</wp:posOffset>
                </wp:positionV>
                <wp:extent cx="655320" cy="103505"/>
                <wp:effectExtent l="0" t="19050" r="11430" b="48895"/>
                <wp:wrapNone/>
                <wp:docPr id="1540" name="Group 154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5320" cy="103505"/>
                          <a:chOff x="0" y="0"/>
                          <a:chExt cx="655573" cy="103517"/>
                        </a:xfrm>
                      </wpg:grpSpPr>
                      <wps:wsp>
                        <wps:cNvPr id="1541" name="Straight Arrow Connector 1541"/>
                        <wps:cNvCnPr/>
                        <wps:spPr>
                          <a:xfrm>
                            <a:off x="0" y="51758"/>
                            <a:ext cx="569344" cy="0"/>
                          </a:xfrm>
                          <a:prstGeom prst="straightConnector1">
                            <a:avLst/>
                          </a:pr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42" name="Oval 1542"/>
                        <wps:cNvSpPr/>
                        <wps:spPr>
                          <a:xfrm>
                            <a:off x="569344" y="0"/>
                            <a:ext cx="86229" cy="10351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id="Group 1540" o:spid="_x0000_s1026" style="position:absolute;margin-left:147.6pt;margin-top:9.95pt;width:51.6pt;height:8.15pt;z-index:252644352;mso-width-relative:margin" coordsize="6555,10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">
                <v:shape id="Straight Arrow Connector 1541" o:spid="_x0000_s1027" type="#_x0000_t32" style="position:absolute;top:517;width:569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PBt578AAADdAAAADwAAAGRycy9kb3ducmV2LnhtbERP24rCMBB9F/Yfwgi+iKaKLks1iggL&#10;9dHLBwzN2BSbSUnSy/79RljYtzmc6+yPo21ETz7UjhWslhkI4tLpmisFj/v34gtEiMgaG8ek4IcC&#10;HA8fkz3m2g18pf4WK5FCOOSowMTY5lKG0pDFsHQtceKezluMCfpKao9DCreNXGfZp7RYc2ow2NLZ&#10;UPm6dVaB69lcNnMbX7Ir7yfsivPgC6Vm0/G0AxFpjP/iP3eh0/ztZgXvb9IJ8vAL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rPBt578AAADdAAAADwAAAAAAAAAAAAAAAACh&#10;AgAAZHJzL2Rvd25yZXYueG1sUEsFBgAAAAAEAAQA+QAAAI0DAAAAAA==&#10;" strokecolor="black [3040]">
                  <v:stroke endarrow="block"/>
                </v:shape>
                <v:oval id="Oval 1542" o:spid="_x0000_s1028" style="position:absolute;left:5693;width:862;height:10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c6788IA&#10;AADdAAAADwAAAGRycy9kb3ducmV2LnhtbERPzYrCMBC+C75DmAUvounWH6QaZVlY9LAXrQ8wJGNb&#10;t5nUJmp9eyMseJuP73dWm87W4katrxwr+BwnIIi1MxUXCo75z2gBwgdkg7VjUvAgD5t1v7fCzLg7&#10;7+l2CIWIIewzVFCG0GRSel2SRT92DXHkTq61GCJsC2lavMdwW8s0SebSYsWxocSGvkvSf4erVZCf&#10;fr23+6N+5PP0qi9uch4utkoNPrqvJYhAXXiL/907E+fPpim8voknyP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zrvzwgAAAN0AAAAPAAAAAAAAAAAAAAAAAJgCAABkcnMvZG93&#10;bnJldi54bWxQSwUGAAAAAAQABAD1AAAAhwMAAAAA&#10;" fillcolor="black [3213]" strokecolor="black [3213]" strokeweight="2pt"/>
              </v:group>
            </w:pict>
          </mc:Fallback>
        </mc:AlternateContent>
      </w:r>
      <w:r w:rsidRPr="00D9318C">
        <mc:AlternateContent>
          <mc:Choice Requires="wpg">
            <w:drawing>
              <wp:anchor distT="0" distB="0" distL="114300" distR="114300" simplePos="0" relativeHeight="252645376" behindDoc="0" locked="0" layoutInCell="1" allowOverlap="1" wp14:anchorId="6D72BC8B" wp14:editId="65B8092B">
                <wp:simplePos x="0" y="0"/>
                <wp:positionH relativeFrom="column">
                  <wp:posOffset>2529960</wp:posOffset>
                </wp:positionH>
                <wp:positionV relativeFrom="paragraph">
                  <wp:posOffset>126173</wp:posOffset>
                </wp:positionV>
                <wp:extent cx="655320" cy="103505"/>
                <wp:effectExtent l="0" t="19050" r="11430" b="48895"/>
                <wp:wrapNone/>
                <wp:docPr id="1543" name="Group 154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5320" cy="103505"/>
                          <a:chOff x="0" y="0"/>
                          <a:chExt cx="655573" cy="103517"/>
                        </a:xfrm>
                      </wpg:grpSpPr>
                      <wps:wsp>
                        <wps:cNvPr id="1544" name="Straight Arrow Connector 1544"/>
                        <wps:cNvCnPr/>
                        <wps:spPr>
                          <a:xfrm>
                            <a:off x="0" y="51758"/>
                            <a:ext cx="569344" cy="0"/>
                          </a:xfrm>
                          <a:prstGeom prst="straightConnector1">
                            <a:avLst/>
                          </a:pr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45" name="Oval 1545"/>
                        <wps:cNvSpPr/>
                        <wps:spPr>
                          <a:xfrm>
                            <a:off x="569344" y="0"/>
                            <a:ext cx="86229" cy="10351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id="Group 1543" o:spid="_x0000_s1026" style="position:absolute;margin-left:199.2pt;margin-top:9.95pt;width:51.6pt;height:8.15pt;z-index:252645376;mso-width-relative:margin" coordsize="6555,10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">
                <v:shape id="Straight Arrow Connector 1544" o:spid="_x0000_s1027" type="#_x0000_t32" style="position:absolute;top:517;width:569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IfOf8AAAADdAAAADwAAAGRycy9kb3ducmV2LnhtbERP24rCMBB9F/Yfwizsi2jq0l2kaxQR&#10;hPq4uh8wNLNNsZmUJL3490YQfJvDuc5mN9lWDORD41jBapmBIK6cbrhW8Hc5LtYgQkTW2DomBTcK&#10;sNu+zTZYaDfyLw3nWIsUwqFABSbGrpAyVIYshqXriBP377zFmKCvpfY4pnDbys8s+5YWG04NBjs6&#10;GKqu594qcAObUz638Sr76rLHvjyMvlTq433a/4CINMWX+OkudZr/lefw+CadILd3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yHzn/AAAAA3QAAAA8AAAAAAAAAAAAAAAAA&#10;oQIAAGRycy9kb3ducmV2LnhtbFBLBQYAAAAABAAEAPkAAACOAwAAAAA=&#10;" strokecolor="black [3040]">
                  <v:stroke endarrow="block"/>
                </v:shape>
                <v:oval id="Oval 1545" o:spid="_x0000_s1028" style="position:absolute;left:5693;width:862;height:10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icjh8QA&#10;AADdAAAADwAAAGRycy9kb3ducmV2LnhtbERPzWrCQBC+F/oOywheim5qq0jqGoog9uBF4wMMu2OS&#10;mp1NsxuTvH23IPQ2H9/vbLLB1uJOra8cK3idJyCItTMVFwou+X62BuEDssHaMSkYyUO2fX7aYGpc&#10;zye6n0MhYgj7FBWUITSplF6XZNHPXUMcuatrLYYI20KaFvsYbmu5SJKVtFhxbCixoV1J+nburIL8&#10;evTeni56zFeLTv+4t++X9UGp6WT4/AARaAj/4of7y8T5y/cl/H0TT5Db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onI4fEAAAA3QAAAA8AAAAAAAAAAAAAAAAAmAIAAGRycy9k&#10;b3ducmV2LnhtbFBLBQYAAAAABAAEAPUAAACJAwAAAAA=&#10;" fillcolor="black [3213]" strokecolor="black [3213]" strokeweight="2pt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2646400" behindDoc="0" locked="0" layoutInCell="1" allowOverlap="1" wp14:anchorId="6044AD61" wp14:editId="45BC5E9F">
                <wp:simplePos x="0" y="0"/>
                <wp:positionH relativeFrom="column">
                  <wp:posOffset>447160</wp:posOffset>
                </wp:positionH>
                <wp:positionV relativeFrom="paragraph">
                  <wp:posOffset>120458</wp:posOffset>
                </wp:positionV>
                <wp:extent cx="655320" cy="103505"/>
                <wp:effectExtent l="0" t="19050" r="87630" b="48895"/>
                <wp:wrapNone/>
                <wp:docPr id="1546" name="Group 154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5320" cy="103505"/>
                          <a:chOff x="0" y="0"/>
                          <a:chExt cx="655608" cy="103517"/>
                        </a:xfrm>
                      </wpg:grpSpPr>
                      <wps:wsp>
                        <wps:cNvPr id="1547" name="Oval 1547"/>
                        <wps:cNvSpPr/>
                        <wps:spPr>
                          <a:xfrm>
                            <a:off x="0" y="0"/>
                            <a:ext cx="86229" cy="10351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48" name="Straight Arrow Connector 1548"/>
                        <wps:cNvCnPr/>
                        <wps:spPr>
                          <a:xfrm>
                            <a:off x="86264" y="51758"/>
                            <a:ext cx="569344" cy="0"/>
                          </a:xfrm>
                          <a:prstGeom prst="straightConnector1">
                            <a:avLst/>
                          </a:pr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546" o:spid="_x0000_s1026" style="position:absolute;margin-left:35.2pt;margin-top:9.5pt;width:51.6pt;height:8.15pt;z-index:252646400" coordsize="6556,10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">
                <v:oval id="Oval 1547" o:spid="_x0000_s1027" style="position:absolute;width:862;height:10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bkYa8QA&#10;AADdAAAADwAAAGRycy9kb3ducmV2LnhtbERPzWrCQBC+C32HZQq9SN00tSoxGymF0h68aHyAYXdM&#10;otnZNLvG+PbdQsHbfHy/k29G24qBet84VvAyS0AQa2carhQcys/nFQgfkA22jknBjTxsiodJjplx&#10;V97RsA+ViCHsM1RQh9BlUnpdk0U/cx1x5I6utxgi7CtperzGcNvKNEkW0mLDsaHGjj5q0uf9xSoo&#10;j1vv7e6gb+Uivegf93qarr6Uenoc39cgAo3hLv53f5s4/22+hL9v4gmy+A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W5GGvEAAAA3QAAAA8AAAAAAAAAAAAAAAAAmAIAAGRycy9k&#10;b3ducmV2LnhtbFBLBQYAAAAABAAEAPUAAACJAwAAAAA=&#10;" fillcolor="black [3213]" strokecolor="black [3213]" strokeweight="2pt"/>
                <v:shape id="Straight Arrow Connector 1548" o:spid="_x0000_s1028" type="#_x0000_t32" style="position:absolute;left:862;top:517;width:569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crEesMAAADdAAAADwAAAGRycy9kb3ducmV2LnhtbESPzWoDMQyE74W+g1Ggl9J4G9IQNnFC&#10;CBS2xyZ5ALFW10vW8mJ7f/r20aHQm8SMZj7tj7Pv1EgxtYENvC8LUMR1sC03Bm7Xz7ctqJSRLXaB&#10;ycAvJTgenp/2WNow8TeNl9woCeFUogGXc19qnWpHHtMy9MSi/YToMcsaG20jThLuO70qio322LI0&#10;OOzp7Ki+XwZvIIzsvtavPt/1UF9POFTnKVbGvCzm0w5Upjn/m/+uKyv4H2vBlW9kBH14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3KxHrDAAAA3QAAAA8AAAAAAAAAAAAA&#10;AAAAoQIAAGRycy9kb3ducmV2LnhtbFBLBQYAAAAABAAEAPkAAACRAwAAAAA=&#10;" strokecolor="black [3040]">
                  <v:stroke endarrow="block"/>
                </v:shape>
              </v:group>
            </w:pict>
          </mc:Fallback>
        </mc:AlternateContent>
      </w:r>
    </w:p>
    <w:p w:rsidR="00D9318C" w:rsidRDefault="00D9318C" w:rsidP="002E4AA2">
      <w:r>
        <w:rPr>
          <w:noProof/>
        </w:rPr>
        <mc:AlternateContent>
          <mc:Choice Requires="wps">
            <w:drawing>
              <wp:anchor distT="0" distB="0" distL="114300" distR="114300" simplePos="0" relativeHeight="252704768" behindDoc="0" locked="0" layoutInCell="1" allowOverlap="1" wp14:anchorId="4DE8BB07" wp14:editId="745BE929">
                <wp:simplePos x="0" y="0"/>
                <wp:positionH relativeFrom="column">
                  <wp:posOffset>2411754</wp:posOffset>
                </wp:positionH>
                <wp:positionV relativeFrom="paragraph">
                  <wp:posOffset>35272</wp:posOffset>
                </wp:positionV>
                <wp:extent cx="448310" cy="284480"/>
                <wp:effectExtent l="0" t="0" r="0" b="1270"/>
                <wp:wrapNone/>
                <wp:docPr id="159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8310" cy="2844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9318C" w:rsidRPr="00D9318C" w:rsidRDefault="00D9318C">
                            <w:proofErr w:type="gramStart"/>
                            <w:r>
                              <w:t>z</w:t>
                            </w:r>
                            <w:r>
                              <w:rPr>
                                <w:vertAlign w:val="superscript"/>
                              </w:rPr>
                              <w:t>-1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963" type="#_x0000_t202" style="position:absolute;margin-left:189.9pt;margin-top:2.8pt;width:35.3pt;height:22.4pt;z-index:252704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" filled="f" stroked="f">
                <v:textbox>
                  <w:txbxContent>
                    <w:p w:rsidR="00D9318C" w:rsidRPr="00D9318C" w:rsidRDefault="00D9318C">
                      <w:proofErr w:type="gramStart"/>
                      <w:r>
                        <w:t>z</w:t>
                      </w:r>
                      <w:r>
                        <w:rPr>
                          <w:vertAlign w:val="superscript"/>
                        </w:rPr>
                        <w:t>-1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698624" behindDoc="0" locked="0" layoutInCell="1" allowOverlap="1" wp14:anchorId="7A99DC1B" wp14:editId="7B9DF263">
                <wp:simplePos x="0" y="0"/>
                <wp:positionH relativeFrom="column">
                  <wp:posOffset>2593074</wp:posOffset>
                </wp:positionH>
                <wp:positionV relativeFrom="paragraph">
                  <wp:posOffset>252203</wp:posOffset>
                </wp:positionV>
                <wp:extent cx="448310" cy="284480"/>
                <wp:effectExtent l="0" t="0" r="0" b="1270"/>
                <wp:wrapNone/>
                <wp:docPr id="159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8310" cy="2844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9318C" w:rsidRDefault="00D9318C">
                            <w:r>
                              <w:t>-1/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964" type="#_x0000_t202" style="position:absolute;margin-left:204.2pt;margin-top:19.85pt;width:35.3pt;height:22.4pt;z-index:252698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" filled="f" stroked="f">
                <v:textbox>
                  <w:txbxContent>
                    <w:p w:rsidR="00D9318C" w:rsidRDefault="00D9318C">
                      <w:r>
                        <w:t>-1/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696576" behindDoc="0" locked="0" layoutInCell="1" allowOverlap="1" wp14:anchorId="282B5786" wp14:editId="21C9712B">
                <wp:simplePos x="0" y="0"/>
                <wp:positionH relativeFrom="column">
                  <wp:posOffset>1978499</wp:posOffset>
                </wp:positionH>
                <wp:positionV relativeFrom="paragraph">
                  <wp:posOffset>235413</wp:posOffset>
                </wp:positionV>
                <wp:extent cx="448310" cy="284480"/>
                <wp:effectExtent l="0" t="0" r="0" b="1270"/>
                <wp:wrapNone/>
                <wp:docPr id="159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8310" cy="2844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9318C" w:rsidRDefault="00D9318C"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965" type="#_x0000_t202" style="position:absolute;margin-left:155.8pt;margin-top:18.55pt;width:35.3pt;height:22.4pt;z-index:252696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" filled="f" stroked="f">
                <v:textbox>
                  <w:txbxContent>
                    <w:p w:rsidR="00D9318C" w:rsidRDefault="00D9318C">
                      <w: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D9318C">
        <mc:AlternateContent>
          <mc:Choice Requires="wpg">
            <w:drawing>
              <wp:anchor distT="0" distB="0" distL="114300" distR="114300" simplePos="0" relativeHeight="252658688" behindDoc="0" locked="0" layoutInCell="1" allowOverlap="1" wp14:anchorId="6686C151" wp14:editId="5AB32C2C">
                <wp:simplePos x="0" y="0"/>
                <wp:positionH relativeFrom="column">
                  <wp:posOffset>2156204</wp:posOffset>
                </wp:positionH>
                <wp:positionV relativeFrom="paragraph">
                  <wp:posOffset>181471</wp:posOffset>
                </wp:positionV>
                <wp:extent cx="655320" cy="103505"/>
                <wp:effectExtent l="28257" t="28893" r="39688" b="20637"/>
                <wp:wrapNone/>
                <wp:docPr id="1562" name="Group 156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6200000">
                          <a:off x="0" y="0"/>
                          <a:ext cx="655320" cy="103505"/>
                          <a:chOff x="0" y="0"/>
                          <a:chExt cx="655608" cy="103517"/>
                        </a:xfrm>
                      </wpg:grpSpPr>
                      <wps:wsp>
                        <wps:cNvPr id="1563" name="Oval 1563"/>
                        <wps:cNvSpPr/>
                        <wps:spPr>
                          <a:xfrm>
                            <a:off x="0" y="0"/>
                            <a:ext cx="86229" cy="10351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64" name="Straight Arrow Connector 1564"/>
                        <wps:cNvCnPr/>
                        <wps:spPr>
                          <a:xfrm>
                            <a:off x="86264" y="51758"/>
                            <a:ext cx="569344" cy="0"/>
                          </a:xfrm>
                          <a:prstGeom prst="straightConnector1">
                            <a:avLst/>
                          </a:pr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562" o:spid="_x0000_s1026" style="position:absolute;margin-left:169.8pt;margin-top:14.3pt;width:51.6pt;height:8.15pt;rotation:-90;z-index:252658688;mso-height-relative:margin" coordsize="6556,10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">
                <v:oval id="Oval 1563" o:spid="_x0000_s1027" style="position:absolute;width:862;height:10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dCCMQA&#10;AADdAAAADwAAAGRycy9kb3ducmV2LnhtbERPS2rDMBDdF3oHMYVuSiM3Jia4UUIplHaRjT8HGKSJ&#10;7cQauZaS2LePCoXs5vG+s9lNthcXGn3nWMHbIgFBrJ3puFFQV1+vaxA+IBvsHZOCmTzsto8PG8yN&#10;u3JBlzI0Ioawz1FBG8KQS+l1Sxb9wg3EkTu40WKIcGykGfEaw20vl0mSSYsdx4YWB/psSZ/Ks1VQ&#10;Hfbe26LWc5Utz/rXpceX9bdSz0/TxzuIQFO4i//dPybOX2Up/H0TT5Db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E3QgjEAAAA3QAAAA8AAAAAAAAAAAAAAAAAmAIAAGRycy9k&#10;b3ducmV2LnhtbFBLBQYAAAAABAAEAPUAAACJAwAAAAA=&#10;" fillcolor="black [3213]" strokecolor="black [3213]" strokeweight="2pt"/>
                <v:shape id="Straight Arrow Connector 1564" o:spid="_x0000_s1028" type="#_x0000_t32" style="position:absolute;left:862;top:517;width:569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zKSH78AAADdAAAADwAAAGRycy9kb3ducmV2LnhtbERP24rCMBB9F/yHMMK+yJru4spSjSLC&#10;Qn1c9QOGZmyKzaQk6cW/N4Lg2xzOdTa70TaiJx9qxwq+FhkI4tLpmisFl/Pf5y+IEJE1No5JwZ0C&#10;7LbTyQZz7Qb+p/4UK5FCOOSowMTY5lKG0pDFsHAtceKuzluMCfpKao9DCreN/M6ylbRYc2ow2NLB&#10;UHk7dVaB69kcl3Mbb7Irz3vsisPgC6U+ZuN+DSLSGN/il7vQaf7PagnPb9IJcvs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9zKSH78AAADdAAAADwAAAAAAAAAAAAAAAACh&#10;AgAAZHJzL2Rvd25yZXYueG1sUEsFBgAAAAAEAAQA+QAAAI0DAAAAAA==&#10;" strokecolor="black [3040]">
                  <v:stroke endarrow="block"/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2654592" behindDoc="0" locked="0" layoutInCell="1" allowOverlap="1" wp14:anchorId="26B27578" wp14:editId="27513C23">
                <wp:simplePos x="0" y="0"/>
                <wp:positionH relativeFrom="column">
                  <wp:posOffset>1508035</wp:posOffset>
                </wp:positionH>
                <wp:positionV relativeFrom="paragraph">
                  <wp:posOffset>176549</wp:posOffset>
                </wp:positionV>
                <wp:extent cx="655320" cy="103505"/>
                <wp:effectExtent l="28257" t="0" r="39688" b="20637"/>
                <wp:wrapNone/>
                <wp:docPr id="1556" name="Group 155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5400000">
                          <a:off x="0" y="0"/>
                          <a:ext cx="655320" cy="103505"/>
                          <a:chOff x="0" y="0"/>
                          <a:chExt cx="655573" cy="103517"/>
                        </a:xfrm>
                      </wpg:grpSpPr>
                      <wps:wsp>
                        <wps:cNvPr id="1557" name="Straight Arrow Connector 1557"/>
                        <wps:cNvCnPr/>
                        <wps:spPr>
                          <a:xfrm>
                            <a:off x="0" y="51758"/>
                            <a:ext cx="569344" cy="0"/>
                          </a:xfrm>
                          <a:prstGeom prst="straightConnector1">
                            <a:avLst/>
                          </a:pr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58" name="Oval 1558"/>
                        <wps:cNvSpPr/>
                        <wps:spPr>
                          <a:xfrm>
                            <a:off x="569344" y="0"/>
                            <a:ext cx="86229" cy="10351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556" o:spid="_x0000_s1026" style="position:absolute;margin-left:118.75pt;margin-top:13.9pt;width:51.6pt;height:8.15pt;rotation:90;z-index:252654592" coordsize="6555,10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">
                <v:shape id="Straight Arrow Connector 1557" o:spid="_x0000_s1027" type="#_x0000_t32" style="position:absolute;top:517;width:569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zG1cAAAADdAAAADwAAAGRycy9kb3ducmV2LnhtbERP22oCMRB9F/yHMIIvUrOWqmVrFBEK&#10;20cvHzBsppvFzWRJshf/3hQKvs3hXGd3GG0jevKhdqxgtcxAEJdO11wpuF2/3z5BhIissXFMCh4U&#10;4LCfTnaYazfwmfpLrEQK4ZCjAhNjm0sZSkMWw9K1xIn7dd5iTNBXUnscUrht5HuWbaTFmlODwZZO&#10;hsr7pbMKXM/m52Nh41125fWIXXEafKHUfDYev0BEGuNL/O8udJq/Xm/h75t0gtw/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mMxtXAAAAA3QAAAA8AAAAAAAAAAAAAAAAA&#10;oQIAAGRycy9kb3ducmV2LnhtbFBLBQYAAAAABAAEAPkAAACOAwAAAAA=&#10;" strokecolor="black [3040]">
                  <v:stroke endarrow="block"/>
                </v:shape>
                <v:oval id="Oval 1558" o:spid="_x0000_s1028" style="position:absolute;left:5693;width:862;height:10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f8axMYA&#10;AADdAAAADwAAAGRycy9kb3ducmV2LnhtbESPQW/CMAyF75P2HyIj7TJBOiYQ6poihDRth12g/QFW&#10;YtqOxumaAOXfz4dJu9l6z+99LraT79WVxtgFNvCyyEAR2+A6bgzU1ft8AyomZId9YDJwpwjb8vGh&#10;wNyFGx/oekyNkhCOORpoUxpyraNtyWNchIFYtFMYPSZZx0a7EW8S7nu9zLK19tixNLQ40L4lez5e&#10;vIHq9BWjP9T2Xq2XF/sTXr+fNx/GPM2m3RuoRFP6N/9dfzrBX60EV76REXT5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f8axMYAAADdAAAADwAAAAAAAAAAAAAAAACYAgAAZHJz&#10;L2Rvd25yZXYueG1sUEsFBgAAAAAEAAQA9QAAAIsDAAAAAA==&#10;" fillcolor="black [3213]" strokecolor="black [3213]" strokeweight="2pt"/>
              </v:group>
            </w:pict>
          </mc:Fallback>
        </mc:AlternateContent>
      </w:r>
    </w:p>
    <w:p w:rsidR="00D9318C" w:rsidRDefault="00D9318C" w:rsidP="002E4AA2">
      <w:r>
        <w:rPr>
          <w:noProof/>
        </w:rPr>
        <mc:AlternateContent>
          <mc:Choice Requires="wps">
            <w:drawing>
              <wp:anchor distT="0" distB="0" distL="114300" distR="114300" simplePos="0" relativeHeight="252664832" behindDoc="0" locked="0" layoutInCell="1" allowOverlap="1" wp14:anchorId="727CBF63" wp14:editId="36C72D68">
                <wp:simplePos x="0" y="0"/>
                <wp:positionH relativeFrom="column">
                  <wp:posOffset>3094735</wp:posOffset>
                </wp:positionH>
                <wp:positionV relativeFrom="paragraph">
                  <wp:posOffset>129055</wp:posOffset>
                </wp:positionV>
                <wp:extent cx="86229" cy="103517"/>
                <wp:effectExtent l="0" t="0" r="28575" b="10795"/>
                <wp:wrapNone/>
                <wp:docPr id="1572" name="Oval 15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6229" cy="103517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1572" o:spid="_x0000_s1026" style="position:absolute;margin-left:243.7pt;margin-top:10.15pt;width:6.8pt;height:8.15pt;z-index:25266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" fillcolor="black [3213]" strokecolor="black [3213]" strokeweight="2pt"/>
            </w:pict>
          </mc:Fallback>
        </mc:AlternateContent>
      </w:r>
      <w:r w:rsidRPr="00D9318C">
        <mc:AlternateContent>
          <mc:Choice Requires="wpg">
            <w:drawing>
              <wp:anchor distT="0" distB="0" distL="114300" distR="114300" simplePos="0" relativeHeight="252660736" behindDoc="0" locked="0" layoutInCell="1" allowOverlap="1" wp14:anchorId="1225ACC0" wp14:editId="4A60FD8B">
                <wp:simplePos x="0" y="0"/>
                <wp:positionH relativeFrom="column">
                  <wp:posOffset>2446020</wp:posOffset>
                </wp:positionH>
                <wp:positionV relativeFrom="paragraph">
                  <wp:posOffset>151130</wp:posOffset>
                </wp:positionV>
                <wp:extent cx="655320" cy="103505"/>
                <wp:effectExtent l="0" t="19050" r="30480" b="48895"/>
                <wp:wrapNone/>
                <wp:docPr id="1565" name="Group 156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0800000">
                          <a:off x="0" y="0"/>
                          <a:ext cx="655320" cy="103505"/>
                          <a:chOff x="0" y="0"/>
                          <a:chExt cx="655573" cy="103517"/>
                        </a:xfrm>
                      </wpg:grpSpPr>
                      <wps:wsp>
                        <wps:cNvPr id="1566" name="Straight Arrow Connector 1566"/>
                        <wps:cNvCnPr/>
                        <wps:spPr>
                          <a:xfrm>
                            <a:off x="0" y="51758"/>
                            <a:ext cx="569344" cy="0"/>
                          </a:xfrm>
                          <a:prstGeom prst="straightConnector1">
                            <a:avLst/>
                          </a:pr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67" name="Oval 1567"/>
                        <wps:cNvSpPr/>
                        <wps:spPr>
                          <a:xfrm>
                            <a:off x="569344" y="0"/>
                            <a:ext cx="86229" cy="10351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id="Group 1565" o:spid="_x0000_s1026" style="position:absolute;margin-left:192.6pt;margin-top:11.9pt;width:51.6pt;height:8.15pt;rotation:180;z-index:252660736;mso-width-relative:margin" coordsize="6555,10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">
                <v:shape id="Straight Arrow Connector 1566" o:spid="_x0000_s1027" type="#_x0000_t32" style="position:absolute;top:517;width:569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Kyp88AAAADdAAAADwAAAGRycy9kb3ducmV2LnhtbERPS2rDMBDdF3oHMYVuSiI3pKa4UYIx&#10;BNxlkh5gsCaWiTUykvzJ7aNCobt5vO/sDovtxUQ+dI4VvK8zEMSN0x23Cn4ux9UniBCRNfaOScGd&#10;Ahz2z087LLSb+UTTObYihXAoUIGJcSikDI0hi2HtBuLEXZ23GBP0rdQe5xRue7nJslxa7Dg1GByo&#10;MtTczqNV4CY239s3G29ybC4ljnU1+1qp15el/AIRaYn/4j93rdP8jzyH32/SCXL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isqfPAAAAA3QAAAA8AAAAAAAAAAAAAAAAA&#10;oQIAAGRycy9kb3ducmV2LnhtbFBLBQYAAAAABAAEAPkAAACOAwAAAAA=&#10;" strokecolor="black [3040]">
                  <v:stroke endarrow="block"/>
                </v:shape>
                <v:oval id="Oval 1567" o:spid="_x0000_s1028" style="position:absolute;left:5693;width:862;height:10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gxEC8IA&#10;AADdAAAADwAAAGRycy9kb3ducmV2LnhtbERPzYrCMBC+C75DmIW9iKYqVqlGkYVlPexF6wMMydjW&#10;bSa1iVrf3ggL3ubj+53VprO1uFHrK8cKxqMEBLF2puJCwTH/Hi5A+IBssHZMCh7kYbPu91aYGXfn&#10;Pd0OoRAxhH2GCsoQmkxKr0uy6EeuIY7cybUWQ4RtIU2L9xhuazlJklRarDg2lNjQV0n673C1CvLT&#10;r/d2f9SPPJ1c9cVNz4PFj1KfH912CSJQF97if/fOxPmzdA6vb+IJcv0E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ODEQLwgAAAN0AAAAPAAAAAAAAAAAAAAAAAJgCAABkcnMvZG93&#10;bnJldi54bWxQSwUGAAAAAAQABAD1AAAAhwMAAAAA&#10;" fillcolor="black [3213]" strokecolor="black [3213]" strokeweight="2pt"/>
              </v:group>
            </w:pict>
          </mc:Fallback>
        </mc:AlternateContent>
      </w:r>
      <w:r w:rsidRPr="00D9318C">
        <mc:AlternateContent>
          <mc:Choice Requires="wpg">
            <w:drawing>
              <wp:anchor distT="0" distB="0" distL="114300" distR="114300" simplePos="0" relativeHeight="252656640" behindDoc="0" locked="0" layoutInCell="1" allowOverlap="1" wp14:anchorId="05EB9564" wp14:editId="39CED347">
                <wp:simplePos x="0" y="0"/>
                <wp:positionH relativeFrom="column">
                  <wp:posOffset>1868124</wp:posOffset>
                </wp:positionH>
                <wp:positionV relativeFrom="paragraph">
                  <wp:posOffset>152017</wp:posOffset>
                </wp:positionV>
                <wp:extent cx="655320" cy="103505"/>
                <wp:effectExtent l="0" t="19050" r="11430" b="48895"/>
                <wp:wrapNone/>
                <wp:docPr id="1559" name="Group 155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5320" cy="103505"/>
                          <a:chOff x="0" y="0"/>
                          <a:chExt cx="655573" cy="103517"/>
                        </a:xfrm>
                      </wpg:grpSpPr>
                      <wps:wsp>
                        <wps:cNvPr id="1560" name="Straight Arrow Connector 1560"/>
                        <wps:cNvCnPr/>
                        <wps:spPr>
                          <a:xfrm>
                            <a:off x="0" y="51758"/>
                            <a:ext cx="569344" cy="0"/>
                          </a:xfrm>
                          <a:prstGeom prst="straightConnector1">
                            <a:avLst/>
                          </a:pr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61" name="Oval 1561"/>
                        <wps:cNvSpPr/>
                        <wps:spPr>
                          <a:xfrm>
                            <a:off x="569344" y="0"/>
                            <a:ext cx="86229" cy="10351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id="Group 1559" o:spid="_x0000_s1026" style="position:absolute;margin-left:147.1pt;margin-top:11.95pt;width:51.6pt;height:8.15pt;z-index:252656640;mso-width-relative:margin" coordsize="6555,10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">
                <v:shape id="Straight Arrow Connector 1560" o:spid="_x0000_s1027" type="#_x0000_t32" style="position:absolute;top:517;width:569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AmUHMMAAADdAAAADwAAAGRycy9kb3ducmV2LnhtbESPzWoDMQyE74W+g1Ghl5J4W9oQNnFC&#10;CBS2xyZ5ALFW1kvW8mJ7f/L20aHQm8SMZj5t97Pv1EgxtYENvC8LUMR1sC03Bi7n78UaVMrIFrvA&#10;ZOBOCfa756ctljZM/EvjKTdKQjiVaMDl3Jdap9qRx7QMPbFo1xA9Zlljo23EScJ9pz+KYqU9tiwN&#10;Dns6Oqpvp8EbCCO7n883n296qM8HHKrjFCtjXl/mwwZUpjn/m/+uKyv4Xyvhl29kBL1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gJlBzDAAAA3QAAAA8AAAAAAAAAAAAA&#10;AAAAoQIAAGRycy9kb3ducmV2LnhtbFBLBQYAAAAABAAEAPkAAACRAwAAAAA=&#10;" strokecolor="black [3040]">
                  <v:stroke endarrow="block"/>
                </v:shape>
                <v:oval id="Oval 1561" o:spid="_x0000_s1028" style="position:absolute;left:5693;width:862;height:10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l55MQA&#10;AADdAAAADwAAAGRycy9kb3ducmV2LnhtbERPS2rDMBDdB3oHMYVuQiM7oSa4UUIplGaRTWIfYJAm&#10;tltr5FryJ7ePCoXu5vG+szvMthUj9b5xrCBdJSCItTMNVwrK4uN5C8IHZIOtY1JwIw+H/cNih7lx&#10;E59pvIRKxBD2OSqoQ+hyKb2uyaJfuY44clfXWwwR9pU0PU4x3LZynSSZtNhwbKixo/ea9PdlsAqK&#10;68l7ey71rcjWg/5xm6/l9lOpp8f57RVEoDn8i//cRxPnv2Qp/H4TT5D7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6peeTEAAAA3QAAAA8AAAAAAAAAAAAAAAAAmAIAAGRycy9k&#10;b3ducmV2LnhtbFBLBQYAAAAABAAEAPUAAACJAwAAAAA=&#10;" fillcolor="black [3213]" strokecolor="black [3213]" strokeweight="2pt"/>
              </v:group>
            </w:pict>
          </mc:Fallback>
        </mc:AlternateContent>
      </w:r>
    </w:p>
    <w:p w:rsidR="00D9318C" w:rsidRDefault="00D9318C" w:rsidP="002E4AA2">
      <w:r>
        <w:rPr>
          <w:noProof/>
        </w:rPr>
        <mc:AlternateContent>
          <mc:Choice Requires="wps">
            <w:drawing>
              <wp:anchor distT="0" distB="0" distL="114300" distR="114300" simplePos="0" relativeHeight="252684288" behindDoc="0" locked="0" layoutInCell="1" allowOverlap="1" wp14:anchorId="0E571704" wp14:editId="3E1ABB56">
                <wp:simplePos x="0" y="0"/>
                <wp:positionH relativeFrom="column">
                  <wp:posOffset>2051697</wp:posOffset>
                </wp:positionH>
                <wp:positionV relativeFrom="paragraph">
                  <wp:posOffset>280430</wp:posOffset>
                </wp:positionV>
                <wp:extent cx="86229" cy="103517"/>
                <wp:effectExtent l="0" t="0" r="28575" b="10795"/>
                <wp:wrapNone/>
                <wp:docPr id="1584" name="Oval 15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6229" cy="103517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1584" o:spid="_x0000_s1026" style="position:absolute;margin-left:161.55pt;margin-top:22.1pt;width:6.8pt;height:8.15pt;z-index:25268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" fillcolor="black [3213]" strokecolor="black [3213]" strokeweight="2pt"/>
            </w:pict>
          </mc:Fallback>
        </mc:AlternateContent>
      </w:r>
      <w:r w:rsidRPr="00D9318C">
        <mc:AlternateContent>
          <mc:Choice Requires="wpg">
            <w:drawing>
              <wp:anchor distT="0" distB="0" distL="114300" distR="114300" simplePos="0" relativeHeight="252682240" behindDoc="0" locked="0" layoutInCell="1" allowOverlap="1" wp14:anchorId="3BF61D47" wp14:editId="6BCE111F">
                <wp:simplePos x="0" y="0"/>
                <wp:positionH relativeFrom="column">
                  <wp:posOffset>2141220</wp:posOffset>
                </wp:positionH>
                <wp:positionV relativeFrom="paragraph">
                  <wp:posOffset>284216</wp:posOffset>
                </wp:positionV>
                <wp:extent cx="655320" cy="103505"/>
                <wp:effectExtent l="0" t="19050" r="11430" b="48895"/>
                <wp:wrapNone/>
                <wp:docPr id="1581" name="Group 158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5320" cy="103505"/>
                          <a:chOff x="0" y="0"/>
                          <a:chExt cx="655573" cy="103517"/>
                        </a:xfrm>
                      </wpg:grpSpPr>
                      <wps:wsp>
                        <wps:cNvPr id="1582" name="Straight Arrow Connector 1582"/>
                        <wps:cNvCnPr/>
                        <wps:spPr>
                          <a:xfrm>
                            <a:off x="0" y="51758"/>
                            <a:ext cx="569344" cy="0"/>
                          </a:xfrm>
                          <a:prstGeom prst="straightConnector1">
                            <a:avLst/>
                          </a:pr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83" name="Oval 1583"/>
                        <wps:cNvSpPr/>
                        <wps:spPr>
                          <a:xfrm>
                            <a:off x="569344" y="0"/>
                            <a:ext cx="86229" cy="10351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id="Group 1581" o:spid="_x0000_s1026" style="position:absolute;margin-left:168.6pt;margin-top:22.4pt;width:51.6pt;height:8.15pt;z-index:252682240;mso-width-relative:margin" coordsize="6555,10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">
                <v:shape id="Straight Arrow Connector 1582" o:spid="_x0000_s1027" type="#_x0000_t32" style="position:absolute;top:517;width:569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5tJCr8AAADdAAAADwAAAGRycy9kb3ducmV2LnhtbERP24rCMBB9X9h/CLPgi2iqrCJdo4gg&#10;1MdVP2BoZptiMylJevHvjSDs2xzOdbb70TaiJx9qxwoW8wwEcel0zZWC2/U024AIEVlj45gUPCjA&#10;fvf5scVcu4F/qb/ESqQQDjkqMDG2uZShNGQxzF1LnLg/5y3GBH0ltcchhdtGLrNsLS3WnBoMtnQ0&#10;VN4vnVXgejbn76mNd9mV1wN2xXHwhVKTr/HwAyLSGP/Fb3eh0/zVZgmvb9IJcvcE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p5tJCr8AAADdAAAADwAAAAAAAAAAAAAAAACh&#10;AgAAZHJzL2Rvd25yZXYueG1sUEsFBgAAAAAEAAQA+QAAAI0DAAAAAA==&#10;" strokecolor="black [3040]">
                  <v:stroke endarrow="block"/>
                </v:shape>
                <v:oval id="Oval 1583" o:spid="_x0000_s1028" style="position:absolute;left:5693;width:862;height:10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Tuk8sQA&#10;AADdAAAADwAAAGRycy9kb3ducmV2LnhtbERPS2rDMBDdF3oHMYVuSiM3JsG4UUIplHaRjT8HGKSJ&#10;7cQauZaS2LePCoXs5vG+s9lNthcXGn3nWMHbIgFBrJ3puFFQV1+vGQgfkA32jknBTB5228eHDebG&#10;XbmgSxkaEUPY56igDWHIpfS6JYt+4QbiyB3caDFEODbSjHiN4baXyyRZS4sdx4YWB/psSZ/Ks1VQ&#10;Hfbe26LWc7VenvWvS48v2bdSz0/TxzuIQFO4i//dPybOX2Up/H0TT5Db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E7pPLEAAAA3QAAAA8AAAAAAAAAAAAAAAAAmAIAAGRycy9k&#10;b3ducmV2LnhtbFBLBQYAAAAABAAEAPUAAACJAwAAAAA=&#10;" fillcolor="black [3213]" strokecolor="black [3213]" strokeweight="2pt"/>
              </v:group>
            </w:pict>
          </mc:Fallback>
        </mc:AlternateContent>
      </w:r>
    </w:p>
    <w:p w:rsidR="00D9318C" w:rsidRDefault="00D9318C" w:rsidP="002E4AA2">
      <w:r>
        <w:rPr>
          <w:noProof/>
        </w:rPr>
        <mc:AlternateContent>
          <mc:Choice Requires="wps">
            <w:drawing>
              <wp:anchor distT="0" distB="0" distL="114300" distR="114300" simplePos="0" relativeHeight="252702720" behindDoc="0" locked="0" layoutInCell="1" allowOverlap="1" wp14:anchorId="2A6C9ECE" wp14:editId="24151A2E">
                <wp:simplePos x="0" y="0"/>
                <wp:positionH relativeFrom="column">
                  <wp:posOffset>1756925</wp:posOffset>
                </wp:positionH>
                <wp:positionV relativeFrom="paragraph">
                  <wp:posOffset>179538</wp:posOffset>
                </wp:positionV>
                <wp:extent cx="448310" cy="284480"/>
                <wp:effectExtent l="0" t="0" r="0" b="1270"/>
                <wp:wrapNone/>
                <wp:docPr id="159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8310" cy="2844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9318C" w:rsidRPr="00D9318C" w:rsidRDefault="00D9318C">
                            <w:proofErr w:type="gramStart"/>
                            <w:r>
                              <w:t>z</w:t>
                            </w:r>
                            <w:r>
                              <w:rPr>
                                <w:vertAlign w:val="superscript"/>
                              </w:rPr>
                              <w:t>-1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966" type="#_x0000_t202" style="position:absolute;margin-left:138.35pt;margin-top:14.15pt;width:35.3pt;height:22.4pt;z-index:252702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" filled="f" stroked="f">
                <v:textbox>
                  <w:txbxContent>
                    <w:p w:rsidR="00D9318C" w:rsidRPr="00D9318C" w:rsidRDefault="00D9318C">
                      <w:proofErr w:type="gramStart"/>
                      <w:r>
                        <w:t>z</w:t>
                      </w:r>
                      <w:r>
                        <w:rPr>
                          <w:vertAlign w:val="superscript"/>
                        </w:rPr>
                        <w:t>-1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690432" behindDoc="0" locked="0" layoutInCell="1" allowOverlap="1" wp14:anchorId="770EB811" wp14:editId="0AB848BC">
                <wp:simplePos x="0" y="0"/>
                <wp:positionH relativeFrom="column">
                  <wp:posOffset>2753731</wp:posOffset>
                </wp:positionH>
                <wp:positionV relativeFrom="paragraph">
                  <wp:posOffset>64770</wp:posOffset>
                </wp:positionV>
                <wp:extent cx="0" cy="551952"/>
                <wp:effectExtent l="0" t="0" r="19050" b="19685"/>
                <wp:wrapNone/>
                <wp:docPr id="1589" name="Straight Connector 15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551952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589" o:spid="_x0000_s1026" style="position:absolute;flip:y;z-index:25269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16.85pt,5.1pt" to="216.85pt,48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" strokecolor="black [3040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688384" behindDoc="0" locked="0" layoutInCell="1" allowOverlap="1" wp14:anchorId="71CAFA0C" wp14:editId="12E793DA">
                <wp:simplePos x="0" y="0"/>
                <wp:positionH relativeFrom="column">
                  <wp:posOffset>2092061</wp:posOffset>
                </wp:positionH>
                <wp:positionV relativeFrom="paragraph">
                  <wp:posOffset>21590</wp:posOffset>
                </wp:positionV>
                <wp:extent cx="0" cy="551952"/>
                <wp:effectExtent l="0" t="0" r="19050" b="19685"/>
                <wp:wrapNone/>
                <wp:docPr id="1588" name="Straight Connector 15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551952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588" o:spid="_x0000_s1026" style="position:absolute;flip:y;z-index:25268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4.75pt,1.7pt" to="164.75pt,4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" strokecolor="black [3040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676096" behindDoc="0" locked="0" layoutInCell="1" allowOverlap="1" wp14:anchorId="5CD638DA" wp14:editId="214FF7B6">
                <wp:simplePos x="0" y="0"/>
                <wp:positionH relativeFrom="column">
                  <wp:posOffset>1207159</wp:posOffset>
                </wp:positionH>
                <wp:positionV relativeFrom="paragraph">
                  <wp:posOffset>19062</wp:posOffset>
                </wp:positionV>
                <wp:extent cx="2648309" cy="0"/>
                <wp:effectExtent l="0" t="76200" r="19050" b="95250"/>
                <wp:wrapNone/>
                <wp:docPr id="1578" name="Straight Arrow Connector 15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648309" cy="0"/>
                        </a:xfrm>
                        <a:prstGeom prst="straightConnector1">
                          <a:avLst/>
                        </a:prstGeom>
                        <a:ln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1578" o:spid="_x0000_s1026" type="#_x0000_t32" style="position:absolute;margin-left:95.05pt;margin-top:1.5pt;width:208.55pt;height:0;z-index:25267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" strokecolor="black [3040]">
                <v:stroke endarrow="block"/>
              </v:shape>
            </w:pict>
          </mc:Fallback>
        </mc:AlternateContent>
      </w:r>
    </w:p>
    <w:p w:rsidR="00D9318C" w:rsidRDefault="00D9318C" w:rsidP="002E4AA2">
      <w:r>
        <w:rPr>
          <w:noProof/>
        </w:rPr>
        <mc:AlternateContent>
          <mc:Choice Requires="wps">
            <w:drawing>
              <wp:anchor distT="0" distB="0" distL="114300" distR="114300" simplePos="0" relativeHeight="252700672" behindDoc="0" locked="0" layoutInCell="1" allowOverlap="1" wp14:anchorId="6FA2BB8F" wp14:editId="51025C54">
                <wp:simplePos x="0" y="0"/>
                <wp:positionH relativeFrom="column">
                  <wp:posOffset>2204516</wp:posOffset>
                </wp:positionH>
                <wp:positionV relativeFrom="paragraph">
                  <wp:posOffset>236573</wp:posOffset>
                </wp:positionV>
                <wp:extent cx="448310" cy="284480"/>
                <wp:effectExtent l="0" t="0" r="0" b="1270"/>
                <wp:wrapNone/>
                <wp:docPr id="159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8310" cy="2844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9318C" w:rsidRDefault="00D9318C">
                            <w:r>
                              <w:t>1/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967" type="#_x0000_t202" style="position:absolute;margin-left:173.6pt;margin-top:18.65pt;width:35.3pt;height:22.4pt;z-index:252700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" filled="f" stroked="f">
                <v:textbox>
                  <w:txbxContent>
                    <w:p w:rsidR="00D9318C" w:rsidRDefault="00D9318C">
                      <w:r>
                        <w:t>1/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692480" behindDoc="0" locked="0" layoutInCell="1" allowOverlap="1" wp14:anchorId="23AC328A" wp14:editId="201B980D">
                <wp:simplePos x="0" y="0"/>
                <wp:positionH relativeFrom="column">
                  <wp:posOffset>2690039</wp:posOffset>
                </wp:positionH>
                <wp:positionV relativeFrom="paragraph">
                  <wp:posOffset>194952</wp:posOffset>
                </wp:positionV>
                <wp:extent cx="86229" cy="103517"/>
                <wp:effectExtent l="0" t="0" r="28575" b="10795"/>
                <wp:wrapNone/>
                <wp:docPr id="1590" name="Oval 15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6229" cy="103517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1590" o:spid="_x0000_s1026" style="position:absolute;margin-left:211.8pt;margin-top:15.35pt;width:6.8pt;height:8.15pt;z-index:25269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" fillcolor="black [3213]" strokecolor="black [3213]" strokeweight="2pt"/>
            </w:pict>
          </mc:Fallback>
        </mc:AlternateContent>
      </w:r>
      <w:r w:rsidRPr="00D9318C">
        <mc:AlternateContent>
          <mc:Choice Requires="wpg">
            <w:drawing>
              <wp:anchor distT="0" distB="0" distL="114300" distR="114300" simplePos="0" relativeHeight="252686336" behindDoc="0" locked="0" layoutInCell="1" allowOverlap="1" wp14:anchorId="3E24C064" wp14:editId="22F59220">
                <wp:simplePos x="0" y="0"/>
                <wp:positionH relativeFrom="column">
                  <wp:posOffset>2049273</wp:posOffset>
                </wp:positionH>
                <wp:positionV relativeFrom="paragraph">
                  <wp:posOffset>191410</wp:posOffset>
                </wp:positionV>
                <wp:extent cx="655320" cy="103505"/>
                <wp:effectExtent l="0" t="19050" r="30480" b="48895"/>
                <wp:wrapNone/>
                <wp:docPr id="1585" name="Group 158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0800000">
                          <a:off x="0" y="0"/>
                          <a:ext cx="655320" cy="103505"/>
                          <a:chOff x="0" y="0"/>
                          <a:chExt cx="655573" cy="103517"/>
                        </a:xfrm>
                      </wpg:grpSpPr>
                      <wps:wsp>
                        <wps:cNvPr id="1586" name="Straight Arrow Connector 1586"/>
                        <wps:cNvCnPr/>
                        <wps:spPr>
                          <a:xfrm>
                            <a:off x="0" y="51758"/>
                            <a:ext cx="569344" cy="0"/>
                          </a:xfrm>
                          <a:prstGeom prst="straightConnector1">
                            <a:avLst/>
                          </a:pr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87" name="Oval 1587"/>
                        <wps:cNvSpPr/>
                        <wps:spPr>
                          <a:xfrm>
                            <a:off x="569344" y="0"/>
                            <a:ext cx="86229" cy="10351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id="Group 1585" o:spid="_x0000_s1026" style="position:absolute;margin-left:161.35pt;margin-top:15.05pt;width:51.6pt;height:8.15pt;rotation:180;z-index:252686336;mso-width-relative:margin" coordsize="6555,10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">
                <v:shape id="Straight Arrow Connector 1586" o:spid="_x0000_s1027" type="#_x0000_t32" style="position:absolute;top:517;width:569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KBPCb8AAADdAAAADwAAAGRycy9kb3ducmV2LnhtbERP24rCMBB9F/Yfwizsi2i6oiJdo4gg&#10;dB+9fMDQjE2xmZQkvfj3ZmHBtzmc62z3o21ETz7UjhV8zzMQxKXTNVcKbtfTbAMiRGSNjWNS8KQA&#10;+93HZIu5dgOfqb/ESqQQDjkqMDG2uZShNGQxzF1LnLi78xZjgr6S2uOQwm0jF1m2lhZrTg0GWzoa&#10;Kh+XzipwPZvf5dTGh+zK6wG74jj4Qqmvz/HwAyLSGN/if3eh0/zVZg1/36QT5O4F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2KBPCb8AAADdAAAADwAAAAAAAAAAAAAAAACh&#10;AgAAZHJzL2Rvd25yZXYueG1sUEsFBgAAAAAEAAQA+QAAAI0DAAAAAA==&#10;" strokecolor="black [3040]">
                  <v:stroke endarrow="block"/>
                </v:shape>
                <v:oval id="Oval 1587" o:spid="_x0000_s1028" style="position:absolute;left:5693;width:862;height:10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gCi8cIA&#10;AADdAAAADwAAAGRycy9kb3ducmV2LnhtbERPzYrCMBC+C75DmIW9iKYqaqlGkYVlPexF6wMMydjW&#10;bSa1iVrf3ggL3ubj+53VprO1uFHrK8cKxqMEBLF2puJCwTH/HqYgfEA2WDsmBQ/ysFn3eyvMjLvz&#10;nm6HUIgYwj5DBWUITSal1yVZ9CPXEEfu5FqLIcK2kKbFewy3tZwkyVxarDg2lNjQV0n673C1CvLT&#10;r/d2f9SPfD656oubngfpj1KfH912CSJQF97if/fOxPmzdAGvb+IJcv0E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+AKLxwgAAAN0AAAAPAAAAAAAAAAAAAAAAAJgCAABkcnMvZG93&#10;bnJldi54bWxQSwUGAAAAAAQABAD1AAAAhwMAAAAA&#10;" fillcolor="black [3213]" strokecolor="black [3213]" strokeweight="2pt"/>
              </v:group>
            </w:pict>
          </mc:Fallback>
        </mc:AlternateContent>
      </w:r>
    </w:p>
    <w:p w:rsidR="00D9318C" w:rsidRDefault="00D9318C" w:rsidP="002E4AA2"/>
    <w:p w:rsidR="00D9318C" w:rsidRDefault="00D9318C" w:rsidP="002E4AA2"/>
    <w:p w:rsidR="00D9318C" w:rsidRDefault="00D9318C" w:rsidP="002E4AA2"/>
    <w:p w:rsidR="00D9318C" w:rsidRDefault="00D9318C" w:rsidP="002E4AA2"/>
    <w:p w:rsidR="00DD335D" w:rsidRDefault="00DD335D" w:rsidP="002E4AA2">
      <w:r w:rsidRPr="00DD335D">
        <w:rPr>
          <w:position w:val="-24"/>
        </w:rPr>
        <w:object w:dxaOrig="3280" w:dyaOrig="660">
          <v:shape id="_x0000_i1295" type="#_x0000_t75" style="width:163.65pt;height:33.3pt" o:ole="">
            <v:imagedata r:id="rId645" o:title=""/>
          </v:shape>
          <o:OLEObject Type="Embed" ProgID="Equation.DSMT4" ShapeID="_x0000_i1295" DrawAspect="Content" ObjectID="_1427837319" r:id="rId646"/>
        </w:object>
      </w:r>
    </w:p>
    <w:p w:rsidR="00DD335D" w:rsidRPr="00DD335D" w:rsidRDefault="000A66FC" w:rsidP="002E4AA2">
      <w:r>
        <w:rPr>
          <w:noProof/>
        </w:rPr>
        <mc:AlternateContent>
          <mc:Choice Requires="wps">
            <w:drawing>
              <wp:anchor distT="0" distB="0" distL="114300" distR="114300" simplePos="0" relativeHeight="252281856" behindDoc="0" locked="0" layoutInCell="1" allowOverlap="1" wp14:anchorId="726425D5" wp14:editId="070C413C">
                <wp:simplePos x="0" y="0"/>
                <wp:positionH relativeFrom="column">
                  <wp:posOffset>3200040</wp:posOffset>
                </wp:positionH>
                <wp:positionV relativeFrom="paragraph">
                  <wp:posOffset>1027932</wp:posOffset>
                </wp:positionV>
                <wp:extent cx="360" cy="314704"/>
                <wp:effectExtent l="76200" t="38100" r="57150" b="9525"/>
                <wp:wrapNone/>
                <wp:docPr id="881" name="Straight Arrow Connector 8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360" cy="314704"/>
                        </a:xfrm>
                        <a:prstGeom prst="straightConnector1">
                          <a:avLst/>
                        </a:prstGeom>
                        <a:ln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881" o:spid="_x0000_s1026" type="#_x0000_t32" style="position:absolute;margin-left:251.95pt;margin-top:80.95pt;width:.05pt;height:24.8pt;flip:x y;z-index:25228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" strokecolor="black [3040]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280832" behindDoc="0" locked="0" layoutInCell="1" allowOverlap="1" wp14:anchorId="7C2F6127" wp14:editId="40AF0483">
                <wp:simplePos x="0" y="0"/>
                <wp:positionH relativeFrom="column">
                  <wp:posOffset>3200040</wp:posOffset>
                </wp:positionH>
                <wp:positionV relativeFrom="paragraph">
                  <wp:posOffset>373411</wp:posOffset>
                </wp:positionV>
                <wp:extent cx="0" cy="252566"/>
                <wp:effectExtent l="76200" t="0" r="57150" b="52705"/>
                <wp:wrapNone/>
                <wp:docPr id="880" name="Straight Arrow Connector 8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52566"/>
                        </a:xfrm>
                        <a:prstGeom prst="straightConnector1">
                          <a:avLst/>
                        </a:prstGeom>
                        <a:ln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880" o:spid="_x0000_s1026" type="#_x0000_t32" style="position:absolute;margin-left:251.95pt;margin-top:29.4pt;width:0;height:19.9pt;z-index:25228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" strokecolor="black [3040]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2278784" behindDoc="0" locked="0" layoutInCell="1" allowOverlap="1" wp14:anchorId="154CEC6F" wp14:editId="431725CE">
                <wp:simplePos x="0" y="0"/>
                <wp:positionH relativeFrom="column">
                  <wp:posOffset>477520</wp:posOffset>
                </wp:positionH>
                <wp:positionV relativeFrom="paragraph">
                  <wp:posOffset>195580</wp:posOffset>
                </wp:positionV>
                <wp:extent cx="3656330" cy="1308100"/>
                <wp:effectExtent l="0" t="0" r="0" b="25400"/>
                <wp:wrapNone/>
                <wp:docPr id="876" name="Group 87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56330" cy="1308100"/>
                          <a:chOff x="-320969" y="0"/>
                          <a:chExt cx="3657253" cy="1308709"/>
                        </a:xfrm>
                      </wpg:grpSpPr>
                      <wpg:grpSp>
                        <wpg:cNvPr id="862" name="Group 861"/>
                        <wpg:cNvGrpSpPr/>
                        <wpg:grpSpPr>
                          <a:xfrm>
                            <a:off x="-320969" y="0"/>
                            <a:ext cx="3657253" cy="1308709"/>
                            <a:chOff x="-560086" y="559552"/>
                            <a:chExt cx="3659091" cy="1312593"/>
                          </a:xfrm>
                        </wpg:grpSpPr>
                        <wps:wsp>
                          <wps:cNvPr id="863" name="Straight Arrow Connector 862"/>
                          <wps:cNvCnPr/>
                          <wps:spPr>
                            <a:xfrm>
                              <a:off x="0" y="736895"/>
                              <a:ext cx="504975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none" w="med" len="med"/>
                              <a:tailEnd type="triangle" w="med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865" name="Rectangle 863"/>
                          <wps:cNvSpPr/>
                          <wps:spPr>
                            <a:xfrm>
                              <a:off x="504975" y="559552"/>
                              <a:ext cx="681990" cy="327025"/>
                            </a:xfrm>
                            <a:prstGeom prst="rect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7342B4" w:rsidRPr="000A66FC" w:rsidRDefault="007342B4" w:rsidP="00DD335D">
                                <w:pPr>
                                  <w:jc w:val="center"/>
                                  <w:rPr>
                                    <w:color w:val="000000" w:themeColor="text1"/>
                                  </w:rPr>
                                </w:pPr>
                                <w:r>
                                  <w:rPr>
                                    <w:color w:val="000000" w:themeColor="text1"/>
                                  </w:rPr>
                                  <w:t>A</w:t>
                                </w:r>
                              </w:p>
                              <w:p w:rsidR="007342B4" w:rsidRPr="00677158" w:rsidRDefault="007342B4" w:rsidP="00DD335D">
                                <w:pPr>
                                  <w:jc w:val="center"/>
                                  <w:rPr>
                                    <w:color w:val="000000" w:themeColor="text1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68" name="Rectangle 865"/>
                          <wps:cNvSpPr/>
                          <wps:spPr>
                            <a:xfrm>
                              <a:off x="504975" y="1052342"/>
                              <a:ext cx="681990" cy="327025"/>
                            </a:xfrm>
                            <a:prstGeom prst="rect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7342B4" w:rsidRPr="000A66FC" w:rsidRDefault="007342B4" w:rsidP="00DD335D">
                                <w:pPr>
                                  <w:jc w:val="center"/>
                                  <w:rPr>
                                    <w:color w:val="000000" w:themeColor="text1"/>
                                  </w:rPr>
                                </w:pPr>
                                <w:r>
                                  <w:rPr>
                                    <w:color w:val="000000" w:themeColor="text1"/>
                                  </w:rPr>
                                  <w:t>B</w:t>
                                </w:r>
                              </w:p>
                              <w:p w:rsidR="007342B4" w:rsidRPr="00677158" w:rsidRDefault="007342B4" w:rsidP="00DD335D">
                                <w:pPr>
                                  <w:jc w:val="center"/>
                                  <w:rPr>
                                    <w:color w:val="000000" w:themeColor="text1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69" name="Rectangle 868"/>
                          <wps:cNvSpPr/>
                          <wps:spPr>
                            <a:xfrm>
                              <a:off x="504975" y="1545120"/>
                              <a:ext cx="681990" cy="327025"/>
                            </a:xfrm>
                            <a:prstGeom prst="rect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7342B4" w:rsidRPr="000A66FC" w:rsidRDefault="007342B4" w:rsidP="00DD335D">
                                <w:pPr>
                                  <w:jc w:val="center"/>
                                  <w:rPr>
                                    <w:color w:val="000000" w:themeColor="text1"/>
                                  </w:rPr>
                                </w:pPr>
                                <w:r>
                                  <w:rPr>
                                    <w:color w:val="000000" w:themeColor="text1"/>
                                    <w:lang w:val="el-GR"/>
                                  </w:rPr>
                                  <w:t>Γ</w:t>
                                </w:r>
                              </w:p>
                              <w:p w:rsidR="007342B4" w:rsidRPr="00677158" w:rsidRDefault="007342B4" w:rsidP="00DD335D">
                                <w:pPr>
                                  <w:jc w:val="center"/>
                                  <w:rPr>
                                    <w:color w:val="000000" w:themeColor="text1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70" name="Straight Arrow Connector 869"/>
                          <wps:cNvCnPr/>
                          <wps:spPr>
                            <a:xfrm>
                              <a:off x="0" y="1222828"/>
                              <a:ext cx="504975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none" w="med" len="med"/>
                              <a:tailEnd type="triangle" w="med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871" name="Straight Arrow Connector 870"/>
                          <wps:cNvCnPr/>
                          <wps:spPr>
                            <a:xfrm>
                              <a:off x="1193719" y="1219916"/>
                              <a:ext cx="812486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none" w="med" len="med"/>
                              <a:tailEnd type="triangle" w="med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872" name="Straight Arrow Connector 871"/>
                          <wps:cNvCnPr/>
                          <wps:spPr>
                            <a:xfrm>
                              <a:off x="0" y="1708762"/>
                              <a:ext cx="504975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none" w="med" len="med"/>
                              <a:tailEnd type="triangle" w="med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877" name="Rectangle 877"/>
                          <wps:cNvSpPr/>
                          <wps:spPr>
                            <a:xfrm>
                              <a:off x="-560086" y="886424"/>
                              <a:ext cx="681990" cy="327025"/>
                            </a:xfrm>
                            <a:prstGeom prst="rect">
                              <a:avLst/>
                            </a:prstGeom>
                            <a:noFill/>
                            <a:ln w="9525" cap="flat" cmpd="sng" algn="ctr">
                              <a:noFill/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7342B4" w:rsidRPr="000A66FC" w:rsidRDefault="007342B4" w:rsidP="00DD335D">
                                <w:pPr>
                                  <w:jc w:val="center"/>
                                  <w:rPr>
                                    <w:color w:val="000000" w:themeColor="text1"/>
                                  </w:rPr>
                                </w:pPr>
                                <w:proofErr w:type="gramStart"/>
                                <w:r>
                                  <w:rPr>
                                    <w:color w:val="000000" w:themeColor="text1"/>
                                  </w:rPr>
                                  <w:t>x(</w:t>
                                </w:r>
                                <w:proofErr w:type="gramEnd"/>
                                <w:r>
                                  <w:rPr>
                                    <w:color w:val="000000" w:themeColor="text1"/>
                                  </w:rPr>
                                  <w:t>n)</w:t>
                                </w:r>
                              </w:p>
                              <w:p w:rsidR="007342B4" w:rsidRPr="00677158" w:rsidRDefault="007342B4" w:rsidP="00DD335D">
                                <w:pPr>
                                  <w:jc w:val="center"/>
                                  <w:rPr>
                                    <w:color w:val="000000" w:themeColor="text1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82" name="Rectangle 882"/>
                          <wps:cNvSpPr/>
                          <wps:spPr>
                            <a:xfrm>
                              <a:off x="2417015" y="878084"/>
                              <a:ext cx="681990" cy="327025"/>
                            </a:xfrm>
                            <a:prstGeom prst="rect">
                              <a:avLst/>
                            </a:prstGeom>
                            <a:noFill/>
                            <a:ln w="9525" cap="flat" cmpd="sng" algn="ctr">
                              <a:noFill/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7342B4" w:rsidRPr="000A66FC" w:rsidRDefault="007342B4" w:rsidP="00DD335D">
                                <w:pPr>
                                  <w:jc w:val="center"/>
                                  <w:rPr>
                                    <w:color w:val="000000" w:themeColor="text1"/>
                                  </w:rPr>
                                </w:pPr>
                                <w:proofErr w:type="gramStart"/>
                                <w:r>
                                  <w:rPr>
                                    <w:color w:val="000000" w:themeColor="text1"/>
                                  </w:rPr>
                                  <w:t>y(</w:t>
                                </w:r>
                                <w:proofErr w:type="gramEnd"/>
                                <w:r>
                                  <w:rPr>
                                    <w:color w:val="000000" w:themeColor="text1"/>
                                  </w:rPr>
                                  <w:t>n)</w:t>
                                </w:r>
                              </w:p>
                              <w:p w:rsidR="007342B4" w:rsidRPr="00677158" w:rsidRDefault="007342B4" w:rsidP="00DD335D">
                                <w:pPr>
                                  <w:jc w:val="center"/>
                                  <w:rPr>
                                    <w:color w:val="000000" w:themeColor="text1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873" name="Straight Connector 872"/>
                        <wps:cNvCnPr/>
                        <wps:spPr>
                          <a:xfrm>
                            <a:off x="1432783" y="177338"/>
                            <a:ext cx="968976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74" name="Straight Connector 873"/>
                        <wps:cNvCnPr/>
                        <wps:spPr>
                          <a:xfrm>
                            <a:off x="1433015" y="1146412"/>
                            <a:ext cx="968744" cy="684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75" name="Straight Connector 874"/>
                        <wps:cNvCnPr/>
                        <wps:spPr>
                          <a:xfrm>
                            <a:off x="238836" y="177421"/>
                            <a:ext cx="0" cy="969676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78" name="Straight Connector 875"/>
                        <wps:cNvCnPr/>
                        <wps:spPr>
                          <a:xfrm flipH="1">
                            <a:off x="0" y="661916"/>
                            <a:ext cx="238836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79" name="Straight Connector 878"/>
                        <wps:cNvCnPr/>
                        <wps:spPr>
                          <a:xfrm flipH="1">
                            <a:off x="2606723" y="651966"/>
                            <a:ext cx="238836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id="Group 876" o:spid="_x0000_s1968" style="position:absolute;margin-left:37.6pt;margin-top:15.4pt;width:287.9pt;height:103pt;z-index:252278784;mso-width-relative:margin" coordorigin="-3209" coordsize="36572,130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">
                <v:group id="Group 861" o:spid="_x0000_s1969" style="position:absolute;left:-3209;width:36571;height:13087" coordorigin="-5600,5595" coordsize="36590,13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XoSvsQAAADcAAAA&#10;DwAAAAAAAAAAAAAAAACqAgAAZHJzL2Rvd25yZXYueG1sUEsFBgAAAAAEAAQA+gAAAJsDAAAAAA==&#10;">
                  <v:shape id="Straight Arrow Connector 862" o:spid="_x0000_s1970" type="#_x0000_t32" style="position:absolute;top:7368;width:504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RyBTMUAAADcAAAADwAAAGRycy9kb3ducmV2LnhtbESPQUvDQBSE70L/w/IKvdmNVkpJuy0q&#10;FvQkSSz0+Jp9zUazb8Pu2sR/7woFj8PMfMNsdqPtxIV8aB0ruJtnIIhrp1tuFHxU+9sViBCRNXaO&#10;ScEPBdhtJzcbzLUbuKBLGRuRIBxyVGBi7HMpQ23IYpi7njh5Z+ctxiR9I7XHIcFtJ++zbCkttpwW&#10;DPb0bKj+Kr+tgkL6p7fyoauq4cUsTu/6cCw+D0rNpuPjGkSkMf6Hr+1XrWC1XMDfmXQE5PY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RyBTMUAAADcAAAADwAAAAAAAAAA&#10;AAAAAAChAgAAZHJzL2Rvd25yZXYueG1sUEsFBgAAAAAEAAQA+QAAAJMDAAAAAA==&#10;" strokecolor="windowText">
                    <v:stroke endarrow="block"/>
                  </v:shape>
                  <v:rect id="Rectangle 863" o:spid="_x0000_s1971" style="position:absolute;left:5049;top:5595;width:6820;height:327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AJIVsIA&#10;AADcAAAADwAAAGRycy9kb3ducmV2LnhtbESPQWvCQBSE74L/YXmCN91EbKrRVaogSG9avT+yz2Tb&#10;7Ns0u2r8992C4HGYmW+Y5bqztbhR641jBek4AUFcOG24VHD62o1mIHxA1lg7JgUP8rBe9XtLzLW7&#10;84Fux1CKCGGfo4IqhCaX0hcVWfRj1xBH7+JaiyHKtpS6xXuE21pOkiSTFg3HhQob2lZU/ByvVkEz&#10;Teef35tTYgrz/vApnrPwWys1HHQfCxCBuvAKP9t7rWCWvcH/mXgE5Oo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AkhWwgAAANwAAAAPAAAAAAAAAAAAAAAAAJgCAABkcnMvZG93&#10;bnJldi54bWxQSwUGAAAAAAQABAD1AAAAhwMAAAAA&#10;" filled="f" strokecolor="windowText">
                    <v:textbox>
                      <w:txbxContent>
                        <w:p w:rsidR="007342B4" w:rsidRPr="000A66FC" w:rsidRDefault="007342B4" w:rsidP="00DD335D">
                          <w:pPr>
                            <w:jc w:val="center"/>
                            <w:rPr>
                              <w:color w:val="000000" w:themeColor="text1"/>
                            </w:rPr>
                          </w:pPr>
                          <w:r>
                            <w:rPr>
                              <w:color w:val="000000" w:themeColor="text1"/>
                            </w:rPr>
                            <w:t>A</w:t>
                          </w:r>
                        </w:p>
                        <w:p w:rsidR="007342B4" w:rsidRPr="00677158" w:rsidRDefault="007342B4" w:rsidP="00DD335D">
                          <w:pPr>
                            <w:jc w:val="center"/>
                            <w:rPr>
                              <w:color w:val="000000" w:themeColor="text1"/>
                            </w:rPr>
                          </w:pPr>
                        </w:p>
                      </w:txbxContent>
                    </v:textbox>
                  </v:rect>
                  <v:rect id="Rectangle 865" o:spid="_x0000_s1972" style="position:absolute;left:5049;top:10523;width:6820;height:327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gPnyMAA&#10;AADcAAAADwAAAGRycy9kb3ducmV2LnhtbERPz2vCMBS+D/wfwhN2W9OO0blqFDcYDG9qd380zzba&#10;vNQms+1/bw7Cjh/f79VmtK24Ue+NYwVZkoIgrpw2XCsoj98vCxA+IGtsHZOCiTxs1rOnFRbaDbyn&#10;2yHUIoawL1BBE0JXSOmrhiz6xHXEkTu53mKIsK+l7nGI4baVr2maS4uGY0ODHX01VF0Of1ZB95Z9&#10;7M6fZWoq8z75DH/zcG2Vep6P2yWIQGP4Fz/cP1rBIo9r45l4BOT6D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gPnyMAAAADcAAAADwAAAAAAAAAAAAAAAACYAgAAZHJzL2Rvd25y&#10;ZXYueG1sUEsFBgAAAAAEAAQA9QAAAIUDAAAAAA==&#10;" filled="f" strokecolor="windowText">
                    <v:textbox>
                      <w:txbxContent>
                        <w:p w:rsidR="007342B4" w:rsidRPr="000A66FC" w:rsidRDefault="007342B4" w:rsidP="00DD335D">
                          <w:pPr>
                            <w:jc w:val="center"/>
                            <w:rPr>
                              <w:color w:val="000000" w:themeColor="text1"/>
                            </w:rPr>
                          </w:pPr>
                          <w:r>
                            <w:rPr>
                              <w:color w:val="000000" w:themeColor="text1"/>
                            </w:rPr>
                            <w:t>B</w:t>
                          </w:r>
                        </w:p>
                        <w:p w:rsidR="007342B4" w:rsidRPr="00677158" w:rsidRDefault="007342B4" w:rsidP="00DD335D">
                          <w:pPr>
                            <w:jc w:val="center"/>
                            <w:rPr>
                              <w:color w:val="000000" w:themeColor="text1"/>
                            </w:rPr>
                          </w:pPr>
                        </w:p>
                      </w:txbxContent>
                    </v:textbox>
                  </v:rect>
                  <v:rect id="Rectangle 868" o:spid="_x0000_s1973" style="position:absolute;left:5049;top:15451;width:6820;height:327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U9CU8IA&#10;AADcAAAADwAAAGRycy9kb3ducmV2LnhtbESPT4vCMBTE74LfITzBm6ZdpKvVKLqwIHvz3/3RPNto&#10;81KbrNZvbxaEPQ4z8xtmsepsLe7UeuNYQTpOQBAXThsuFRwP36MpCB+QNdaOScGTPKyW/d4Cc+0e&#10;vKP7PpQiQtjnqKAKocml9EVFFv3YNcTRO7vWYoiyLaVu8RHhtpYfSZJJi4bjQoUNfVVUXPe/VkEz&#10;SWc/l80xMYX5fPoUT1m41UoNB916DiJQF/7D7/ZWK5hmM/g7E4+AX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BT0JTwgAAANwAAAAPAAAAAAAAAAAAAAAAAJgCAABkcnMvZG93&#10;bnJldi54bWxQSwUGAAAAAAQABAD1AAAAhwMAAAAA&#10;" filled="f" strokecolor="windowText">
                    <v:textbox>
                      <w:txbxContent>
                        <w:p w:rsidR="007342B4" w:rsidRPr="000A66FC" w:rsidRDefault="007342B4" w:rsidP="00DD335D">
                          <w:pPr>
                            <w:jc w:val="center"/>
                            <w:rPr>
                              <w:color w:val="000000" w:themeColor="text1"/>
                            </w:rPr>
                          </w:pPr>
                          <w:r>
                            <w:rPr>
                              <w:color w:val="000000" w:themeColor="text1"/>
                              <w:lang w:val="el-GR"/>
                            </w:rPr>
                            <w:t>Γ</w:t>
                          </w:r>
                        </w:p>
                        <w:p w:rsidR="007342B4" w:rsidRPr="00677158" w:rsidRDefault="007342B4" w:rsidP="00DD335D">
                          <w:pPr>
                            <w:jc w:val="center"/>
                            <w:rPr>
                              <w:color w:val="000000" w:themeColor="text1"/>
                            </w:rPr>
                          </w:pPr>
                        </w:p>
                      </w:txbxContent>
                    </v:textbox>
                  </v:rect>
                  <v:shape id="Straight Arrow Connector 869" o:spid="_x0000_s1974" type="#_x0000_t32" style="position:absolute;top:12228;width:504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BeJ5sMAAADcAAAADwAAAGRycy9kb3ducmV2LnhtbERPz0/CMBS+m/g/NM/Em3SgUTIoRIwm&#10;cjLbJOH4WB/rcH1d2srGf28PJhy/fL+X69F24kw+tI4VTCcZCOLa6ZYbBd/Vx8McRIjIGjvHpOBC&#10;Adar25sl5toNXNC5jI1IIRxyVGBi7HMpQ23IYpi4njhxR+ctxgR9I7XHIYXbTs6y7FlabDk1GOzp&#10;zVD9U/5aBYX0m2351FXV8G4eD196ty9OO6Xu78bXBYhIY7yK/92fWsH8Jc1PZ9IRkK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gXiebDAAAA3AAAAA8AAAAAAAAAAAAA&#10;AAAAoQIAAGRycy9kb3ducmV2LnhtbFBLBQYAAAAABAAEAPkAAACRAwAAAAA=&#10;" strokecolor="windowText">
                    <v:stroke endarrow="block"/>
                  </v:shape>
                  <v:shape id="Straight Arrow Connector 870" o:spid="_x0000_s1975" type="#_x0000_t32" style="position:absolute;left:11937;top:12199;width:812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1ssfcUAAADcAAAADwAAAGRycy9kb3ducmV2LnhtbESPQUvDQBSE7wX/w/IEb+2mWmqI3RYV&#10;hXoqSSx4fGaf2Wj2bdhdm/jvXaHgcZiZb5jNbrK9OJEPnWMFy0UGgrhxuuNWwWv9PM9BhIissXdM&#10;Cn4owG57Mdtgod3IJZ2q2IoE4VCgAhPjUEgZGkMWw8INxMn7cN5iTNK3UnscE9z28jrL1tJix2nB&#10;4ECPhpqv6tsqKKV/eKlWfV2PT+bm/aCPb+XnUamry+n+DkSkKf6Hz+29VpDfLuHvTDoCcvs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1ssfcUAAADcAAAADwAAAAAAAAAA&#10;AAAAAAChAgAAZHJzL2Rvd25yZXYueG1sUEsFBgAAAAAEAAQA+QAAAJMDAAAAAA==&#10;" strokecolor="windowText">
                    <v:stroke endarrow="block"/>
                  </v:shape>
                  <v:shape id="Straight Arrow Connector 871" o:spid="_x0000_s1976" type="#_x0000_t32" style="position:absolute;top:17087;width:504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4myCsUAAADcAAAADwAAAGRycy9kb3ducmV2LnhtbESPQUvDQBSE7wX/w/IEb+3GKjXEbksr&#10;CnoqSSx4fGaf2Wj2bdhdm/jvXaHgcZiZb5j1drK9OJEPnWMF14sMBHHjdMetgtf6aZ6DCBFZY++Y&#10;FPxQgO3mYrbGQruRSzpVsRUJwqFABSbGoZAyNIYshoUbiJP34bzFmKRvpfY4Jrjt5TLLVtJix2nB&#10;4EAPhpqv6tsqKKXfv1S3fV2Pj+bm/aCPb+XnUamry2l3DyLSFP/D5/azVpDfLeHvTDoCcvM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4myCsUAAADcAAAADwAAAAAAAAAA&#10;AAAAAAChAgAAZHJzL2Rvd25yZXYueG1sUEsFBgAAAAAEAAQA+QAAAJMDAAAAAA==&#10;" strokecolor="windowText">
                    <v:stroke endarrow="block"/>
                  </v:shape>
                  <v:rect id="Rectangle 877" o:spid="_x0000_s1977" style="position:absolute;left:-5600;top:8864;width:6819;height:327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BN9QMEA&#10;AADcAAAADwAAAGRycy9kb3ducmV2LnhtbESPT4vCMBTE78J+h/AWvNm0e1ilGkVdhMWbf8Dro3k2&#10;xeSlNNna/fZGEDwOM/MbZrEanBU9daHxrKDIchDEldcN1wrOp91kBiJEZI3WMyn4pwCr5cdogaX2&#10;dz5Qf4y1SBAOJSowMballKEy5DBkviVO3tV3DmOSXS11h/cEd1Z+5fm3dNhwWjDY0tZQdTv+OQXD&#10;5oLSW0NXlC7f97vip9hapcafw3oOItIQ3+FX+1crmE2n8DyTjoBcP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ATfUDBAAAA3AAAAA8AAAAAAAAAAAAAAAAAmAIAAGRycy9kb3du&#10;cmV2LnhtbFBLBQYAAAAABAAEAPUAAACGAwAAAAA=&#10;" filled="f" stroked="f">
                    <v:textbox>
                      <w:txbxContent>
                        <w:p w:rsidR="007342B4" w:rsidRPr="000A66FC" w:rsidRDefault="007342B4" w:rsidP="00DD335D">
                          <w:pPr>
                            <w:jc w:val="center"/>
                            <w:rPr>
                              <w:color w:val="000000" w:themeColor="text1"/>
                            </w:rPr>
                          </w:pPr>
                          <w:proofErr w:type="gramStart"/>
                          <w:r>
                            <w:rPr>
                              <w:color w:val="000000" w:themeColor="text1"/>
                            </w:rPr>
                            <w:t>x(</w:t>
                          </w:r>
                          <w:proofErr w:type="gramEnd"/>
                          <w:r>
                            <w:rPr>
                              <w:color w:val="000000" w:themeColor="text1"/>
                            </w:rPr>
                            <w:t>n)</w:t>
                          </w:r>
                        </w:p>
                        <w:p w:rsidR="007342B4" w:rsidRPr="00677158" w:rsidRDefault="007342B4" w:rsidP="00DD335D">
                          <w:pPr>
                            <w:jc w:val="center"/>
                            <w:rPr>
                              <w:color w:val="000000" w:themeColor="text1"/>
                            </w:rPr>
                          </w:pPr>
                        </w:p>
                      </w:txbxContent>
                    </v:textbox>
                  </v:rect>
                  <v:rect id="Rectangle 882" o:spid="_x0000_s1978" style="position:absolute;left:24170;top:8780;width:6820;height:327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bGu/8AA&#10;AADcAAAADwAAAGRycy9kb3ducmV2LnhtbESPT4vCMBTE78J+h/AWvGlaD1KqUXYVQbz5B7w+mmdT&#10;TF5KE2v99kZY2OMwM79hluvBWdFTFxrPCvJpBoK48rrhWsHlvJsUIEJE1mg9k4IXBVivvkZLLLV/&#10;8pH6U6xFgnAoUYGJsS2lDJUhh2HqW+Lk3XznMCbZ1VJ3+ExwZ+Usy+bSYcNpwWBLG0PV/fRwCobf&#10;K0pvDd1QuuzQ7/JtvrFKjb+HnwWISEP8D/+191pBUczgcyYdAbl6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bGu/8AAAADcAAAADwAAAAAAAAAAAAAAAACYAgAAZHJzL2Rvd25y&#10;ZXYueG1sUEsFBgAAAAAEAAQA9QAAAIUDAAAAAA==&#10;" filled="f" stroked="f">
                    <v:textbox>
                      <w:txbxContent>
                        <w:p w:rsidR="007342B4" w:rsidRPr="000A66FC" w:rsidRDefault="007342B4" w:rsidP="00DD335D">
                          <w:pPr>
                            <w:jc w:val="center"/>
                            <w:rPr>
                              <w:color w:val="000000" w:themeColor="text1"/>
                            </w:rPr>
                          </w:pPr>
                          <w:proofErr w:type="gramStart"/>
                          <w:r>
                            <w:rPr>
                              <w:color w:val="000000" w:themeColor="text1"/>
                            </w:rPr>
                            <w:t>y(</w:t>
                          </w:r>
                          <w:proofErr w:type="gramEnd"/>
                          <w:r>
                            <w:rPr>
                              <w:color w:val="000000" w:themeColor="text1"/>
                            </w:rPr>
                            <w:t>n)</w:t>
                          </w:r>
                        </w:p>
                        <w:p w:rsidR="007342B4" w:rsidRPr="00677158" w:rsidRDefault="007342B4" w:rsidP="00DD335D">
                          <w:pPr>
                            <w:jc w:val="center"/>
                            <w:rPr>
                              <w:color w:val="000000" w:themeColor="text1"/>
                            </w:rPr>
                          </w:pPr>
                        </w:p>
                      </w:txbxContent>
                    </v:textbox>
                  </v:rect>
                </v:group>
                <v:line id="Straight Connector 872" o:spid="_x0000_s1979" style="position:absolute;visibility:visible;mso-wrap-style:square" from="14327,1773" to="24017,17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734aMIAAADcAAAADwAAAGRycy9kb3ducmV2LnhtbESPQWsCMRSE7wX/Q3iCN82qVO3WKCKK&#10;xZ6q9f7YvO4ubl7WJGr67xtB6HGYmW+Y+TKaRtzI+dqyguEgA0FcWF1zqeD7uO3PQPiArLGxTAp+&#10;ycNy0XmZY67tnb/odgilSBD2OSqoQmhzKX1RkUE/sC1x8n6sMxiSdKXUDu8Jbho5yrKJNFhzWqiw&#10;pXVFxflwNYkyPF2M3J3f8LR3n24znsTXeFGq142rdxCBYvgPP9sfWsFsOobHmXQE5OI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734aMIAAADcAAAADwAAAAAAAAAAAAAA&#10;AAChAgAAZHJzL2Rvd25yZXYueG1sUEsFBgAAAAAEAAQA+QAAAJADAAAAAA==&#10;" strokecolor="black [3040]"/>
                <v:line id="Straight Connector 873" o:spid="_x0000_s1980" style="position:absolute;visibility:visible;mso-wrap-style:square" from="14330,11464" to="24017,114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FRgHMMAAADcAAAADwAAAGRycy9kb3ducmV2LnhtbESPQWsCMRSE74L/ITyhNzerrdauRpHS&#10;Uqknbb0/Ns/dxc3LmqSa/vtGEHocZuYbZrGKphUXcr6xrGCU5SCIS6sbrhR8f70PZyB8QNbYWiYF&#10;v+Rhtez3Flhoe+UdXfahEgnCvkAFdQhdIaUvazLoM9sRJ+9oncGQpKukdnhNcNPKcZ5PpcGG00KN&#10;Hb3WVJ72PyZRRoezkR+nFzx8uq17e5zGSTwr9TCI6zmIQDH8h+/tjVYwe36C25l0BOTy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RUYBzDAAAA3AAAAA8AAAAAAAAAAAAA&#10;AAAAoQIAAGRycy9kb3ducmV2LnhtbFBLBQYAAAAABAAEAPkAAACRAwAAAAA=&#10;" strokecolor="black [3040]"/>
                <v:line id="Straight Connector 874" o:spid="_x0000_s1981" style="position:absolute;visibility:visible;mso-wrap-style:square" from="2388,1774" to="2388,114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xjFh8IAAADcAAAADwAAAGRycy9kb3ducmV2LnhtbESPQWsCMRSE70L/Q3iF3jRri9ZujVJE&#10;UfSkrffH5nV3cfOyJlHjvzeC4HGYmW+Y8TSaRpzJ+dqygn4vA0FcWF1zqeDvd9EdgfABWWNjmRRc&#10;ycN08tIZY67thbd03oVSJAj7HBVUIbS5lL6oyKDv2ZY4ef/WGQxJulJqh5cEN418z7KhNFhzWqiw&#10;pVlFxWF3MonS3x+NXB6+cL92Gzf/GMZBPCr19hp/vkEEiuEZfrRXWsHocwD3M+kIyM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xjFh8IAAADcAAAADwAAAAAAAAAAAAAA&#10;AAChAgAAZHJzL2Rvd25yZXYueG1sUEsFBgAAAAAEAAQA+QAAAJADAAAAAA==&#10;" strokecolor="black [3040]"/>
                <v:line id="Straight Connector 875" o:spid="_x0000_s1982" style="position:absolute;flip:x;visibility:visible;mso-wrap-style:square" from="0,6619" to="2388,66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Ruwj8IAAADcAAAADwAAAGRycy9kb3ducmV2LnhtbERPyWrDMBC9F/IPYgK9NXJyaIIb2QRD&#10;ILS4NE576G2wxguxRsaSl/59dSj0+Hj7MV1MJyYaXGtZwXYTgSAurW65VvB5Oz8dQDiPrLGzTAp+&#10;yEGarB6OGGs785WmwtcihLCLUUHjfR9L6cqGDLqN7YkDV9nBoA9wqKUecA7hppO7KHqWBlsODQ32&#10;lDVU3ovRKKjc2GffX9pX+9f8mldv9TvOH0o9rpfTCwhPi/8X/7kvWsFhH9aGM+EIyOQ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Ruwj8IAAADcAAAADwAAAAAAAAAAAAAA&#10;AAChAgAAZHJzL2Rvd25yZXYueG1sUEsFBgAAAAAEAAQA+QAAAJADAAAAAA==&#10;" strokecolor="black [3040]"/>
                <v:line id="Straight Connector 878" o:spid="_x0000_s1983" style="position:absolute;flip:x;visibility:visible;mso-wrap-style:square" from="26067,6519" to="28455,65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lcVFMYAAADcAAAADwAAAGRycy9kb3ducmV2LnhtbESPT2vCQBTE7wW/w/IEb81GD9WmWaUI&#10;glRSatoeentkX/7Q7NuQXZP47d1CweMwM79h0t1kWjFQ7xrLCpZRDIK4sLrhSsHX5+FxA8J5ZI2t&#10;ZVJwJQe77ewhxUTbkc805L4SAcIuQQW1910ipStqMugi2xEHr7S9QR9kX0nd4xjgppWrOH6SBhsO&#10;CzV2tK+p+M0vRkHpLt3+51v7cv2WnbPyVL3j+KHUYj69voDwNPl7+L991Ao262f4OxOOgN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pXFRTGAAAA3AAAAA8AAAAAAAAA&#10;AAAAAAAAoQIAAGRycy9kb3ducmV2LnhtbFBLBQYAAAAABAAEAPkAAACUAwAAAAA=&#10;" strokecolor="black [3040]"/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279808" behindDoc="0" locked="0" layoutInCell="1" allowOverlap="1" wp14:anchorId="6A12349D" wp14:editId="577950A3">
                <wp:simplePos x="0" y="0"/>
                <wp:positionH relativeFrom="column">
                  <wp:posOffset>3023305</wp:posOffset>
                </wp:positionH>
                <wp:positionV relativeFrom="paragraph">
                  <wp:posOffset>624236</wp:posOffset>
                </wp:positionV>
                <wp:extent cx="381777" cy="402465"/>
                <wp:effectExtent l="0" t="0" r="18415" b="17145"/>
                <wp:wrapNone/>
                <wp:docPr id="879" name="Oval 8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1777" cy="402465"/>
                        </a:xfrm>
                        <a:prstGeom prst="ellipse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7342B4" w:rsidRPr="000A66FC" w:rsidRDefault="007342B4" w:rsidP="000A66FC">
                            <w:pPr>
                              <w:jc w:val="center"/>
                              <w:rPr>
                                <w:color w:val="000000" w:themeColor="text1"/>
                                <w14:textOutline w14:w="9525" w14:cap="rnd" w14:cmpd="sng" w14:algn="ctr">
                                  <w14:solidFill>
                                    <w14:schemeClr w14:val="tx1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  <w:r w:rsidRPr="000A66FC">
                              <w:rPr>
                                <w:color w:val="000000" w:themeColor="text1"/>
                                <w14:textOutline w14:w="9525" w14:cap="rnd" w14:cmpd="sng" w14:algn="ctr">
                                  <w14:solidFill>
                                    <w14:schemeClr w14:val="tx1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+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879" o:spid="_x0000_s1984" style="position:absolute;margin-left:238.05pt;margin-top:49.15pt;width:30.05pt;height:31.7pt;z-index:252279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" filled="f" strokecolor="black [3213]" strokeweight=".5pt">
                <v:textbox>
                  <w:txbxContent>
                    <w:p w:rsidR="007342B4" w:rsidRPr="000A66FC" w:rsidRDefault="007342B4" w:rsidP="000A66FC">
                      <w:pPr>
                        <w:jc w:val="center"/>
                        <w:rPr>
                          <w:color w:val="000000" w:themeColor="text1"/>
                          <w14:textOutline w14:w="9525" w14:cap="rnd" w14:cmpd="sng" w14:algn="ctr">
                            <w14:solidFill>
                              <w14:schemeClr w14:val="tx1"/>
                            </w14:solidFill>
                            <w14:prstDash w14:val="solid"/>
                            <w14:bevel/>
                          </w14:textOutline>
                        </w:rPr>
                      </w:pPr>
                      <w:r w:rsidRPr="000A66FC">
                        <w:rPr>
                          <w:color w:val="000000" w:themeColor="text1"/>
                          <w14:textOutline w14:w="9525" w14:cap="rnd" w14:cmpd="sng" w14:algn="ctr">
                            <w14:solidFill>
                              <w14:schemeClr w14:val="tx1"/>
                            </w14:solidFill>
                            <w14:prstDash w14:val="solid"/>
                            <w14:bevel/>
                          </w14:textOutline>
                        </w:rPr>
                        <w:t>+</w:t>
                      </w:r>
                    </w:p>
                  </w:txbxContent>
                </v:textbox>
              </v:oval>
            </w:pict>
          </mc:Fallback>
        </mc:AlternateContent>
      </w:r>
    </w:p>
    <w:sectPr w:rsidR="00DD335D" w:rsidRPr="00DD335D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342B4" w:rsidRDefault="007342B4" w:rsidP="003F7413">
      <w:pPr>
        <w:spacing w:after="0" w:line="240" w:lineRule="auto"/>
      </w:pPr>
      <w:r>
        <w:separator/>
      </w:r>
    </w:p>
  </w:endnote>
  <w:endnote w:type="continuationSeparator" w:id="0">
    <w:p w:rsidR="007342B4" w:rsidRDefault="007342B4" w:rsidP="003F741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342B4" w:rsidRDefault="007342B4" w:rsidP="003F7413">
      <w:pPr>
        <w:spacing w:after="0" w:line="240" w:lineRule="auto"/>
      </w:pPr>
      <w:r>
        <w:separator/>
      </w:r>
    </w:p>
  </w:footnote>
  <w:footnote w:type="continuationSeparator" w:id="0">
    <w:p w:rsidR="007342B4" w:rsidRDefault="007342B4" w:rsidP="003F741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2F03F0"/>
    <w:multiLevelType w:val="hybridMultilevel"/>
    <w:tmpl w:val="20189E7E"/>
    <w:lvl w:ilvl="0" w:tplc="6972BAE2">
      <w:numFmt w:val="bullet"/>
      <w:lvlText w:val="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A592F79"/>
    <w:multiLevelType w:val="hybridMultilevel"/>
    <w:tmpl w:val="1F487428"/>
    <w:lvl w:ilvl="0" w:tplc="26528A32">
      <w:numFmt w:val="bullet"/>
      <w:lvlText w:val="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555036F"/>
    <w:multiLevelType w:val="hybridMultilevel"/>
    <w:tmpl w:val="005E64CA"/>
    <w:lvl w:ilvl="0" w:tplc="4D287496">
      <w:numFmt w:val="bullet"/>
      <w:lvlText w:val="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B0C5892"/>
    <w:multiLevelType w:val="hybridMultilevel"/>
    <w:tmpl w:val="668092F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20F187F"/>
    <w:multiLevelType w:val="hybridMultilevel"/>
    <w:tmpl w:val="FCECA826"/>
    <w:lvl w:ilvl="0" w:tplc="26ACF24C">
      <w:start w:val="16"/>
      <w:numFmt w:val="bullet"/>
      <w:lvlText w:val="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39B55AF"/>
    <w:multiLevelType w:val="hybridMultilevel"/>
    <w:tmpl w:val="6DFCE7C4"/>
    <w:lvl w:ilvl="0" w:tplc="F2844564">
      <w:start w:val="16"/>
      <w:numFmt w:val="bullet"/>
      <w:lvlText w:val="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4AD625AE"/>
    <w:multiLevelType w:val="hybridMultilevel"/>
    <w:tmpl w:val="2DCC728C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CD4170A"/>
    <w:multiLevelType w:val="hybridMultilevel"/>
    <w:tmpl w:val="40B24ACA"/>
    <w:lvl w:ilvl="0" w:tplc="98568658"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4090017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566A6263"/>
    <w:multiLevelType w:val="hybridMultilevel"/>
    <w:tmpl w:val="D49A9E3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3C71B8F"/>
    <w:multiLevelType w:val="hybridMultilevel"/>
    <w:tmpl w:val="A46442AA"/>
    <w:lvl w:ilvl="0" w:tplc="D1FC31F4">
      <w:numFmt w:val="bullet"/>
      <w:lvlText w:val=""/>
      <w:lvlJc w:val="left"/>
      <w:pPr>
        <w:ind w:left="108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>
    <w:nsid w:val="666618B3"/>
    <w:multiLevelType w:val="hybridMultilevel"/>
    <w:tmpl w:val="6D864308"/>
    <w:lvl w:ilvl="0" w:tplc="CB7E2540">
      <w:numFmt w:val="bullet"/>
      <w:lvlText w:val="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66FC1C6B"/>
    <w:multiLevelType w:val="hybridMultilevel"/>
    <w:tmpl w:val="801AD6D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6DF10865"/>
    <w:multiLevelType w:val="hybridMultilevel"/>
    <w:tmpl w:val="10700858"/>
    <w:lvl w:ilvl="0" w:tplc="4B021B48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7A892393"/>
    <w:multiLevelType w:val="hybridMultilevel"/>
    <w:tmpl w:val="EBC21C4E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12"/>
  </w:num>
  <w:num w:numId="3">
    <w:abstractNumId w:val="9"/>
  </w:num>
  <w:num w:numId="4">
    <w:abstractNumId w:val="10"/>
  </w:num>
  <w:num w:numId="5">
    <w:abstractNumId w:val="0"/>
  </w:num>
  <w:num w:numId="6">
    <w:abstractNumId w:val="13"/>
  </w:num>
  <w:num w:numId="7">
    <w:abstractNumId w:val="11"/>
  </w:num>
  <w:num w:numId="8">
    <w:abstractNumId w:val="2"/>
  </w:num>
  <w:num w:numId="9">
    <w:abstractNumId w:val="6"/>
  </w:num>
  <w:num w:numId="10">
    <w:abstractNumId w:val="3"/>
  </w:num>
  <w:num w:numId="11">
    <w:abstractNumId w:val="8"/>
  </w:num>
  <w:num w:numId="12">
    <w:abstractNumId w:val="5"/>
  </w:num>
  <w:num w:numId="13">
    <w:abstractNumId w:val="4"/>
  </w:num>
  <w:num w:numId="1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66CE2"/>
    <w:rsid w:val="00012358"/>
    <w:rsid w:val="00026616"/>
    <w:rsid w:val="0003476D"/>
    <w:rsid w:val="0004046D"/>
    <w:rsid w:val="00041563"/>
    <w:rsid w:val="00046A5A"/>
    <w:rsid w:val="00052E77"/>
    <w:rsid w:val="000532A3"/>
    <w:rsid w:val="0005440F"/>
    <w:rsid w:val="00060F73"/>
    <w:rsid w:val="0006133A"/>
    <w:rsid w:val="0006316C"/>
    <w:rsid w:val="00066FD8"/>
    <w:rsid w:val="00070465"/>
    <w:rsid w:val="00070B25"/>
    <w:rsid w:val="000778C7"/>
    <w:rsid w:val="00082005"/>
    <w:rsid w:val="00094FB7"/>
    <w:rsid w:val="000A0B8E"/>
    <w:rsid w:val="000A4B6B"/>
    <w:rsid w:val="000A4F00"/>
    <w:rsid w:val="000A66FC"/>
    <w:rsid w:val="000B0C1F"/>
    <w:rsid w:val="000C1A4F"/>
    <w:rsid w:val="000C3807"/>
    <w:rsid w:val="000C3824"/>
    <w:rsid w:val="000D3179"/>
    <w:rsid w:val="000F76E2"/>
    <w:rsid w:val="000F76F1"/>
    <w:rsid w:val="00115F63"/>
    <w:rsid w:val="00133DDC"/>
    <w:rsid w:val="001520DB"/>
    <w:rsid w:val="00155C92"/>
    <w:rsid w:val="001600C5"/>
    <w:rsid w:val="00163217"/>
    <w:rsid w:val="001644EE"/>
    <w:rsid w:val="00164F5A"/>
    <w:rsid w:val="00180242"/>
    <w:rsid w:val="001844D9"/>
    <w:rsid w:val="001A0715"/>
    <w:rsid w:val="001A352E"/>
    <w:rsid w:val="001A56AD"/>
    <w:rsid w:val="001B0C26"/>
    <w:rsid w:val="001C074E"/>
    <w:rsid w:val="001C216D"/>
    <w:rsid w:val="001C3794"/>
    <w:rsid w:val="001E0ADB"/>
    <w:rsid w:val="00203131"/>
    <w:rsid w:val="00203D99"/>
    <w:rsid w:val="00214594"/>
    <w:rsid w:val="00224928"/>
    <w:rsid w:val="00227EAE"/>
    <w:rsid w:val="00253F5D"/>
    <w:rsid w:val="002562FB"/>
    <w:rsid w:val="00266CE2"/>
    <w:rsid w:val="00277893"/>
    <w:rsid w:val="002837B6"/>
    <w:rsid w:val="00285E6E"/>
    <w:rsid w:val="002A3ABF"/>
    <w:rsid w:val="002A55C7"/>
    <w:rsid w:val="002B3674"/>
    <w:rsid w:val="002C3E8D"/>
    <w:rsid w:val="002D3EF5"/>
    <w:rsid w:val="002D6EBF"/>
    <w:rsid w:val="002E4AA2"/>
    <w:rsid w:val="002F2912"/>
    <w:rsid w:val="00305872"/>
    <w:rsid w:val="00322085"/>
    <w:rsid w:val="0032295F"/>
    <w:rsid w:val="00341051"/>
    <w:rsid w:val="00343874"/>
    <w:rsid w:val="00344392"/>
    <w:rsid w:val="003501AA"/>
    <w:rsid w:val="00354CB3"/>
    <w:rsid w:val="00355317"/>
    <w:rsid w:val="00355605"/>
    <w:rsid w:val="00355674"/>
    <w:rsid w:val="0036794B"/>
    <w:rsid w:val="003A7E53"/>
    <w:rsid w:val="003B3BD4"/>
    <w:rsid w:val="003B64E6"/>
    <w:rsid w:val="003D53F5"/>
    <w:rsid w:val="003D5D0D"/>
    <w:rsid w:val="003F3C4D"/>
    <w:rsid w:val="003F7413"/>
    <w:rsid w:val="0040244F"/>
    <w:rsid w:val="00410E0F"/>
    <w:rsid w:val="00414600"/>
    <w:rsid w:val="0043153F"/>
    <w:rsid w:val="00437C42"/>
    <w:rsid w:val="00472782"/>
    <w:rsid w:val="00474F7B"/>
    <w:rsid w:val="00475327"/>
    <w:rsid w:val="004B5155"/>
    <w:rsid w:val="004D4FB4"/>
    <w:rsid w:val="00503A69"/>
    <w:rsid w:val="00510647"/>
    <w:rsid w:val="005317AE"/>
    <w:rsid w:val="00545CE7"/>
    <w:rsid w:val="00551331"/>
    <w:rsid w:val="0055365F"/>
    <w:rsid w:val="00556610"/>
    <w:rsid w:val="0056099B"/>
    <w:rsid w:val="005633A4"/>
    <w:rsid w:val="0056362A"/>
    <w:rsid w:val="0056604E"/>
    <w:rsid w:val="00570B37"/>
    <w:rsid w:val="00593E47"/>
    <w:rsid w:val="005A2989"/>
    <w:rsid w:val="005A6E52"/>
    <w:rsid w:val="005B7085"/>
    <w:rsid w:val="005C5A55"/>
    <w:rsid w:val="005C6C25"/>
    <w:rsid w:val="005D134F"/>
    <w:rsid w:val="005D378F"/>
    <w:rsid w:val="005E47C0"/>
    <w:rsid w:val="005E68E9"/>
    <w:rsid w:val="005F5509"/>
    <w:rsid w:val="0061573A"/>
    <w:rsid w:val="00626EDC"/>
    <w:rsid w:val="00643B72"/>
    <w:rsid w:val="00654D8A"/>
    <w:rsid w:val="0065687E"/>
    <w:rsid w:val="00657985"/>
    <w:rsid w:val="00661987"/>
    <w:rsid w:val="00671C67"/>
    <w:rsid w:val="00677158"/>
    <w:rsid w:val="006771E5"/>
    <w:rsid w:val="00684DAE"/>
    <w:rsid w:val="00694896"/>
    <w:rsid w:val="006E7130"/>
    <w:rsid w:val="006F65E4"/>
    <w:rsid w:val="006F7055"/>
    <w:rsid w:val="00700FE6"/>
    <w:rsid w:val="007058AF"/>
    <w:rsid w:val="00715BED"/>
    <w:rsid w:val="00720494"/>
    <w:rsid w:val="00724591"/>
    <w:rsid w:val="00732DF8"/>
    <w:rsid w:val="00733F7E"/>
    <w:rsid w:val="007342B4"/>
    <w:rsid w:val="00734C80"/>
    <w:rsid w:val="00736EED"/>
    <w:rsid w:val="007417AC"/>
    <w:rsid w:val="00750CBB"/>
    <w:rsid w:val="00752281"/>
    <w:rsid w:val="007530B4"/>
    <w:rsid w:val="0076402F"/>
    <w:rsid w:val="00772E3B"/>
    <w:rsid w:val="0078124F"/>
    <w:rsid w:val="007A02E2"/>
    <w:rsid w:val="007A0E0D"/>
    <w:rsid w:val="007A2D76"/>
    <w:rsid w:val="007D0BC0"/>
    <w:rsid w:val="007D0F3F"/>
    <w:rsid w:val="007F3C76"/>
    <w:rsid w:val="007F58FC"/>
    <w:rsid w:val="0082102C"/>
    <w:rsid w:val="00823354"/>
    <w:rsid w:val="008547AB"/>
    <w:rsid w:val="008807D3"/>
    <w:rsid w:val="008833B6"/>
    <w:rsid w:val="008A7E43"/>
    <w:rsid w:val="008B0FBF"/>
    <w:rsid w:val="008D40D9"/>
    <w:rsid w:val="008D4F31"/>
    <w:rsid w:val="008E2A71"/>
    <w:rsid w:val="008E335A"/>
    <w:rsid w:val="008F6266"/>
    <w:rsid w:val="00900521"/>
    <w:rsid w:val="00906FEA"/>
    <w:rsid w:val="009177E9"/>
    <w:rsid w:val="00925C0B"/>
    <w:rsid w:val="00927A3B"/>
    <w:rsid w:val="00933DDE"/>
    <w:rsid w:val="0093677E"/>
    <w:rsid w:val="00962BC2"/>
    <w:rsid w:val="00964380"/>
    <w:rsid w:val="00981671"/>
    <w:rsid w:val="00993774"/>
    <w:rsid w:val="009A0977"/>
    <w:rsid w:val="009A4DDF"/>
    <w:rsid w:val="009A60F3"/>
    <w:rsid w:val="009A6754"/>
    <w:rsid w:val="009B1CFB"/>
    <w:rsid w:val="009C6859"/>
    <w:rsid w:val="009E5B10"/>
    <w:rsid w:val="00A141CA"/>
    <w:rsid w:val="00A16989"/>
    <w:rsid w:val="00A200F7"/>
    <w:rsid w:val="00A2410E"/>
    <w:rsid w:val="00A30EDC"/>
    <w:rsid w:val="00A6117F"/>
    <w:rsid w:val="00A62648"/>
    <w:rsid w:val="00A6472C"/>
    <w:rsid w:val="00A84B68"/>
    <w:rsid w:val="00AA5E45"/>
    <w:rsid w:val="00AA720B"/>
    <w:rsid w:val="00AB5135"/>
    <w:rsid w:val="00AB5244"/>
    <w:rsid w:val="00AD3C63"/>
    <w:rsid w:val="00AE5132"/>
    <w:rsid w:val="00AF33C0"/>
    <w:rsid w:val="00B01AE4"/>
    <w:rsid w:val="00B354EF"/>
    <w:rsid w:val="00B3567B"/>
    <w:rsid w:val="00B36F5F"/>
    <w:rsid w:val="00B47770"/>
    <w:rsid w:val="00B50102"/>
    <w:rsid w:val="00B54579"/>
    <w:rsid w:val="00B76980"/>
    <w:rsid w:val="00B85CBC"/>
    <w:rsid w:val="00BA3E47"/>
    <w:rsid w:val="00BA6149"/>
    <w:rsid w:val="00BB18A2"/>
    <w:rsid w:val="00BB384E"/>
    <w:rsid w:val="00BB79B0"/>
    <w:rsid w:val="00BC4E2D"/>
    <w:rsid w:val="00BC57EB"/>
    <w:rsid w:val="00BF0F86"/>
    <w:rsid w:val="00C018FF"/>
    <w:rsid w:val="00C034FD"/>
    <w:rsid w:val="00C06F9A"/>
    <w:rsid w:val="00C13306"/>
    <w:rsid w:val="00C3205C"/>
    <w:rsid w:val="00C3244B"/>
    <w:rsid w:val="00C3774B"/>
    <w:rsid w:val="00C405D0"/>
    <w:rsid w:val="00C5243F"/>
    <w:rsid w:val="00C57641"/>
    <w:rsid w:val="00C57CDF"/>
    <w:rsid w:val="00C6392D"/>
    <w:rsid w:val="00C63BF1"/>
    <w:rsid w:val="00C84505"/>
    <w:rsid w:val="00C86633"/>
    <w:rsid w:val="00C90E96"/>
    <w:rsid w:val="00C94141"/>
    <w:rsid w:val="00CA12E5"/>
    <w:rsid w:val="00CA5D2C"/>
    <w:rsid w:val="00CB5A71"/>
    <w:rsid w:val="00CC3BC3"/>
    <w:rsid w:val="00CD16C0"/>
    <w:rsid w:val="00CD5E82"/>
    <w:rsid w:val="00CE0CC9"/>
    <w:rsid w:val="00CF2EBA"/>
    <w:rsid w:val="00D10FB2"/>
    <w:rsid w:val="00D15BDF"/>
    <w:rsid w:val="00D33409"/>
    <w:rsid w:val="00D34447"/>
    <w:rsid w:val="00D3729B"/>
    <w:rsid w:val="00D40778"/>
    <w:rsid w:val="00D40EAA"/>
    <w:rsid w:val="00D44031"/>
    <w:rsid w:val="00D46FE7"/>
    <w:rsid w:val="00D60F80"/>
    <w:rsid w:val="00D71EB4"/>
    <w:rsid w:val="00D84704"/>
    <w:rsid w:val="00D865AD"/>
    <w:rsid w:val="00D9318C"/>
    <w:rsid w:val="00DC7CAC"/>
    <w:rsid w:val="00DD28EC"/>
    <w:rsid w:val="00DD335D"/>
    <w:rsid w:val="00DD3432"/>
    <w:rsid w:val="00DD4523"/>
    <w:rsid w:val="00DE02B2"/>
    <w:rsid w:val="00DE0EB2"/>
    <w:rsid w:val="00E07F7B"/>
    <w:rsid w:val="00E11BE0"/>
    <w:rsid w:val="00E12042"/>
    <w:rsid w:val="00E130DE"/>
    <w:rsid w:val="00E138ED"/>
    <w:rsid w:val="00E1672C"/>
    <w:rsid w:val="00E22210"/>
    <w:rsid w:val="00E3335E"/>
    <w:rsid w:val="00E33946"/>
    <w:rsid w:val="00E43603"/>
    <w:rsid w:val="00E510E4"/>
    <w:rsid w:val="00E51853"/>
    <w:rsid w:val="00E53C8E"/>
    <w:rsid w:val="00E6369E"/>
    <w:rsid w:val="00E67832"/>
    <w:rsid w:val="00E729BA"/>
    <w:rsid w:val="00E75197"/>
    <w:rsid w:val="00E77CB1"/>
    <w:rsid w:val="00E94966"/>
    <w:rsid w:val="00EA047A"/>
    <w:rsid w:val="00EA2DCF"/>
    <w:rsid w:val="00EB4605"/>
    <w:rsid w:val="00ED5F36"/>
    <w:rsid w:val="00EE0BC3"/>
    <w:rsid w:val="00EE5129"/>
    <w:rsid w:val="00EF31EF"/>
    <w:rsid w:val="00F03CC7"/>
    <w:rsid w:val="00F10D91"/>
    <w:rsid w:val="00F17919"/>
    <w:rsid w:val="00F55E36"/>
    <w:rsid w:val="00F57E5F"/>
    <w:rsid w:val="00F57EAD"/>
    <w:rsid w:val="00F65FBF"/>
    <w:rsid w:val="00F77907"/>
    <w:rsid w:val="00F81C02"/>
    <w:rsid w:val="00F84D84"/>
    <w:rsid w:val="00F8789F"/>
    <w:rsid w:val="00FB183F"/>
    <w:rsid w:val="00FB620B"/>
    <w:rsid w:val="00FC0B13"/>
    <w:rsid w:val="00FD1470"/>
    <w:rsid w:val="00FD5109"/>
    <w:rsid w:val="00FE2A12"/>
    <w:rsid w:val="00FF2CD8"/>
    <w:rsid w:val="00FF53FF"/>
    <w:rsid w:val="00FF7E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7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266CE2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66C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66CE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3F741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F7413"/>
  </w:style>
  <w:style w:type="paragraph" w:styleId="Footer">
    <w:name w:val="footer"/>
    <w:basedOn w:val="Normal"/>
    <w:link w:val="FooterChar"/>
    <w:uiPriority w:val="99"/>
    <w:unhideWhenUsed/>
    <w:rsid w:val="003F741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F7413"/>
  </w:style>
  <w:style w:type="table" w:styleId="TableGrid">
    <w:name w:val="Table Grid"/>
    <w:basedOn w:val="TableNormal"/>
    <w:uiPriority w:val="59"/>
    <w:rsid w:val="00B4777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E11BE0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266CE2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66C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66CE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3F741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F7413"/>
  </w:style>
  <w:style w:type="paragraph" w:styleId="Footer">
    <w:name w:val="footer"/>
    <w:basedOn w:val="Normal"/>
    <w:link w:val="FooterChar"/>
    <w:uiPriority w:val="99"/>
    <w:unhideWhenUsed/>
    <w:rsid w:val="003F741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F7413"/>
  </w:style>
  <w:style w:type="table" w:styleId="TableGrid">
    <w:name w:val="Table Grid"/>
    <w:basedOn w:val="TableNormal"/>
    <w:uiPriority w:val="59"/>
    <w:rsid w:val="00B4777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E11BE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84.wmf"/><Relationship Id="rId21" Type="http://schemas.openxmlformats.org/officeDocument/2006/relationships/image" Target="media/image7.wmf"/><Relationship Id="rId324" Type="http://schemas.openxmlformats.org/officeDocument/2006/relationships/oleObject" Target="embeddings/oleObject111.bin"/><Relationship Id="rId531" Type="http://schemas.openxmlformats.org/officeDocument/2006/relationships/image" Target="media/image311.png"/><Relationship Id="rId629" Type="http://schemas.openxmlformats.org/officeDocument/2006/relationships/image" Target="media/image359.wmf"/><Relationship Id="rId170" Type="http://schemas.openxmlformats.org/officeDocument/2006/relationships/image" Target="media/image115.wmf"/><Relationship Id="rId268" Type="http://schemas.openxmlformats.org/officeDocument/2006/relationships/image" Target="media/image174.png"/><Relationship Id="rId475" Type="http://schemas.openxmlformats.org/officeDocument/2006/relationships/oleObject" Target="embeddings/oleObject187.bin"/><Relationship Id="rId32" Type="http://schemas.openxmlformats.org/officeDocument/2006/relationships/oleObject" Target="embeddings/oleObject12.bin"/><Relationship Id="rId128" Type="http://schemas.openxmlformats.org/officeDocument/2006/relationships/image" Target="media/image91.png"/><Relationship Id="rId335" Type="http://schemas.openxmlformats.org/officeDocument/2006/relationships/oleObject" Target="embeddings/oleObject118.bin"/><Relationship Id="rId542" Type="http://schemas.openxmlformats.org/officeDocument/2006/relationships/image" Target="media/image317.wmf"/><Relationship Id="rId181" Type="http://schemas.openxmlformats.org/officeDocument/2006/relationships/image" Target="media/image122.wmf"/><Relationship Id="rId402" Type="http://schemas.openxmlformats.org/officeDocument/2006/relationships/oleObject" Target="embeddings/oleObject152.bin"/><Relationship Id="rId279" Type="http://schemas.openxmlformats.org/officeDocument/2006/relationships/image" Target="media/image180.wmf"/><Relationship Id="rId486" Type="http://schemas.openxmlformats.org/officeDocument/2006/relationships/oleObject" Target="embeddings/oleObject192.bin"/><Relationship Id="rId43" Type="http://schemas.openxmlformats.org/officeDocument/2006/relationships/image" Target="media/image21.wmf"/><Relationship Id="rId139" Type="http://schemas.openxmlformats.org/officeDocument/2006/relationships/image" Target="media/image99.wmf"/><Relationship Id="rId346" Type="http://schemas.openxmlformats.org/officeDocument/2006/relationships/image" Target="media/image214.wmf"/><Relationship Id="rId553" Type="http://schemas.openxmlformats.org/officeDocument/2006/relationships/oleObject" Target="embeddings/oleObject223.bin"/><Relationship Id="rId192" Type="http://schemas.openxmlformats.org/officeDocument/2006/relationships/oleObject" Target="embeddings/oleObject57.bin"/><Relationship Id="rId206" Type="http://schemas.openxmlformats.org/officeDocument/2006/relationships/image" Target="media/image134.wmf"/><Relationship Id="rId413" Type="http://schemas.openxmlformats.org/officeDocument/2006/relationships/image" Target="media/image248.wmf"/><Relationship Id="rId497" Type="http://schemas.openxmlformats.org/officeDocument/2006/relationships/oleObject" Target="embeddings/oleObject197.bin"/><Relationship Id="rId620" Type="http://schemas.openxmlformats.org/officeDocument/2006/relationships/oleObject" Target="embeddings/oleObject259.bin"/><Relationship Id="rId357" Type="http://schemas.openxmlformats.org/officeDocument/2006/relationships/image" Target="media/image221.wmf"/><Relationship Id="rId54" Type="http://schemas.openxmlformats.org/officeDocument/2006/relationships/image" Target="media/image31.png"/><Relationship Id="rId217" Type="http://schemas.openxmlformats.org/officeDocument/2006/relationships/oleObject" Target="embeddings/oleObject69.bin"/><Relationship Id="rId564" Type="http://schemas.openxmlformats.org/officeDocument/2006/relationships/image" Target="media/image328.wmf"/><Relationship Id="rId424" Type="http://schemas.openxmlformats.org/officeDocument/2006/relationships/oleObject" Target="embeddings/oleObject163.bin"/><Relationship Id="rId631" Type="http://schemas.openxmlformats.org/officeDocument/2006/relationships/image" Target="media/image360.wmf"/><Relationship Id="rId270" Type="http://schemas.openxmlformats.org/officeDocument/2006/relationships/oleObject" Target="embeddings/oleObject87.bin"/><Relationship Id="rId65" Type="http://schemas.openxmlformats.org/officeDocument/2006/relationships/image" Target="media/image41.png"/><Relationship Id="rId130" Type="http://schemas.openxmlformats.org/officeDocument/2006/relationships/image" Target="media/image93.wmf"/><Relationship Id="rId368" Type="http://schemas.openxmlformats.org/officeDocument/2006/relationships/image" Target="media/image227.png"/><Relationship Id="rId575" Type="http://schemas.openxmlformats.org/officeDocument/2006/relationships/oleObject" Target="embeddings/oleObject234.bin"/><Relationship Id="rId228" Type="http://schemas.openxmlformats.org/officeDocument/2006/relationships/image" Target="media/image146.wmf"/><Relationship Id="rId435" Type="http://schemas.openxmlformats.org/officeDocument/2006/relationships/image" Target="media/image259.wmf"/><Relationship Id="rId642" Type="http://schemas.openxmlformats.org/officeDocument/2006/relationships/oleObject" Target="embeddings/oleObject269.bin"/><Relationship Id="rId281" Type="http://schemas.openxmlformats.org/officeDocument/2006/relationships/oleObject" Target="embeddings/oleObject93.bin"/><Relationship Id="rId502" Type="http://schemas.openxmlformats.org/officeDocument/2006/relationships/image" Target="media/image295.wmf"/><Relationship Id="rId76" Type="http://schemas.openxmlformats.org/officeDocument/2006/relationships/image" Target="media/image51.png"/><Relationship Id="rId141" Type="http://schemas.openxmlformats.org/officeDocument/2006/relationships/image" Target="media/image100.wmf"/><Relationship Id="rId379" Type="http://schemas.openxmlformats.org/officeDocument/2006/relationships/image" Target="media/image233.wmf"/><Relationship Id="rId586" Type="http://schemas.openxmlformats.org/officeDocument/2006/relationships/image" Target="media/image339.wmf"/><Relationship Id="rId7" Type="http://schemas.openxmlformats.org/officeDocument/2006/relationships/footnotes" Target="footnotes.xml"/><Relationship Id="rId239" Type="http://schemas.openxmlformats.org/officeDocument/2006/relationships/oleObject" Target="embeddings/oleObject78.bin"/><Relationship Id="rId446" Type="http://schemas.openxmlformats.org/officeDocument/2006/relationships/oleObject" Target="embeddings/oleObject173.bin"/><Relationship Id="rId292" Type="http://schemas.openxmlformats.org/officeDocument/2006/relationships/image" Target="media/image187.png"/><Relationship Id="rId306" Type="http://schemas.openxmlformats.org/officeDocument/2006/relationships/image" Target="media/image197.wmf"/><Relationship Id="rId87" Type="http://schemas.openxmlformats.org/officeDocument/2006/relationships/oleObject" Target="embeddings/oleObject18.bin"/><Relationship Id="rId513" Type="http://schemas.openxmlformats.org/officeDocument/2006/relationships/oleObject" Target="embeddings/oleObject204.bin"/><Relationship Id="rId597" Type="http://schemas.openxmlformats.org/officeDocument/2006/relationships/image" Target="media/image344.wmf"/><Relationship Id="rId152" Type="http://schemas.openxmlformats.org/officeDocument/2006/relationships/oleObject" Target="embeddings/oleObject39.bin"/><Relationship Id="rId457" Type="http://schemas.openxmlformats.org/officeDocument/2006/relationships/oleObject" Target="embeddings/oleObject178.bin"/><Relationship Id="rId14" Type="http://schemas.openxmlformats.org/officeDocument/2006/relationships/oleObject" Target="embeddings/oleObject3.bin"/><Relationship Id="rId317" Type="http://schemas.openxmlformats.org/officeDocument/2006/relationships/oleObject" Target="embeddings/oleObject108.bin"/><Relationship Id="rId524" Type="http://schemas.openxmlformats.org/officeDocument/2006/relationships/image" Target="media/image307.wmf"/><Relationship Id="rId98" Type="http://schemas.openxmlformats.org/officeDocument/2006/relationships/image" Target="media/image70.png"/><Relationship Id="rId163" Type="http://schemas.openxmlformats.org/officeDocument/2006/relationships/image" Target="media/image111.png"/><Relationship Id="rId370" Type="http://schemas.openxmlformats.org/officeDocument/2006/relationships/oleObject" Target="embeddings/oleObject134.bin"/><Relationship Id="rId230" Type="http://schemas.openxmlformats.org/officeDocument/2006/relationships/image" Target="media/image147.wmf"/><Relationship Id="rId468" Type="http://schemas.openxmlformats.org/officeDocument/2006/relationships/oleObject" Target="embeddings/oleObject183.bin"/><Relationship Id="rId25" Type="http://schemas.openxmlformats.org/officeDocument/2006/relationships/image" Target="media/image9.wmf"/><Relationship Id="rId328" Type="http://schemas.openxmlformats.org/officeDocument/2006/relationships/image" Target="media/image207.wmf"/><Relationship Id="rId535" Type="http://schemas.openxmlformats.org/officeDocument/2006/relationships/image" Target="media/image314.wmf"/><Relationship Id="rId174" Type="http://schemas.openxmlformats.org/officeDocument/2006/relationships/image" Target="media/image117.wmf"/><Relationship Id="rId381" Type="http://schemas.openxmlformats.org/officeDocument/2006/relationships/image" Target="media/image234.wmf"/><Relationship Id="rId602" Type="http://schemas.openxmlformats.org/officeDocument/2006/relationships/oleObject" Target="embeddings/oleObject249.bin"/><Relationship Id="rId241" Type="http://schemas.openxmlformats.org/officeDocument/2006/relationships/image" Target="media/image155.wmf"/><Relationship Id="rId479" Type="http://schemas.openxmlformats.org/officeDocument/2006/relationships/oleObject" Target="embeddings/oleObject189.bin"/><Relationship Id="rId36" Type="http://schemas.openxmlformats.org/officeDocument/2006/relationships/image" Target="media/image15.png"/><Relationship Id="rId339" Type="http://schemas.openxmlformats.org/officeDocument/2006/relationships/image" Target="media/image211.wmf"/><Relationship Id="rId546" Type="http://schemas.openxmlformats.org/officeDocument/2006/relationships/image" Target="media/image319.wmf"/><Relationship Id="rId101" Type="http://schemas.openxmlformats.org/officeDocument/2006/relationships/image" Target="media/image72.wmf"/><Relationship Id="rId185" Type="http://schemas.openxmlformats.org/officeDocument/2006/relationships/image" Target="media/image124.wmf"/><Relationship Id="rId406" Type="http://schemas.openxmlformats.org/officeDocument/2006/relationships/oleObject" Target="embeddings/oleObject154.bin"/><Relationship Id="rId392" Type="http://schemas.openxmlformats.org/officeDocument/2006/relationships/oleObject" Target="embeddings/oleObject146.bin"/><Relationship Id="rId613" Type="http://schemas.openxmlformats.org/officeDocument/2006/relationships/oleObject" Target="embeddings/oleObject255.bin"/><Relationship Id="rId252" Type="http://schemas.openxmlformats.org/officeDocument/2006/relationships/image" Target="media/image164.wmf"/><Relationship Id="rId47" Type="http://schemas.openxmlformats.org/officeDocument/2006/relationships/image" Target="media/image24.png"/><Relationship Id="rId112" Type="http://schemas.openxmlformats.org/officeDocument/2006/relationships/image" Target="media/image81.wmf"/><Relationship Id="rId557" Type="http://schemas.openxmlformats.org/officeDocument/2006/relationships/oleObject" Target="embeddings/oleObject225.bin"/><Relationship Id="rId196" Type="http://schemas.openxmlformats.org/officeDocument/2006/relationships/oleObject" Target="embeddings/oleObject59.bin"/><Relationship Id="rId417" Type="http://schemas.openxmlformats.org/officeDocument/2006/relationships/image" Target="media/image250.wmf"/><Relationship Id="rId459" Type="http://schemas.openxmlformats.org/officeDocument/2006/relationships/oleObject" Target="embeddings/oleObject179.bin"/><Relationship Id="rId624" Type="http://schemas.openxmlformats.org/officeDocument/2006/relationships/image" Target="media/image356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71.bin"/><Relationship Id="rId263" Type="http://schemas.openxmlformats.org/officeDocument/2006/relationships/image" Target="media/image170.wmf"/><Relationship Id="rId319" Type="http://schemas.openxmlformats.org/officeDocument/2006/relationships/image" Target="media/image203.wmf"/><Relationship Id="rId470" Type="http://schemas.openxmlformats.org/officeDocument/2006/relationships/oleObject" Target="embeddings/oleObject184.bin"/><Relationship Id="rId526" Type="http://schemas.openxmlformats.org/officeDocument/2006/relationships/image" Target="media/image308.wmf"/><Relationship Id="rId58" Type="http://schemas.openxmlformats.org/officeDocument/2006/relationships/image" Target="media/image35.png"/><Relationship Id="rId123" Type="http://schemas.openxmlformats.org/officeDocument/2006/relationships/image" Target="media/image88.wmf"/><Relationship Id="rId330" Type="http://schemas.openxmlformats.org/officeDocument/2006/relationships/image" Target="media/image208.wmf"/><Relationship Id="rId568" Type="http://schemas.openxmlformats.org/officeDocument/2006/relationships/image" Target="media/image330.wmf"/><Relationship Id="rId165" Type="http://schemas.openxmlformats.org/officeDocument/2006/relationships/oleObject" Target="embeddings/oleObject45.bin"/><Relationship Id="rId372" Type="http://schemas.openxmlformats.org/officeDocument/2006/relationships/oleObject" Target="embeddings/oleObject135.bin"/><Relationship Id="rId428" Type="http://schemas.openxmlformats.org/officeDocument/2006/relationships/image" Target="media/image255.wmf"/><Relationship Id="rId635" Type="http://schemas.openxmlformats.org/officeDocument/2006/relationships/image" Target="media/image362.wmf"/><Relationship Id="rId232" Type="http://schemas.openxmlformats.org/officeDocument/2006/relationships/image" Target="media/image148.png"/><Relationship Id="rId274" Type="http://schemas.openxmlformats.org/officeDocument/2006/relationships/oleObject" Target="embeddings/oleObject89.bin"/><Relationship Id="rId481" Type="http://schemas.openxmlformats.org/officeDocument/2006/relationships/oleObject" Target="embeddings/oleObject190.bin"/><Relationship Id="rId27" Type="http://schemas.openxmlformats.org/officeDocument/2006/relationships/image" Target="media/image10.wmf"/><Relationship Id="rId69" Type="http://schemas.openxmlformats.org/officeDocument/2006/relationships/image" Target="media/image45.png"/><Relationship Id="rId134" Type="http://schemas.openxmlformats.org/officeDocument/2006/relationships/image" Target="media/image96.wmf"/><Relationship Id="rId537" Type="http://schemas.openxmlformats.org/officeDocument/2006/relationships/image" Target="media/image315.wmf"/><Relationship Id="rId579" Type="http://schemas.openxmlformats.org/officeDocument/2006/relationships/oleObject" Target="embeddings/oleObject236.bin"/><Relationship Id="rId80" Type="http://schemas.openxmlformats.org/officeDocument/2006/relationships/image" Target="media/image55.png"/><Relationship Id="rId176" Type="http://schemas.openxmlformats.org/officeDocument/2006/relationships/image" Target="media/image118.png"/><Relationship Id="rId341" Type="http://schemas.openxmlformats.org/officeDocument/2006/relationships/image" Target="media/image212.wmf"/><Relationship Id="rId383" Type="http://schemas.openxmlformats.org/officeDocument/2006/relationships/image" Target="media/image235.wmf"/><Relationship Id="rId439" Type="http://schemas.openxmlformats.org/officeDocument/2006/relationships/image" Target="media/image261.wmf"/><Relationship Id="rId590" Type="http://schemas.openxmlformats.org/officeDocument/2006/relationships/image" Target="media/image341.wmf"/><Relationship Id="rId604" Type="http://schemas.openxmlformats.org/officeDocument/2006/relationships/oleObject" Target="embeddings/oleObject250.bin"/><Relationship Id="rId646" Type="http://schemas.openxmlformats.org/officeDocument/2006/relationships/oleObject" Target="embeddings/oleObject271.bin"/><Relationship Id="rId201" Type="http://schemas.openxmlformats.org/officeDocument/2006/relationships/image" Target="media/image132.wmf"/><Relationship Id="rId243" Type="http://schemas.openxmlformats.org/officeDocument/2006/relationships/image" Target="media/image156.png"/><Relationship Id="rId285" Type="http://schemas.openxmlformats.org/officeDocument/2006/relationships/oleObject" Target="embeddings/oleObject95.bin"/><Relationship Id="rId450" Type="http://schemas.openxmlformats.org/officeDocument/2006/relationships/oleObject" Target="embeddings/oleObject175.bin"/><Relationship Id="rId506" Type="http://schemas.openxmlformats.org/officeDocument/2006/relationships/oleObject" Target="embeddings/oleObject201.bin"/><Relationship Id="rId38" Type="http://schemas.openxmlformats.org/officeDocument/2006/relationships/image" Target="media/image17.png"/><Relationship Id="rId103" Type="http://schemas.openxmlformats.org/officeDocument/2006/relationships/image" Target="media/image73.png"/><Relationship Id="rId310" Type="http://schemas.openxmlformats.org/officeDocument/2006/relationships/oleObject" Target="embeddings/oleObject104.bin"/><Relationship Id="rId492" Type="http://schemas.openxmlformats.org/officeDocument/2006/relationships/oleObject" Target="embeddings/oleObject195.bin"/><Relationship Id="rId548" Type="http://schemas.openxmlformats.org/officeDocument/2006/relationships/image" Target="media/image320.wmf"/><Relationship Id="rId91" Type="http://schemas.openxmlformats.org/officeDocument/2006/relationships/image" Target="media/image64.png"/><Relationship Id="rId145" Type="http://schemas.openxmlformats.org/officeDocument/2006/relationships/image" Target="media/image102.wmf"/><Relationship Id="rId187" Type="http://schemas.openxmlformats.org/officeDocument/2006/relationships/image" Target="media/image125.wmf"/><Relationship Id="rId352" Type="http://schemas.openxmlformats.org/officeDocument/2006/relationships/image" Target="media/image218.wmf"/><Relationship Id="rId394" Type="http://schemas.openxmlformats.org/officeDocument/2006/relationships/oleObject" Target="embeddings/oleObject147.bin"/><Relationship Id="rId408" Type="http://schemas.openxmlformats.org/officeDocument/2006/relationships/oleObject" Target="embeddings/oleObject155.bin"/><Relationship Id="rId615" Type="http://schemas.openxmlformats.org/officeDocument/2006/relationships/image" Target="media/image351.wmf"/><Relationship Id="rId212" Type="http://schemas.openxmlformats.org/officeDocument/2006/relationships/image" Target="media/image138.wmf"/><Relationship Id="rId254" Type="http://schemas.openxmlformats.org/officeDocument/2006/relationships/image" Target="media/image165.wmf"/><Relationship Id="rId49" Type="http://schemas.openxmlformats.org/officeDocument/2006/relationships/image" Target="media/image26.png"/><Relationship Id="rId114" Type="http://schemas.openxmlformats.org/officeDocument/2006/relationships/image" Target="media/image82.png"/><Relationship Id="rId296" Type="http://schemas.openxmlformats.org/officeDocument/2006/relationships/image" Target="media/image190.png"/><Relationship Id="rId461" Type="http://schemas.openxmlformats.org/officeDocument/2006/relationships/image" Target="media/image274.wmf"/><Relationship Id="rId517" Type="http://schemas.openxmlformats.org/officeDocument/2006/relationships/oleObject" Target="embeddings/oleObject206.bin"/><Relationship Id="rId559" Type="http://schemas.openxmlformats.org/officeDocument/2006/relationships/oleObject" Target="embeddings/oleObject226.bin"/><Relationship Id="rId60" Type="http://schemas.openxmlformats.org/officeDocument/2006/relationships/image" Target="media/image37.png"/><Relationship Id="rId156" Type="http://schemas.openxmlformats.org/officeDocument/2006/relationships/oleObject" Target="embeddings/oleObject41.bin"/><Relationship Id="rId198" Type="http://schemas.openxmlformats.org/officeDocument/2006/relationships/oleObject" Target="embeddings/oleObject60.bin"/><Relationship Id="rId321" Type="http://schemas.openxmlformats.org/officeDocument/2006/relationships/image" Target="media/image204.wmf"/><Relationship Id="rId363" Type="http://schemas.openxmlformats.org/officeDocument/2006/relationships/oleObject" Target="embeddings/oleObject131.bin"/><Relationship Id="rId419" Type="http://schemas.openxmlformats.org/officeDocument/2006/relationships/image" Target="media/image251.wmf"/><Relationship Id="rId570" Type="http://schemas.openxmlformats.org/officeDocument/2006/relationships/image" Target="media/image331.wmf"/><Relationship Id="rId626" Type="http://schemas.openxmlformats.org/officeDocument/2006/relationships/image" Target="media/image357.png"/><Relationship Id="rId223" Type="http://schemas.openxmlformats.org/officeDocument/2006/relationships/oleObject" Target="embeddings/oleObject72.bin"/><Relationship Id="rId430" Type="http://schemas.openxmlformats.org/officeDocument/2006/relationships/image" Target="media/image256.wmf"/><Relationship Id="rId18" Type="http://schemas.openxmlformats.org/officeDocument/2006/relationships/oleObject" Target="embeddings/oleObject5.bin"/><Relationship Id="rId265" Type="http://schemas.openxmlformats.org/officeDocument/2006/relationships/image" Target="media/image171.png"/><Relationship Id="rId472" Type="http://schemas.openxmlformats.org/officeDocument/2006/relationships/image" Target="media/image279.wmf"/><Relationship Id="rId528" Type="http://schemas.openxmlformats.org/officeDocument/2006/relationships/image" Target="media/image309.png"/><Relationship Id="rId125" Type="http://schemas.openxmlformats.org/officeDocument/2006/relationships/image" Target="media/image89.wmf"/><Relationship Id="rId167" Type="http://schemas.openxmlformats.org/officeDocument/2006/relationships/oleObject" Target="embeddings/oleObject46.bin"/><Relationship Id="rId332" Type="http://schemas.openxmlformats.org/officeDocument/2006/relationships/oleObject" Target="embeddings/oleObject116.bin"/><Relationship Id="rId374" Type="http://schemas.openxmlformats.org/officeDocument/2006/relationships/oleObject" Target="embeddings/oleObject136.bin"/><Relationship Id="rId581" Type="http://schemas.openxmlformats.org/officeDocument/2006/relationships/oleObject" Target="embeddings/oleObject237.bin"/><Relationship Id="rId71" Type="http://schemas.openxmlformats.org/officeDocument/2006/relationships/image" Target="media/image47.wmf"/><Relationship Id="rId234" Type="http://schemas.openxmlformats.org/officeDocument/2006/relationships/image" Target="media/image150.png"/><Relationship Id="rId637" Type="http://schemas.openxmlformats.org/officeDocument/2006/relationships/image" Target="media/image363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76" Type="http://schemas.openxmlformats.org/officeDocument/2006/relationships/oleObject" Target="embeddings/oleObject90.bin"/><Relationship Id="rId441" Type="http://schemas.openxmlformats.org/officeDocument/2006/relationships/image" Target="media/image262.wmf"/><Relationship Id="rId483" Type="http://schemas.openxmlformats.org/officeDocument/2006/relationships/image" Target="media/image285.wmf"/><Relationship Id="rId539" Type="http://schemas.openxmlformats.org/officeDocument/2006/relationships/image" Target="media/image316.wmf"/><Relationship Id="rId40" Type="http://schemas.openxmlformats.org/officeDocument/2006/relationships/image" Target="media/image19.wmf"/><Relationship Id="rId136" Type="http://schemas.openxmlformats.org/officeDocument/2006/relationships/image" Target="media/image97.png"/><Relationship Id="rId178" Type="http://schemas.openxmlformats.org/officeDocument/2006/relationships/image" Target="media/image120.png"/><Relationship Id="rId301" Type="http://schemas.openxmlformats.org/officeDocument/2006/relationships/oleObject" Target="embeddings/oleObject99.bin"/><Relationship Id="rId343" Type="http://schemas.openxmlformats.org/officeDocument/2006/relationships/image" Target="media/image213.wmf"/><Relationship Id="rId550" Type="http://schemas.openxmlformats.org/officeDocument/2006/relationships/image" Target="media/image321.wmf"/><Relationship Id="rId82" Type="http://schemas.openxmlformats.org/officeDocument/2006/relationships/image" Target="media/image57.png"/><Relationship Id="rId203" Type="http://schemas.openxmlformats.org/officeDocument/2006/relationships/oleObject" Target="embeddings/oleObject63.bin"/><Relationship Id="rId385" Type="http://schemas.openxmlformats.org/officeDocument/2006/relationships/image" Target="media/image236.wmf"/><Relationship Id="rId592" Type="http://schemas.openxmlformats.org/officeDocument/2006/relationships/image" Target="media/image342.wmf"/><Relationship Id="rId606" Type="http://schemas.openxmlformats.org/officeDocument/2006/relationships/image" Target="media/image347.wmf"/><Relationship Id="rId648" Type="http://schemas.openxmlformats.org/officeDocument/2006/relationships/theme" Target="theme/theme1.xml"/><Relationship Id="rId245" Type="http://schemas.openxmlformats.org/officeDocument/2006/relationships/image" Target="media/image158.wmf"/><Relationship Id="rId287" Type="http://schemas.openxmlformats.org/officeDocument/2006/relationships/oleObject" Target="embeddings/oleObject96.bin"/><Relationship Id="rId410" Type="http://schemas.openxmlformats.org/officeDocument/2006/relationships/oleObject" Target="embeddings/oleObject156.bin"/><Relationship Id="rId452" Type="http://schemas.openxmlformats.org/officeDocument/2006/relationships/oleObject" Target="embeddings/oleObject176.bin"/><Relationship Id="rId494" Type="http://schemas.openxmlformats.org/officeDocument/2006/relationships/image" Target="media/image291.wmf"/><Relationship Id="rId508" Type="http://schemas.openxmlformats.org/officeDocument/2006/relationships/image" Target="media/image299.wmf"/><Relationship Id="rId105" Type="http://schemas.openxmlformats.org/officeDocument/2006/relationships/image" Target="media/image75.wmf"/><Relationship Id="rId147" Type="http://schemas.openxmlformats.org/officeDocument/2006/relationships/image" Target="media/image103.wmf"/><Relationship Id="rId312" Type="http://schemas.openxmlformats.org/officeDocument/2006/relationships/image" Target="media/image199.wmf"/><Relationship Id="rId354" Type="http://schemas.openxmlformats.org/officeDocument/2006/relationships/image" Target="media/image219.png"/><Relationship Id="rId51" Type="http://schemas.openxmlformats.org/officeDocument/2006/relationships/image" Target="media/image28.png"/><Relationship Id="rId93" Type="http://schemas.openxmlformats.org/officeDocument/2006/relationships/image" Target="media/image66.png"/><Relationship Id="rId189" Type="http://schemas.openxmlformats.org/officeDocument/2006/relationships/image" Target="media/image126.wmf"/><Relationship Id="rId396" Type="http://schemas.openxmlformats.org/officeDocument/2006/relationships/oleObject" Target="embeddings/oleObject148.bin"/><Relationship Id="rId561" Type="http://schemas.openxmlformats.org/officeDocument/2006/relationships/oleObject" Target="embeddings/oleObject227.bin"/><Relationship Id="rId617" Type="http://schemas.openxmlformats.org/officeDocument/2006/relationships/image" Target="media/image352.wmf"/><Relationship Id="rId214" Type="http://schemas.openxmlformats.org/officeDocument/2006/relationships/image" Target="media/image139.wmf"/><Relationship Id="rId256" Type="http://schemas.openxmlformats.org/officeDocument/2006/relationships/image" Target="media/image166.wmf"/><Relationship Id="rId298" Type="http://schemas.openxmlformats.org/officeDocument/2006/relationships/image" Target="media/image192.png"/><Relationship Id="rId421" Type="http://schemas.openxmlformats.org/officeDocument/2006/relationships/image" Target="media/image252.wmf"/><Relationship Id="rId463" Type="http://schemas.openxmlformats.org/officeDocument/2006/relationships/image" Target="media/image275.wmf"/><Relationship Id="rId519" Type="http://schemas.openxmlformats.org/officeDocument/2006/relationships/oleObject" Target="embeddings/oleObject207.bin"/><Relationship Id="rId116" Type="http://schemas.openxmlformats.org/officeDocument/2006/relationships/oleObject" Target="embeddings/oleObject25.bin"/><Relationship Id="rId158" Type="http://schemas.openxmlformats.org/officeDocument/2006/relationships/oleObject" Target="embeddings/oleObject42.bin"/><Relationship Id="rId323" Type="http://schemas.openxmlformats.org/officeDocument/2006/relationships/image" Target="media/image205.wmf"/><Relationship Id="rId530" Type="http://schemas.openxmlformats.org/officeDocument/2006/relationships/oleObject" Target="embeddings/oleObject212.bin"/><Relationship Id="rId20" Type="http://schemas.openxmlformats.org/officeDocument/2006/relationships/oleObject" Target="embeddings/oleObject6.bin"/><Relationship Id="rId62" Type="http://schemas.openxmlformats.org/officeDocument/2006/relationships/image" Target="media/image39.wmf"/><Relationship Id="rId365" Type="http://schemas.openxmlformats.org/officeDocument/2006/relationships/oleObject" Target="embeddings/oleObject132.bin"/><Relationship Id="rId572" Type="http://schemas.openxmlformats.org/officeDocument/2006/relationships/image" Target="media/image332.wmf"/><Relationship Id="rId628" Type="http://schemas.openxmlformats.org/officeDocument/2006/relationships/oleObject" Target="embeddings/oleObject262.bin"/><Relationship Id="rId225" Type="http://schemas.openxmlformats.org/officeDocument/2006/relationships/oleObject" Target="embeddings/oleObject73.bin"/><Relationship Id="rId267" Type="http://schemas.openxmlformats.org/officeDocument/2006/relationships/image" Target="media/image173.png"/><Relationship Id="rId432" Type="http://schemas.openxmlformats.org/officeDocument/2006/relationships/image" Target="media/image257.wmf"/><Relationship Id="rId474" Type="http://schemas.openxmlformats.org/officeDocument/2006/relationships/image" Target="media/image280.wmf"/><Relationship Id="rId127" Type="http://schemas.openxmlformats.org/officeDocument/2006/relationships/image" Target="media/image90.png"/><Relationship Id="rId31" Type="http://schemas.openxmlformats.org/officeDocument/2006/relationships/image" Target="media/image12.wmf"/><Relationship Id="rId73" Type="http://schemas.openxmlformats.org/officeDocument/2006/relationships/image" Target="media/image48.png"/><Relationship Id="rId169" Type="http://schemas.openxmlformats.org/officeDocument/2006/relationships/oleObject" Target="embeddings/oleObject47.bin"/><Relationship Id="rId334" Type="http://schemas.openxmlformats.org/officeDocument/2006/relationships/oleObject" Target="embeddings/oleObject117.bin"/><Relationship Id="rId376" Type="http://schemas.openxmlformats.org/officeDocument/2006/relationships/oleObject" Target="embeddings/oleObject137.bin"/><Relationship Id="rId541" Type="http://schemas.openxmlformats.org/officeDocument/2006/relationships/oleObject" Target="embeddings/oleObject217.bin"/><Relationship Id="rId583" Type="http://schemas.openxmlformats.org/officeDocument/2006/relationships/oleObject" Target="embeddings/oleObject238.bin"/><Relationship Id="rId639" Type="http://schemas.openxmlformats.org/officeDocument/2006/relationships/image" Target="media/image364.wmf"/><Relationship Id="rId4" Type="http://schemas.microsoft.com/office/2007/relationships/stylesWithEffects" Target="stylesWithEffects.xml"/><Relationship Id="rId180" Type="http://schemas.openxmlformats.org/officeDocument/2006/relationships/oleObject" Target="embeddings/oleObject51.bin"/><Relationship Id="rId236" Type="http://schemas.openxmlformats.org/officeDocument/2006/relationships/oleObject" Target="embeddings/oleObject77.bin"/><Relationship Id="rId278" Type="http://schemas.openxmlformats.org/officeDocument/2006/relationships/oleObject" Target="embeddings/oleObject91.bin"/><Relationship Id="rId401" Type="http://schemas.openxmlformats.org/officeDocument/2006/relationships/oleObject" Target="embeddings/oleObject151.bin"/><Relationship Id="rId443" Type="http://schemas.openxmlformats.org/officeDocument/2006/relationships/image" Target="media/image263.png"/><Relationship Id="rId303" Type="http://schemas.openxmlformats.org/officeDocument/2006/relationships/oleObject" Target="embeddings/oleObject100.bin"/><Relationship Id="rId485" Type="http://schemas.openxmlformats.org/officeDocument/2006/relationships/image" Target="media/image286.wmf"/><Relationship Id="rId42" Type="http://schemas.openxmlformats.org/officeDocument/2006/relationships/image" Target="media/image20.png"/><Relationship Id="rId84" Type="http://schemas.openxmlformats.org/officeDocument/2006/relationships/image" Target="media/image59.png"/><Relationship Id="rId138" Type="http://schemas.openxmlformats.org/officeDocument/2006/relationships/oleObject" Target="embeddings/oleObject32.bin"/><Relationship Id="rId345" Type="http://schemas.openxmlformats.org/officeDocument/2006/relationships/oleObject" Target="embeddings/oleObject124.bin"/><Relationship Id="rId387" Type="http://schemas.openxmlformats.org/officeDocument/2006/relationships/image" Target="media/image237.wmf"/><Relationship Id="rId510" Type="http://schemas.openxmlformats.org/officeDocument/2006/relationships/image" Target="media/image300.wmf"/><Relationship Id="rId552" Type="http://schemas.openxmlformats.org/officeDocument/2006/relationships/image" Target="media/image322.wmf"/><Relationship Id="rId594" Type="http://schemas.openxmlformats.org/officeDocument/2006/relationships/image" Target="media/image343.wmf"/><Relationship Id="rId608" Type="http://schemas.openxmlformats.org/officeDocument/2006/relationships/image" Target="media/image348.wmf"/><Relationship Id="rId191" Type="http://schemas.openxmlformats.org/officeDocument/2006/relationships/image" Target="media/image127.wmf"/><Relationship Id="rId205" Type="http://schemas.openxmlformats.org/officeDocument/2006/relationships/oleObject" Target="embeddings/oleObject64.bin"/><Relationship Id="rId247" Type="http://schemas.openxmlformats.org/officeDocument/2006/relationships/image" Target="media/image159.png"/><Relationship Id="rId412" Type="http://schemas.openxmlformats.org/officeDocument/2006/relationships/oleObject" Target="embeddings/oleObject157.bin"/><Relationship Id="rId107" Type="http://schemas.openxmlformats.org/officeDocument/2006/relationships/image" Target="media/image76.png"/><Relationship Id="rId289" Type="http://schemas.openxmlformats.org/officeDocument/2006/relationships/image" Target="media/image185.wmf"/><Relationship Id="rId454" Type="http://schemas.openxmlformats.org/officeDocument/2006/relationships/oleObject" Target="embeddings/oleObject177.bin"/><Relationship Id="rId496" Type="http://schemas.openxmlformats.org/officeDocument/2006/relationships/image" Target="media/image292.wmf"/><Relationship Id="rId11" Type="http://schemas.openxmlformats.org/officeDocument/2006/relationships/image" Target="media/image2.wmf"/><Relationship Id="rId53" Type="http://schemas.openxmlformats.org/officeDocument/2006/relationships/image" Target="media/image30.png"/><Relationship Id="rId149" Type="http://schemas.openxmlformats.org/officeDocument/2006/relationships/image" Target="media/image104.wmf"/><Relationship Id="rId314" Type="http://schemas.openxmlformats.org/officeDocument/2006/relationships/image" Target="media/image200.wmf"/><Relationship Id="rId356" Type="http://schemas.openxmlformats.org/officeDocument/2006/relationships/oleObject" Target="embeddings/oleObject128.bin"/><Relationship Id="rId398" Type="http://schemas.openxmlformats.org/officeDocument/2006/relationships/oleObject" Target="embeddings/oleObject149.bin"/><Relationship Id="rId521" Type="http://schemas.openxmlformats.org/officeDocument/2006/relationships/oleObject" Target="embeddings/oleObject208.bin"/><Relationship Id="rId563" Type="http://schemas.openxmlformats.org/officeDocument/2006/relationships/oleObject" Target="embeddings/oleObject228.bin"/><Relationship Id="rId619" Type="http://schemas.openxmlformats.org/officeDocument/2006/relationships/image" Target="media/image353.wmf"/><Relationship Id="rId95" Type="http://schemas.openxmlformats.org/officeDocument/2006/relationships/image" Target="media/image68.png"/><Relationship Id="rId160" Type="http://schemas.openxmlformats.org/officeDocument/2006/relationships/oleObject" Target="embeddings/oleObject43.bin"/><Relationship Id="rId216" Type="http://schemas.openxmlformats.org/officeDocument/2006/relationships/image" Target="media/image140.wmf"/><Relationship Id="rId423" Type="http://schemas.openxmlformats.org/officeDocument/2006/relationships/image" Target="media/image253.wmf"/><Relationship Id="rId258" Type="http://schemas.openxmlformats.org/officeDocument/2006/relationships/image" Target="media/image167.png"/><Relationship Id="rId465" Type="http://schemas.openxmlformats.org/officeDocument/2006/relationships/image" Target="media/image276.wmf"/><Relationship Id="rId630" Type="http://schemas.openxmlformats.org/officeDocument/2006/relationships/oleObject" Target="embeddings/oleObject263.bin"/><Relationship Id="rId22" Type="http://schemas.openxmlformats.org/officeDocument/2006/relationships/oleObject" Target="embeddings/oleObject7.bin"/><Relationship Id="rId64" Type="http://schemas.openxmlformats.org/officeDocument/2006/relationships/image" Target="media/image40.png"/><Relationship Id="rId118" Type="http://schemas.openxmlformats.org/officeDocument/2006/relationships/oleObject" Target="embeddings/oleObject26.bin"/><Relationship Id="rId325" Type="http://schemas.openxmlformats.org/officeDocument/2006/relationships/image" Target="media/image206.wmf"/><Relationship Id="rId367" Type="http://schemas.openxmlformats.org/officeDocument/2006/relationships/oleObject" Target="embeddings/oleObject133.bin"/><Relationship Id="rId532" Type="http://schemas.openxmlformats.org/officeDocument/2006/relationships/image" Target="media/image312.png"/><Relationship Id="rId574" Type="http://schemas.openxmlformats.org/officeDocument/2006/relationships/image" Target="media/image333.wmf"/><Relationship Id="rId171" Type="http://schemas.openxmlformats.org/officeDocument/2006/relationships/oleObject" Target="embeddings/oleObject48.bin"/><Relationship Id="rId227" Type="http://schemas.openxmlformats.org/officeDocument/2006/relationships/oleObject" Target="embeddings/oleObject74.bin"/><Relationship Id="rId269" Type="http://schemas.openxmlformats.org/officeDocument/2006/relationships/image" Target="media/image175.wmf"/><Relationship Id="rId434" Type="http://schemas.openxmlformats.org/officeDocument/2006/relationships/image" Target="media/image258.png"/><Relationship Id="rId476" Type="http://schemas.openxmlformats.org/officeDocument/2006/relationships/image" Target="media/image281.wmf"/><Relationship Id="rId641" Type="http://schemas.openxmlformats.org/officeDocument/2006/relationships/image" Target="media/image365.wmf"/><Relationship Id="rId33" Type="http://schemas.openxmlformats.org/officeDocument/2006/relationships/image" Target="media/image13.png"/><Relationship Id="rId129" Type="http://schemas.openxmlformats.org/officeDocument/2006/relationships/image" Target="media/image92.png"/><Relationship Id="rId280" Type="http://schemas.openxmlformats.org/officeDocument/2006/relationships/oleObject" Target="embeddings/oleObject92.bin"/><Relationship Id="rId336" Type="http://schemas.openxmlformats.org/officeDocument/2006/relationships/image" Target="media/image210.wmf"/><Relationship Id="rId501" Type="http://schemas.openxmlformats.org/officeDocument/2006/relationships/oleObject" Target="embeddings/oleObject199.bin"/><Relationship Id="rId543" Type="http://schemas.openxmlformats.org/officeDocument/2006/relationships/oleObject" Target="embeddings/oleObject218.bin"/><Relationship Id="rId75" Type="http://schemas.openxmlformats.org/officeDocument/2006/relationships/image" Target="media/image50.png"/><Relationship Id="rId140" Type="http://schemas.openxmlformats.org/officeDocument/2006/relationships/oleObject" Target="embeddings/oleObject33.bin"/><Relationship Id="rId182" Type="http://schemas.openxmlformats.org/officeDocument/2006/relationships/oleObject" Target="embeddings/oleObject52.bin"/><Relationship Id="rId378" Type="http://schemas.openxmlformats.org/officeDocument/2006/relationships/oleObject" Target="embeddings/oleObject138.bin"/><Relationship Id="rId403" Type="http://schemas.openxmlformats.org/officeDocument/2006/relationships/image" Target="media/image243.wmf"/><Relationship Id="rId585" Type="http://schemas.openxmlformats.org/officeDocument/2006/relationships/oleObject" Target="embeddings/oleObject239.bin"/><Relationship Id="rId6" Type="http://schemas.openxmlformats.org/officeDocument/2006/relationships/webSettings" Target="webSettings.xml"/><Relationship Id="rId238" Type="http://schemas.openxmlformats.org/officeDocument/2006/relationships/image" Target="media/image153.wmf"/><Relationship Id="rId445" Type="http://schemas.openxmlformats.org/officeDocument/2006/relationships/image" Target="media/image265.wmf"/><Relationship Id="rId487" Type="http://schemas.openxmlformats.org/officeDocument/2006/relationships/image" Target="media/image287.wmf"/><Relationship Id="rId610" Type="http://schemas.openxmlformats.org/officeDocument/2006/relationships/image" Target="media/image349.wmf"/><Relationship Id="rId291" Type="http://schemas.openxmlformats.org/officeDocument/2006/relationships/image" Target="media/image186.png"/><Relationship Id="rId305" Type="http://schemas.openxmlformats.org/officeDocument/2006/relationships/oleObject" Target="embeddings/oleObject101.bin"/><Relationship Id="rId347" Type="http://schemas.openxmlformats.org/officeDocument/2006/relationships/oleObject" Target="embeddings/oleObject125.bin"/><Relationship Id="rId512" Type="http://schemas.openxmlformats.org/officeDocument/2006/relationships/image" Target="media/image301.wmf"/><Relationship Id="rId44" Type="http://schemas.openxmlformats.org/officeDocument/2006/relationships/oleObject" Target="embeddings/oleObject15.bin"/><Relationship Id="rId86" Type="http://schemas.openxmlformats.org/officeDocument/2006/relationships/image" Target="media/image61.wmf"/><Relationship Id="rId151" Type="http://schemas.openxmlformats.org/officeDocument/2006/relationships/image" Target="media/image105.wmf"/><Relationship Id="rId389" Type="http://schemas.openxmlformats.org/officeDocument/2006/relationships/oleObject" Target="embeddings/oleObject144.bin"/><Relationship Id="rId554" Type="http://schemas.openxmlformats.org/officeDocument/2006/relationships/image" Target="media/image323.wmf"/><Relationship Id="rId596" Type="http://schemas.openxmlformats.org/officeDocument/2006/relationships/oleObject" Target="embeddings/oleObject245.bin"/><Relationship Id="rId193" Type="http://schemas.openxmlformats.org/officeDocument/2006/relationships/image" Target="media/image128.wmf"/><Relationship Id="rId207" Type="http://schemas.openxmlformats.org/officeDocument/2006/relationships/oleObject" Target="embeddings/oleObject65.bin"/><Relationship Id="rId249" Type="http://schemas.openxmlformats.org/officeDocument/2006/relationships/image" Target="media/image161.png"/><Relationship Id="rId414" Type="http://schemas.openxmlformats.org/officeDocument/2006/relationships/oleObject" Target="embeddings/oleObject158.bin"/><Relationship Id="rId456" Type="http://schemas.openxmlformats.org/officeDocument/2006/relationships/image" Target="media/image271.wmf"/><Relationship Id="rId498" Type="http://schemas.openxmlformats.org/officeDocument/2006/relationships/image" Target="media/image293.wmf"/><Relationship Id="rId621" Type="http://schemas.openxmlformats.org/officeDocument/2006/relationships/image" Target="media/image354.wmf"/><Relationship Id="rId13" Type="http://schemas.openxmlformats.org/officeDocument/2006/relationships/image" Target="media/image3.wmf"/><Relationship Id="rId109" Type="http://schemas.openxmlformats.org/officeDocument/2006/relationships/image" Target="media/image78.png"/><Relationship Id="rId260" Type="http://schemas.openxmlformats.org/officeDocument/2006/relationships/oleObject" Target="embeddings/oleObject84.bin"/><Relationship Id="rId316" Type="http://schemas.openxmlformats.org/officeDocument/2006/relationships/image" Target="media/image201.wmf"/><Relationship Id="rId523" Type="http://schemas.openxmlformats.org/officeDocument/2006/relationships/oleObject" Target="embeddings/oleObject209.bin"/><Relationship Id="rId55" Type="http://schemas.openxmlformats.org/officeDocument/2006/relationships/image" Target="media/image32.png"/><Relationship Id="rId97" Type="http://schemas.openxmlformats.org/officeDocument/2006/relationships/oleObject" Target="embeddings/oleObject20.bin"/><Relationship Id="rId120" Type="http://schemas.openxmlformats.org/officeDocument/2006/relationships/image" Target="media/image86.png"/><Relationship Id="rId358" Type="http://schemas.openxmlformats.org/officeDocument/2006/relationships/oleObject" Target="embeddings/oleObject129.bin"/><Relationship Id="rId565" Type="http://schemas.openxmlformats.org/officeDocument/2006/relationships/oleObject" Target="embeddings/oleObject229.bin"/><Relationship Id="rId162" Type="http://schemas.openxmlformats.org/officeDocument/2006/relationships/oleObject" Target="embeddings/oleObject44.bin"/><Relationship Id="rId218" Type="http://schemas.openxmlformats.org/officeDocument/2006/relationships/image" Target="media/image141.wmf"/><Relationship Id="rId425" Type="http://schemas.openxmlformats.org/officeDocument/2006/relationships/oleObject" Target="embeddings/oleObject164.bin"/><Relationship Id="rId467" Type="http://schemas.openxmlformats.org/officeDocument/2006/relationships/image" Target="media/image277.wmf"/><Relationship Id="rId632" Type="http://schemas.openxmlformats.org/officeDocument/2006/relationships/oleObject" Target="embeddings/oleObject264.bin"/><Relationship Id="rId271" Type="http://schemas.openxmlformats.org/officeDocument/2006/relationships/image" Target="media/image176.wmf"/><Relationship Id="rId24" Type="http://schemas.openxmlformats.org/officeDocument/2006/relationships/oleObject" Target="embeddings/oleObject8.bin"/><Relationship Id="rId66" Type="http://schemas.openxmlformats.org/officeDocument/2006/relationships/image" Target="media/image42.png"/><Relationship Id="rId131" Type="http://schemas.openxmlformats.org/officeDocument/2006/relationships/oleObject" Target="embeddings/oleObject30.bin"/><Relationship Id="rId327" Type="http://schemas.openxmlformats.org/officeDocument/2006/relationships/oleObject" Target="embeddings/oleObject113.bin"/><Relationship Id="rId369" Type="http://schemas.openxmlformats.org/officeDocument/2006/relationships/image" Target="media/image228.wmf"/><Relationship Id="rId534" Type="http://schemas.openxmlformats.org/officeDocument/2006/relationships/oleObject" Target="embeddings/oleObject213.bin"/><Relationship Id="rId576" Type="http://schemas.openxmlformats.org/officeDocument/2006/relationships/image" Target="media/image334.wmf"/><Relationship Id="rId173" Type="http://schemas.openxmlformats.org/officeDocument/2006/relationships/oleObject" Target="embeddings/oleObject49.bin"/><Relationship Id="rId229" Type="http://schemas.openxmlformats.org/officeDocument/2006/relationships/oleObject" Target="embeddings/oleObject75.bin"/><Relationship Id="rId380" Type="http://schemas.openxmlformats.org/officeDocument/2006/relationships/oleObject" Target="embeddings/oleObject139.bin"/><Relationship Id="rId436" Type="http://schemas.openxmlformats.org/officeDocument/2006/relationships/oleObject" Target="embeddings/oleObject169.bin"/><Relationship Id="rId601" Type="http://schemas.openxmlformats.org/officeDocument/2006/relationships/oleObject" Target="embeddings/oleObject248.bin"/><Relationship Id="rId643" Type="http://schemas.openxmlformats.org/officeDocument/2006/relationships/image" Target="media/image366.wmf"/><Relationship Id="rId240" Type="http://schemas.openxmlformats.org/officeDocument/2006/relationships/image" Target="media/image154.png"/><Relationship Id="rId478" Type="http://schemas.openxmlformats.org/officeDocument/2006/relationships/image" Target="media/image282.wmf"/><Relationship Id="rId35" Type="http://schemas.openxmlformats.org/officeDocument/2006/relationships/oleObject" Target="embeddings/oleObject13.bin"/><Relationship Id="rId77" Type="http://schemas.openxmlformats.org/officeDocument/2006/relationships/image" Target="media/image52.png"/><Relationship Id="rId100" Type="http://schemas.openxmlformats.org/officeDocument/2006/relationships/oleObject" Target="embeddings/oleObject21.bin"/><Relationship Id="rId282" Type="http://schemas.openxmlformats.org/officeDocument/2006/relationships/image" Target="media/image181.wmf"/><Relationship Id="rId338" Type="http://schemas.openxmlformats.org/officeDocument/2006/relationships/oleObject" Target="embeddings/oleObject120.bin"/><Relationship Id="rId503" Type="http://schemas.openxmlformats.org/officeDocument/2006/relationships/oleObject" Target="embeddings/oleObject200.bin"/><Relationship Id="rId545" Type="http://schemas.openxmlformats.org/officeDocument/2006/relationships/oleObject" Target="embeddings/oleObject219.bin"/><Relationship Id="rId587" Type="http://schemas.openxmlformats.org/officeDocument/2006/relationships/oleObject" Target="embeddings/oleObject240.bin"/><Relationship Id="rId8" Type="http://schemas.openxmlformats.org/officeDocument/2006/relationships/endnotes" Target="endnotes.xml"/><Relationship Id="rId142" Type="http://schemas.openxmlformats.org/officeDocument/2006/relationships/oleObject" Target="embeddings/oleObject34.bin"/><Relationship Id="rId184" Type="http://schemas.openxmlformats.org/officeDocument/2006/relationships/oleObject" Target="embeddings/oleObject53.bin"/><Relationship Id="rId391" Type="http://schemas.openxmlformats.org/officeDocument/2006/relationships/oleObject" Target="embeddings/oleObject145.bin"/><Relationship Id="rId405" Type="http://schemas.openxmlformats.org/officeDocument/2006/relationships/image" Target="media/image244.wmf"/><Relationship Id="rId447" Type="http://schemas.openxmlformats.org/officeDocument/2006/relationships/image" Target="media/image266.wmf"/><Relationship Id="rId612" Type="http://schemas.openxmlformats.org/officeDocument/2006/relationships/image" Target="media/image350.wmf"/><Relationship Id="rId251" Type="http://schemas.openxmlformats.org/officeDocument/2006/relationships/image" Target="media/image163.png"/><Relationship Id="rId489" Type="http://schemas.openxmlformats.org/officeDocument/2006/relationships/image" Target="media/image288.wmf"/><Relationship Id="rId46" Type="http://schemas.openxmlformats.org/officeDocument/2006/relationships/image" Target="media/image23.png"/><Relationship Id="rId293" Type="http://schemas.openxmlformats.org/officeDocument/2006/relationships/image" Target="media/image188.wmf"/><Relationship Id="rId307" Type="http://schemas.openxmlformats.org/officeDocument/2006/relationships/oleObject" Target="embeddings/oleObject102.bin"/><Relationship Id="rId349" Type="http://schemas.openxmlformats.org/officeDocument/2006/relationships/oleObject" Target="embeddings/oleObject126.bin"/><Relationship Id="rId514" Type="http://schemas.openxmlformats.org/officeDocument/2006/relationships/image" Target="media/image302.wmf"/><Relationship Id="rId556" Type="http://schemas.openxmlformats.org/officeDocument/2006/relationships/image" Target="media/image324.wmf"/><Relationship Id="rId88" Type="http://schemas.openxmlformats.org/officeDocument/2006/relationships/image" Target="media/image62.wmf"/><Relationship Id="rId111" Type="http://schemas.openxmlformats.org/officeDocument/2006/relationships/image" Target="media/image80.png"/><Relationship Id="rId153" Type="http://schemas.openxmlformats.org/officeDocument/2006/relationships/image" Target="media/image106.wmf"/><Relationship Id="rId195" Type="http://schemas.openxmlformats.org/officeDocument/2006/relationships/image" Target="media/image129.wmf"/><Relationship Id="rId209" Type="http://schemas.openxmlformats.org/officeDocument/2006/relationships/oleObject" Target="embeddings/oleObject66.bin"/><Relationship Id="rId360" Type="http://schemas.openxmlformats.org/officeDocument/2006/relationships/oleObject" Target="embeddings/oleObject130.bin"/><Relationship Id="rId416" Type="http://schemas.openxmlformats.org/officeDocument/2006/relationships/oleObject" Target="embeddings/oleObject159.bin"/><Relationship Id="rId598" Type="http://schemas.openxmlformats.org/officeDocument/2006/relationships/oleObject" Target="embeddings/oleObject246.bin"/><Relationship Id="rId220" Type="http://schemas.openxmlformats.org/officeDocument/2006/relationships/image" Target="media/image142.wmf"/><Relationship Id="rId458" Type="http://schemas.openxmlformats.org/officeDocument/2006/relationships/image" Target="media/image272.wmf"/><Relationship Id="rId623" Type="http://schemas.openxmlformats.org/officeDocument/2006/relationships/image" Target="media/image355.png"/><Relationship Id="rId15" Type="http://schemas.openxmlformats.org/officeDocument/2006/relationships/image" Target="media/image4.wmf"/><Relationship Id="rId57" Type="http://schemas.openxmlformats.org/officeDocument/2006/relationships/image" Target="media/image34.png"/><Relationship Id="rId262" Type="http://schemas.openxmlformats.org/officeDocument/2006/relationships/oleObject" Target="embeddings/oleObject85.bin"/><Relationship Id="rId318" Type="http://schemas.openxmlformats.org/officeDocument/2006/relationships/image" Target="media/image202.png"/><Relationship Id="rId525" Type="http://schemas.openxmlformats.org/officeDocument/2006/relationships/oleObject" Target="embeddings/oleObject210.bin"/><Relationship Id="rId567" Type="http://schemas.openxmlformats.org/officeDocument/2006/relationships/oleObject" Target="embeddings/oleObject230.bin"/><Relationship Id="rId99" Type="http://schemas.openxmlformats.org/officeDocument/2006/relationships/image" Target="media/image71.wmf"/><Relationship Id="rId122" Type="http://schemas.openxmlformats.org/officeDocument/2006/relationships/oleObject" Target="embeddings/oleObject27.bin"/><Relationship Id="rId164" Type="http://schemas.openxmlformats.org/officeDocument/2006/relationships/image" Target="media/image112.wmf"/><Relationship Id="rId371" Type="http://schemas.openxmlformats.org/officeDocument/2006/relationships/image" Target="media/image229.wmf"/><Relationship Id="rId427" Type="http://schemas.openxmlformats.org/officeDocument/2006/relationships/oleObject" Target="embeddings/oleObject165.bin"/><Relationship Id="rId469" Type="http://schemas.openxmlformats.org/officeDocument/2006/relationships/image" Target="media/image278.wmf"/><Relationship Id="rId634" Type="http://schemas.openxmlformats.org/officeDocument/2006/relationships/oleObject" Target="embeddings/oleObject265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76.bin"/><Relationship Id="rId273" Type="http://schemas.openxmlformats.org/officeDocument/2006/relationships/image" Target="media/image177.wmf"/><Relationship Id="rId329" Type="http://schemas.openxmlformats.org/officeDocument/2006/relationships/oleObject" Target="embeddings/oleObject114.bin"/><Relationship Id="rId480" Type="http://schemas.openxmlformats.org/officeDocument/2006/relationships/image" Target="media/image283.wmf"/><Relationship Id="rId536" Type="http://schemas.openxmlformats.org/officeDocument/2006/relationships/oleObject" Target="embeddings/oleObject214.bin"/><Relationship Id="rId68" Type="http://schemas.openxmlformats.org/officeDocument/2006/relationships/image" Target="media/image44.png"/><Relationship Id="rId133" Type="http://schemas.openxmlformats.org/officeDocument/2006/relationships/image" Target="media/image95.png"/><Relationship Id="rId175" Type="http://schemas.openxmlformats.org/officeDocument/2006/relationships/oleObject" Target="embeddings/oleObject50.bin"/><Relationship Id="rId340" Type="http://schemas.openxmlformats.org/officeDocument/2006/relationships/oleObject" Target="embeddings/oleObject121.bin"/><Relationship Id="rId578" Type="http://schemas.openxmlformats.org/officeDocument/2006/relationships/image" Target="media/image335.wmf"/><Relationship Id="rId200" Type="http://schemas.openxmlformats.org/officeDocument/2006/relationships/oleObject" Target="embeddings/oleObject61.bin"/><Relationship Id="rId382" Type="http://schemas.openxmlformats.org/officeDocument/2006/relationships/oleObject" Target="embeddings/oleObject140.bin"/><Relationship Id="rId438" Type="http://schemas.openxmlformats.org/officeDocument/2006/relationships/oleObject" Target="embeddings/oleObject170.bin"/><Relationship Id="rId603" Type="http://schemas.openxmlformats.org/officeDocument/2006/relationships/image" Target="media/image346.wmf"/><Relationship Id="rId645" Type="http://schemas.openxmlformats.org/officeDocument/2006/relationships/image" Target="media/image367.wmf"/><Relationship Id="rId242" Type="http://schemas.openxmlformats.org/officeDocument/2006/relationships/oleObject" Target="embeddings/oleObject79.bin"/><Relationship Id="rId284" Type="http://schemas.openxmlformats.org/officeDocument/2006/relationships/image" Target="media/image182.wmf"/><Relationship Id="rId491" Type="http://schemas.openxmlformats.org/officeDocument/2006/relationships/image" Target="media/image289.wmf"/><Relationship Id="rId505" Type="http://schemas.openxmlformats.org/officeDocument/2006/relationships/image" Target="media/image297.wmf"/><Relationship Id="rId37" Type="http://schemas.openxmlformats.org/officeDocument/2006/relationships/image" Target="media/image16.png"/><Relationship Id="rId79" Type="http://schemas.openxmlformats.org/officeDocument/2006/relationships/image" Target="media/image54.png"/><Relationship Id="rId102" Type="http://schemas.openxmlformats.org/officeDocument/2006/relationships/oleObject" Target="embeddings/oleObject22.bin"/><Relationship Id="rId144" Type="http://schemas.openxmlformats.org/officeDocument/2006/relationships/oleObject" Target="embeddings/oleObject35.bin"/><Relationship Id="rId547" Type="http://schemas.openxmlformats.org/officeDocument/2006/relationships/oleObject" Target="embeddings/oleObject220.bin"/><Relationship Id="rId589" Type="http://schemas.openxmlformats.org/officeDocument/2006/relationships/oleObject" Target="embeddings/oleObject241.bin"/><Relationship Id="rId90" Type="http://schemas.openxmlformats.org/officeDocument/2006/relationships/image" Target="media/image63.png"/><Relationship Id="rId186" Type="http://schemas.openxmlformats.org/officeDocument/2006/relationships/oleObject" Target="embeddings/oleObject54.bin"/><Relationship Id="rId351" Type="http://schemas.openxmlformats.org/officeDocument/2006/relationships/image" Target="media/image217.png"/><Relationship Id="rId393" Type="http://schemas.openxmlformats.org/officeDocument/2006/relationships/image" Target="media/image239.wmf"/><Relationship Id="rId407" Type="http://schemas.openxmlformats.org/officeDocument/2006/relationships/image" Target="media/image245.wmf"/><Relationship Id="rId449" Type="http://schemas.openxmlformats.org/officeDocument/2006/relationships/image" Target="media/image267.wmf"/><Relationship Id="rId614" Type="http://schemas.openxmlformats.org/officeDocument/2006/relationships/oleObject" Target="embeddings/oleObject256.bin"/><Relationship Id="rId211" Type="http://schemas.openxmlformats.org/officeDocument/2006/relationships/image" Target="media/image137.png"/><Relationship Id="rId253" Type="http://schemas.openxmlformats.org/officeDocument/2006/relationships/oleObject" Target="embeddings/oleObject81.bin"/><Relationship Id="rId295" Type="http://schemas.openxmlformats.org/officeDocument/2006/relationships/image" Target="media/image189.png"/><Relationship Id="rId309" Type="http://schemas.openxmlformats.org/officeDocument/2006/relationships/image" Target="media/image198.wmf"/><Relationship Id="rId460" Type="http://schemas.openxmlformats.org/officeDocument/2006/relationships/image" Target="media/image273.png"/><Relationship Id="rId516" Type="http://schemas.openxmlformats.org/officeDocument/2006/relationships/image" Target="media/image303.wmf"/><Relationship Id="rId48" Type="http://schemas.openxmlformats.org/officeDocument/2006/relationships/image" Target="media/image25.png"/><Relationship Id="rId113" Type="http://schemas.openxmlformats.org/officeDocument/2006/relationships/oleObject" Target="embeddings/oleObject24.bin"/><Relationship Id="rId320" Type="http://schemas.openxmlformats.org/officeDocument/2006/relationships/oleObject" Target="embeddings/oleObject109.bin"/><Relationship Id="rId558" Type="http://schemas.openxmlformats.org/officeDocument/2006/relationships/image" Target="media/image325.wmf"/><Relationship Id="rId155" Type="http://schemas.openxmlformats.org/officeDocument/2006/relationships/image" Target="media/image107.wmf"/><Relationship Id="rId197" Type="http://schemas.openxmlformats.org/officeDocument/2006/relationships/image" Target="media/image130.wmf"/><Relationship Id="rId362" Type="http://schemas.openxmlformats.org/officeDocument/2006/relationships/image" Target="media/image224.wmf"/><Relationship Id="rId418" Type="http://schemas.openxmlformats.org/officeDocument/2006/relationships/oleObject" Target="embeddings/oleObject160.bin"/><Relationship Id="rId625" Type="http://schemas.openxmlformats.org/officeDocument/2006/relationships/oleObject" Target="embeddings/oleObject261.bin"/><Relationship Id="rId222" Type="http://schemas.openxmlformats.org/officeDocument/2006/relationships/image" Target="media/image143.wmf"/><Relationship Id="rId264" Type="http://schemas.openxmlformats.org/officeDocument/2006/relationships/oleObject" Target="embeddings/oleObject86.bin"/><Relationship Id="rId471" Type="http://schemas.openxmlformats.org/officeDocument/2006/relationships/oleObject" Target="embeddings/oleObject185.bin"/><Relationship Id="rId17" Type="http://schemas.openxmlformats.org/officeDocument/2006/relationships/image" Target="media/image5.wmf"/><Relationship Id="rId59" Type="http://schemas.openxmlformats.org/officeDocument/2006/relationships/image" Target="media/image36.png"/><Relationship Id="rId124" Type="http://schemas.openxmlformats.org/officeDocument/2006/relationships/oleObject" Target="embeddings/oleObject28.bin"/><Relationship Id="rId527" Type="http://schemas.openxmlformats.org/officeDocument/2006/relationships/oleObject" Target="embeddings/oleObject211.bin"/><Relationship Id="rId569" Type="http://schemas.openxmlformats.org/officeDocument/2006/relationships/oleObject" Target="embeddings/oleObject231.bin"/><Relationship Id="rId70" Type="http://schemas.openxmlformats.org/officeDocument/2006/relationships/image" Target="media/image46.png"/><Relationship Id="rId166" Type="http://schemas.openxmlformats.org/officeDocument/2006/relationships/image" Target="media/image113.wmf"/><Relationship Id="rId331" Type="http://schemas.openxmlformats.org/officeDocument/2006/relationships/oleObject" Target="embeddings/oleObject115.bin"/><Relationship Id="rId373" Type="http://schemas.openxmlformats.org/officeDocument/2006/relationships/image" Target="media/image230.wmf"/><Relationship Id="rId429" Type="http://schemas.openxmlformats.org/officeDocument/2006/relationships/oleObject" Target="embeddings/oleObject166.bin"/><Relationship Id="rId580" Type="http://schemas.openxmlformats.org/officeDocument/2006/relationships/image" Target="media/image336.wmf"/><Relationship Id="rId636" Type="http://schemas.openxmlformats.org/officeDocument/2006/relationships/oleObject" Target="embeddings/oleObject266.bin"/><Relationship Id="rId1" Type="http://schemas.openxmlformats.org/officeDocument/2006/relationships/customXml" Target="../customXml/item1.xml"/><Relationship Id="rId233" Type="http://schemas.openxmlformats.org/officeDocument/2006/relationships/image" Target="media/image149.png"/><Relationship Id="rId440" Type="http://schemas.openxmlformats.org/officeDocument/2006/relationships/oleObject" Target="embeddings/oleObject171.bin"/><Relationship Id="rId28" Type="http://schemas.openxmlformats.org/officeDocument/2006/relationships/oleObject" Target="embeddings/oleObject10.bin"/><Relationship Id="rId275" Type="http://schemas.openxmlformats.org/officeDocument/2006/relationships/image" Target="media/image178.wmf"/><Relationship Id="rId300" Type="http://schemas.openxmlformats.org/officeDocument/2006/relationships/image" Target="media/image194.wmf"/><Relationship Id="rId482" Type="http://schemas.openxmlformats.org/officeDocument/2006/relationships/image" Target="media/image284.png"/><Relationship Id="rId538" Type="http://schemas.openxmlformats.org/officeDocument/2006/relationships/oleObject" Target="embeddings/oleObject215.bin"/><Relationship Id="rId81" Type="http://schemas.openxmlformats.org/officeDocument/2006/relationships/image" Target="media/image56.png"/><Relationship Id="rId135" Type="http://schemas.openxmlformats.org/officeDocument/2006/relationships/oleObject" Target="embeddings/oleObject31.bin"/><Relationship Id="rId177" Type="http://schemas.openxmlformats.org/officeDocument/2006/relationships/image" Target="media/image119.png"/><Relationship Id="rId342" Type="http://schemas.openxmlformats.org/officeDocument/2006/relationships/oleObject" Target="embeddings/oleObject122.bin"/><Relationship Id="rId384" Type="http://schemas.openxmlformats.org/officeDocument/2006/relationships/oleObject" Target="embeddings/oleObject141.bin"/><Relationship Id="rId591" Type="http://schemas.openxmlformats.org/officeDocument/2006/relationships/oleObject" Target="embeddings/oleObject242.bin"/><Relationship Id="rId605" Type="http://schemas.openxmlformats.org/officeDocument/2006/relationships/oleObject" Target="embeddings/oleObject251.bin"/><Relationship Id="rId202" Type="http://schemas.openxmlformats.org/officeDocument/2006/relationships/oleObject" Target="embeddings/oleObject62.bin"/><Relationship Id="rId244" Type="http://schemas.openxmlformats.org/officeDocument/2006/relationships/image" Target="media/image157.png"/><Relationship Id="rId647" Type="http://schemas.openxmlformats.org/officeDocument/2006/relationships/fontTable" Target="fontTable.xml"/><Relationship Id="rId39" Type="http://schemas.openxmlformats.org/officeDocument/2006/relationships/image" Target="media/image18.png"/><Relationship Id="rId286" Type="http://schemas.openxmlformats.org/officeDocument/2006/relationships/image" Target="media/image183.wmf"/><Relationship Id="rId451" Type="http://schemas.openxmlformats.org/officeDocument/2006/relationships/image" Target="media/image268.wmf"/><Relationship Id="rId493" Type="http://schemas.openxmlformats.org/officeDocument/2006/relationships/image" Target="media/image290.png"/><Relationship Id="rId507" Type="http://schemas.openxmlformats.org/officeDocument/2006/relationships/image" Target="media/image298.png"/><Relationship Id="rId549" Type="http://schemas.openxmlformats.org/officeDocument/2006/relationships/oleObject" Target="embeddings/oleObject221.bin"/><Relationship Id="rId50" Type="http://schemas.openxmlformats.org/officeDocument/2006/relationships/image" Target="media/image27.png"/><Relationship Id="rId104" Type="http://schemas.openxmlformats.org/officeDocument/2006/relationships/image" Target="media/image74.png"/><Relationship Id="rId146" Type="http://schemas.openxmlformats.org/officeDocument/2006/relationships/oleObject" Target="embeddings/oleObject36.bin"/><Relationship Id="rId188" Type="http://schemas.openxmlformats.org/officeDocument/2006/relationships/oleObject" Target="embeddings/oleObject55.bin"/><Relationship Id="rId311" Type="http://schemas.openxmlformats.org/officeDocument/2006/relationships/oleObject" Target="embeddings/oleObject105.bin"/><Relationship Id="rId353" Type="http://schemas.openxmlformats.org/officeDocument/2006/relationships/oleObject" Target="embeddings/oleObject127.bin"/><Relationship Id="rId395" Type="http://schemas.openxmlformats.org/officeDocument/2006/relationships/image" Target="media/image240.wmf"/><Relationship Id="rId409" Type="http://schemas.openxmlformats.org/officeDocument/2006/relationships/image" Target="media/image246.wmf"/><Relationship Id="rId560" Type="http://schemas.openxmlformats.org/officeDocument/2006/relationships/image" Target="media/image326.wmf"/><Relationship Id="rId92" Type="http://schemas.openxmlformats.org/officeDocument/2006/relationships/image" Target="media/image65.png"/><Relationship Id="rId213" Type="http://schemas.openxmlformats.org/officeDocument/2006/relationships/oleObject" Target="embeddings/oleObject67.bin"/><Relationship Id="rId420" Type="http://schemas.openxmlformats.org/officeDocument/2006/relationships/oleObject" Target="embeddings/oleObject161.bin"/><Relationship Id="rId616" Type="http://schemas.openxmlformats.org/officeDocument/2006/relationships/oleObject" Target="embeddings/oleObject257.bin"/><Relationship Id="rId255" Type="http://schemas.openxmlformats.org/officeDocument/2006/relationships/oleObject" Target="embeddings/oleObject82.bin"/><Relationship Id="rId297" Type="http://schemas.openxmlformats.org/officeDocument/2006/relationships/image" Target="media/image191.png"/><Relationship Id="rId462" Type="http://schemas.openxmlformats.org/officeDocument/2006/relationships/oleObject" Target="embeddings/oleObject180.bin"/><Relationship Id="rId518" Type="http://schemas.openxmlformats.org/officeDocument/2006/relationships/image" Target="media/image304.wmf"/><Relationship Id="rId115" Type="http://schemas.openxmlformats.org/officeDocument/2006/relationships/image" Target="media/image83.wmf"/><Relationship Id="rId157" Type="http://schemas.openxmlformats.org/officeDocument/2006/relationships/image" Target="media/image108.wmf"/><Relationship Id="rId322" Type="http://schemas.openxmlformats.org/officeDocument/2006/relationships/oleObject" Target="embeddings/oleObject110.bin"/><Relationship Id="rId364" Type="http://schemas.openxmlformats.org/officeDocument/2006/relationships/image" Target="media/image225.wmf"/><Relationship Id="rId61" Type="http://schemas.openxmlformats.org/officeDocument/2006/relationships/image" Target="media/image38.png"/><Relationship Id="rId199" Type="http://schemas.openxmlformats.org/officeDocument/2006/relationships/image" Target="media/image131.wmf"/><Relationship Id="rId571" Type="http://schemas.openxmlformats.org/officeDocument/2006/relationships/oleObject" Target="embeddings/oleObject232.bin"/><Relationship Id="rId627" Type="http://schemas.openxmlformats.org/officeDocument/2006/relationships/image" Target="media/image358.wmf"/><Relationship Id="rId19" Type="http://schemas.openxmlformats.org/officeDocument/2006/relationships/image" Target="media/image6.wmf"/><Relationship Id="rId224" Type="http://schemas.openxmlformats.org/officeDocument/2006/relationships/image" Target="media/image144.wmf"/><Relationship Id="rId266" Type="http://schemas.openxmlformats.org/officeDocument/2006/relationships/image" Target="media/image172.png"/><Relationship Id="rId431" Type="http://schemas.openxmlformats.org/officeDocument/2006/relationships/oleObject" Target="embeddings/oleObject167.bin"/><Relationship Id="rId473" Type="http://schemas.openxmlformats.org/officeDocument/2006/relationships/oleObject" Target="embeddings/oleObject186.bin"/><Relationship Id="rId529" Type="http://schemas.openxmlformats.org/officeDocument/2006/relationships/image" Target="media/image310.wmf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29.bin"/><Relationship Id="rId168" Type="http://schemas.openxmlformats.org/officeDocument/2006/relationships/image" Target="media/image114.wmf"/><Relationship Id="rId333" Type="http://schemas.openxmlformats.org/officeDocument/2006/relationships/image" Target="media/image209.wmf"/><Relationship Id="rId540" Type="http://schemas.openxmlformats.org/officeDocument/2006/relationships/oleObject" Target="embeddings/oleObject216.bin"/><Relationship Id="rId72" Type="http://schemas.openxmlformats.org/officeDocument/2006/relationships/oleObject" Target="embeddings/oleObject17.bin"/><Relationship Id="rId375" Type="http://schemas.openxmlformats.org/officeDocument/2006/relationships/image" Target="media/image231.wmf"/><Relationship Id="rId582" Type="http://schemas.openxmlformats.org/officeDocument/2006/relationships/image" Target="media/image337.wmf"/><Relationship Id="rId638" Type="http://schemas.openxmlformats.org/officeDocument/2006/relationships/oleObject" Target="embeddings/oleObject267.bin"/><Relationship Id="rId3" Type="http://schemas.openxmlformats.org/officeDocument/2006/relationships/styles" Target="styles.xml"/><Relationship Id="rId235" Type="http://schemas.openxmlformats.org/officeDocument/2006/relationships/image" Target="media/image151.wmf"/><Relationship Id="rId277" Type="http://schemas.openxmlformats.org/officeDocument/2006/relationships/image" Target="media/image179.wmf"/><Relationship Id="rId400" Type="http://schemas.openxmlformats.org/officeDocument/2006/relationships/image" Target="media/image242.wmf"/><Relationship Id="rId442" Type="http://schemas.openxmlformats.org/officeDocument/2006/relationships/oleObject" Target="embeddings/oleObject172.bin"/><Relationship Id="rId484" Type="http://schemas.openxmlformats.org/officeDocument/2006/relationships/oleObject" Target="embeddings/oleObject191.bin"/><Relationship Id="rId137" Type="http://schemas.openxmlformats.org/officeDocument/2006/relationships/image" Target="media/image98.wmf"/><Relationship Id="rId302" Type="http://schemas.openxmlformats.org/officeDocument/2006/relationships/image" Target="media/image195.wmf"/><Relationship Id="rId344" Type="http://schemas.openxmlformats.org/officeDocument/2006/relationships/oleObject" Target="embeddings/oleObject123.bin"/><Relationship Id="rId41" Type="http://schemas.openxmlformats.org/officeDocument/2006/relationships/oleObject" Target="embeddings/oleObject14.bin"/><Relationship Id="rId83" Type="http://schemas.openxmlformats.org/officeDocument/2006/relationships/image" Target="media/image58.png"/><Relationship Id="rId179" Type="http://schemas.openxmlformats.org/officeDocument/2006/relationships/image" Target="media/image121.wmf"/><Relationship Id="rId386" Type="http://schemas.openxmlformats.org/officeDocument/2006/relationships/oleObject" Target="embeddings/oleObject142.bin"/><Relationship Id="rId551" Type="http://schemas.openxmlformats.org/officeDocument/2006/relationships/oleObject" Target="embeddings/oleObject222.bin"/><Relationship Id="rId593" Type="http://schemas.openxmlformats.org/officeDocument/2006/relationships/oleObject" Target="embeddings/oleObject243.bin"/><Relationship Id="rId607" Type="http://schemas.openxmlformats.org/officeDocument/2006/relationships/oleObject" Target="embeddings/oleObject252.bin"/><Relationship Id="rId190" Type="http://schemas.openxmlformats.org/officeDocument/2006/relationships/oleObject" Target="embeddings/oleObject56.bin"/><Relationship Id="rId204" Type="http://schemas.openxmlformats.org/officeDocument/2006/relationships/image" Target="media/image133.wmf"/><Relationship Id="rId246" Type="http://schemas.openxmlformats.org/officeDocument/2006/relationships/oleObject" Target="embeddings/oleObject80.bin"/><Relationship Id="rId288" Type="http://schemas.openxmlformats.org/officeDocument/2006/relationships/image" Target="media/image184.png"/><Relationship Id="rId411" Type="http://schemas.openxmlformats.org/officeDocument/2006/relationships/image" Target="media/image247.wmf"/><Relationship Id="rId453" Type="http://schemas.openxmlformats.org/officeDocument/2006/relationships/image" Target="media/image269.wmf"/><Relationship Id="rId509" Type="http://schemas.openxmlformats.org/officeDocument/2006/relationships/oleObject" Target="embeddings/oleObject202.bin"/><Relationship Id="rId106" Type="http://schemas.openxmlformats.org/officeDocument/2006/relationships/oleObject" Target="embeddings/oleObject23.bin"/><Relationship Id="rId313" Type="http://schemas.openxmlformats.org/officeDocument/2006/relationships/oleObject" Target="embeddings/oleObject106.bin"/><Relationship Id="rId495" Type="http://schemas.openxmlformats.org/officeDocument/2006/relationships/oleObject" Target="embeddings/oleObject196.bin"/><Relationship Id="rId10" Type="http://schemas.openxmlformats.org/officeDocument/2006/relationships/oleObject" Target="embeddings/oleObject1.bin"/><Relationship Id="rId52" Type="http://schemas.openxmlformats.org/officeDocument/2006/relationships/image" Target="media/image29.png"/><Relationship Id="rId94" Type="http://schemas.openxmlformats.org/officeDocument/2006/relationships/image" Target="media/image67.png"/><Relationship Id="rId148" Type="http://schemas.openxmlformats.org/officeDocument/2006/relationships/oleObject" Target="embeddings/oleObject37.bin"/><Relationship Id="rId355" Type="http://schemas.openxmlformats.org/officeDocument/2006/relationships/image" Target="media/image220.wmf"/><Relationship Id="rId397" Type="http://schemas.openxmlformats.org/officeDocument/2006/relationships/image" Target="media/image241.wmf"/><Relationship Id="rId520" Type="http://schemas.openxmlformats.org/officeDocument/2006/relationships/image" Target="media/image305.wmf"/><Relationship Id="rId562" Type="http://schemas.openxmlformats.org/officeDocument/2006/relationships/image" Target="media/image327.wmf"/><Relationship Id="rId618" Type="http://schemas.openxmlformats.org/officeDocument/2006/relationships/oleObject" Target="embeddings/oleObject258.bin"/><Relationship Id="rId215" Type="http://schemas.openxmlformats.org/officeDocument/2006/relationships/oleObject" Target="embeddings/oleObject68.bin"/><Relationship Id="rId257" Type="http://schemas.openxmlformats.org/officeDocument/2006/relationships/oleObject" Target="embeddings/oleObject83.bin"/><Relationship Id="rId422" Type="http://schemas.openxmlformats.org/officeDocument/2006/relationships/oleObject" Target="embeddings/oleObject162.bin"/><Relationship Id="rId464" Type="http://schemas.openxmlformats.org/officeDocument/2006/relationships/oleObject" Target="embeddings/oleObject181.bin"/><Relationship Id="rId299" Type="http://schemas.openxmlformats.org/officeDocument/2006/relationships/image" Target="media/image193.png"/><Relationship Id="rId63" Type="http://schemas.openxmlformats.org/officeDocument/2006/relationships/oleObject" Target="embeddings/oleObject16.bin"/><Relationship Id="rId159" Type="http://schemas.openxmlformats.org/officeDocument/2006/relationships/image" Target="media/image109.wmf"/><Relationship Id="rId366" Type="http://schemas.openxmlformats.org/officeDocument/2006/relationships/image" Target="media/image226.wmf"/><Relationship Id="rId573" Type="http://schemas.openxmlformats.org/officeDocument/2006/relationships/oleObject" Target="embeddings/oleObject233.bin"/><Relationship Id="rId226" Type="http://schemas.openxmlformats.org/officeDocument/2006/relationships/image" Target="media/image145.wmf"/><Relationship Id="rId433" Type="http://schemas.openxmlformats.org/officeDocument/2006/relationships/oleObject" Target="embeddings/oleObject168.bin"/><Relationship Id="rId640" Type="http://schemas.openxmlformats.org/officeDocument/2006/relationships/oleObject" Target="embeddings/oleObject268.bin"/><Relationship Id="rId74" Type="http://schemas.openxmlformats.org/officeDocument/2006/relationships/image" Target="media/image49.png"/><Relationship Id="rId377" Type="http://schemas.openxmlformats.org/officeDocument/2006/relationships/image" Target="media/image232.wmf"/><Relationship Id="rId500" Type="http://schemas.openxmlformats.org/officeDocument/2006/relationships/image" Target="media/image294.wmf"/><Relationship Id="rId584" Type="http://schemas.openxmlformats.org/officeDocument/2006/relationships/image" Target="media/image338.wmf"/><Relationship Id="rId5" Type="http://schemas.openxmlformats.org/officeDocument/2006/relationships/settings" Target="settings.xml"/><Relationship Id="rId237" Type="http://schemas.openxmlformats.org/officeDocument/2006/relationships/image" Target="media/image152.png"/><Relationship Id="rId444" Type="http://schemas.openxmlformats.org/officeDocument/2006/relationships/image" Target="media/image264.png"/><Relationship Id="rId290" Type="http://schemas.openxmlformats.org/officeDocument/2006/relationships/oleObject" Target="embeddings/oleObject97.bin"/><Relationship Id="rId304" Type="http://schemas.openxmlformats.org/officeDocument/2006/relationships/image" Target="media/image196.wmf"/><Relationship Id="rId388" Type="http://schemas.openxmlformats.org/officeDocument/2006/relationships/oleObject" Target="embeddings/oleObject143.bin"/><Relationship Id="rId511" Type="http://schemas.openxmlformats.org/officeDocument/2006/relationships/oleObject" Target="embeddings/oleObject203.bin"/><Relationship Id="rId609" Type="http://schemas.openxmlformats.org/officeDocument/2006/relationships/oleObject" Target="embeddings/oleObject253.bin"/><Relationship Id="rId85" Type="http://schemas.openxmlformats.org/officeDocument/2006/relationships/image" Target="media/image60.png"/><Relationship Id="rId150" Type="http://schemas.openxmlformats.org/officeDocument/2006/relationships/oleObject" Target="embeddings/oleObject38.bin"/><Relationship Id="rId595" Type="http://schemas.openxmlformats.org/officeDocument/2006/relationships/oleObject" Target="embeddings/oleObject244.bin"/><Relationship Id="rId248" Type="http://schemas.openxmlformats.org/officeDocument/2006/relationships/image" Target="media/image160.png"/><Relationship Id="rId455" Type="http://schemas.openxmlformats.org/officeDocument/2006/relationships/image" Target="media/image270.gif"/><Relationship Id="rId12" Type="http://schemas.openxmlformats.org/officeDocument/2006/relationships/oleObject" Target="embeddings/oleObject2.bin"/><Relationship Id="rId108" Type="http://schemas.openxmlformats.org/officeDocument/2006/relationships/image" Target="media/image77.png"/><Relationship Id="rId315" Type="http://schemas.openxmlformats.org/officeDocument/2006/relationships/oleObject" Target="embeddings/oleObject107.bin"/><Relationship Id="rId522" Type="http://schemas.openxmlformats.org/officeDocument/2006/relationships/image" Target="media/image306.wmf"/><Relationship Id="rId96" Type="http://schemas.openxmlformats.org/officeDocument/2006/relationships/image" Target="media/image69.wmf"/><Relationship Id="rId161" Type="http://schemas.openxmlformats.org/officeDocument/2006/relationships/image" Target="media/image110.wmf"/><Relationship Id="rId399" Type="http://schemas.openxmlformats.org/officeDocument/2006/relationships/oleObject" Target="embeddings/oleObject150.bin"/><Relationship Id="rId259" Type="http://schemas.openxmlformats.org/officeDocument/2006/relationships/image" Target="media/image168.wmf"/><Relationship Id="rId466" Type="http://schemas.openxmlformats.org/officeDocument/2006/relationships/oleObject" Target="embeddings/oleObject182.bin"/><Relationship Id="rId23" Type="http://schemas.openxmlformats.org/officeDocument/2006/relationships/image" Target="media/image8.wmf"/><Relationship Id="rId119" Type="http://schemas.openxmlformats.org/officeDocument/2006/relationships/image" Target="media/image85.png"/><Relationship Id="rId326" Type="http://schemas.openxmlformats.org/officeDocument/2006/relationships/oleObject" Target="embeddings/oleObject112.bin"/><Relationship Id="rId533" Type="http://schemas.openxmlformats.org/officeDocument/2006/relationships/image" Target="media/image313.wmf"/><Relationship Id="rId172" Type="http://schemas.openxmlformats.org/officeDocument/2006/relationships/image" Target="media/image116.wmf"/><Relationship Id="rId477" Type="http://schemas.openxmlformats.org/officeDocument/2006/relationships/oleObject" Target="embeddings/oleObject188.bin"/><Relationship Id="rId600" Type="http://schemas.openxmlformats.org/officeDocument/2006/relationships/image" Target="media/image345.wmf"/><Relationship Id="rId337" Type="http://schemas.openxmlformats.org/officeDocument/2006/relationships/oleObject" Target="embeddings/oleObject119.bin"/><Relationship Id="rId34" Type="http://schemas.openxmlformats.org/officeDocument/2006/relationships/image" Target="media/image14.wmf"/><Relationship Id="rId544" Type="http://schemas.openxmlformats.org/officeDocument/2006/relationships/image" Target="media/image318.wmf"/><Relationship Id="rId183" Type="http://schemas.openxmlformats.org/officeDocument/2006/relationships/image" Target="media/image123.wmf"/><Relationship Id="rId390" Type="http://schemas.openxmlformats.org/officeDocument/2006/relationships/image" Target="media/image238.wmf"/><Relationship Id="rId404" Type="http://schemas.openxmlformats.org/officeDocument/2006/relationships/oleObject" Target="embeddings/oleObject153.bin"/><Relationship Id="rId611" Type="http://schemas.openxmlformats.org/officeDocument/2006/relationships/oleObject" Target="embeddings/oleObject254.bin"/><Relationship Id="rId250" Type="http://schemas.openxmlformats.org/officeDocument/2006/relationships/image" Target="media/image162.png"/><Relationship Id="rId488" Type="http://schemas.openxmlformats.org/officeDocument/2006/relationships/oleObject" Target="embeddings/oleObject193.bin"/><Relationship Id="rId45" Type="http://schemas.openxmlformats.org/officeDocument/2006/relationships/image" Target="media/image22.png"/><Relationship Id="rId110" Type="http://schemas.openxmlformats.org/officeDocument/2006/relationships/image" Target="media/image79.png"/><Relationship Id="rId348" Type="http://schemas.openxmlformats.org/officeDocument/2006/relationships/image" Target="media/image215.wmf"/><Relationship Id="rId555" Type="http://schemas.openxmlformats.org/officeDocument/2006/relationships/oleObject" Target="embeddings/oleObject224.bin"/><Relationship Id="rId194" Type="http://schemas.openxmlformats.org/officeDocument/2006/relationships/oleObject" Target="embeddings/oleObject58.bin"/><Relationship Id="rId208" Type="http://schemas.openxmlformats.org/officeDocument/2006/relationships/image" Target="media/image135.wmf"/><Relationship Id="rId415" Type="http://schemas.openxmlformats.org/officeDocument/2006/relationships/image" Target="media/image249.wmf"/><Relationship Id="rId622" Type="http://schemas.openxmlformats.org/officeDocument/2006/relationships/oleObject" Target="embeddings/oleObject260.bin"/><Relationship Id="rId261" Type="http://schemas.openxmlformats.org/officeDocument/2006/relationships/image" Target="media/image169.wmf"/><Relationship Id="rId499" Type="http://schemas.openxmlformats.org/officeDocument/2006/relationships/oleObject" Target="embeddings/oleObject198.bin"/><Relationship Id="rId56" Type="http://schemas.openxmlformats.org/officeDocument/2006/relationships/image" Target="media/image33.png"/><Relationship Id="rId359" Type="http://schemas.openxmlformats.org/officeDocument/2006/relationships/image" Target="media/image222.wmf"/><Relationship Id="rId566" Type="http://schemas.openxmlformats.org/officeDocument/2006/relationships/image" Target="media/image329.wmf"/><Relationship Id="rId121" Type="http://schemas.openxmlformats.org/officeDocument/2006/relationships/image" Target="media/image87.wmf"/><Relationship Id="rId219" Type="http://schemas.openxmlformats.org/officeDocument/2006/relationships/oleObject" Target="embeddings/oleObject70.bin"/><Relationship Id="rId426" Type="http://schemas.openxmlformats.org/officeDocument/2006/relationships/image" Target="media/image254.wmf"/><Relationship Id="rId633" Type="http://schemas.openxmlformats.org/officeDocument/2006/relationships/image" Target="media/image361.wmf"/><Relationship Id="rId67" Type="http://schemas.openxmlformats.org/officeDocument/2006/relationships/image" Target="media/image43.png"/><Relationship Id="rId272" Type="http://schemas.openxmlformats.org/officeDocument/2006/relationships/oleObject" Target="embeddings/oleObject88.bin"/><Relationship Id="rId577" Type="http://schemas.openxmlformats.org/officeDocument/2006/relationships/oleObject" Target="embeddings/oleObject235.bin"/><Relationship Id="rId132" Type="http://schemas.openxmlformats.org/officeDocument/2006/relationships/image" Target="media/image94.png"/><Relationship Id="rId437" Type="http://schemas.openxmlformats.org/officeDocument/2006/relationships/image" Target="media/image260.wmf"/><Relationship Id="rId644" Type="http://schemas.openxmlformats.org/officeDocument/2006/relationships/oleObject" Target="embeddings/oleObject270.bin"/><Relationship Id="rId283" Type="http://schemas.openxmlformats.org/officeDocument/2006/relationships/oleObject" Target="embeddings/oleObject94.bin"/><Relationship Id="rId490" Type="http://schemas.openxmlformats.org/officeDocument/2006/relationships/oleObject" Target="embeddings/oleObject194.bin"/><Relationship Id="rId504" Type="http://schemas.openxmlformats.org/officeDocument/2006/relationships/image" Target="media/image296.gif"/><Relationship Id="rId78" Type="http://schemas.openxmlformats.org/officeDocument/2006/relationships/image" Target="media/image53.png"/><Relationship Id="rId143" Type="http://schemas.openxmlformats.org/officeDocument/2006/relationships/image" Target="media/image101.wmf"/><Relationship Id="rId350" Type="http://schemas.openxmlformats.org/officeDocument/2006/relationships/image" Target="media/image216.png"/><Relationship Id="rId588" Type="http://schemas.openxmlformats.org/officeDocument/2006/relationships/image" Target="media/image340.wmf"/><Relationship Id="rId9" Type="http://schemas.openxmlformats.org/officeDocument/2006/relationships/image" Target="media/image1.wmf"/><Relationship Id="rId210" Type="http://schemas.openxmlformats.org/officeDocument/2006/relationships/image" Target="media/image136.png"/><Relationship Id="rId448" Type="http://schemas.openxmlformats.org/officeDocument/2006/relationships/oleObject" Target="embeddings/oleObject174.bin"/><Relationship Id="rId294" Type="http://schemas.openxmlformats.org/officeDocument/2006/relationships/oleObject" Target="embeddings/oleObject98.bin"/><Relationship Id="rId308" Type="http://schemas.openxmlformats.org/officeDocument/2006/relationships/oleObject" Target="embeddings/oleObject103.bin"/><Relationship Id="rId515" Type="http://schemas.openxmlformats.org/officeDocument/2006/relationships/oleObject" Target="embeddings/oleObject205.bin"/><Relationship Id="rId89" Type="http://schemas.openxmlformats.org/officeDocument/2006/relationships/oleObject" Target="embeddings/oleObject19.bin"/><Relationship Id="rId154" Type="http://schemas.openxmlformats.org/officeDocument/2006/relationships/oleObject" Target="embeddings/oleObject40.bin"/><Relationship Id="rId361" Type="http://schemas.openxmlformats.org/officeDocument/2006/relationships/image" Target="media/image223.png"/><Relationship Id="rId599" Type="http://schemas.openxmlformats.org/officeDocument/2006/relationships/oleObject" Target="embeddings/oleObject24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CAB51B2-A3F8-418F-925F-B9BEF1AADBF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15</Pages>
  <Words>3053</Words>
  <Characters>17406</Characters>
  <Application>Microsoft Office Word</Application>
  <DocSecurity>0</DocSecurity>
  <Lines>145</Lines>
  <Paragraphs>4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4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tigoni Barouni</dc:creator>
  <cp:lastModifiedBy>Antigoni Barouni</cp:lastModifiedBy>
  <cp:revision>2</cp:revision>
  <dcterms:created xsi:type="dcterms:W3CDTF">2013-04-18T20:31:00Z</dcterms:created>
  <dcterms:modified xsi:type="dcterms:W3CDTF">2013-04-18T20:31:00Z</dcterms:modified>
</cp:coreProperties>
</file>